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320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341" r:id="rId13"/>
    <p:sldId id="267" r:id="rId14"/>
    <p:sldId id="268" r:id="rId15"/>
    <p:sldId id="269" r:id="rId16"/>
    <p:sldId id="324" r:id="rId17"/>
    <p:sldId id="270" r:id="rId18"/>
    <p:sldId id="271" r:id="rId19"/>
    <p:sldId id="272" r:id="rId20"/>
    <p:sldId id="273" r:id="rId21"/>
    <p:sldId id="274" r:id="rId22"/>
    <p:sldId id="327" r:id="rId23"/>
    <p:sldId id="275" r:id="rId24"/>
    <p:sldId id="276" r:id="rId25"/>
    <p:sldId id="277" r:id="rId26"/>
    <p:sldId id="321" r:id="rId27"/>
    <p:sldId id="343" r:id="rId28"/>
    <p:sldId id="278" r:id="rId29"/>
    <p:sldId id="279" r:id="rId30"/>
    <p:sldId id="280" r:id="rId31"/>
    <p:sldId id="338" r:id="rId32"/>
    <p:sldId id="281" r:id="rId33"/>
    <p:sldId id="282" r:id="rId34"/>
    <p:sldId id="283" r:id="rId35"/>
    <p:sldId id="284" r:id="rId36"/>
    <p:sldId id="285" r:id="rId37"/>
    <p:sldId id="328" r:id="rId38"/>
    <p:sldId id="329" r:id="rId39"/>
    <p:sldId id="330" r:id="rId40"/>
    <p:sldId id="286" r:id="rId41"/>
    <p:sldId id="339" r:id="rId42"/>
    <p:sldId id="287" r:id="rId43"/>
    <p:sldId id="288" r:id="rId44"/>
    <p:sldId id="331" r:id="rId45"/>
    <p:sldId id="289" r:id="rId46"/>
    <p:sldId id="290" r:id="rId47"/>
    <p:sldId id="291" r:id="rId48"/>
    <p:sldId id="293" r:id="rId49"/>
    <p:sldId id="294" r:id="rId50"/>
    <p:sldId id="295" r:id="rId51"/>
    <p:sldId id="296" r:id="rId52"/>
    <p:sldId id="297" r:id="rId53"/>
    <p:sldId id="298" r:id="rId54"/>
    <p:sldId id="347" r:id="rId55"/>
    <p:sldId id="299" r:id="rId56"/>
    <p:sldId id="300" r:id="rId57"/>
    <p:sldId id="301" r:id="rId58"/>
    <p:sldId id="332" r:id="rId59"/>
    <p:sldId id="333" r:id="rId60"/>
    <p:sldId id="334" r:id="rId61"/>
    <p:sldId id="335" r:id="rId62"/>
    <p:sldId id="336" r:id="rId63"/>
    <p:sldId id="323" r:id="rId64"/>
    <p:sldId id="344" r:id="rId65"/>
    <p:sldId id="345" r:id="rId66"/>
    <p:sldId id="346" r:id="rId67"/>
    <p:sldId id="326" r:id="rId6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ECD9"/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32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F527C5B-5D3E-430D-B2CA-924FD9AFAB9F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55C1EDF-E5F0-41C5-A5F0-57789D48C0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5FEF58-0AEE-43D6-BECB-143864B1CFAB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F625E3-B4A9-4DAF-B248-3788243CB89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zh-CN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略讲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F625E3-B4A9-4DAF-B248-3788243CB89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略讲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6356748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DD319C-F044-492E-9212-74775CF51CA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F2B695-291A-47AD-ABBF-5437C28D7D4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F</a:t>
            </a:r>
            <a:r>
              <a:rPr lang="zh-CN" altLang="en-US" dirty="0" smtClean="0"/>
              <a:t>为转动平面内的分力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C0E2A5-AB0C-4F8C-A1D9-1E5D6FAE34A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zh-CN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此处力指的外力。各外力在转动平面内的分量；外力矩；合内力矩等于零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DFD18F-2FBF-4B7E-B23B-68B36293798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外力，内力都在转动平面内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A1853E4-E9E5-443C-8B58-B2C36AE28DC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等同于牛顿第二定律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A5A687-5354-4618-9973-FDF9C254D60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zh-CN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到转轴的距离，不是到原点的。要说明转轴的位置和取向。转动惯量满足叠加原理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911BA-D3E8-4935-BAE2-AF5AC8AD55FF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zh-CN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41CE6F-CECF-40DC-916D-4A27ED529BDE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6D87B5-7866-4D80-98E5-4A41056ABF4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33DF3B-5CD1-4EAD-8967-ECB264B4CD85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B92D87-B2DF-403E-9D3D-9E3A7491A6DA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zh-CN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70369DA-119F-4673-B863-527F6E252D3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zh-CN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E33F1F-D45D-4784-82B6-7E97E050C07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altLang="zh-CN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221200-E43E-4ED3-BB83-81684E680253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1.X</a:t>
            </a:r>
            <a:r>
              <a:rPr lang="zh-CN" altLang="en-US" dirty="0" smtClean="0"/>
              <a:t>轴转了</a:t>
            </a:r>
            <a:r>
              <a:rPr lang="en-US" altLang="zh-CN" dirty="0" smtClean="0"/>
              <a:t>180</a:t>
            </a:r>
            <a:r>
              <a:rPr lang="zh-CN" altLang="en-US" dirty="0" smtClean="0"/>
              <a:t>度；</a:t>
            </a:r>
            <a:r>
              <a:rPr lang="en-US" altLang="zh-CN" dirty="0" smtClean="0"/>
              <a:t>T2=T2’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C9F139-8FE5-4826-B5B4-8ABA46730F0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Alpha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是负值，表示角减速度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C9F139-8FE5-4826-B5B4-8ABA46730F0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Alpha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是负值，表示角减速度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C991F53-8A97-4243-B3BD-44E07A509B89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zh-CN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880659-E06D-4A64-8C80-E0AEA4D00E5D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altLang="zh-CN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对于质点系而言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合外力矩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B8B9FA-A92A-47F1-B4A9-E211FFFCFEF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025325-1571-4982-B450-934AC56F1A43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E4A9109-88C0-448D-94BF-F635F2E2D7E8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altLang="zh-CN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注意：初态的转动惯量为</a:t>
            </a:r>
            <a:r>
              <a:rPr lang="en-US" altLang="zh-CN" dirty="0" smtClean="0"/>
              <a:t>I0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8675B4-6923-451B-ACD4-834A5D22FA2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zh-CN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转轴方向垂直平面向外，摩擦力矩垂直平面向里（沈新版课件无此例题）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5C1EDF-E5F0-41C5-A5F0-57789D48C097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DBE3F1-7D1E-4356-B4D9-5126B04C837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altLang="zh-CN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。此时摩擦力矩为内力矩，相互抵消。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DBE3F1-7D1E-4356-B4D9-5126B04C837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altLang="zh-CN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DCAD37-C163-47BB-9F86-C5870C2CE798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42B34B-7DD8-4FF8-AFE8-E0531268541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zh-CN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dirty="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5E161F-CD4B-4DA8-8CC0-4457F8CCE61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B995-F803-4456-BB0E-2D457F96A98C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en-US" altLang="zh-CN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0F6FBC7-E449-4B90-85C2-CFC58F128E8E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US" altLang="zh-CN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88537F-0505-4779-AED2-59C1A0D7E79C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zh-CN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68308D-E9D7-4450-B6F4-40C2E8389E0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US" altLang="zh-CN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C08878-FA6C-4931-8C84-68FD96B7125C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en-US" altLang="zh-CN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AE05D2-6B63-4FED-BC4F-BC1D1891120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en-US" altLang="zh-CN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新的公式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6C998F-8500-4BF3-8CA1-9E942F94A7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1</a:t>
            </a:fld>
            <a:endParaRPr lang="en-US" altLang="zh-CN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本质是动能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0C20AD-893E-4887-A460-C4665A8E3C5B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en-US" altLang="zh-CN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新的公式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53A3BA-E5A7-4194-BE13-D0F40E4EC213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3</a:t>
            </a:fld>
            <a:endParaRPr lang="en-US" altLang="zh-CN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dirty="0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82D7EB-BFB9-4522-9080-D735779DBF6C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5</a:t>
            </a:fld>
            <a:endParaRPr lang="en-US" altLang="zh-CN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32EAB2-A4D5-4B76-B8AD-34223A235D0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en-US" altLang="zh-CN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5485D-EC35-40D0-86A1-B25C36B3970E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7</a:t>
            </a:fld>
            <a:endParaRPr lang="en-US" altLang="zh-CN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上摆阶段可使用机械能守恒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C411F3-8B7E-4730-97AB-6C6E2EF26CC1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7</a:t>
            </a:fld>
            <a:endParaRPr lang="en-US" altLang="zh-CN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3E15ED-2682-4587-A82B-72EF9D1B38C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2CA396-97EB-4411-8984-DA906BE01B3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zh-CN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刚体上各个转动平面的转动角速度都相等。矢量方向沿轴线方向。定轴转动是特殊的平面运动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4CF32F-B3A6-4958-9FA0-85F9F5FB1AD5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4AE255-36EC-4F38-9ADB-B540502C976D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zh-CN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角量是刚体的，线量与其到转轴的距离有关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1B0C51-1B9F-48D5-A207-C9B760BBC710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不需要讲解</a:t>
            </a:r>
            <a:endParaRPr lang="zh-CN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7D002-4C57-4963-B5BF-9E316CA536C6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2BD9C-F1E7-448F-A1E7-08A246B1C3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4D8D1-9B9F-4B47-B866-F84D47EE79FE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4609F-BC65-42D2-8C76-24F0DAC607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EED67-78A3-4FF4-BB9E-CB9176B8447D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56037-46A4-4771-9D0D-1C63A0ADF5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D9937A-1031-48D2-84E5-8377A2A4E4CC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C9634-720E-4A7B-8EA3-27C5754D86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9E751A-EA65-4802-B6AA-676EE8D7BC7B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FEB44-C609-43F2-B633-03F717A70E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2B95C-52F4-4A8A-A5CE-13A478E9A2E2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E6718-A717-4B8E-B301-B3FA09ED48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93701F-8374-47F2-B410-1B447DF59C57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C372B-411D-4D64-83A8-E4B5B5E36E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D8F23-F42F-4B2C-8689-06A74BA02523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0033F-04BA-4662-AD67-94FCAA998C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9D0CA-D0A0-42F1-9A05-79B41994A07E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197E66-2EEF-494E-B473-3B8DFE0085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17BC-EBB2-4B0B-AC2D-CA7B928B908C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5AE77-F0A5-4F98-88C9-D29C7B431B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E7F8F-4E9B-4825-AFBD-153630024B24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0333D-C0D4-49A9-9302-C06BF07D3B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A87C941-171E-4D94-A0CD-672F225F332B}" type="datetimeFigureOut">
              <a:rPr lang="zh-CN" altLang="en-US"/>
              <a:pPr>
                <a:defRPr/>
              </a:pPr>
              <a:t>2019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CEF4B5-2437-4129-AE61-531E125D31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jpeg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30.xml"/><Relationship Id="rId4" Type="http://schemas.openxmlformats.org/officeDocument/2006/relationships/slide" Target="slide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7" Type="http://schemas.openxmlformats.org/officeDocument/2006/relationships/slide" Target="slide59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30.xml"/><Relationship Id="rId5" Type="http://schemas.openxmlformats.org/officeDocument/2006/relationships/slide" Target="slide13.xml"/><Relationship Id="rId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58.xml"/><Relationship Id="rId5" Type="http://schemas.openxmlformats.org/officeDocument/2006/relationships/slide" Target="slide63.xml"/><Relationship Id="rId4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2.jpeg"/><Relationship Id="rId9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.jpeg"/><Relationship Id="rId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.jpeg"/><Relationship Id="rId4" Type="http://schemas.openxmlformats.org/officeDocument/2006/relationships/image" Target="../media/image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4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.jpeg"/><Relationship Id="rId4" Type="http://schemas.openxmlformats.org/officeDocument/2006/relationships/image" Target="../media/image2.jpeg"/><Relationship Id="rId9" Type="http://schemas.openxmlformats.org/officeDocument/2006/relationships/image" Target="../media/image6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I:\&#22823;&#23398;&#29289;&#29702;PPT-144&#23398;&#26102;\&#22823;&#23398;&#29289;&#29702;&#24378;&#29289;&#29702;&#31867;&#65288;&#19978;&#65289;\&#19977;&#20010;&#35270;&#39057;&#25991;&#20214;\&#22238;&#36716;&#23450;&#21521;&#20202;1.AVI" TargetMode="External"/><Relationship Id="rId6" Type="http://schemas.openxmlformats.org/officeDocument/2006/relationships/slide" Target="slide51.xml"/><Relationship Id="rId5" Type="http://schemas.openxmlformats.org/officeDocument/2006/relationships/slide" Target="slide58.xml"/><Relationship Id="rId4" Type="http://schemas.openxmlformats.org/officeDocument/2006/relationships/image" Target="../media/image1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3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13.xml"/><Relationship Id="rId4" Type="http://schemas.openxmlformats.org/officeDocument/2006/relationships/slide" Target="slide2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jpe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73.gif"/><Relationship Id="rId10" Type="http://schemas.openxmlformats.org/officeDocument/2006/relationships/image" Target="../media/image70.wmf"/><Relationship Id="rId4" Type="http://schemas.openxmlformats.org/officeDocument/2006/relationships/image" Target="../media/image72.gif"/><Relationship Id="rId9" Type="http://schemas.openxmlformats.org/officeDocument/2006/relationships/oleObject" Target="../embeddings/oleObject6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8.wmf"/><Relationship Id="rId3" Type="http://schemas.openxmlformats.org/officeDocument/2006/relationships/image" Target="../media/image1.jpe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7.wmf"/><Relationship Id="rId5" Type="http://schemas.openxmlformats.org/officeDocument/2006/relationships/image" Target="../media/image79.jpe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4.jpeg"/><Relationship Id="rId9" Type="http://schemas.openxmlformats.org/officeDocument/2006/relationships/image" Target="../media/image76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slide" Target="slide5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../&#26032;&#34917;&#20805;&#21160;&#30011;/&#26080;&#38480;&#23567;&#35282;&#20301;&#31227;&#30340;&#30690;&#37327;&#24615;.exe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6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刚体转动及角动量守恒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8C001B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762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 rot="20816236" flipH="1">
            <a:off x="1912938" y="2787650"/>
            <a:ext cx="3917950" cy="176212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3051175" y="1060450"/>
            <a:ext cx="5922963" cy="4413250"/>
            <a:chOff x="342" y="336"/>
            <a:chExt cx="4946" cy="3696"/>
          </a:xfrm>
        </p:grpSpPr>
        <p:grpSp>
          <p:nvGrpSpPr>
            <p:cNvPr id="4121" name="Group 6"/>
            <p:cNvGrpSpPr>
              <a:grpSpLocks/>
            </p:cNvGrpSpPr>
            <p:nvPr/>
          </p:nvGrpSpPr>
          <p:grpSpPr bwMode="auto">
            <a:xfrm>
              <a:off x="2072" y="3463"/>
              <a:ext cx="1634" cy="569"/>
              <a:chOff x="977" y="2959"/>
              <a:chExt cx="1029" cy="380"/>
            </a:xfrm>
          </p:grpSpPr>
          <p:sp>
            <p:nvSpPr>
              <p:cNvPr id="4179" name="Oval 7"/>
              <p:cNvSpPr>
                <a:spLocks noChangeArrowheads="1"/>
              </p:cNvSpPr>
              <p:nvPr/>
            </p:nvSpPr>
            <p:spPr bwMode="auto">
              <a:xfrm>
                <a:off x="1610" y="2959"/>
                <a:ext cx="158" cy="196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80" name="Rectangle 8"/>
              <p:cNvSpPr>
                <a:spLocks noChangeArrowheads="1"/>
              </p:cNvSpPr>
              <p:nvPr/>
            </p:nvSpPr>
            <p:spPr bwMode="auto">
              <a:xfrm>
                <a:off x="1280" y="2961"/>
                <a:ext cx="442" cy="1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7C7C7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81" name="Line 9"/>
              <p:cNvSpPr>
                <a:spLocks noChangeShapeType="1"/>
              </p:cNvSpPr>
              <p:nvPr/>
            </p:nvSpPr>
            <p:spPr bwMode="auto">
              <a:xfrm flipV="1">
                <a:off x="1260" y="3153"/>
                <a:ext cx="444" cy="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82" name="Rectangle 10"/>
              <p:cNvSpPr>
                <a:spLocks noChangeArrowheads="1"/>
              </p:cNvSpPr>
              <p:nvPr/>
            </p:nvSpPr>
            <p:spPr bwMode="auto">
              <a:xfrm>
                <a:off x="977" y="3081"/>
                <a:ext cx="1029" cy="25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A0A0A0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83" name="Line 11"/>
              <p:cNvSpPr>
                <a:spLocks noChangeShapeType="1"/>
              </p:cNvSpPr>
              <p:nvPr/>
            </p:nvSpPr>
            <p:spPr bwMode="auto">
              <a:xfrm flipV="1">
                <a:off x="1025" y="3328"/>
                <a:ext cx="907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22" name="Group 12"/>
            <p:cNvGrpSpPr>
              <a:grpSpLocks/>
            </p:cNvGrpSpPr>
            <p:nvPr/>
          </p:nvGrpSpPr>
          <p:grpSpPr bwMode="auto">
            <a:xfrm rot="-1314393">
              <a:off x="4194" y="664"/>
              <a:ext cx="858" cy="242"/>
              <a:chOff x="2408" y="2116"/>
              <a:chExt cx="780" cy="231"/>
            </a:xfrm>
          </p:grpSpPr>
          <p:sp>
            <p:nvSpPr>
              <p:cNvPr id="4171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0" y="2168"/>
                <a:ext cx="124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CD2B8"/>
                      </a:solidFill>
                      <a:round/>
                      <a:headEnd/>
                      <a:tailEnd/>
                    </a:ln>
                    <a:solidFill>
                      <a:srgbClr val="FCD2B8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FCD2B8"/>
                    </a:solidFill>
                    <a:round/>
                    <a:headEnd/>
                    <a:tailEnd/>
                  </a:ln>
                  <a:solidFill>
                    <a:srgbClr val="FCD2B8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72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9" y="2189"/>
                <a:ext cx="18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CD2B8"/>
                      </a:solidFill>
                      <a:round/>
                      <a:headEnd/>
                      <a:tailEnd/>
                    </a:ln>
                    <a:solidFill>
                      <a:srgbClr val="FCD2B8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FCD2B8"/>
                    </a:solidFill>
                    <a:round/>
                    <a:headEnd/>
                    <a:tailEnd/>
                  </a:ln>
                  <a:solidFill>
                    <a:srgbClr val="FCD2B8"/>
                  </a:solidFill>
                  <a:latin typeface="Symbol"/>
                </a:endParaRPr>
              </a:p>
            </p:txBody>
          </p:sp>
          <p:sp>
            <p:nvSpPr>
              <p:cNvPr id="4173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4" y="2168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FCD2B8"/>
                      </a:solidFill>
                      <a:round/>
                      <a:headEnd/>
                      <a:tailEnd/>
                    </a:ln>
                    <a:solidFill>
                      <a:srgbClr val="FCD2B8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FCD2B8"/>
                    </a:solidFill>
                    <a:round/>
                    <a:headEnd/>
                    <a:tailEnd/>
                  </a:ln>
                  <a:solidFill>
                    <a:srgbClr val="FCD2B8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174" name="Group 16"/>
              <p:cNvGrpSpPr>
                <a:grpSpLocks/>
              </p:cNvGrpSpPr>
              <p:nvPr/>
            </p:nvGrpSpPr>
            <p:grpSpPr bwMode="auto">
              <a:xfrm>
                <a:off x="2612" y="2214"/>
                <a:ext cx="151" cy="53"/>
                <a:chOff x="1260" y="2371"/>
                <a:chExt cx="151" cy="53"/>
              </a:xfrm>
            </p:grpSpPr>
            <p:sp>
              <p:nvSpPr>
                <p:cNvPr id="4177" name="Line 1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FCD2B8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78" name="Line 1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FCD2B8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75" name="Line 19"/>
              <p:cNvSpPr>
                <a:spLocks noChangeShapeType="1"/>
              </p:cNvSpPr>
              <p:nvPr/>
            </p:nvSpPr>
            <p:spPr bwMode="auto">
              <a:xfrm>
                <a:off x="3006" y="2130"/>
                <a:ext cx="182" cy="0"/>
              </a:xfrm>
              <a:prstGeom prst="line">
                <a:avLst/>
              </a:prstGeom>
              <a:noFill/>
              <a:ln w="19050">
                <a:solidFill>
                  <a:srgbClr val="FCD2B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76" name="Line 20"/>
              <p:cNvSpPr>
                <a:spLocks noChangeShapeType="1"/>
              </p:cNvSpPr>
              <p:nvPr/>
            </p:nvSpPr>
            <p:spPr bwMode="auto">
              <a:xfrm>
                <a:off x="2408" y="2116"/>
                <a:ext cx="182" cy="0"/>
              </a:xfrm>
              <a:prstGeom prst="line">
                <a:avLst/>
              </a:prstGeom>
              <a:noFill/>
              <a:ln w="19050">
                <a:solidFill>
                  <a:srgbClr val="FCD2B8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23" name="AutoShape 21"/>
            <p:cNvSpPr>
              <a:spLocks noChangeArrowheads="1"/>
            </p:cNvSpPr>
            <p:nvPr/>
          </p:nvSpPr>
          <p:spPr bwMode="auto">
            <a:xfrm rot="86336">
              <a:off x="2073" y="813"/>
              <a:ext cx="1699" cy="160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0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36" y="11962"/>
                  </a:moveTo>
                  <a:cubicBezTo>
                    <a:pt x="592" y="11576"/>
                    <a:pt x="570" y="11188"/>
                    <a:pt x="570" y="10800"/>
                  </a:cubicBezTo>
                  <a:cubicBezTo>
                    <a:pt x="570" y="5150"/>
                    <a:pt x="5150" y="570"/>
                    <a:pt x="10800" y="570"/>
                  </a:cubicBezTo>
                  <a:cubicBezTo>
                    <a:pt x="16449" y="570"/>
                    <a:pt x="21030" y="5150"/>
                    <a:pt x="21030" y="10800"/>
                  </a:cubicBezTo>
                  <a:cubicBezTo>
                    <a:pt x="21030" y="11188"/>
                    <a:pt x="21007" y="11576"/>
                    <a:pt x="20963" y="11962"/>
                  </a:cubicBezTo>
                  <a:lnTo>
                    <a:pt x="21529" y="12027"/>
                  </a:lnTo>
                  <a:cubicBezTo>
                    <a:pt x="21576" y="11620"/>
                    <a:pt x="21600" y="11210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210"/>
                    <a:pt x="23" y="11620"/>
                    <a:pt x="70" y="1202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2" lon="21299983" rev="0"/>
              </a:camera>
              <a:lightRig rig="legacyFlat3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24" name="AutoShape 22"/>
            <p:cNvSpPr>
              <a:spLocks noChangeArrowheads="1"/>
            </p:cNvSpPr>
            <p:nvPr/>
          </p:nvSpPr>
          <p:spPr bwMode="auto">
            <a:xfrm flipV="1">
              <a:off x="2813" y="2625"/>
              <a:ext cx="147" cy="1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437 w 21600"/>
                <a:gd name="T13" fmla="*/ 5512 h 21600"/>
                <a:gd name="T14" fmla="*/ 16163 w 21600"/>
                <a:gd name="T15" fmla="*/ 1608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7306" y="21600"/>
                  </a:lnTo>
                  <a:lnTo>
                    <a:pt x="14294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50000">
                  <a:srgbClr val="DDDDDD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25" name="AutoShape 23"/>
            <p:cNvSpPr>
              <a:spLocks noChangeArrowheads="1"/>
            </p:cNvSpPr>
            <p:nvPr/>
          </p:nvSpPr>
          <p:spPr bwMode="auto">
            <a:xfrm rot="5468800">
              <a:off x="1881" y="647"/>
              <a:ext cx="1932" cy="21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4 h 21600"/>
                <a:gd name="T26" fmla="*/ 18436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85" y="10800"/>
                  </a:moveTo>
                  <a:cubicBezTo>
                    <a:pt x="885" y="16276"/>
                    <a:pt x="5324" y="20715"/>
                    <a:pt x="10800" y="20715"/>
                  </a:cubicBezTo>
                  <a:cubicBezTo>
                    <a:pt x="16276" y="20715"/>
                    <a:pt x="20715" y="16276"/>
                    <a:pt x="20715" y="10800"/>
                  </a:cubicBezTo>
                  <a:cubicBezTo>
                    <a:pt x="20715" y="5324"/>
                    <a:pt x="16276" y="885"/>
                    <a:pt x="10800" y="885"/>
                  </a:cubicBezTo>
                  <a:cubicBezTo>
                    <a:pt x="5324" y="885"/>
                    <a:pt x="885" y="5324"/>
                    <a:pt x="885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8E8E8E"/>
                </a:gs>
                <a:gs pos="50000">
                  <a:srgbClr val="B2B2B2"/>
                </a:gs>
                <a:gs pos="100000">
                  <a:srgbClr val="8E8E8E"/>
                </a:gs>
              </a:gsLst>
              <a:lin ang="2700000" scaled="1"/>
            </a:gradFill>
            <a:ln w="9525">
              <a:miter lim="800000"/>
              <a:headEnd/>
              <a:tailEnd/>
            </a:ln>
            <a:scene3d>
              <a:camera prst="legacyObliqueTopRight">
                <a:rot lat="21299983" lon="300000" rev="0"/>
              </a:camera>
              <a:lightRig rig="legacyFlat3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26" name="Rectangle 24"/>
            <p:cNvSpPr>
              <a:spLocks noChangeArrowheads="1"/>
            </p:cNvSpPr>
            <p:nvPr/>
          </p:nvSpPr>
          <p:spPr bwMode="auto">
            <a:xfrm flipV="1">
              <a:off x="2782" y="2772"/>
              <a:ext cx="211" cy="126"/>
            </a:xfrm>
            <a:prstGeom prst="rect">
              <a:avLst/>
            </a:prstGeom>
            <a:gradFill rotWithShape="0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27" name="Oval 25"/>
            <p:cNvSpPr>
              <a:spLocks noChangeArrowheads="1"/>
            </p:cNvSpPr>
            <p:nvPr/>
          </p:nvSpPr>
          <p:spPr bwMode="auto">
            <a:xfrm>
              <a:off x="2802" y="2569"/>
              <a:ext cx="158" cy="50"/>
            </a:xfrm>
            <a:prstGeom prst="ellipse">
              <a:avLst/>
            </a:prstGeom>
            <a:solidFill>
              <a:srgbClr val="858585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28" name="AutoShape 26"/>
            <p:cNvSpPr>
              <a:spLocks noChangeArrowheads="1"/>
            </p:cNvSpPr>
            <p:nvPr/>
          </p:nvSpPr>
          <p:spPr bwMode="auto">
            <a:xfrm>
              <a:off x="2856" y="2526"/>
              <a:ext cx="59" cy="86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129" name="Group 27"/>
            <p:cNvGrpSpPr>
              <a:grpSpLocks/>
            </p:cNvGrpSpPr>
            <p:nvPr/>
          </p:nvGrpSpPr>
          <p:grpSpPr bwMode="auto">
            <a:xfrm>
              <a:off x="1948" y="1753"/>
              <a:ext cx="163" cy="115"/>
              <a:chOff x="714" y="945"/>
              <a:chExt cx="103" cy="47"/>
            </a:xfrm>
          </p:grpSpPr>
          <p:grpSp>
            <p:nvGrpSpPr>
              <p:cNvPr id="4166" name="Group 28"/>
              <p:cNvGrpSpPr>
                <a:grpSpLocks/>
              </p:cNvGrpSpPr>
              <p:nvPr/>
            </p:nvGrpSpPr>
            <p:grpSpPr bwMode="auto">
              <a:xfrm rot="16141869" flipV="1">
                <a:off x="749" y="918"/>
                <a:ext cx="36" cy="100"/>
                <a:chOff x="4119" y="1373"/>
                <a:chExt cx="106" cy="262"/>
              </a:xfrm>
            </p:grpSpPr>
            <p:sp>
              <p:nvSpPr>
                <p:cNvPr id="179229" name="AutoShape 29"/>
                <p:cNvSpPr>
                  <a:spLocks noChangeArrowheads="1"/>
                </p:cNvSpPr>
                <p:nvPr/>
              </p:nvSpPr>
              <p:spPr bwMode="auto">
                <a:xfrm>
                  <a:off x="4130" y="1400"/>
                  <a:ext cx="106" cy="112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179230" name="Rectangle 30"/>
                <p:cNvSpPr>
                  <a:spLocks noChangeArrowheads="1"/>
                </p:cNvSpPr>
                <p:nvPr/>
              </p:nvSpPr>
              <p:spPr bwMode="auto">
                <a:xfrm>
                  <a:off x="4149" y="1509"/>
                  <a:ext cx="98" cy="14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4167" name="Arc 31"/>
              <p:cNvSpPr>
                <a:spLocks/>
              </p:cNvSpPr>
              <p:nvPr/>
            </p:nvSpPr>
            <p:spPr bwMode="auto">
              <a:xfrm>
                <a:off x="714" y="945"/>
                <a:ext cx="22" cy="47"/>
              </a:xfrm>
              <a:custGeom>
                <a:avLst/>
                <a:gdLst>
                  <a:gd name="T0" fmla="*/ 0 w 35186"/>
                  <a:gd name="T1" fmla="*/ 0 h 43200"/>
                  <a:gd name="T2" fmla="*/ 0 w 35186"/>
                  <a:gd name="T3" fmla="*/ 0 h 43200"/>
                  <a:gd name="T4" fmla="*/ 0 w 3518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5186"/>
                  <a:gd name="T10" fmla="*/ 0 h 43200"/>
                  <a:gd name="T11" fmla="*/ 35186 w 3518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186" h="43200" fill="none" extrusionOk="0">
                    <a:moveTo>
                      <a:pt x="35185" y="38392"/>
                    </a:moveTo>
                    <a:cubicBezTo>
                      <a:pt x="31340" y="41503"/>
                      <a:pt x="2654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19" y="-1"/>
                      <a:pt x="29364" y="1066"/>
                      <a:pt x="32724" y="3084"/>
                    </a:cubicBezTo>
                  </a:path>
                  <a:path w="35186" h="43200" stroke="0" extrusionOk="0">
                    <a:moveTo>
                      <a:pt x="35185" y="38392"/>
                    </a:moveTo>
                    <a:cubicBezTo>
                      <a:pt x="31340" y="41503"/>
                      <a:pt x="2654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19" y="-1"/>
                      <a:pt x="29364" y="1066"/>
                      <a:pt x="32724" y="308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383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79232" name="Arc 32"/>
              <p:cNvSpPr>
                <a:spLocks/>
              </p:cNvSpPr>
              <p:nvPr/>
            </p:nvSpPr>
            <p:spPr bwMode="auto">
              <a:xfrm>
                <a:off x="771" y="945"/>
                <a:ext cx="23" cy="4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5901 w 36292"/>
                  <a:gd name="T1" fmla="*/ 37788 h 43200"/>
                  <a:gd name="T2" fmla="*/ 36292 w 36292"/>
                  <a:gd name="T3" fmla="*/ 5766 h 43200"/>
                  <a:gd name="T4" fmla="*/ 21600 w 3629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292" h="43200" fill="none" extrusionOk="0">
                    <a:moveTo>
                      <a:pt x="35900" y="37787"/>
                    </a:moveTo>
                    <a:cubicBezTo>
                      <a:pt x="31953" y="41275"/>
                      <a:pt x="268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7049" y="-1"/>
                      <a:pt x="32297" y="2059"/>
                      <a:pt x="36291" y="5766"/>
                    </a:cubicBezTo>
                  </a:path>
                  <a:path w="36292" h="43200" stroke="0" extrusionOk="0">
                    <a:moveTo>
                      <a:pt x="35900" y="37787"/>
                    </a:moveTo>
                    <a:cubicBezTo>
                      <a:pt x="31953" y="41275"/>
                      <a:pt x="268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7049" y="-1"/>
                      <a:pt x="32297" y="2059"/>
                      <a:pt x="36291" y="576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1C1C1"/>
                  </a:gs>
                  <a:gs pos="100000">
                    <a:srgbClr val="C1C1C1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4130" name="AutoShape 33"/>
            <p:cNvSpPr>
              <a:spLocks noChangeArrowheads="1"/>
            </p:cNvSpPr>
            <p:nvPr/>
          </p:nvSpPr>
          <p:spPr bwMode="auto">
            <a:xfrm rot="21513664" flipV="1">
              <a:off x="2053" y="833"/>
              <a:ext cx="1699" cy="160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0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28" y="11077"/>
                  </a:moveTo>
                  <a:cubicBezTo>
                    <a:pt x="526" y="10985"/>
                    <a:pt x="525" y="10892"/>
                    <a:pt x="525" y="10800"/>
                  </a:cubicBezTo>
                  <a:cubicBezTo>
                    <a:pt x="525" y="5125"/>
                    <a:pt x="5125" y="525"/>
                    <a:pt x="10800" y="525"/>
                  </a:cubicBezTo>
                  <a:cubicBezTo>
                    <a:pt x="16474" y="525"/>
                    <a:pt x="21075" y="5125"/>
                    <a:pt x="21075" y="10800"/>
                  </a:cubicBezTo>
                  <a:cubicBezTo>
                    <a:pt x="21075" y="10892"/>
                    <a:pt x="21073" y="10985"/>
                    <a:pt x="21071" y="11077"/>
                  </a:cubicBezTo>
                  <a:lnTo>
                    <a:pt x="21596" y="11092"/>
                  </a:lnTo>
                  <a:cubicBezTo>
                    <a:pt x="21598" y="10994"/>
                    <a:pt x="21600" y="1089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897"/>
                    <a:pt x="1" y="10994"/>
                    <a:pt x="3" y="11092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2" lon="21299983" rev="0"/>
              </a:camera>
              <a:lightRig rig="legacyFlat3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E7FFF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131" name="Group 34"/>
            <p:cNvGrpSpPr>
              <a:grpSpLocks/>
            </p:cNvGrpSpPr>
            <p:nvPr/>
          </p:nvGrpSpPr>
          <p:grpSpPr bwMode="auto">
            <a:xfrm>
              <a:off x="3706" y="1746"/>
              <a:ext cx="74" cy="120"/>
              <a:chOff x="1978" y="1561"/>
              <a:chExt cx="47" cy="80"/>
            </a:xfrm>
          </p:grpSpPr>
          <p:sp>
            <p:nvSpPr>
              <p:cNvPr id="179235" name="AutoShape 35"/>
              <p:cNvSpPr>
                <a:spLocks noChangeArrowheads="1"/>
              </p:cNvSpPr>
              <p:nvPr/>
            </p:nvSpPr>
            <p:spPr bwMode="auto">
              <a:xfrm rot="5400000" flipH="1" flipV="1">
                <a:off x="1970" y="1585"/>
                <a:ext cx="64" cy="45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79236" name="Arc 36"/>
              <p:cNvSpPr>
                <a:spLocks/>
              </p:cNvSpPr>
              <p:nvPr/>
            </p:nvSpPr>
            <p:spPr bwMode="auto">
              <a:xfrm>
                <a:off x="1989" y="1561"/>
                <a:ext cx="29" cy="8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7133 w 31930"/>
                  <a:gd name="T1" fmla="*/ 42479 h 43200"/>
                  <a:gd name="T2" fmla="*/ 31930 w 31930"/>
                  <a:gd name="T3" fmla="*/ 2630 h 43200"/>
                  <a:gd name="T4" fmla="*/ 21600 w 3193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930" h="43200" fill="none" extrusionOk="0">
                    <a:moveTo>
                      <a:pt x="27133" y="42479"/>
                    </a:moveTo>
                    <a:cubicBezTo>
                      <a:pt x="25327" y="42957"/>
                      <a:pt x="234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208" y="-1"/>
                      <a:pt x="28760" y="904"/>
                      <a:pt x="31929" y="2630"/>
                    </a:cubicBezTo>
                  </a:path>
                  <a:path w="31930" h="43200" stroke="0" extrusionOk="0">
                    <a:moveTo>
                      <a:pt x="27133" y="42479"/>
                    </a:moveTo>
                    <a:cubicBezTo>
                      <a:pt x="25327" y="42957"/>
                      <a:pt x="234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208" y="-1"/>
                      <a:pt x="28760" y="904"/>
                      <a:pt x="31929" y="263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1C1C1"/>
                  </a:gs>
                  <a:gs pos="100000">
                    <a:srgbClr val="C1C1C1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4132" name="Arc 37"/>
            <p:cNvSpPr>
              <a:spLocks/>
            </p:cNvSpPr>
            <p:nvPr/>
          </p:nvSpPr>
          <p:spPr bwMode="auto">
            <a:xfrm rot="327685">
              <a:off x="3897" y="1735"/>
              <a:ext cx="51" cy="11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35185" y="38392"/>
                  </a:moveTo>
                  <a:cubicBezTo>
                    <a:pt x="31340" y="41503"/>
                    <a:pt x="2654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552"/>
                    <a:pt x="40743" y="33241"/>
                    <a:pt x="36410" y="37323"/>
                  </a:cubicBezTo>
                </a:path>
                <a:path w="43200" h="43200" stroke="0" extrusionOk="0">
                  <a:moveTo>
                    <a:pt x="35185" y="38392"/>
                  </a:moveTo>
                  <a:cubicBezTo>
                    <a:pt x="31340" y="41503"/>
                    <a:pt x="2654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552"/>
                    <a:pt x="40743" y="33241"/>
                    <a:pt x="36410" y="37323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5C5C5C"/>
                </a:gs>
                <a:gs pos="100000">
                  <a:srgbClr val="C7C7C7"/>
                </a:gs>
              </a:gsLst>
              <a:lin ang="2700000" scaled="1"/>
            </a:gradFill>
            <a:ln w="12700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33" name="Rectangle 38"/>
            <p:cNvSpPr>
              <a:spLocks noChangeArrowheads="1"/>
            </p:cNvSpPr>
            <p:nvPr/>
          </p:nvSpPr>
          <p:spPr bwMode="auto">
            <a:xfrm flipV="1">
              <a:off x="2802" y="474"/>
              <a:ext cx="169" cy="16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EAEAEA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34" name="Oval 39"/>
            <p:cNvSpPr>
              <a:spLocks noChangeArrowheads="1"/>
            </p:cNvSpPr>
            <p:nvPr/>
          </p:nvSpPr>
          <p:spPr bwMode="auto">
            <a:xfrm>
              <a:off x="2782" y="660"/>
              <a:ext cx="205" cy="55"/>
            </a:xfrm>
            <a:prstGeom prst="ellipse">
              <a:avLst/>
            </a:prstGeom>
            <a:solidFill>
              <a:srgbClr val="858585"/>
            </a:solidFill>
            <a:ln w="9525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35" name="AutoShape 40"/>
            <p:cNvSpPr>
              <a:spLocks noChangeArrowheads="1"/>
            </p:cNvSpPr>
            <p:nvPr/>
          </p:nvSpPr>
          <p:spPr bwMode="auto">
            <a:xfrm>
              <a:off x="2814" y="645"/>
              <a:ext cx="144" cy="5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400 w 21600"/>
                <a:gd name="T13" fmla="*/ 5305 h 21600"/>
                <a:gd name="T14" fmla="*/ 16200 w 21600"/>
                <a:gd name="T15" fmla="*/ 1629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7306" y="21600"/>
                  </a:lnTo>
                  <a:lnTo>
                    <a:pt x="14294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50000">
                  <a:srgbClr val="DDDDDD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36" name="Rectangle 41"/>
            <p:cNvSpPr>
              <a:spLocks noChangeArrowheads="1"/>
            </p:cNvSpPr>
            <p:nvPr/>
          </p:nvSpPr>
          <p:spPr bwMode="auto">
            <a:xfrm>
              <a:off x="2750" y="483"/>
              <a:ext cx="270" cy="61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DDDDDD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37" name="AutoShape 42"/>
            <p:cNvSpPr>
              <a:spLocks noChangeArrowheads="1"/>
            </p:cNvSpPr>
            <p:nvPr/>
          </p:nvSpPr>
          <p:spPr bwMode="auto">
            <a:xfrm rot="16137217" flipH="1">
              <a:off x="1479" y="253"/>
              <a:ext cx="2740" cy="29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23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026" y="14442"/>
                  </a:moveTo>
                  <a:cubicBezTo>
                    <a:pt x="1546" y="13288"/>
                    <a:pt x="1300" y="12050"/>
                    <a:pt x="1300" y="10800"/>
                  </a:cubicBezTo>
                  <a:cubicBezTo>
                    <a:pt x="1300" y="5553"/>
                    <a:pt x="5553" y="1300"/>
                    <a:pt x="10800" y="1300"/>
                  </a:cubicBezTo>
                  <a:cubicBezTo>
                    <a:pt x="16046" y="1300"/>
                    <a:pt x="20300" y="5553"/>
                    <a:pt x="20300" y="10800"/>
                  </a:cubicBezTo>
                  <a:cubicBezTo>
                    <a:pt x="20300" y="12050"/>
                    <a:pt x="20053" y="13288"/>
                    <a:pt x="19573" y="14442"/>
                  </a:cubicBezTo>
                  <a:lnTo>
                    <a:pt x="20774" y="14941"/>
                  </a:lnTo>
                  <a:cubicBezTo>
                    <a:pt x="21319" y="13628"/>
                    <a:pt x="21600" y="1222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221"/>
                    <a:pt x="280" y="13628"/>
                    <a:pt x="825" y="14941"/>
                  </a:cubicBezTo>
                  <a:close/>
                </a:path>
              </a:pathLst>
            </a:custGeom>
            <a:solidFill>
              <a:srgbClr val="969696"/>
            </a:solidFill>
            <a:ln w="3175">
              <a:solidFill>
                <a:srgbClr val="D6D6D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38" name="Rectangle 43"/>
            <p:cNvSpPr>
              <a:spLocks noChangeArrowheads="1"/>
            </p:cNvSpPr>
            <p:nvPr/>
          </p:nvSpPr>
          <p:spPr bwMode="auto">
            <a:xfrm>
              <a:off x="2760" y="3052"/>
              <a:ext cx="266" cy="411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EAEAEA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39" name="Line 44"/>
            <p:cNvSpPr>
              <a:spLocks noChangeShapeType="1"/>
            </p:cNvSpPr>
            <p:nvPr/>
          </p:nvSpPr>
          <p:spPr bwMode="auto">
            <a:xfrm>
              <a:off x="2715" y="3052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Line 45"/>
            <p:cNvSpPr>
              <a:spLocks noChangeShapeType="1"/>
            </p:cNvSpPr>
            <p:nvPr/>
          </p:nvSpPr>
          <p:spPr bwMode="auto">
            <a:xfrm flipV="1">
              <a:off x="2672" y="3129"/>
              <a:ext cx="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Rectangle 46"/>
            <p:cNvSpPr>
              <a:spLocks noChangeArrowheads="1"/>
            </p:cNvSpPr>
            <p:nvPr/>
          </p:nvSpPr>
          <p:spPr bwMode="auto">
            <a:xfrm>
              <a:off x="2740" y="2816"/>
              <a:ext cx="301" cy="73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9C9C9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42" name="Rectangle 47"/>
            <p:cNvSpPr>
              <a:spLocks noChangeArrowheads="1"/>
            </p:cNvSpPr>
            <p:nvPr/>
          </p:nvSpPr>
          <p:spPr bwMode="auto">
            <a:xfrm>
              <a:off x="2661" y="3081"/>
              <a:ext cx="447" cy="113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7C7C7"/>
                </a:gs>
                <a:gs pos="100000">
                  <a:srgbClr val="0000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43" name="Oval 48"/>
            <p:cNvSpPr>
              <a:spLocks noChangeArrowheads="1"/>
            </p:cNvSpPr>
            <p:nvPr/>
          </p:nvSpPr>
          <p:spPr bwMode="auto">
            <a:xfrm rot="-5397434">
              <a:off x="2292" y="1123"/>
              <a:ext cx="1055" cy="1205"/>
            </a:xfrm>
            <a:prstGeom prst="ellipse">
              <a:avLst/>
            </a:prstGeom>
            <a:gradFill rotWithShape="0">
              <a:gsLst>
                <a:gs pos="0">
                  <a:srgbClr val="825D1A"/>
                </a:gs>
                <a:gs pos="100000">
                  <a:srgbClr val="AA7922"/>
                </a:gs>
              </a:gsLst>
              <a:path path="shape">
                <a:fillToRect l="50000" t="50000" r="50000" b="50000"/>
              </a:path>
            </a:gradFill>
            <a:ln w="9525">
              <a:round/>
              <a:headEnd/>
              <a:tailEnd/>
            </a:ln>
            <a:scene3d>
              <a:camera prst="legacyObliqueTopRight">
                <a:rot lat="21299983" lon="899994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D89D32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144" name="Group 49"/>
            <p:cNvGrpSpPr>
              <a:grpSpLocks/>
            </p:cNvGrpSpPr>
            <p:nvPr/>
          </p:nvGrpSpPr>
          <p:grpSpPr bwMode="auto">
            <a:xfrm rot="-204965">
              <a:off x="2279" y="1675"/>
              <a:ext cx="559" cy="314"/>
              <a:chOff x="860" y="960"/>
              <a:chExt cx="352" cy="209"/>
            </a:xfrm>
          </p:grpSpPr>
          <p:sp>
            <p:nvSpPr>
              <p:cNvPr id="4157" name="Rectangle 50"/>
              <p:cNvSpPr>
                <a:spLocks noChangeArrowheads="1"/>
              </p:cNvSpPr>
              <p:nvPr/>
            </p:nvSpPr>
            <p:spPr bwMode="auto">
              <a:xfrm rot="-1106108">
                <a:off x="900" y="1036"/>
                <a:ext cx="312" cy="62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58" name="Line 51"/>
              <p:cNvSpPr>
                <a:spLocks noChangeShapeType="1"/>
              </p:cNvSpPr>
              <p:nvPr/>
            </p:nvSpPr>
            <p:spPr bwMode="auto">
              <a:xfrm rot="648062" flipV="1">
                <a:off x="912" y="966"/>
                <a:ext cx="271" cy="156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59" name="Line 52"/>
              <p:cNvSpPr>
                <a:spLocks noChangeShapeType="1"/>
              </p:cNvSpPr>
              <p:nvPr/>
            </p:nvSpPr>
            <p:spPr bwMode="auto">
              <a:xfrm rot="648062" flipV="1">
                <a:off x="925" y="1003"/>
                <a:ext cx="269" cy="154"/>
              </a:xfrm>
              <a:prstGeom prst="line">
                <a:avLst/>
              </a:prstGeom>
              <a:noFill/>
              <a:ln w="57150">
                <a:solidFill>
                  <a:srgbClr val="8B8B8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0" name="Line 53"/>
              <p:cNvSpPr>
                <a:spLocks noChangeShapeType="1"/>
              </p:cNvSpPr>
              <p:nvPr/>
            </p:nvSpPr>
            <p:spPr bwMode="auto">
              <a:xfrm rot="648062" flipV="1">
                <a:off x="918" y="982"/>
                <a:ext cx="268" cy="154"/>
              </a:xfrm>
              <a:prstGeom prst="line">
                <a:avLst/>
              </a:prstGeom>
              <a:noFill/>
              <a:ln w="19050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1" name="Line 54"/>
              <p:cNvSpPr>
                <a:spLocks noChangeShapeType="1"/>
              </p:cNvSpPr>
              <p:nvPr/>
            </p:nvSpPr>
            <p:spPr bwMode="auto">
              <a:xfrm rot="638004" flipV="1">
                <a:off x="911" y="960"/>
                <a:ext cx="271" cy="155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2" name="Line 55"/>
              <p:cNvSpPr>
                <a:spLocks noChangeShapeType="1"/>
              </p:cNvSpPr>
              <p:nvPr/>
            </p:nvSpPr>
            <p:spPr bwMode="auto">
              <a:xfrm rot="638004" flipV="1">
                <a:off x="928" y="1015"/>
                <a:ext cx="272" cy="154"/>
              </a:xfrm>
              <a:prstGeom prst="line">
                <a:avLst/>
              </a:prstGeom>
              <a:noFill/>
              <a:ln w="28575">
                <a:solidFill>
                  <a:srgbClr val="77777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3" name="Oval 56"/>
              <p:cNvSpPr>
                <a:spLocks noChangeArrowheads="1"/>
              </p:cNvSpPr>
              <p:nvPr/>
            </p:nvSpPr>
            <p:spPr bwMode="auto">
              <a:xfrm rot="638004">
                <a:off x="860" y="1108"/>
                <a:ext cx="31" cy="31"/>
              </a:xfrm>
              <a:prstGeom prst="ellipse">
                <a:avLst/>
              </a:prstGeom>
              <a:gradFill rotWithShape="0">
                <a:gsLst>
                  <a:gs pos="0">
                    <a:srgbClr val="7D7D7D"/>
                  </a:gs>
                  <a:gs pos="100000">
                    <a:srgbClr val="969696"/>
                  </a:gs>
                </a:gsLst>
                <a:lin ang="2700000" scaled="1"/>
              </a:gradFill>
              <a:ln w="9525">
                <a:solidFill>
                  <a:srgbClr val="D6D6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145" name="Arc 57"/>
            <p:cNvSpPr>
              <a:spLocks/>
            </p:cNvSpPr>
            <p:nvPr/>
          </p:nvSpPr>
          <p:spPr bwMode="auto">
            <a:xfrm>
              <a:off x="2663" y="1684"/>
              <a:ext cx="164" cy="198"/>
            </a:xfrm>
            <a:custGeom>
              <a:avLst/>
              <a:gdLst>
                <a:gd name="T0" fmla="*/ 0 w 36069"/>
                <a:gd name="T1" fmla="*/ 0 h 43193"/>
                <a:gd name="T2" fmla="*/ 0 w 36069"/>
                <a:gd name="T3" fmla="*/ 0 h 43193"/>
                <a:gd name="T4" fmla="*/ 0 w 36069"/>
                <a:gd name="T5" fmla="*/ 0 h 43193"/>
                <a:gd name="T6" fmla="*/ 0 60000 65536"/>
                <a:gd name="T7" fmla="*/ 0 60000 65536"/>
                <a:gd name="T8" fmla="*/ 0 60000 65536"/>
                <a:gd name="T9" fmla="*/ 0 w 36069"/>
                <a:gd name="T10" fmla="*/ 0 h 43193"/>
                <a:gd name="T11" fmla="*/ 36069 w 36069"/>
                <a:gd name="T12" fmla="*/ 43193 h 431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69" h="43193" fill="none" extrusionOk="0">
                  <a:moveTo>
                    <a:pt x="0" y="5562"/>
                  </a:moveTo>
                  <a:cubicBezTo>
                    <a:pt x="3968" y="1981"/>
                    <a:pt x="9123" y="-1"/>
                    <a:pt x="14469" y="0"/>
                  </a:cubicBezTo>
                  <a:cubicBezTo>
                    <a:pt x="26398" y="0"/>
                    <a:pt x="36069" y="9670"/>
                    <a:pt x="36069" y="21600"/>
                  </a:cubicBezTo>
                  <a:cubicBezTo>
                    <a:pt x="36069" y="33318"/>
                    <a:pt x="26724" y="42900"/>
                    <a:pt x="15009" y="43193"/>
                  </a:cubicBezTo>
                </a:path>
                <a:path w="36069" h="43193" stroke="0" extrusionOk="0">
                  <a:moveTo>
                    <a:pt x="0" y="5562"/>
                  </a:moveTo>
                  <a:cubicBezTo>
                    <a:pt x="3968" y="1981"/>
                    <a:pt x="9123" y="-1"/>
                    <a:pt x="14469" y="0"/>
                  </a:cubicBezTo>
                  <a:cubicBezTo>
                    <a:pt x="26398" y="0"/>
                    <a:pt x="36069" y="9670"/>
                    <a:pt x="36069" y="21600"/>
                  </a:cubicBezTo>
                  <a:cubicBezTo>
                    <a:pt x="36069" y="33318"/>
                    <a:pt x="26724" y="42900"/>
                    <a:pt x="15009" y="43193"/>
                  </a:cubicBezTo>
                  <a:lnTo>
                    <a:pt x="14469" y="21600"/>
                  </a:lnTo>
                  <a:close/>
                </a:path>
              </a:pathLst>
            </a:custGeom>
            <a:noFill/>
            <a:ln w="76200">
              <a:solidFill>
                <a:srgbClr val="886D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46" name="AutoShape 58"/>
            <p:cNvSpPr>
              <a:spLocks noChangeArrowheads="1"/>
            </p:cNvSpPr>
            <p:nvPr/>
          </p:nvSpPr>
          <p:spPr bwMode="auto">
            <a:xfrm rot="21513664" flipV="1">
              <a:off x="2053" y="833"/>
              <a:ext cx="1698" cy="160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0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28" y="11077"/>
                  </a:moveTo>
                  <a:cubicBezTo>
                    <a:pt x="526" y="10985"/>
                    <a:pt x="525" y="10892"/>
                    <a:pt x="525" y="10800"/>
                  </a:cubicBezTo>
                  <a:cubicBezTo>
                    <a:pt x="525" y="5125"/>
                    <a:pt x="5125" y="525"/>
                    <a:pt x="10800" y="525"/>
                  </a:cubicBezTo>
                  <a:cubicBezTo>
                    <a:pt x="16474" y="525"/>
                    <a:pt x="21075" y="5125"/>
                    <a:pt x="21075" y="10800"/>
                  </a:cubicBezTo>
                  <a:cubicBezTo>
                    <a:pt x="21075" y="10892"/>
                    <a:pt x="21073" y="10985"/>
                    <a:pt x="21071" y="11077"/>
                  </a:cubicBezTo>
                  <a:lnTo>
                    <a:pt x="21596" y="11092"/>
                  </a:lnTo>
                  <a:cubicBezTo>
                    <a:pt x="21598" y="10994"/>
                    <a:pt x="21600" y="1089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897"/>
                    <a:pt x="1" y="10994"/>
                    <a:pt x="3" y="11092"/>
                  </a:cubicBezTo>
                  <a:close/>
                </a:path>
              </a:pathLst>
            </a:custGeom>
            <a:gradFill rotWithShape="0">
              <a:gsLst>
                <a:gs pos="0">
                  <a:srgbClr val="B8B8B8"/>
                </a:gs>
                <a:gs pos="100000">
                  <a:srgbClr val="DDDDDD"/>
                </a:gs>
              </a:gsLst>
              <a:lin ang="0" scaled="1"/>
            </a:gradFill>
            <a:ln w="9525">
              <a:miter lim="800000"/>
              <a:headEnd/>
              <a:tailEnd/>
            </a:ln>
            <a:scene3d>
              <a:camera prst="legacyObliqueTopRight">
                <a:rot lat="16199982" lon="21299983" rev="0"/>
              </a:camera>
              <a:lightRig rig="legacyFlat2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47" name="Oval 59"/>
            <p:cNvSpPr>
              <a:spLocks noChangeArrowheads="1"/>
            </p:cNvSpPr>
            <p:nvPr/>
          </p:nvSpPr>
          <p:spPr bwMode="auto">
            <a:xfrm rot="638004">
              <a:off x="2205" y="1877"/>
              <a:ext cx="116" cy="114"/>
            </a:xfrm>
            <a:prstGeom prst="ellipse">
              <a:avLst/>
            </a:prstGeom>
            <a:gradFill rotWithShape="0">
              <a:gsLst>
                <a:gs pos="0">
                  <a:srgbClr val="7D7D7D"/>
                </a:gs>
                <a:gs pos="100000">
                  <a:srgbClr val="969696"/>
                </a:gs>
              </a:gsLst>
              <a:lin ang="2700000" scaled="1"/>
            </a:gradFill>
            <a:ln w="9525">
              <a:solidFill>
                <a:srgbClr val="D6D6D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148" name="Group 60"/>
            <p:cNvGrpSpPr>
              <a:grpSpLocks/>
            </p:cNvGrpSpPr>
            <p:nvPr/>
          </p:nvGrpSpPr>
          <p:grpSpPr bwMode="auto">
            <a:xfrm>
              <a:off x="3705" y="1745"/>
              <a:ext cx="75" cy="120"/>
              <a:chOff x="1978" y="1561"/>
              <a:chExt cx="47" cy="80"/>
            </a:xfrm>
          </p:grpSpPr>
          <p:sp>
            <p:nvSpPr>
              <p:cNvPr id="179261" name="AutoShape 61"/>
              <p:cNvSpPr>
                <a:spLocks noChangeArrowheads="1"/>
              </p:cNvSpPr>
              <p:nvPr/>
            </p:nvSpPr>
            <p:spPr bwMode="auto">
              <a:xfrm rot="5400000" flipH="1" flipV="1">
                <a:off x="1969" y="1580"/>
                <a:ext cx="64" cy="47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79262" name="Arc 62"/>
              <p:cNvSpPr>
                <a:spLocks/>
              </p:cNvSpPr>
              <p:nvPr/>
            </p:nvSpPr>
            <p:spPr bwMode="auto">
              <a:xfrm>
                <a:off x="1989" y="1561"/>
                <a:ext cx="32" cy="8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7133 w 31930"/>
                  <a:gd name="T1" fmla="*/ 42479 h 43200"/>
                  <a:gd name="T2" fmla="*/ 31930 w 31930"/>
                  <a:gd name="T3" fmla="*/ 2630 h 43200"/>
                  <a:gd name="T4" fmla="*/ 21600 w 3193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930" h="43200" fill="none" extrusionOk="0">
                    <a:moveTo>
                      <a:pt x="27133" y="42479"/>
                    </a:moveTo>
                    <a:cubicBezTo>
                      <a:pt x="25327" y="42957"/>
                      <a:pt x="234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208" y="-1"/>
                      <a:pt x="28760" y="904"/>
                      <a:pt x="31929" y="2630"/>
                    </a:cubicBezTo>
                  </a:path>
                  <a:path w="31930" h="43200" stroke="0" extrusionOk="0">
                    <a:moveTo>
                      <a:pt x="27133" y="42479"/>
                    </a:moveTo>
                    <a:cubicBezTo>
                      <a:pt x="25327" y="42957"/>
                      <a:pt x="234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208" y="-1"/>
                      <a:pt x="28760" y="904"/>
                      <a:pt x="31929" y="263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1C1C1"/>
                  </a:gs>
                  <a:gs pos="100000">
                    <a:srgbClr val="C1C1C1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4149" name="Line 63"/>
            <p:cNvSpPr>
              <a:spLocks noChangeShapeType="1"/>
            </p:cNvSpPr>
            <p:nvPr/>
          </p:nvSpPr>
          <p:spPr bwMode="auto">
            <a:xfrm flipV="1">
              <a:off x="342" y="1944"/>
              <a:ext cx="1906" cy="821"/>
            </a:xfrm>
            <a:prstGeom prst="line">
              <a:avLst/>
            </a:prstGeom>
            <a:noFill/>
            <a:ln w="28575">
              <a:solidFill>
                <a:srgbClr val="FCD2B8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Arc 64"/>
            <p:cNvSpPr>
              <a:spLocks/>
            </p:cNvSpPr>
            <p:nvPr/>
          </p:nvSpPr>
          <p:spPr bwMode="auto">
            <a:xfrm rot="-156934">
              <a:off x="2419" y="1299"/>
              <a:ext cx="743" cy="424"/>
            </a:xfrm>
            <a:custGeom>
              <a:avLst/>
              <a:gdLst>
                <a:gd name="T0" fmla="*/ 0 w 41261"/>
                <a:gd name="T1" fmla="*/ 0 h 21600"/>
                <a:gd name="T2" fmla="*/ 0 w 41261"/>
                <a:gd name="T3" fmla="*/ 0 h 21600"/>
                <a:gd name="T4" fmla="*/ 0 w 41261"/>
                <a:gd name="T5" fmla="*/ 0 h 21600"/>
                <a:gd name="T6" fmla="*/ 0 60000 65536"/>
                <a:gd name="T7" fmla="*/ 0 60000 65536"/>
                <a:gd name="T8" fmla="*/ 0 60000 65536"/>
                <a:gd name="T9" fmla="*/ 0 w 41261"/>
                <a:gd name="T10" fmla="*/ 0 h 21600"/>
                <a:gd name="T11" fmla="*/ 41261 w 412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261" h="21600" fill="none" extrusionOk="0">
                  <a:moveTo>
                    <a:pt x="0" y="16272"/>
                  </a:moveTo>
                  <a:cubicBezTo>
                    <a:pt x="2436" y="6700"/>
                    <a:pt x="11055" y="-1"/>
                    <a:pt x="20933" y="0"/>
                  </a:cubicBezTo>
                  <a:cubicBezTo>
                    <a:pt x="30046" y="0"/>
                    <a:pt x="38179" y="5719"/>
                    <a:pt x="41260" y="14296"/>
                  </a:cubicBezTo>
                </a:path>
                <a:path w="41261" h="21600" stroke="0" extrusionOk="0">
                  <a:moveTo>
                    <a:pt x="0" y="16272"/>
                  </a:moveTo>
                  <a:cubicBezTo>
                    <a:pt x="2436" y="6700"/>
                    <a:pt x="11055" y="-1"/>
                    <a:pt x="20933" y="0"/>
                  </a:cubicBezTo>
                  <a:cubicBezTo>
                    <a:pt x="30046" y="0"/>
                    <a:pt x="38179" y="5719"/>
                    <a:pt x="41260" y="14296"/>
                  </a:cubicBezTo>
                  <a:lnTo>
                    <a:pt x="20933" y="21600"/>
                  </a:lnTo>
                  <a:close/>
                </a:path>
              </a:pathLst>
            </a:custGeom>
            <a:noFill/>
            <a:ln w="28575">
              <a:solidFill>
                <a:srgbClr val="FCD2B8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51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607" y="1428"/>
              <a:ext cx="260" cy="2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CD2B8"/>
                    </a:solidFill>
                    <a:round/>
                    <a:headEnd/>
                    <a:tailEnd/>
                  </a:ln>
                  <a:solidFill>
                    <a:srgbClr val="FCD2B8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FCD2B8"/>
                  </a:solidFill>
                  <a:round/>
                  <a:headEnd/>
                  <a:tailEnd/>
                </a:ln>
                <a:solidFill>
                  <a:srgbClr val="FCD2B8"/>
                </a:solidFill>
                <a:latin typeface="Symbol"/>
              </a:endParaRPr>
            </a:p>
          </p:txBody>
        </p:sp>
        <p:sp>
          <p:nvSpPr>
            <p:cNvPr id="4152" name="Line 66"/>
            <p:cNvSpPr>
              <a:spLocks noChangeShapeType="1"/>
            </p:cNvSpPr>
            <p:nvPr/>
          </p:nvSpPr>
          <p:spPr bwMode="auto">
            <a:xfrm flipV="1">
              <a:off x="3871" y="1164"/>
              <a:ext cx="378" cy="161"/>
            </a:xfrm>
            <a:prstGeom prst="line">
              <a:avLst/>
            </a:prstGeom>
            <a:noFill/>
            <a:ln w="28575">
              <a:solidFill>
                <a:srgbClr val="FCD2B8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67" name="Line 67"/>
            <p:cNvSpPr>
              <a:spLocks noChangeShapeType="1"/>
            </p:cNvSpPr>
            <p:nvPr/>
          </p:nvSpPr>
          <p:spPr bwMode="auto">
            <a:xfrm flipV="1">
              <a:off x="3623" y="1376"/>
              <a:ext cx="102" cy="4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>
              <a:outerShdw dist="35921" dir="2700000" algn="ctr" rotWithShape="0">
                <a:srgbClr val="DDDDDD"/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154" name="Line 68"/>
            <p:cNvSpPr>
              <a:spLocks noChangeShapeType="1"/>
            </p:cNvSpPr>
            <p:nvPr/>
          </p:nvSpPr>
          <p:spPr bwMode="auto">
            <a:xfrm flipV="1">
              <a:off x="4242" y="748"/>
              <a:ext cx="1046" cy="422"/>
            </a:xfrm>
            <a:prstGeom prst="line">
              <a:avLst/>
            </a:prstGeom>
            <a:noFill/>
            <a:ln w="38100">
              <a:solidFill>
                <a:srgbClr val="FCD2B8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2" name="Group 69"/>
          <p:cNvGrpSpPr>
            <a:grpSpLocks/>
          </p:cNvGrpSpPr>
          <p:nvPr/>
        </p:nvGrpSpPr>
        <p:grpSpPr bwMode="auto">
          <a:xfrm>
            <a:off x="1603375" y="352425"/>
            <a:ext cx="1624013" cy="6308725"/>
            <a:chOff x="1527" y="0"/>
            <a:chExt cx="2918" cy="4320"/>
          </a:xfrm>
        </p:grpSpPr>
        <p:sp>
          <p:nvSpPr>
            <p:cNvPr id="4114" name="Line 70"/>
            <p:cNvSpPr>
              <a:spLocks noChangeShapeType="1"/>
            </p:cNvSpPr>
            <p:nvPr/>
          </p:nvSpPr>
          <p:spPr bwMode="auto">
            <a:xfrm>
              <a:off x="2981" y="2551"/>
              <a:ext cx="0" cy="1769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15" name="Group 71"/>
            <p:cNvGrpSpPr>
              <a:grpSpLocks/>
            </p:cNvGrpSpPr>
            <p:nvPr/>
          </p:nvGrpSpPr>
          <p:grpSpPr bwMode="auto">
            <a:xfrm>
              <a:off x="1527" y="600"/>
              <a:ext cx="2918" cy="2894"/>
              <a:chOff x="1527" y="600"/>
              <a:chExt cx="2918" cy="2894"/>
            </a:xfrm>
          </p:grpSpPr>
          <p:sp>
            <p:nvSpPr>
              <p:cNvPr id="4117" name="Rectangle 72"/>
              <p:cNvSpPr>
                <a:spLocks noChangeArrowheads="1"/>
              </p:cNvSpPr>
              <p:nvPr/>
            </p:nvSpPr>
            <p:spPr bwMode="auto">
              <a:xfrm>
                <a:off x="1527" y="908"/>
                <a:ext cx="2918" cy="2288"/>
              </a:xfrm>
              <a:prstGeom prst="rect">
                <a:avLst/>
              </a:prstGeom>
              <a:gradFill rotWithShape="0">
                <a:gsLst>
                  <a:gs pos="0">
                    <a:srgbClr val="5F5F77"/>
                  </a:gs>
                  <a:gs pos="50000">
                    <a:srgbClr val="CCCCFF"/>
                  </a:gs>
                  <a:gs pos="100000">
                    <a:srgbClr val="5F5F77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18" name="Oval 73"/>
              <p:cNvSpPr>
                <a:spLocks noChangeArrowheads="1"/>
              </p:cNvSpPr>
              <p:nvPr/>
            </p:nvSpPr>
            <p:spPr bwMode="auto">
              <a:xfrm>
                <a:off x="1528" y="2870"/>
                <a:ext cx="2911" cy="624"/>
              </a:xfrm>
              <a:prstGeom prst="ellipse">
                <a:avLst/>
              </a:prstGeom>
              <a:gradFill rotWithShape="0">
                <a:gsLst>
                  <a:gs pos="0">
                    <a:srgbClr val="58586E"/>
                  </a:gs>
                  <a:gs pos="50000">
                    <a:srgbClr val="CCCCFF"/>
                  </a:gs>
                  <a:gs pos="100000">
                    <a:srgbClr val="58586E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19" name="Oval 74"/>
              <p:cNvSpPr>
                <a:spLocks noChangeArrowheads="1"/>
              </p:cNvSpPr>
              <p:nvPr/>
            </p:nvSpPr>
            <p:spPr bwMode="auto">
              <a:xfrm>
                <a:off x="1528" y="600"/>
                <a:ext cx="2910" cy="624"/>
              </a:xfrm>
              <a:prstGeom prst="ellipse">
                <a:avLst/>
              </a:prstGeom>
              <a:gradFill rotWithShape="0">
                <a:gsLst>
                  <a:gs pos="0">
                    <a:srgbClr val="C3C3E5"/>
                  </a:gs>
                  <a:gs pos="100000">
                    <a:srgbClr val="D9D9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20" name="Arc 75"/>
              <p:cNvSpPr>
                <a:spLocks/>
              </p:cNvSpPr>
              <p:nvPr/>
            </p:nvSpPr>
            <p:spPr bwMode="auto">
              <a:xfrm>
                <a:off x="2033" y="724"/>
                <a:ext cx="1893" cy="333"/>
              </a:xfrm>
              <a:custGeom>
                <a:avLst/>
                <a:gdLst>
                  <a:gd name="T0" fmla="*/ 0 w 43200"/>
                  <a:gd name="T1" fmla="*/ 0 h 41365"/>
                  <a:gd name="T2" fmla="*/ 0 w 43200"/>
                  <a:gd name="T3" fmla="*/ 0 h 41365"/>
                  <a:gd name="T4" fmla="*/ 0 w 43200"/>
                  <a:gd name="T5" fmla="*/ 0 h 413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1365"/>
                  <a:gd name="T11" fmla="*/ 43200 w 43200"/>
                  <a:gd name="T12" fmla="*/ 41365 h 413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1365" fill="none" extrusionOk="0">
                    <a:moveTo>
                      <a:pt x="30312" y="-1"/>
                    </a:moveTo>
                    <a:cubicBezTo>
                      <a:pt x="38144" y="3452"/>
                      <a:pt x="43200" y="11204"/>
                      <a:pt x="43200" y="19765"/>
                    </a:cubicBezTo>
                    <a:cubicBezTo>
                      <a:pt x="43200" y="31694"/>
                      <a:pt x="33529" y="41365"/>
                      <a:pt x="21600" y="41365"/>
                    </a:cubicBezTo>
                    <a:cubicBezTo>
                      <a:pt x="9670" y="41365"/>
                      <a:pt x="0" y="31694"/>
                      <a:pt x="0" y="19765"/>
                    </a:cubicBezTo>
                    <a:cubicBezTo>
                      <a:pt x="-1" y="11311"/>
                      <a:pt x="4931" y="3634"/>
                      <a:pt x="12620" y="120"/>
                    </a:cubicBezTo>
                  </a:path>
                  <a:path w="43200" h="41365" stroke="0" extrusionOk="0">
                    <a:moveTo>
                      <a:pt x="30312" y="-1"/>
                    </a:moveTo>
                    <a:cubicBezTo>
                      <a:pt x="38144" y="3452"/>
                      <a:pt x="43200" y="11204"/>
                      <a:pt x="43200" y="19765"/>
                    </a:cubicBezTo>
                    <a:cubicBezTo>
                      <a:pt x="43200" y="31694"/>
                      <a:pt x="33529" y="41365"/>
                      <a:pt x="21600" y="41365"/>
                    </a:cubicBezTo>
                    <a:cubicBezTo>
                      <a:pt x="9670" y="41365"/>
                      <a:pt x="0" y="31694"/>
                      <a:pt x="0" y="19765"/>
                    </a:cubicBezTo>
                    <a:cubicBezTo>
                      <a:pt x="-1" y="11311"/>
                      <a:pt x="4931" y="3634"/>
                      <a:pt x="12620" y="120"/>
                    </a:cubicBezTo>
                    <a:lnTo>
                      <a:pt x="21600" y="19765"/>
                    </a:lnTo>
                    <a:close/>
                  </a:path>
                </a:pathLst>
              </a:custGeom>
              <a:noFill/>
              <a:ln w="38100">
                <a:solidFill>
                  <a:srgbClr val="FFFFFF"/>
                </a:solidFill>
                <a:prstDash val="dash"/>
                <a:round/>
                <a:headEnd type="stealth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116" name="Line 76"/>
            <p:cNvSpPr>
              <a:spLocks noChangeShapeType="1"/>
            </p:cNvSpPr>
            <p:nvPr/>
          </p:nvSpPr>
          <p:spPr bwMode="auto">
            <a:xfrm>
              <a:off x="2977" y="0"/>
              <a:ext cx="0" cy="93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3" name="Rectangle 77"/>
          <p:cNvSpPr>
            <a:spLocks noChangeArrowheads="1"/>
          </p:cNvSpPr>
          <p:nvPr/>
        </p:nvSpPr>
        <p:spPr bwMode="auto">
          <a:xfrm>
            <a:off x="0" y="0"/>
            <a:ext cx="9144000" cy="6623050"/>
          </a:xfrm>
          <a:prstGeom prst="rect">
            <a:avLst/>
          </a:prstGeom>
          <a:solidFill>
            <a:srgbClr val="5F5F5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4104" name="Group 78"/>
          <p:cNvGrpSpPr>
            <a:grpSpLocks/>
          </p:cNvGrpSpPr>
          <p:nvPr/>
        </p:nvGrpSpPr>
        <p:grpSpPr bwMode="auto">
          <a:xfrm>
            <a:off x="0" y="0"/>
            <a:ext cx="9144000" cy="315913"/>
            <a:chOff x="0" y="0"/>
            <a:chExt cx="5760" cy="199"/>
          </a:xfrm>
        </p:grpSpPr>
        <p:sp>
          <p:nvSpPr>
            <p:cNvPr id="4112" name="Line 79"/>
            <p:cNvSpPr>
              <a:spLocks noChangeShapeType="1"/>
            </p:cNvSpPr>
            <p:nvPr/>
          </p:nvSpPr>
          <p:spPr bwMode="auto">
            <a:xfrm>
              <a:off x="0" y="199"/>
              <a:ext cx="576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Rectangle 80"/>
            <p:cNvSpPr>
              <a:spLocks noChangeArrowheads="1"/>
            </p:cNvSpPr>
            <p:nvPr/>
          </p:nvSpPr>
          <p:spPr bwMode="auto">
            <a:xfrm>
              <a:off x="0" y="0"/>
              <a:ext cx="5760" cy="174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4105" name="Group 81"/>
          <p:cNvGrpSpPr>
            <a:grpSpLocks/>
          </p:cNvGrpSpPr>
          <p:nvPr/>
        </p:nvGrpSpPr>
        <p:grpSpPr bwMode="auto">
          <a:xfrm flipV="1">
            <a:off x="0" y="6489700"/>
            <a:ext cx="9144000" cy="368300"/>
            <a:chOff x="0" y="0"/>
            <a:chExt cx="5760" cy="199"/>
          </a:xfrm>
        </p:grpSpPr>
        <p:sp>
          <p:nvSpPr>
            <p:cNvPr id="4110" name="Line 82"/>
            <p:cNvSpPr>
              <a:spLocks noChangeShapeType="1"/>
            </p:cNvSpPr>
            <p:nvPr/>
          </p:nvSpPr>
          <p:spPr bwMode="auto">
            <a:xfrm>
              <a:off x="0" y="199"/>
              <a:ext cx="576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Rectangle 83"/>
            <p:cNvSpPr>
              <a:spLocks noChangeArrowheads="1"/>
            </p:cNvSpPr>
            <p:nvPr/>
          </p:nvSpPr>
          <p:spPr bwMode="auto">
            <a:xfrm>
              <a:off x="0" y="0"/>
              <a:ext cx="5760" cy="174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4106" name="Line 87"/>
          <p:cNvSpPr>
            <a:spLocks noChangeShapeType="1"/>
          </p:cNvSpPr>
          <p:nvPr/>
        </p:nvSpPr>
        <p:spPr bwMode="auto">
          <a:xfrm rot="-783764">
            <a:off x="5789613" y="1955800"/>
            <a:ext cx="2046287" cy="8509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7" name="Line 88"/>
          <p:cNvSpPr>
            <a:spLocks noChangeShapeType="1"/>
          </p:cNvSpPr>
          <p:nvPr/>
        </p:nvSpPr>
        <p:spPr bwMode="auto">
          <a:xfrm rot="-783764">
            <a:off x="5789613" y="1955800"/>
            <a:ext cx="2046287" cy="8509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8" name="WordArt 89"/>
          <p:cNvSpPr>
            <a:spLocks noChangeArrowheads="1" noChangeShapeType="1" noTextEdit="1"/>
          </p:cNvSpPr>
          <p:nvPr/>
        </p:nvSpPr>
        <p:spPr bwMode="auto">
          <a:xfrm>
            <a:off x="1012825" y="1419225"/>
            <a:ext cx="6546850" cy="1341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黑体"/>
                <a:ea typeface="黑体"/>
              </a:rPr>
              <a:t>第四章 刚体力学</a:t>
            </a:r>
          </a:p>
        </p:txBody>
      </p:sp>
      <p:sp>
        <p:nvSpPr>
          <p:cNvPr id="4109" name="WordArt 90"/>
          <p:cNvSpPr>
            <a:spLocks noChangeArrowheads="1" noChangeShapeType="1" noTextEdit="1"/>
          </p:cNvSpPr>
          <p:nvPr/>
        </p:nvSpPr>
        <p:spPr bwMode="auto">
          <a:xfrm>
            <a:off x="771525" y="4137025"/>
            <a:ext cx="7708900" cy="996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rgbClr val="5AF2DC"/>
                  </a:solidFill>
                  <a:round/>
                  <a:headEnd/>
                  <a:tailEnd/>
                </a:ln>
                <a:solidFill>
                  <a:srgbClr val="5AF2DC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Arial Black"/>
              </a:rPr>
              <a:t>rigid body mechanics</a:t>
            </a:r>
            <a:endParaRPr lang="zh-CN" altLang="en-US" sz="3600" kern="10">
              <a:ln w="12700">
                <a:solidFill>
                  <a:srgbClr val="5AF2DC"/>
                </a:solidFill>
                <a:round/>
                <a:headEnd/>
                <a:tailEnd/>
              </a:ln>
              <a:solidFill>
                <a:srgbClr val="5AF2DC"/>
              </a:solidFill>
              <a:effectLst>
                <a:outerShdw dist="71842" dir="2700000" algn="ctr" rotWithShape="0">
                  <a:schemeClr val="tx1"/>
                </a:outerShdw>
              </a:effectLst>
              <a:latin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43750" y="0"/>
            <a:ext cx="2000250" cy="336550"/>
          </a:xfrm>
        </p:spPr>
        <p:txBody>
          <a:bodyPr/>
          <a:lstStyle/>
          <a:p>
            <a:pPr eaLnBrk="1" hangingPunct="1"/>
            <a:r>
              <a:rPr lang="zh-CN" altLang="en-US" sz="1800" smtClean="0">
                <a:solidFill>
                  <a:schemeClr val="bg1"/>
                </a:solidFill>
              </a:rPr>
              <a:t>公式对比</a:t>
            </a:r>
          </a:p>
        </p:txBody>
      </p:sp>
      <p:sp>
        <p:nvSpPr>
          <p:cNvPr id="13315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3316" name="Rectangle 4" descr="新闻纸"/>
          <p:cNvSpPr>
            <a:spLocks noChangeArrowheads="1"/>
          </p:cNvSpPr>
          <p:nvPr/>
        </p:nvSpPr>
        <p:spPr bwMode="auto">
          <a:xfrm>
            <a:off x="4384675" y="0"/>
            <a:ext cx="163513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3317" name="Rectangle 5" descr="新闻纸"/>
          <p:cNvSpPr>
            <a:spLocks noChangeArrowheads="1"/>
          </p:cNvSpPr>
          <p:nvPr/>
        </p:nvSpPr>
        <p:spPr bwMode="auto">
          <a:xfrm>
            <a:off x="0" y="1179513"/>
            <a:ext cx="9144000" cy="1444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3318" name="Rectangle 6" descr="新闻纸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1203325" y="4957763"/>
            <a:ext cx="484188" cy="203200"/>
            <a:chOff x="639" y="3131"/>
            <a:chExt cx="305" cy="128"/>
          </a:xfrm>
        </p:grpSpPr>
        <p:sp>
          <p:nvSpPr>
            <p:cNvPr id="13507" name="WordArt 8"/>
            <p:cNvSpPr>
              <a:spLocks noChangeArrowheads="1" noChangeShapeType="1" noTextEdit="1"/>
            </p:cNvSpPr>
            <p:nvPr/>
          </p:nvSpPr>
          <p:spPr bwMode="auto">
            <a:xfrm>
              <a:off x="639" y="3131"/>
              <a:ext cx="9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508" name="Group 9"/>
            <p:cNvGrpSpPr>
              <a:grpSpLocks/>
            </p:cNvGrpSpPr>
            <p:nvPr/>
          </p:nvGrpSpPr>
          <p:grpSpPr bwMode="auto">
            <a:xfrm>
              <a:off x="793" y="3157"/>
              <a:ext cx="151" cy="53"/>
              <a:chOff x="1260" y="2371"/>
              <a:chExt cx="151" cy="53"/>
            </a:xfrm>
          </p:grpSpPr>
          <p:sp>
            <p:nvSpPr>
              <p:cNvPr id="13509" name="Line 1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10" name="Line 1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320" name="Group 12"/>
          <p:cNvGrpSpPr>
            <a:grpSpLocks/>
          </p:cNvGrpSpPr>
          <p:nvPr/>
        </p:nvGrpSpPr>
        <p:grpSpPr bwMode="auto">
          <a:xfrm>
            <a:off x="1825625" y="4854575"/>
            <a:ext cx="1724025" cy="368300"/>
            <a:chOff x="1466" y="3066"/>
            <a:chExt cx="1086" cy="232"/>
          </a:xfrm>
        </p:grpSpPr>
        <p:sp>
          <p:nvSpPr>
            <p:cNvPr id="1349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595" y="3194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3496" name="Group 14"/>
            <p:cNvGrpSpPr>
              <a:grpSpLocks/>
            </p:cNvGrpSpPr>
            <p:nvPr/>
          </p:nvGrpSpPr>
          <p:grpSpPr bwMode="auto">
            <a:xfrm>
              <a:off x="2030" y="3075"/>
              <a:ext cx="169" cy="223"/>
              <a:chOff x="1508" y="2789"/>
              <a:chExt cx="224" cy="247"/>
            </a:xfrm>
          </p:grpSpPr>
          <p:sp>
            <p:nvSpPr>
              <p:cNvPr id="13504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7" y="2934"/>
                <a:ext cx="10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3505" name="Line 16"/>
              <p:cNvSpPr>
                <a:spLocks noChangeShapeType="1"/>
              </p:cNvSpPr>
              <p:nvPr/>
            </p:nvSpPr>
            <p:spPr bwMode="auto">
              <a:xfrm>
                <a:off x="1508" y="2918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06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6" y="2789"/>
                <a:ext cx="5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3497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847" y="3128"/>
              <a:ext cx="13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3498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466" y="3115"/>
              <a:ext cx="125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3499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705" y="3091"/>
              <a:ext cx="69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500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491" y="3066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3501" name="Group 22"/>
            <p:cNvGrpSpPr>
              <a:grpSpLocks/>
            </p:cNvGrpSpPr>
            <p:nvPr/>
          </p:nvGrpSpPr>
          <p:grpSpPr bwMode="auto">
            <a:xfrm>
              <a:off x="2218" y="3083"/>
              <a:ext cx="226" cy="173"/>
              <a:chOff x="2218" y="3083"/>
              <a:chExt cx="226" cy="173"/>
            </a:xfrm>
          </p:grpSpPr>
          <p:sp>
            <p:nvSpPr>
              <p:cNvPr id="13502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8" y="3120"/>
                <a:ext cx="12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503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5" y="3083"/>
                <a:ext cx="69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3321" name="WordArt 25"/>
          <p:cNvSpPr>
            <a:spLocks noChangeArrowheads="1" noChangeShapeType="1" noTextEdit="1"/>
          </p:cNvSpPr>
          <p:nvPr/>
        </p:nvSpPr>
        <p:spPr bwMode="auto">
          <a:xfrm>
            <a:off x="5576888" y="4900613"/>
            <a:ext cx="200025" cy="25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5556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grpSp>
        <p:nvGrpSpPr>
          <p:cNvPr id="13322" name="Group 26"/>
          <p:cNvGrpSpPr>
            <a:grpSpLocks/>
          </p:cNvGrpSpPr>
          <p:nvPr/>
        </p:nvGrpSpPr>
        <p:grpSpPr bwMode="auto">
          <a:xfrm>
            <a:off x="5842000" y="4986338"/>
            <a:ext cx="239713" cy="84137"/>
            <a:chOff x="1260" y="2371"/>
            <a:chExt cx="151" cy="53"/>
          </a:xfrm>
        </p:grpSpPr>
        <p:sp>
          <p:nvSpPr>
            <p:cNvPr id="13493" name="Line 27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94" name="Line 28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23" name="WordArt 29"/>
          <p:cNvSpPr>
            <a:spLocks noChangeArrowheads="1" noChangeShapeType="1" noTextEdit="1"/>
          </p:cNvSpPr>
          <p:nvPr/>
        </p:nvSpPr>
        <p:spPr bwMode="auto">
          <a:xfrm>
            <a:off x="6273800" y="4916488"/>
            <a:ext cx="228600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w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sp>
        <p:nvSpPr>
          <p:cNvPr id="13324" name="WordArt 30"/>
          <p:cNvSpPr>
            <a:spLocks noChangeArrowheads="1" noChangeShapeType="1" noTextEdit="1"/>
          </p:cNvSpPr>
          <p:nvPr/>
        </p:nvSpPr>
        <p:spPr bwMode="auto">
          <a:xfrm>
            <a:off x="6543675" y="5021263"/>
            <a:ext cx="103188" cy="147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13325" name="WordArt 31"/>
          <p:cNvSpPr>
            <a:spLocks noChangeArrowheads="1" noChangeShapeType="1" noTextEdit="1"/>
          </p:cNvSpPr>
          <p:nvPr/>
        </p:nvSpPr>
        <p:spPr bwMode="auto">
          <a:xfrm>
            <a:off x="6931025" y="4927600"/>
            <a:ext cx="215900" cy="180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2857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sp>
        <p:nvSpPr>
          <p:cNvPr id="13326" name="WordArt 32"/>
          <p:cNvSpPr>
            <a:spLocks noChangeArrowheads="1" noChangeShapeType="1" noTextEdit="1"/>
          </p:cNvSpPr>
          <p:nvPr/>
        </p:nvSpPr>
        <p:spPr bwMode="auto">
          <a:xfrm>
            <a:off x="6705600" y="4856163"/>
            <a:ext cx="109538" cy="274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13327" name="Group 33"/>
          <p:cNvGrpSpPr>
            <a:grpSpLocks/>
          </p:cNvGrpSpPr>
          <p:nvPr/>
        </p:nvGrpSpPr>
        <p:grpSpPr bwMode="auto">
          <a:xfrm>
            <a:off x="7234238" y="4819650"/>
            <a:ext cx="268287" cy="354013"/>
            <a:chOff x="1508" y="2789"/>
            <a:chExt cx="224" cy="247"/>
          </a:xfrm>
        </p:grpSpPr>
        <p:sp>
          <p:nvSpPr>
            <p:cNvPr id="13490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1567" y="2934"/>
              <a:ext cx="109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91" name="Line 35"/>
            <p:cNvSpPr>
              <a:spLocks noChangeShapeType="1"/>
            </p:cNvSpPr>
            <p:nvPr/>
          </p:nvSpPr>
          <p:spPr bwMode="auto">
            <a:xfrm>
              <a:off x="1508" y="291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9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596" y="2789"/>
              <a:ext cx="5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3328" name="Group 37"/>
          <p:cNvGrpSpPr>
            <a:grpSpLocks/>
          </p:cNvGrpSpPr>
          <p:nvPr/>
        </p:nvGrpSpPr>
        <p:grpSpPr bwMode="auto">
          <a:xfrm>
            <a:off x="7805738" y="4867275"/>
            <a:ext cx="315912" cy="249238"/>
            <a:chOff x="1902" y="2955"/>
            <a:chExt cx="177" cy="190"/>
          </a:xfrm>
        </p:grpSpPr>
        <p:sp>
          <p:nvSpPr>
            <p:cNvPr id="1348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2018" y="2955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89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1902" y="2972"/>
              <a:ext cx="69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3329" name="WordArt 40"/>
          <p:cNvSpPr>
            <a:spLocks noChangeArrowheads="1" noChangeShapeType="1" noTextEdit="1"/>
          </p:cNvSpPr>
          <p:nvPr/>
        </p:nvSpPr>
        <p:spPr bwMode="auto">
          <a:xfrm>
            <a:off x="1533525" y="5929313"/>
            <a:ext cx="103188" cy="131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13330" name="WordArt 41"/>
          <p:cNvSpPr>
            <a:spLocks noChangeArrowheads="1" noChangeShapeType="1" noTextEdit="1"/>
          </p:cNvSpPr>
          <p:nvPr/>
        </p:nvSpPr>
        <p:spPr bwMode="auto">
          <a:xfrm>
            <a:off x="1273175" y="5989638"/>
            <a:ext cx="198438" cy="212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rPr>
              <a:t>v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Book Antiqua"/>
            </a:endParaRPr>
          </a:p>
        </p:txBody>
      </p:sp>
      <p:grpSp>
        <p:nvGrpSpPr>
          <p:cNvPr id="13331" name="Group 42"/>
          <p:cNvGrpSpPr>
            <a:grpSpLocks/>
          </p:cNvGrpSpPr>
          <p:nvPr/>
        </p:nvGrpSpPr>
        <p:grpSpPr bwMode="auto">
          <a:xfrm>
            <a:off x="2438400" y="6038850"/>
            <a:ext cx="239713" cy="84138"/>
            <a:chOff x="1260" y="2371"/>
            <a:chExt cx="151" cy="53"/>
          </a:xfrm>
        </p:grpSpPr>
        <p:sp>
          <p:nvSpPr>
            <p:cNvPr id="13486" name="Line 43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87" name="Line 44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32" name="Line 45"/>
          <p:cNvSpPr>
            <a:spLocks noChangeShapeType="1"/>
          </p:cNvSpPr>
          <p:nvPr/>
        </p:nvSpPr>
        <p:spPr bwMode="auto">
          <a:xfrm>
            <a:off x="1693863" y="6091238"/>
            <a:ext cx="1635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333" name="Group 46"/>
          <p:cNvGrpSpPr>
            <a:grpSpLocks/>
          </p:cNvGrpSpPr>
          <p:nvPr/>
        </p:nvGrpSpPr>
        <p:grpSpPr bwMode="auto">
          <a:xfrm>
            <a:off x="1951038" y="5918200"/>
            <a:ext cx="376237" cy="330200"/>
            <a:chOff x="1189" y="3688"/>
            <a:chExt cx="237" cy="208"/>
          </a:xfrm>
        </p:grpSpPr>
        <p:sp>
          <p:nvSpPr>
            <p:cNvPr id="13483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1189" y="3743"/>
              <a:ext cx="125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3484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329" y="3803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85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361" y="3688"/>
              <a:ext cx="65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13334" name="WordArt 50"/>
          <p:cNvSpPr>
            <a:spLocks noChangeArrowheads="1" noChangeShapeType="1" noTextEdit="1"/>
          </p:cNvSpPr>
          <p:nvPr/>
        </p:nvSpPr>
        <p:spPr bwMode="auto">
          <a:xfrm>
            <a:off x="2776538" y="5981700"/>
            <a:ext cx="128587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13335" name="WordArt 51"/>
          <p:cNvSpPr>
            <a:spLocks noChangeArrowheads="1" noChangeShapeType="1" noTextEdit="1"/>
          </p:cNvSpPr>
          <p:nvPr/>
        </p:nvSpPr>
        <p:spPr bwMode="auto">
          <a:xfrm>
            <a:off x="2973388" y="5969000"/>
            <a:ext cx="196850" cy="204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3336" name="WordArt 52"/>
          <p:cNvSpPr>
            <a:spLocks noChangeArrowheads="1" noChangeShapeType="1" noTextEdit="1"/>
          </p:cNvSpPr>
          <p:nvPr/>
        </p:nvSpPr>
        <p:spPr bwMode="auto">
          <a:xfrm>
            <a:off x="3246438" y="5972175"/>
            <a:ext cx="155575" cy="20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rPr>
              <a:t>s</a:t>
            </a:r>
            <a:endParaRPr lang="zh-CN" altLang="en-US" sz="36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Bookman Old Style"/>
            </a:endParaRPr>
          </a:p>
        </p:txBody>
      </p:sp>
      <p:sp>
        <p:nvSpPr>
          <p:cNvPr id="13337" name="WordArt 53"/>
          <p:cNvSpPr>
            <a:spLocks noChangeArrowheads="1" noChangeShapeType="1" noTextEdit="1"/>
          </p:cNvSpPr>
          <p:nvPr/>
        </p:nvSpPr>
        <p:spPr bwMode="auto">
          <a:xfrm>
            <a:off x="5748338" y="5954713"/>
            <a:ext cx="228600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w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sp>
        <p:nvSpPr>
          <p:cNvPr id="13338" name="WordArt 54"/>
          <p:cNvSpPr>
            <a:spLocks noChangeArrowheads="1" noChangeShapeType="1" noTextEdit="1"/>
          </p:cNvSpPr>
          <p:nvPr/>
        </p:nvSpPr>
        <p:spPr bwMode="auto">
          <a:xfrm>
            <a:off x="6019800" y="5891213"/>
            <a:ext cx="103188" cy="131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13339" name="Line 55"/>
          <p:cNvSpPr>
            <a:spLocks noChangeShapeType="1"/>
          </p:cNvSpPr>
          <p:nvPr/>
        </p:nvSpPr>
        <p:spPr bwMode="auto">
          <a:xfrm>
            <a:off x="6178550" y="6064250"/>
            <a:ext cx="1635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340" name="Group 56"/>
          <p:cNvGrpSpPr>
            <a:grpSpLocks/>
          </p:cNvGrpSpPr>
          <p:nvPr/>
        </p:nvGrpSpPr>
        <p:grpSpPr bwMode="auto">
          <a:xfrm>
            <a:off x="6415088" y="5956300"/>
            <a:ext cx="346075" cy="241300"/>
            <a:chOff x="3970" y="3722"/>
            <a:chExt cx="218" cy="152"/>
          </a:xfrm>
        </p:grpSpPr>
        <p:sp>
          <p:nvSpPr>
            <p:cNvPr id="1348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970" y="3722"/>
              <a:ext cx="144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348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123" y="3781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13341" name="WordArt 59"/>
          <p:cNvSpPr>
            <a:spLocks noChangeArrowheads="1" noChangeShapeType="1" noTextEdit="1"/>
          </p:cNvSpPr>
          <p:nvPr/>
        </p:nvSpPr>
        <p:spPr bwMode="auto">
          <a:xfrm>
            <a:off x="6697663" y="5865813"/>
            <a:ext cx="103187" cy="131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13342" name="Group 60"/>
          <p:cNvGrpSpPr>
            <a:grpSpLocks/>
          </p:cNvGrpSpPr>
          <p:nvPr/>
        </p:nvGrpSpPr>
        <p:grpSpPr bwMode="auto">
          <a:xfrm>
            <a:off x="6911975" y="6038850"/>
            <a:ext cx="239713" cy="84138"/>
            <a:chOff x="1260" y="2371"/>
            <a:chExt cx="151" cy="53"/>
          </a:xfrm>
        </p:grpSpPr>
        <p:sp>
          <p:nvSpPr>
            <p:cNvPr id="13479" name="Line 61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80" name="Line 62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43" name="WordArt 63"/>
          <p:cNvSpPr>
            <a:spLocks noChangeArrowheads="1" noChangeShapeType="1" noTextEdit="1"/>
          </p:cNvSpPr>
          <p:nvPr/>
        </p:nvSpPr>
        <p:spPr bwMode="auto">
          <a:xfrm>
            <a:off x="7224713" y="5934075"/>
            <a:ext cx="146050" cy="230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13344" name="WordArt 64"/>
          <p:cNvSpPr>
            <a:spLocks noChangeArrowheads="1" noChangeShapeType="1" noTextEdit="1"/>
          </p:cNvSpPr>
          <p:nvPr/>
        </p:nvSpPr>
        <p:spPr bwMode="auto">
          <a:xfrm>
            <a:off x="7696200" y="5897563"/>
            <a:ext cx="217488" cy="2714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5556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sp>
        <p:nvSpPr>
          <p:cNvPr id="13345" name="WordArt 65"/>
          <p:cNvSpPr>
            <a:spLocks noChangeArrowheads="1" noChangeShapeType="1" noTextEdit="1"/>
          </p:cNvSpPr>
          <p:nvPr/>
        </p:nvSpPr>
        <p:spPr bwMode="auto">
          <a:xfrm>
            <a:off x="1549400" y="5467350"/>
            <a:ext cx="198438" cy="212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rPr>
              <a:t>v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Book Antiqua"/>
            </a:endParaRPr>
          </a:p>
        </p:txBody>
      </p:sp>
      <p:grpSp>
        <p:nvGrpSpPr>
          <p:cNvPr id="13346" name="Group 66"/>
          <p:cNvGrpSpPr>
            <a:grpSpLocks/>
          </p:cNvGrpSpPr>
          <p:nvPr/>
        </p:nvGrpSpPr>
        <p:grpSpPr bwMode="auto">
          <a:xfrm>
            <a:off x="1824038" y="5540375"/>
            <a:ext cx="239712" cy="84138"/>
            <a:chOff x="1260" y="2371"/>
            <a:chExt cx="151" cy="53"/>
          </a:xfrm>
        </p:grpSpPr>
        <p:sp>
          <p:nvSpPr>
            <p:cNvPr id="13477" name="Line 67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78" name="Line 68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47" name="WordArt 69"/>
          <p:cNvSpPr>
            <a:spLocks noChangeArrowheads="1" noChangeShapeType="1" noTextEdit="1"/>
          </p:cNvSpPr>
          <p:nvPr/>
        </p:nvSpPr>
        <p:spPr bwMode="auto">
          <a:xfrm>
            <a:off x="2101850" y="5456238"/>
            <a:ext cx="198438" cy="212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rPr>
              <a:t>v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Book Antiqua"/>
            </a:endParaRPr>
          </a:p>
        </p:txBody>
      </p:sp>
      <p:sp>
        <p:nvSpPr>
          <p:cNvPr id="13348" name="WordArt 70"/>
          <p:cNvSpPr>
            <a:spLocks noChangeArrowheads="1" noChangeShapeType="1" noTextEdit="1"/>
          </p:cNvSpPr>
          <p:nvPr/>
        </p:nvSpPr>
        <p:spPr bwMode="auto">
          <a:xfrm>
            <a:off x="2324100" y="5551488"/>
            <a:ext cx="103188" cy="147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13349" name="WordArt 71"/>
          <p:cNvSpPr>
            <a:spLocks noChangeArrowheads="1" noChangeShapeType="1" noTextEdit="1"/>
          </p:cNvSpPr>
          <p:nvPr/>
        </p:nvSpPr>
        <p:spPr bwMode="auto">
          <a:xfrm>
            <a:off x="2495550" y="5468938"/>
            <a:ext cx="215900" cy="180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2857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grpSp>
        <p:nvGrpSpPr>
          <p:cNvPr id="13350" name="Group 72"/>
          <p:cNvGrpSpPr>
            <a:grpSpLocks/>
          </p:cNvGrpSpPr>
          <p:nvPr/>
        </p:nvGrpSpPr>
        <p:grpSpPr bwMode="auto">
          <a:xfrm>
            <a:off x="2759075" y="5399088"/>
            <a:ext cx="358775" cy="274637"/>
            <a:chOff x="2218" y="3083"/>
            <a:chExt cx="226" cy="173"/>
          </a:xfrm>
        </p:grpSpPr>
        <p:sp>
          <p:nvSpPr>
            <p:cNvPr id="13475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2218" y="3120"/>
              <a:ext cx="12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76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375" y="3083"/>
              <a:ext cx="69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3351" name="WordArt 75"/>
          <p:cNvSpPr>
            <a:spLocks noChangeArrowheads="1" noChangeShapeType="1" noTextEdit="1"/>
          </p:cNvSpPr>
          <p:nvPr/>
        </p:nvSpPr>
        <p:spPr bwMode="auto">
          <a:xfrm>
            <a:off x="6026150" y="5432425"/>
            <a:ext cx="228600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w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grpSp>
        <p:nvGrpSpPr>
          <p:cNvPr id="13352" name="Group 76"/>
          <p:cNvGrpSpPr>
            <a:grpSpLocks/>
          </p:cNvGrpSpPr>
          <p:nvPr/>
        </p:nvGrpSpPr>
        <p:grpSpPr bwMode="auto">
          <a:xfrm>
            <a:off x="6326188" y="5516563"/>
            <a:ext cx="239712" cy="84137"/>
            <a:chOff x="1260" y="2371"/>
            <a:chExt cx="151" cy="53"/>
          </a:xfrm>
        </p:grpSpPr>
        <p:sp>
          <p:nvSpPr>
            <p:cNvPr id="13473" name="Line 77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74" name="Line 78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53" name="Group 79"/>
          <p:cNvGrpSpPr>
            <a:grpSpLocks/>
          </p:cNvGrpSpPr>
          <p:nvPr/>
        </p:nvGrpSpPr>
        <p:grpSpPr bwMode="auto">
          <a:xfrm>
            <a:off x="6629400" y="5434013"/>
            <a:ext cx="346075" cy="241300"/>
            <a:chOff x="3970" y="3722"/>
            <a:chExt cx="218" cy="152"/>
          </a:xfrm>
        </p:grpSpPr>
        <p:sp>
          <p:nvSpPr>
            <p:cNvPr id="13471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970" y="3722"/>
              <a:ext cx="144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3472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4123" y="3781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13354" name="WordArt 82"/>
          <p:cNvSpPr>
            <a:spLocks noChangeArrowheads="1" noChangeShapeType="1" noTextEdit="1"/>
          </p:cNvSpPr>
          <p:nvPr/>
        </p:nvSpPr>
        <p:spPr bwMode="auto">
          <a:xfrm>
            <a:off x="7045325" y="5445125"/>
            <a:ext cx="215900" cy="180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2857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sp>
        <p:nvSpPr>
          <p:cNvPr id="13355" name="WordArt 83"/>
          <p:cNvSpPr>
            <a:spLocks noChangeArrowheads="1" noChangeShapeType="1" noTextEdit="1"/>
          </p:cNvSpPr>
          <p:nvPr/>
        </p:nvSpPr>
        <p:spPr bwMode="auto">
          <a:xfrm>
            <a:off x="7621588" y="5383213"/>
            <a:ext cx="127000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3356" name="WordArt 84"/>
          <p:cNvSpPr>
            <a:spLocks noChangeArrowheads="1" noChangeShapeType="1" noTextEdit="1"/>
          </p:cNvSpPr>
          <p:nvPr/>
        </p:nvSpPr>
        <p:spPr bwMode="auto">
          <a:xfrm>
            <a:off x="495300" y="4367213"/>
            <a:ext cx="1760538" cy="3429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rPr>
              <a:t>匀变速直线运动</a:t>
            </a:r>
          </a:p>
        </p:txBody>
      </p:sp>
      <p:sp>
        <p:nvSpPr>
          <p:cNvPr id="13357" name="WordArt 85"/>
          <p:cNvSpPr>
            <a:spLocks noChangeArrowheads="1" noChangeShapeType="1" noTextEdit="1"/>
          </p:cNvSpPr>
          <p:nvPr/>
        </p:nvSpPr>
        <p:spPr bwMode="auto">
          <a:xfrm>
            <a:off x="4870450" y="4332288"/>
            <a:ext cx="1992313" cy="341312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rPr>
              <a:t>匀变角速定轴转动</a:t>
            </a:r>
          </a:p>
        </p:txBody>
      </p:sp>
      <p:grpSp>
        <p:nvGrpSpPr>
          <p:cNvPr id="13358" name="Group 86"/>
          <p:cNvGrpSpPr>
            <a:grpSpLocks/>
          </p:cNvGrpSpPr>
          <p:nvPr/>
        </p:nvGrpSpPr>
        <p:grpSpPr bwMode="auto">
          <a:xfrm>
            <a:off x="474663" y="3705225"/>
            <a:ext cx="2886075" cy="306388"/>
            <a:chOff x="299" y="2356"/>
            <a:chExt cx="1818" cy="193"/>
          </a:xfrm>
        </p:grpSpPr>
        <p:grpSp>
          <p:nvGrpSpPr>
            <p:cNvPr id="13463" name="Group 87"/>
            <p:cNvGrpSpPr>
              <a:grpSpLocks/>
            </p:cNvGrpSpPr>
            <p:nvPr/>
          </p:nvGrpSpPr>
          <p:grpSpPr bwMode="auto">
            <a:xfrm>
              <a:off x="1525" y="2367"/>
              <a:ext cx="592" cy="173"/>
              <a:chOff x="1638" y="2230"/>
              <a:chExt cx="592" cy="173"/>
            </a:xfrm>
          </p:grpSpPr>
          <p:sp>
            <p:nvSpPr>
              <p:cNvPr id="13465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8" y="2246"/>
                <a:ext cx="98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466" name="Group 89"/>
              <p:cNvGrpSpPr>
                <a:grpSpLocks/>
              </p:cNvGrpSpPr>
              <p:nvPr/>
            </p:nvGrpSpPr>
            <p:grpSpPr bwMode="auto">
              <a:xfrm>
                <a:off x="1800" y="2295"/>
                <a:ext cx="151" cy="53"/>
                <a:chOff x="1260" y="2371"/>
                <a:chExt cx="151" cy="53"/>
              </a:xfrm>
            </p:grpSpPr>
            <p:sp>
              <p:nvSpPr>
                <p:cNvPr id="13469" name="Line 9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70" name="Line 9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467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1" y="2262"/>
                <a:ext cx="125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3468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1" y="2230"/>
                <a:ext cx="69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3464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99" y="2356"/>
              <a:ext cx="1074" cy="19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匀速直线运动</a:t>
              </a:r>
            </a:p>
          </p:txBody>
        </p:sp>
      </p:grpSp>
      <p:grpSp>
        <p:nvGrpSpPr>
          <p:cNvPr id="13359" name="Group 95"/>
          <p:cNvGrpSpPr>
            <a:grpSpLocks/>
          </p:cNvGrpSpPr>
          <p:nvPr/>
        </p:nvGrpSpPr>
        <p:grpSpPr bwMode="auto">
          <a:xfrm>
            <a:off x="479425" y="2946400"/>
            <a:ext cx="2592388" cy="511175"/>
            <a:chOff x="390" y="1922"/>
            <a:chExt cx="1633" cy="322"/>
          </a:xfrm>
        </p:grpSpPr>
        <p:grpSp>
          <p:nvGrpSpPr>
            <p:cNvPr id="13451" name="Group 96"/>
            <p:cNvGrpSpPr>
              <a:grpSpLocks/>
            </p:cNvGrpSpPr>
            <p:nvPr/>
          </p:nvGrpSpPr>
          <p:grpSpPr bwMode="auto">
            <a:xfrm>
              <a:off x="1333" y="1922"/>
              <a:ext cx="690" cy="322"/>
              <a:chOff x="1333" y="1977"/>
              <a:chExt cx="690" cy="322"/>
            </a:xfrm>
          </p:grpSpPr>
          <p:sp>
            <p:nvSpPr>
              <p:cNvPr id="13453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3" y="2059"/>
                <a:ext cx="12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454" name="Group 98"/>
              <p:cNvGrpSpPr>
                <a:grpSpLocks/>
              </p:cNvGrpSpPr>
              <p:nvPr/>
            </p:nvGrpSpPr>
            <p:grpSpPr bwMode="auto">
              <a:xfrm>
                <a:off x="1546" y="2102"/>
                <a:ext cx="151" cy="53"/>
                <a:chOff x="1260" y="2371"/>
                <a:chExt cx="151" cy="53"/>
              </a:xfrm>
            </p:grpSpPr>
            <p:sp>
              <p:nvSpPr>
                <p:cNvPr id="13461" name="Line 9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62" name="Line 10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455" name="Group 101"/>
              <p:cNvGrpSpPr>
                <a:grpSpLocks/>
              </p:cNvGrpSpPr>
              <p:nvPr/>
            </p:nvGrpSpPr>
            <p:grpSpPr bwMode="auto">
              <a:xfrm>
                <a:off x="1762" y="1977"/>
                <a:ext cx="261" cy="322"/>
                <a:chOff x="2765" y="2065"/>
                <a:chExt cx="345" cy="416"/>
              </a:xfrm>
            </p:grpSpPr>
            <p:sp>
              <p:nvSpPr>
                <p:cNvPr id="13457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9" y="2065"/>
                  <a:ext cx="10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3458" name="Line 103"/>
                <p:cNvSpPr>
                  <a:spLocks noChangeShapeType="1"/>
                </p:cNvSpPr>
                <p:nvPr/>
              </p:nvSpPr>
              <p:spPr bwMode="auto">
                <a:xfrm>
                  <a:off x="2765" y="2273"/>
                  <a:ext cx="3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59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2" y="2306"/>
                  <a:ext cx="10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3460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4" y="2306"/>
                  <a:ext cx="69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3456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9" y="1981"/>
                <a:ext cx="125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sp>
          <p:nvSpPr>
            <p:cNvPr id="13452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90" y="1972"/>
              <a:ext cx="533" cy="20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加速度</a:t>
              </a:r>
            </a:p>
          </p:txBody>
        </p:sp>
      </p:grpSp>
      <p:grpSp>
        <p:nvGrpSpPr>
          <p:cNvPr id="13360" name="Group 108"/>
          <p:cNvGrpSpPr>
            <a:grpSpLocks/>
          </p:cNvGrpSpPr>
          <p:nvPr/>
        </p:nvGrpSpPr>
        <p:grpSpPr bwMode="auto">
          <a:xfrm>
            <a:off x="481013" y="2163763"/>
            <a:ext cx="2563812" cy="511175"/>
            <a:chOff x="391" y="1102"/>
            <a:chExt cx="1615" cy="322"/>
          </a:xfrm>
        </p:grpSpPr>
        <p:sp>
          <p:nvSpPr>
            <p:cNvPr id="13440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1345" y="1192"/>
              <a:ext cx="125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13441" name="Group 110"/>
            <p:cNvGrpSpPr>
              <a:grpSpLocks/>
            </p:cNvGrpSpPr>
            <p:nvPr/>
          </p:nvGrpSpPr>
          <p:grpSpPr bwMode="auto">
            <a:xfrm>
              <a:off x="1745" y="1102"/>
              <a:ext cx="261" cy="322"/>
              <a:chOff x="2765" y="2065"/>
              <a:chExt cx="345" cy="416"/>
            </a:xfrm>
          </p:grpSpPr>
          <p:sp>
            <p:nvSpPr>
              <p:cNvPr id="13447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9" y="2065"/>
                <a:ext cx="104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48" name="Line 112"/>
              <p:cNvSpPr>
                <a:spLocks noChangeShapeType="1"/>
              </p:cNvSpPr>
              <p:nvPr/>
            </p:nvSpPr>
            <p:spPr bwMode="auto">
              <a:xfrm>
                <a:off x="2765" y="2273"/>
                <a:ext cx="3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49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2" y="2306"/>
                <a:ext cx="104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50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4" y="2306"/>
                <a:ext cx="69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442" name="Group 115"/>
            <p:cNvGrpSpPr>
              <a:grpSpLocks/>
            </p:cNvGrpSpPr>
            <p:nvPr/>
          </p:nvGrpSpPr>
          <p:grpSpPr bwMode="auto">
            <a:xfrm>
              <a:off x="1544" y="1227"/>
              <a:ext cx="151" cy="53"/>
              <a:chOff x="1260" y="2371"/>
              <a:chExt cx="151" cy="53"/>
            </a:xfrm>
          </p:grpSpPr>
          <p:sp>
            <p:nvSpPr>
              <p:cNvPr id="13445" name="Line 11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46" name="Line 11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43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1868" y="1103"/>
              <a:ext cx="9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44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91" y="1182"/>
              <a:ext cx="319" cy="19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速度</a:t>
              </a:r>
            </a:p>
          </p:txBody>
        </p:sp>
      </p:grpSp>
      <p:grpSp>
        <p:nvGrpSpPr>
          <p:cNvPr id="13361" name="Group 120"/>
          <p:cNvGrpSpPr>
            <a:grpSpLocks/>
          </p:cNvGrpSpPr>
          <p:nvPr/>
        </p:nvGrpSpPr>
        <p:grpSpPr bwMode="auto">
          <a:xfrm>
            <a:off x="514350" y="1684338"/>
            <a:ext cx="3454400" cy="266700"/>
            <a:chOff x="357" y="742"/>
            <a:chExt cx="2176" cy="168"/>
          </a:xfrm>
        </p:grpSpPr>
        <p:grpSp>
          <p:nvGrpSpPr>
            <p:cNvPr id="13421" name="Group 121"/>
            <p:cNvGrpSpPr>
              <a:grpSpLocks/>
            </p:cNvGrpSpPr>
            <p:nvPr/>
          </p:nvGrpSpPr>
          <p:grpSpPr bwMode="auto">
            <a:xfrm>
              <a:off x="1338" y="808"/>
              <a:ext cx="151" cy="53"/>
              <a:chOff x="1260" y="2371"/>
              <a:chExt cx="151" cy="53"/>
            </a:xfrm>
          </p:grpSpPr>
          <p:sp>
            <p:nvSpPr>
              <p:cNvPr id="13438" name="Line 12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39" name="Line 12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22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1000" y="773"/>
              <a:ext cx="138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13423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1169" y="765"/>
              <a:ext cx="109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24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409" y="809"/>
              <a:ext cx="45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3425" name="Group 127"/>
            <p:cNvGrpSpPr>
              <a:grpSpLocks/>
            </p:cNvGrpSpPr>
            <p:nvPr/>
          </p:nvGrpSpPr>
          <p:grpSpPr bwMode="auto">
            <a:xfrm>
              <a:off x="1527" y="758"/>
              <a:ext cx="421" cy="151"/>
              <a:chOff x="1527" y="703"/>
              <a:chExt cx="421" cy="151"/>
            </a:xfrm>
          </p:grpSpPr>
          <p:grpSp>
            <p:nvGrpSpPr>
              <p:cNvPr id="13432" name="Group 128"/>
              <p:cNvGrpSpPr>
                <a:grpSpLocks/>
              </p:cNvGrpSpPr>
              <p:nvPr/>
            </p:nvGrpSpPr>
            <p:grpSpPr bwMode="auto">
              <a:xfrm>
                <a:off x="1748" y="711"/>
                <a:ext cx="126" cy="140"/>
                <a:chOff x="2017" y="1831"/>
                <a:chExt cx="134" cy="164"/>
              </a:xfrm>
            </p:grpSpPr>
            <p:sp>
              <p:nvSpPr>
                <p:cNvPr id="13436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7" y="1831"/>
                  <a:ext cx="57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437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90" y="189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3433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7" y="711"/>
                <a:ext cx="117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434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5" y="703"/>
                <a:ext cx="4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3435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9" y="703"/>
                <a:ext cx="4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3426" name="Line 134"/>
            <p:cNvSpPr>
              <a:spLocks noChangeShapeType="1"/>
            </p:cNvSpPr>
            <p:nvPr/>
          </p:nvSpPr>
          <p:spPr bwMode="auto">
            <a:xfrm>
              <a:off x="1988" y="829"/>
              <a:ext cx="1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7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2333" y="759"/>
              <a:ext cx="54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28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2112" y="759"/>
              <a:ext cx="11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29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2260" y="751"/>
              <a:ext cx="4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30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2484" y="751"/>
              <a:ext cx="4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31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357" y="742"/>
              <a:ext cx="353" cy="1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位移</a:t>
              </a:r>
            </a:p>
          </p:txBody>
        </p:sp>
      </p:grpSp>
      <p:grpSp>
        <p:nvGrpSpPr>
          <p:cNvPr id="13362" name="Group 140"/>
          <p:cNvGrpSpPr>
            <a:grpSpLocks/>
          </p:cNvGrpSpPr>
          <p:nvPr/>
        </p:nvGrpSpPr>
        <p:grpSpPr bwMode="auto">
          <a:xfrm>
            <a:off x="4854575" y="1611313"/>
            <a:ext cx="3678238" cy="315912"/>
            <a:chOff x="3113" y="696"/>
            <a:chExt cx="2317" cy="199"/>
          </a:xfrm>
        </p:grpSpPr>
        <p:grpSp>
          <p:nvGrpSpPr>
            <p:cNvPr id="13403" name="Group 141"/>
            <p:cNvGrpSpPr>
              <a:grpSpLocks/>
            </p:cNvGrpSpPr>
            <p:nvPr/>
          </p:nvGrpSpPr>
          <p:grpSpPr bwMode="auto">
            <a:xfrm>
              <a:off x="4235" y="793"/>
              <a:ext cx="151" cy="53"/>
              <a:chOff x="1260" y="2371"/>
              <a:chExt cx="151" cy="53"/>
            </a:xfrm>
          </p:grpSpPr>
          <p:sp>
            <p:nvSpPr>
              <p:cNvPr id="13419" name="Line 14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20" name="Line 14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04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3913" y="758"/>
              <a:ext cx="138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rPr>
                <a:t>r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Wingdings 3"/>
              </a:endParaRPr>
            </a:p>
          </p:txBody>
        </p:sp>
        <p:sp>
          <p:nvSpPr>
            <p:cNvPr id="13405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5306" y="794"/>
              <a:ext cx="45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3406" name="Group 146"/>
            <p:cNvGrpSpPr>
              <a:grpSpLocks/>
            </p:cNvGrpSpPr>
            <p:nvPr/>
          </p:nvGrpSpPr>
          <p:grpSpPr bwMode="auto">
            <a:xfrm>
              <a:off x="4653" y="751"/>
              <a:ext cx="126" cy="140"/>
              <a:chOff x="2017" y="1831"/>
              <a:chExt cx="134" cy="164"/>
            </a:xfrm>
          </p:grpSpPr>
          <p:sp>
            <p:nvSpPr>
              <p:cNvPr id="13417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7" y="1831"/>
                <a:ext cx="5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418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0" y="1898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3407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4580" y="743"/>
              <a:ext cx="4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08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4804" y="743"/>
              <a:ext cx="4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09" name="Line 151"/>
            <p:cNvSpPr>
              <a:spLocks noChangeShapeType="1"/>
            </p:cNvSpPr>
            <p:nvPr/>
          </p:nvSpPr>
          <p:spPr bwMode="auto">
            <a:xfrm>
              <a:off x="4901" y="813"/>
              <a:ext cx="1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0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5230" y="744"/>
              <a:ext cx="54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11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5157" y="736"/>
              <a:ext cx="4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12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5381" y="736"/>
              <a:ext cx="4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13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4055" y="734"/>
              <a:ext cx="12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3414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4420" y="735"/>
              <a:ext cx="12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3415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5021" y="728"/>
              <a:ext cx="12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3416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3113" y="696"/>
              <a:ext cx="533" cy="18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角位移</a:t>
              </a:r>
            </a:p>
          </p:txBody>
        </p:sp>
      </p:grpSp>
      <p:grpSp>
        <p:nvGrpSpPr>
          <p:cNvPr id="13363" name="Group 159"/>
          <p:cNvGrpSpPr>
            <a:grpSpLocks/>
          </p:cNvGrpSpPr>
          <p:nvPr/>
        </p:nvGrpSpPr>
        <p:grpSpPr bwMode="auto">
          <a:xfrm>
            <a:off x="4891088" y="2132013"/>
            <a:ext cx="2922587" cy="542925"/>
            <a:chOff x="3081" y="1387"/>
            <a:chExt cx="1841" cy="342"/>
          </a:xfrm>
        </p:grpSpPr>
        <p:grpSp>
          <p:nvGrpSpPr>
            <p:cNvPr id="13391" name="Group 160"/>
            <p:cNvGrpSpPr>
              <a:grpSpLocks/>
            </p:cNvGrpSpPr>
            <p:nvPr/>
          </p:nvGrpSpPr>
          <p:grpSpPr bwMode="auto">
            <a:xfrm>
              <a:off x="4222" y="1387"/>
              <a:ext cx="700" cy="342"/>
              <a:chOff x="1101" y="972"/>
              <a:chExt cx="700" cy="342"/>
            </a:xfrm>
          </p:grpSpPr>
          <p:sp>
            <p:nvSpPr>
              <p:cNvPr id="13393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1" y="1076"/>
                <a:ext cx="16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13394" name="Group 162"/>
              <p:cNvGrpSpPr>
                <a:grpSpLocks/>
              </p:cNvGrpSpPr>
              <p:nvPr/>
            </p:nvGrpSpPr>
            <p:grpSpPr bwMode="auto">
              <a:xfrm>
                <a:off x="1540" y="992"/>
                <a:ext cx="261" cy="322"/>
                <a:chOff x="2765" y="2065"/>
                <a:chExt cx="345" cy="416"/>
              </a:xfrm>
            </p:grpSpPr>
            <p:sp>
              <p:nvSpPr>
                <p:cNvPr id="13399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9" y="2065"/>
                  <a:ext cx="10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3400" name="Line 164"/>
                <p:cNvSpPr>
                  <a:spLocks noChangeShapeType="1"/>
                </p:cNvSpPr>
                <p:nvPr/>
              </p:nvSpPr>
              <p:spPr bwMode="auto">
                <a:xfrm>
                  <a:off x="2765" y="2273"/>
                  <a:ext cx="3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01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2" y="2306"/>
                  <a:ext cx="10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3402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4" y="2306"/>
                  <a:ext cx="69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3395" name="Group 167"/>
              <p:cNvGrpSpPr>
                <a:grpSpLocks/>
              </p:cNvGrpSpPr>
              <p:nvPr/>
            </p:nvGrpSpPr>
            <p:grpSpPr bwMode="auto">
              <a:xfrm>
                <a:off x="1339" y="1117"/>
                <a:ext cx="151" cy="53"/>
                <a:chOff x="1260" y="2371"/>
                <a:chExt cx="151" cy="53"/>
              </a:xfrm>
            </p:grpSpPr>
            <p:sp>
              <p:nvSpPr>
                <p:cNvPr id="13397" name="Line 16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98" name="Line 16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396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8" y="972"/>
                <a:ext cx="126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13392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3081" y="1468"/>
              <a:ext cx="522" cy="18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角速度</a:t>
              </a:r>
            </a:p>
          </p:txBody>
        </p:sp>
      </p:grpSp>
      <p:sp>
        <p:nvSpPr>
          <p:cNvPr id="13364" name="WordArt 172"/>
          <p:cNvSpPr>
            <a:spLocks noChangeArrowheads="1" noChangeShapeType="1" noTextEdit="1"/>
          </p:cNvSpPr>
          <p:nvPr/>
        </p:nvSpPr>
        <p:spPr bwMode="auto">
          <a:xfrm>
            <a:off x="7659688" y="2930525"/>
            <a:ext cx="228600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w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sp>
        <p:nvSpPr>
          <p:cNvPr id="13365" name="WordArt 173"/>
          <p:cNvSpPr>
            <a:spLocks noChangeArrowheads="1" noChangeShapeType="1" noTextEdit="1"/>
          </p:cNvSpPr>
          <p:nvPr/>
        </p:nvSpPr>
        <p:spPr bwMode="auto">
          <a:xfrm>
            <a:off x="6791325" y="3044825"/>
            <a:ext cx="269875" cy="239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rPr>
              <a:t>a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Symbol"/>
            </a:endParaRPr>
          </a:p>
        </p:txBody>
      </p:sp>
      <p:grpSp>
        <p:nvGrpSpPr>
          <p:cNvPr id="13366" name="Group 174"/>
          <p:cNvGrpSpPr>
            <a:grpSpLocks/>
          </p:cNvGrpSpPr>
          <p:nvPr/>
        </p:nvGrpSpPr>
        <p:grpSpPr bwMode="auto">
          <a:xfrm>
            <a:off x="7129463" y="3111500"/>
            <a:ext cx="239712" cy="84138"/>
            <a:chOff x="1260" y="2371"/>
            <a:chExt cx="151" cy="53"/>
          </a:xfrm>
        </p:grpSpPr>
        <p:sp>
          <p:nvSpPr>
            <p:cNvPr id="13389" name="Line 175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90" name="Line 176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67" name="Group 177"/>
          <p:cNvGrpSpPr>
            <a:grpSpLocks/>
          </p:cNvGrpSpPr>
          <p:nvPr/>
        </p:nvGrpSpPr>
        <p:grpSpPr bwMode="auto">
          <a:xfrm>
            <a:off x="7472363" y="2913063"/>
            <a:ext cx="414337" cy="511175"/>
            <a:chOff x="2765" y="2065"/>
            <a:chExt cx="345" cy="416"/>
          </a:xfrm>
        </p:grpSpPr>
        <p:sp>
          <p:nvSpPr>
            <p:cNvPr id="13385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2789" y="2065"/>
              <a:ext cx="104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386" name="Line 179"/>
            <p:cNvSpPr>
              <a:spLocks noChangeShapeType="1"/>
            </p:cNvSpPr>
            <p:nvPr/>
          </p:nvSpPr>
          <p:spPr bwMode="auto">
            <a:xfrm>
              <a:off x="2765" y="2273"/>
              <a:ext cx="3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7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2822" y="2306"/>
              <a:ext cx="104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388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2964" y="2306"/>
              <a:ext cx="69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3368" name="WordArt 182"/>
          <p:cNvSpPr>
            <a:spLocks noChangeArrowheads="1" noChangeShapeType="1" noTextEdit="1"/>
          </p:cNvSpPr>
          <p:nvPr/>
        </p:nvSpPr>
        <p:spPr bwMode="auto">
          <a:xfrm>
            <a:off x="4873625" y="3049588"/>
            <a:ext cx="1150938" cy="28733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角加速度</a:t>
            </a:r>
          </a:p>
        </p:txBody>
      </p:sp>
      <p:grpSp>
        <p:nvGrpSpPr>
          <p:cNvPr id="13369" name="Group 183"/>
          <p:cNvGrpSpPr>
            <a:grpSpLocks/>
          </p:cNvGrpSpPr>
          <p:nvPr/>
        </p:nvGrpSpPr>
        <p:grpSpPr bwMode="auto">
          <a:xfrm>
            <a:off x="4903788" y="3697288"/>
            <a:ext cx="3211512" cy="323850"/>
            <a:chOff x="3089" y="2197"/>
            <a:chExt cx="2023" cy="204"/>
          </a:xfrm>
        </p:grpSpPr>
        <p:sp>
          <p:nvSpPr>
            <p:cNvPr id="13378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4507" y="2235"/>
              <a:ext cx="12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13379" name="Group 185"/>
            <p:cNvGrpSpPr>
              <a:grpSpLocks/>
            </p:cNvGrpSpPr>
            <p:nvPr/>
          </p:nvGrpSpPr>
          <p:grpSpPr bwMode="auto">
            <a:xfrm>
              <a:off x="4682" y="2288"/>
              <a:ext cx="151" cy="53"/>
              <a:chOff x="1260" y="2371"/>
              <a:chExt cx="151" cy="53"/>
            </a:xfrm>
          </p:grpSpPr>
          <p:sp>
            <p:nvSpPr>
              <p:cNvPr id="13383" name="Line 18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4" name="Line 18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80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4858" y="2245"/>
              <a:ext cx="144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3381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5043" y="2215"/>
              <a:ext cx="69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382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3089" y="2197"/>
              <a:ext cx="1131" cy="20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匀角速定轴转动</a:t>
              </a:r>
            </a:p>
          </p:txBody>
        </p:sp>
      </p:grpSp>
      <p:grpSp>
        <p:nvGrpSpPr>
          <p:cNvPr id="13370" name="Group 191"/>
          <p:cNvGrpSpPr>
            <a:grpSpLocks/>
          </p:cNvGrpSpPr>
          <p:nvPr/>
        </p:nvGrpSpPr>
        <p:grpSpPr bwMode="auto">
          <a:xfrm>
            <a:off x="5175250" y="554038"/>
            <a:ext cx="3382963" cy="366712"/>
            <a:chOff x="3272" y="301"/>
            <a:chExt cx="2035" cy="339"/>
          </a:xfrm>
        </p:grpSpPr>
        <p:sp>
          <p:nvSpPr>
            <p:cNvPr id="1337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3272" y="301"/>
              <a:ext cx="2035" cy="33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rPr>
                <a:t>刚体的     转动</a:t>
              </a:r>
            </a:p>
          </p:txBody>
        </p:sp>
        <p:sp>
          <p:nvSpPr>
            <p:cNvPr id="13377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4109" y="306"/>
              <a:ext cx="601" cy="31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定轴</a:t>
              </a:r>
            </a:p>
          </p:txBody>
        </p:sp>
      </p:grpSp>
      <p:sp>
        <p:nvSpPr>
          <p:cNvPr id="13371" name="WordArt 195"/>
          <p:cNvSpPr>
            <a:spLocks noChangeArrowheads="1" noChangeShapeType="1" noTextEdit="1"/>
          </p:cNvSpPr>
          <p:nvPr/>
        </p:nvSpPr>
        <p:spPr bwMode="auto">
          <a:xfrm>
            <a:off x="315913" y="514350"/>
            <a:ext cx="3613150" cy="38893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宋体"/>
                <a:ea typeface="宋体"/>
              </a:rPr>
              <a:t>质点的    运动</a:t>
            </a:r>
          </a:p>
        </p:txBody>
      </p:sp>
      <p:sp>
        <p:nvSpPr>
          <p:cNvPr id="13372" name="WordArt 196"/>
          <p:cNvSpPr>
            <a:spLocks noChangeArrowheads="1" noChangeShapeType="1" noTextEdit="1"/>
          </p:cNvSpPr>
          <p:nvPr/>
        </p:nvSpPr>
        <p:spPr bwMode="auto">
          <a:xfrm>
            <a:off x="1952625" y="506413"/>
            <a:ext cx="946150" cy="36353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rPr>
              <a:t>直线</a:t>
            </a:r>
          </a:p>
        </p:txBody>
      </p:sp>
      <p:sp>
        <p:nvSpPr>
          <p:cNvPr id="13373" name="WordArt 197"/>
          <p:cNvSpPr>
            <a:spLocks noChangeArrowheads="1" noChangeShapeType="1" noTextEdit="1"/>
          </p:cNvSpPr>
          <p:nvPr/>
        </p:nvSpPr>
        <p:spPr bwMode="auto">
          <a:xfrm>
            <a:off x="7429500" y="5949950"/>
            <a:ext cx="250825" cy="204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rPr>
              <a:t>a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Symbol"/>
            </a:endParaRPr>
          </a:p>
        </p:txBody>
      </p:sp>
      <p:sp>
        <p:nvSpPr>
          <p:cNvPr id="13374" name="WordArt 198"/>
          <p:cNvSpPr>
            <a:spLocks noChangeArrowheads="1" noChangeShapeType="1" noTextEdit="1"/>
          </p:cNvSpPr>
          <p:nvPr/>
        </p:nvSpPr>
        <p:spPr bwMode="auto">
          <a:xfrm>
            <a:off x="7539038" y="4918075"/>
            <a:ext cx="217487" cy="204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rPr>
              <a:t>a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Symbol"/>
            </a:endParaRPr>
          </a:p>
        </p:txBody>
      </p:sp>
      <p:sp>
        <p:nvSpPr>
          <p:cNvPr id="13375" name="WordArt 199"/>
          <p:cNvSpPr>
            <a:spLocks noChangeArrowheads="1" noChangeShapeType="1" noTextEdit="1"/>
          </p:cNvSpPr>
          <p:nvPr/>
        </p:nvSpPr>
        <p:spPr bwMode="auto">
          <a:xfrm>
            <a:off x="7315200" y="5434013"/>
            <a:ext cx="234950" cy="187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rPr>
              <a:t>a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3238" y="0"/>
            <a:ext cx="8229600" cy="1714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14339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4128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40" name="Rectangle 4" descr="羊皮纸"/>
          <p:cNvSpPr>
            <a:spLocks noChangeArrowheads="1"/>
          </p:cNvSpPr>
          <p:nvPr/>
        </p:nvSpPr>
        <p:spPr bwMode="auto">
          <a:xfrm>
            <a:off x="0" y="6716713"/>
            <a:ext cx="9144000" cy="14128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41" name="Rectangle 5" descr="羊皮纸"/>
          <p:cNvSpPr>
            <a:spLocks noChangeArrowheads="1"/>
          </p:cNvSpPr>
          <p:nvPr/>
        </p:nvSpPr>
        <p:spPr bwMode="auto">
          <a:xfrm>
            <a:off x="3324225" y="0"/>
            <a:ext cx="136525" cy="6858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38150" y="4633913"/>
            <a:ext cx="2520950" cy="1924050"/>
            <a:chOff x="276" y="2919"/>
            <a:chExt cx="1588" cy="1212"/>
          </a:xfrm>
        </p:grpSpPr>
        <p:sp>
          <p:nvSpPr>
            <p:cNvPr id="1475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922" y="2919"/>
              <a:ext cx="35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14754" name="Group 8"/>
            <p:cNvGrpSpPr>
              <a:grpSpLocks/>
            </p:cNvGrpSpPr>
            <p:nvPr/>
          </p:nvGrpSpPr>
          <p:grpSpPr bwMode="auto">
            <a:xfrm>
              <a:off x="276" y="3200"/>
              <a:ext cx="265" cy="145"/>
              <a:chOff x="3887" y="3555"/>
              <a:chExt cx="292" cy="164"/>
            </a:xfrm>
          </p:grpSpPr>
          <p:sp>
            <p:nvSpPr>
              <p:cNvPr id="14786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787" name="WordArt 1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788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4755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34" y="3463"/>
              <a:ext cx="18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4756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104" y="3223"/>
              <a:ext cx="760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时飞轮的</a:t>
              </a:r>
            </a:p>
          </p:txBody>
        </p:sp>
        <p:sp>
          <p:nvSpPr>
            <p:cNvPr id="14757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233" y="3441"/>
              <a:ext cx="138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4758" name="Group 15"/>
            <p:cNvGrpSpPr>
              <a:grpSpLocks/>
            </p:cNvGrpSpPr>
            <p:nvPr/>
          </p:nvGrpSpPr>
          <p:grpSpPr bwMode="auto">
            <a:xfrm>
              <a:off x="656" y="3213"/>
              <a:ext cx="352" cy="158"/>
              <a:chOff x="593" y="3150"/>
              <a:chExt cx="352" cy="158"/>
            </a:xfrm>
          </p:grpSpPr>
          <p:sp>
            <p:nvSpPr>
              <p:cNvPr id="14781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3" y="3150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82" name="Group 17"/>
              <p:cNvGrpSpPr>
                <a:grpSpLocks/>
              </p:cNvGrpSpPr>
              <p:nvPr/>
            </p:nvGrpSpPr>
            <p:grpSpPr bwMode="auto">
              <a:xfrm>
                <a:off x="676" y="3216"/>
                <a:ext cx="106" cy="48"/>
                <a:chOff x="1260" y="2371"/>
                <a:chExt cx="151" cy="53"/>
              </a:xfrm>
            </p:grpSpPr>
            <p:sp>
              <p:nvSpPr>
                <p:cNvPr id="14784" name="Line 1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85" name="Line 1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83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0" y="3161"/>
                <a:ext cx="15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s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75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1047" y="3538"/>
              <a:ext cx="4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90" y="3682"/>
              <a:ext cx="1560" cy="449"/>
              <a:chOff x="290" y="3612"/>
              <a:chExt cx="1560" cy="449"/>
            </a:xfrm>
          </p:grpSpPr>
          <p:grpSp>
            <p:nvGrpSpPr>
              <p:cNvPr id="14761" name="Group 23"/>
              <p:cNvGrpSpPr>
                <a:grpSpLocks/>
              </p:cNvGrpSpPr>
              <p:nvPr/>
            </p:nvGrpSpPr>
            <p:grpSpPr bwMode="auto">
              <a:xfrm>
                <a:off x="290" y="3627"/>
                <a:ext cx="264" cy="145"/>
                <a:chOff x="293" y="2568"/>
                <a:chExt cx="264" cy="145"/>
              </a:xfrm>
            </p:grpSpPr>
            <p:sp>
              <p:nvSpPr>
                <p:cNvPr id="14778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" y="2573"/>
                  <a:ext cx="87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79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502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4780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4762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0" y="3622"/>
                <a:ext cx="760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时轮缘的</a:t>
                </a:r>
              </a:p>
            </p:txBody>
          </p:sp>
          <p:sp>
            <p:nvSpPr>
              <p:cNvPr id="14763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2" y="3612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64" name="Group 29"/>
              <p:cNvGrpSpPr>
                <a:grpSpLocks/>
              </p:cNvGrpSpPr>
              <p:nvPr/>
            </p:nvGrpSpPr>
            <p:grpSpPr bwMode="auto">
              <a:xfrm>
                <a:off x="725" y="3678"/>
                <a:ext cx="106" cy="48"/>
                <a:chOff x="1260" y="2371"/>
                <a:chExt cx="151" cy="53"/>
              </a:xfrm>
            </p:grpSpPr>
            <p:sp>
              <p:nvSpPr>
                <p:cNvPr id="14776" name="Line 3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77" name="Line 3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65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9" y="3623"/>
                <a:ext cx="15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s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66" name="Group 33"/>
              <p:cNvGrpSpPr>
                <a:grpSpLocks/>
              </p:cNvGrpSpPr>
              <p:nvPr/>
            </p:nvGrpSpPr>
            <p:grpSpPr bwMode="auto">
              <a:xfrm>
                <a:off x="658" y="3870"/>
                <a:ext cx="1094" cy="191"/>
                <a:chOff x="658" y="3902"/>
                <a:chExt cx="1094" cy="191"/>
              </a:xfrm>
            </p:grpSpPr>
            <p:grpSp>
              <p:nvGrpSpPr>
                <p:cNvPr id="14767" name="Group 34"/>
                <p:cNvGrpSpPr>
                  <a:grpSpLocks/>
                </p:cNvGrpSpPr>
                <p:nvPr/>
              </p:nvGrpSpPr>
              <p:grpSpPr bwMode="auto">
                <a:xfrm>
                  <a:off x="658" y="3902"/>
                  <a:ext cx="244" cy="166"/>
                  <a:chOff x="324" y="2266"/>
                  <a:chExt cx="244" cy="192"/>
                </a:xfrm>
              </p:grpSpPr>
              <p:sp>
                <p:nvSpPr>
                  <p:cNvPr id="14774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" y="2266"/>
                    <a:ext cx="132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75" name="WordArt 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7" y="2358"/>
                    <a:ext cx="101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37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4768" name="Group 37"/>
                <p:cNvGrpSpPr>
                  <a:grpSpLocks/>
                </p:cNvGrpSpPr>
                <p:nvPr/>
              </p:nvGrpSpPr>
              <p:grpSpPr bwMode="auto">
                <a:xfrm>
                  <a:off x="1119" y="3906"/>
                  <a:ext cx="256" cy="153"/>
                  <a:chOff x="4480" y="1902"/>
                  <a:chExt cx="238" cy="170"/>
                </a:xfrm>
              </p:grpSpPr>
              <p:sp>
                <p:nvSpPr>
                  <p:cNvPr id="14772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4" y="1974"/>
                    <a:ext cx="84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73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0" y="1902"/>
                    <a:ext cx="124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769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4" y="4015"/>
                  <a:ext cx="43" cy="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770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4" y="4033"/>
                  <a:ext cx="43" cy="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771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9" y="3909"/>
                  <a:ext cx="133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4735" name="Group 51"/>
          <p:cNvGrpSpPr>
            <a:grpSpLocks/>
          </p:cNvGrpSpPr>
          <p:nvPr/>
        </p:nvGrpSpPr>
        <p:grpSpPr bwMode="auto">
          <a:xfrm>
            <a:off x="5361126" y="3173807"/>
            <a:ext cx="195262" cy="63500"/>
            <a:chOff x="1260" y="2371"/>
            <a:chExt cx="151" cy="53"/>
          </a:xfrm>
        </p:grpSpPr>
        <p:sp>
          <p:nvSpPr>
            <p:cNvPr id="14745" name="Line 52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" name="Line 53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736" name="Group 54"/>
          <p:cNvGrpSpPr>
            <a:grpSpLocks/>
          </p:cNvGrpSpPr>
          <p:nvPr/>
        </p:nvGrpSpPr>
        <p:grpSpPr bwMode="auto">
          <a:xfrm>
            <a:off x="5684976" y="3108719"/>
            <a:ext cx="1216025" cy="230188"/>
            <a:chOff x="4569" y="1381"/>
            <a:chExt cx="766" cy="145"/>
          </a:xfrm>
        </p:grpSpPr>
        <p:sp>
          <p:nvSpPr>
            <p:cNvPr id="14737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569" y="1384"/>
              <a:ext cx="209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9.3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738" name="Group 56"/>
            <p:cNvGrpSpPr>
              <a:grpSpLocks/>
            </p:cNvGrpSpPr>
            <p:nvPr/>
          </p:nvGrpSpPr>
          <p:grpSpPr bwMode="auto">
            <a:xfrm>
              <a:off x="4844" y="1381"/>
              <a:ext cx="491" cy="131"/>
              <a:chOff x="2610" y="3013"/>
              <a:chExt cx="512" cy="147"/>
            </a:xfrm>
          </p:grpSpPr>
          <p:sp>
            <p:nvSpPr>
              <p:cNvPr id="14739" name="Oval 57"/>
              <p:cNvSpPr>
                <a:spLocks noChangeArrowheads="1"/>
              </p:cNvSpPr>
              <p:nvPr/>
            </p:nvSpPr>
            <p:spPr bwMode="auto">
              <a:xfrm>
                <a:off x="2861" y="309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740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1" y="3075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" name="Group 59"/>
              <p:cNvGrpSpPr>
                <a:grpSpLocks/>
              </p:cNvGrpSpPr>
              <p:nvPr/>
            </p:nvGrpSpPr>
            <p:grpSpPr bwMode="auto">
              <a:xfrm>
                <a:off x="3009" y="3013"/>
                <a:ext cx="113" cy="57"/>
                <a:chOff x="2313" y="3571"/>
                <a:chExt cx="113" cy="57"/>
              </a:xfrm>
            </p:grpSpPr>
            <p:sp>
              <p:nvSpPr>
                <p:cNvPr id="14743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1" y="3571"/>
                  <a:ext cx="35" cy="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44" name="Line 61"/>
                <p:cNvSpPr>
                  <a:spLocks noChangeShapeType="1"/>
                </p:cNvSpPr>
                <p:nvPr/>
              </p:nvSpPr>
              <p:spPr bwMode="auto">
                <a:xfrm>
                  <a:off x="2313" y="3606"/>
                  <a:ext cx="5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42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0" y="3044"/>
                <a:ext cx="22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9" name="Group 63"/>
          <p:cNvGrpSpPr>
            <a:grpSpLocks/>
          </p:cNvGrpSpPr>
          <p:nvPr/>
        </p:nvGrpSpPr>
        <p:grpSpPr bwMode="auto">
          <a:xfrm>
            <a:off x="3695700" y="252413"/>
            <a:ext cx="414338" cy="1217612"/>
            <a:chOff x="152" y="1386"/>
            <a:chExt cx="288" cy="844"/>
          </a:xfrm>
        </p:grpSpPr>
        <p:sp>
          <p:nvSpPr>
            <p:cNvPr id="14731" name="Rectangle 64" descr="栎木"/>
            <p:cNvSpPr>
              <a:spLocks noChangeArrowheads="1"/>
            </p:cNvSpPr>
            <p:nvPr/>
          </p:nvSpPr>
          <p:spPr bwMode="auto">
            <a:xfrm flipH="1">
              <a:off x="152" y="1386"/>
              <a:ext cx="288" cy="844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732" name="WordArt 65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504"/>
              <a:ext cx="328" cy="19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4733" name="WordArt 66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887"/>
              <a:ext cx="324" cy="195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grpSp>
        <p:nvGrpSpPr>
          <p:cNvPr id="20" name="Group 67"/>
          <p:cNvGrpSpPr>
            <a:grpSpLocks/>
          </p:cNvGrpSpPr>
          <p:nvPr/>
        </p:nvGrpSpPr>
        <p:grpSpPr bwMode="auto">
          <a:xfrm>
            <a:off x="3810793" y="3893480"/>
            <a:ext cx="4852988" cy="1647825"/>
            <a:chOff x="2520" y="1589"/>
            <a:chExt cx="3057" cy="1038"/>
          </a:xfrm>
        </p:grpSpPr>
        <p:grpSp>
          <p:nvGrpSpPr>
            <p:cNvPr id="14649" name="Group 68"/>
            <p:cNvGrpSpPr>
              <a:grpSpLocks/>
            </p:cNvGrpSpPr>
            <p:nvPr/>
          </p:nvGrpSpPr>
          <p:grpSpPr bwMode="auto">
            <a:xfrm>
              <a:off x="2520" y="1589"/>
              <a:ext cx="3057" cy="312"/>
              <a:chOff x="2532" y="1589"/>
              <a:chExt cx="3057" cy="312"/>
            </a:xfrm>
          </p:grpSpPr>
          <p:sp>
            <p:nvSpPr>
              <p:cNvPr id="14694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2" y="1655"/>
                <a:ext cx="142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695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2" y="1783"/>
                <a:ext cx="29" cy="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4696" name="Group 71"/>
              <p:cNvGrpSpPr>
                <a:grpSpLocks/>
              </p:cNvGrpSpPr>
              <p:nvPr/>
            </p:nvGrpSpPr>
            <p:grpSpPr bwMode="auto">
              <a:xfrm>
                <a:off x="2887" y="1592"/>
                <a:ext cx="257" cy="282"/>
                <a:chOff x="3371" y="1804"/>
                <a:chExt cx="322" cy="396"/>
              </a:xfrm>
            </p:grpSpPr>
            <p:sp>
              <p:nvSpPr>
                <p:cNvPr id="14725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1" y="1818"/>
                  <a:ext cx="15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96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4726" name="Group 73"/>
                <p:cNvGrpSpPr>
                  <a:grpSpLocks/>
                </p:cNvGrpSpPr>
                <p:nvPr/>
              </p:nvGrpSpPr>
              <p:grpSpPr bwMode="auto">
                <a:xfrm>
                  <a:off x="3419" y="2040"/>
                  <a:ext cx="242" cy="160"/>
                  <a:chOff x="4753" y="2020"/>
                  <a:chExt cx="201" cy="143"/>
                </a:xfrm>
              </p:grpSpPr>
              <p:sp>
                <p:nvSpPr>
                  <p:cNvPr id="14729" name="WordArt 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3" y="2020"/>
                    <a:ext cx="89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4730" name="WordArt 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43" y="2020"/>
                    <a:ext cx="111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138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727" name="Line 76"/>
                <p:cNvSpPr>
                  <a:spLocks noChangeShapeType="1"/>
                </p:cNvSpPr>
                <p:nvPr/>
              </p:nvSpPr>
              <p:spPr bwMode="auto">
                <a:xfrm>
                  <a:off x="3371" y="2016"/>
                  <a:ext cx="32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28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5" y="1804"/>
                  <a:ext cx="108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4697" name="Group 78"/>
              <p:cNvGrpSpPr>
                <a:grpSpLocks/>
              </p:cNvGrpSpPr>
              <p:nvPr/>
            </p:nvGrpSpPr>
            <p:grpSpPr bwMode="auto">
              <a:xfrm>
                <a:off x="2720" y="1720"/>
                <a:ext cx="119" cy="40"/>
                <a:chOff x="1260" y="2371"/>
                <a:chExt cx="151" cy="53"/>
              </a:xfrm>
            </p:grpSpPr>
            <p:sp>
              <p:nvSpPr>
                <p:cNvPr id="14723" name="Line 7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24" name="Line 8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698" name="Group 81"/>
              <p:cNvGrpSpPr>
                <a:grpSpLocks/>
              </p:cNvGrpSpPr>
              <p:nvPr/>
            </p:nvGrpSpPr>
            <p:grpSpPr bwMode="auto">
              <a:xfrm>
                <a:off x="3911" y="1682"/>
                <a:ext cx="192" cy="113"/>
                <a:chOff x="4753" y="2020"/>
                <a:chExt cx="201" cy="143"/>
              </a:xfrm>
            </p:grpSpPr>
            <p:sp>
              <p:nvSpPr>
                <p:cNvPr id="14721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4722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4699" name="Group 84"/>
              <p:cNvGrpSpPr>
                <a:grpSpLocks/>
              </p:cNvGrpSpPr>
              <p:nvPr/>
            </p:nvGrpSpPr>
            <p:grpSpPr bwMode="auto">
              <a:xfrm>
                <a:off x="3584" y="1719"/>
                <a:ext cx="119" cy="39"/>
                <a:chOff x="1260" y="2371"/>
                <a:chExt cx="151" cy="53"/>
              </a:xfrm>
            </p:grpSpPr>
            <p:sp>
              <p:nvSpPr>
                <p:cNvPr id="14719" name="Line 8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20" name="Line 8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00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6" y="1676"/>
                <a:ext cx="8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701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7" y="1678"/>
                <a:ext cx="125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3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702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0" y="1685"/>
                <a:ext cx="128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703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9" y="1709"/>
                <a:ext cx="136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704" name="Freeform 91"/>
              <p:cNvSpPr>
                <a:spLocks/>
              </p:cNvSpPr>
              <p:nvPr/>
            </p:nvSpPr>
            <p:spPr bwMode="auto">
              <a:xfrm>
                <a:off x="4328" y="1632"/>
                <a:ext cx="69" cy="247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4705" name="Group 92"/>
              <p:cNvGrpSpPr>
                <a:grpSpLocks/>
              </p:cNvGrpSpPr>
              <p:nvPr/>
            </p:nvGrpSpPr>
            <p:grpSpPr bwMode="auto">
              <a:xfrm>
                <a:off x="4853" y="1738"/>
                <a:ext cx="119" cy="39"/>
                <a:chOff x="1260" y="2371"/>
                <a:chExt cx="151" cy="53"/>
              </a:xfrm>
            </p:grpSpPr>
            <p:sp>
              <p:nvSpPr>
                <p:cNvPr id="14717" name="Line 9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18" name="Line 9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06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5" y="1696"/>
                <a:ext cx="8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4707" name="Group 96"/>
              <p:cNvGrpSpPr>
                <a:grpSpLocks/>
              </p:cNvGrpSpPr>
              <p:nvPr/>
            </p:nvGrpSpPr>
            <p:grpSpPr bwMode="auto">
              <a:xfrm>
                <a:off x="5395" y="1694"/>
                <a:ext cx="194" cy="114"/>
                <a:chOff x="4753" y="2020"/>
                <a:chExt cx="201" cy="143"/>
              </a:xfrm>
            </p:grpSpPr>
            <p:sp>
              <p:nvSpPr>
                <p:cNvPr id="14715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4716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708" name="Freeform 99"/>
              <p:cNvSpPr>
                <a:spLocks/>
              </p:cNvSpPr>
              <p:nvPr/>
            </p:nvSpPr>
            <p:spPr bwMode="auto">
              <a:xfrm>
                <a:off x="5012" y="1630"/>
                <a:ext cx="68" cy="248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709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7" y="1827"/>
                <a:ext cx="5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10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1" y="1589"/>
                <a:ext cx="91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903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11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1" y="1605"/>
                <a:ext cx="91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3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712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5" y="1705"/>
                <a:ext cx="10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3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713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5" y="1777"/>
                <a:ext cx="29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714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8" y="1795"/>
                <a:ext cx="57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650" name="Group 106"/>
            <p:cNvGrpSpPr>
              <a:grpSpLocks/>
            </p:cNvGrpSpPr>
            <p:nvPr/>
          </p:nvGrpSpPr>
          <p:grpSpPr bwMode="auto">
            <a:xfrm>
              <a:off x="3008" y="2114"/>
              <a:ext cx="120" cy="39"/>
              <a:chOff x="1260" y="2371"/>
              <a:chExt cx="151" cy="53"/>
            </a:xfrm>
          </p:grpSpPr>
          <p:sp>
            <p:nvSpPr>
              <p:cNvPr id="14692" name="Line 10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93" name="Line 10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651" name="Group 109"/>
            <p:cNvGrpSpPr>
              <a:grpSpLocks/>
            </p:cNvGrpSpPr>
            <p:nvPr/>
          </p:nvGrpSpPr>
          <p:grpSpPr bwMode="auto">
            <a:xfrm>
              <a:off x="3153" y="1963"/>
              <a:ext cx="577" cy="312"/>
              <a:chOff x="3910" y="2746"/>
              <a:chExt cx="723" cy="437"/>
            </a:xfrm>
          </p:grpSpPr>
          <p:sp>
            <p:nvSpPr>
              <p:cNvPr id="14685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9" y="2913"/>
                <a:ext cx="171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4686" name="Group 111"/>
              <p:cNvGrpSpPr>
                <a:grpSpLocks/>
              </p:cNvGrpSpPr>
              <p:nvPr/>
            </p:nvGrpSpPr>
            <p:grpSpPr bwMode="auto">
              <a:xfrm>
                <a:off x="4391" y="2893"/>
                <a:ext cx="242" cy="160"/>
                <a:chOff x="4753" y="2020"/>
                <a:chExt cx="201" cy="143"/>
              </a:xfrm>
            </p:grpSpPr>
            <p:sp>
              <p:nvSpPr>
                <p:cNvPr id="14690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4691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687" name="Freeform 114"/>
              <p:cNvSpPr>
                <a:spLocks/>
              </p:cNvSpPr>
              <p:nvPr/>
            </p:nvSpPr>
            <p:spPr bwMode="auto">
              <a:xfrm>
                <a:off x="3910" y="2804"/>
                <a:ext cx="86" cy="347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688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4" y="3080"/>
                <a:ext cx="72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89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4" y="2746"/>
                <a:ext cx="11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903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652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2809" y="2045"/>
              <a:ext cx="168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3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4653" name="Group 118"/>
            <p:cNvGrpSpPr>
              <a:grpSpLocks/>
            </p:cNvGrpSpPr>
            <p:nvPr/>
          </p:nvGrpSpPr>
          <p:grpSpPr bwMode="auto">
            <a:xfrm>
              <a:off x="3802" y="2102"/>
              <a:ext cx="119" cy="40"/>
              <a:chOff x="1260" y="2371"/>
              <a:chExt cx="151" cy="53"/>
            </a:xfrm>
          </p:grpSpPr>
          <p:sp>
            <p:nvSpPr>
              <p:cNvPr id="14683" name="Line 11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84" name="Line 12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654" name="Group 121"/>
            <p:cNvGrpSpPr>
              <a:grpSpLocks/>
            </p:cNvGrpSpPr>
            <p:nvPr/>
          </p:nvGrpSpPr>
          <p:grpSpPr bwMode="auto">
            <a:xfrm>
              <a:off x="5179" y="2086"/>
              <a:ext cx="200" cy="119"/>
              <a:chOff x="4753" y="2020"/>
              <a:chExt cx="201" cy="143"/>
            </a:xfrm>
          </p:grpSpPr>
          <p:sp>
            <p:nvSpPr>
              <p:cNvPr id="14681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682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655" name="Freeform 124"/>
            <p:cNvSpPr>
              <a:spLocks/>
            </p:cNvSpPr>
            <p:nvPr/>
          </p:nvSpPr>
          <p:spPr bwMode="auto">
            <a:xfrm>
              <a:off x="3945" y="2014"/>
              <a:ext cx="71" cy="256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656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023" y="2217"/>
              <a:ext cx="59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657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048" y="1971"/>
              <a:ext cx="94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2903"/>
                </a:avLst>
              </a:prstTxWarp>
            </a:bodyPr>
            <a:lstStyle/>
            <a:p>
              <a:pPr algn="ctr"/>
              <a:r>
                <a:rPr lang="en-US" altLang="zh-CN" sz="1200" i="1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2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658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4162" y="2050"/>
              <a:ext cx="43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659" name="WordArt 128"/>
            <p:cNvSpPr>
              <a:spLocks noChangeArrowheads="1" noChangeShapeType="1" noTextEdit="1"/>
            </p:cNvSpPr>
            <p:nvPr/>
          </p:nvSpPr>
          <p:spPr bwMode="auto">
            <a:xfrm flipH="1">
              <a:off x="5062" y="2056"/>
              <a:ext cx="43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4660" name="Group 129"/>
            <p:cNvGrpSpPr>
              <a:grpSpLocks/>
            </p:cNvGrpSpPr>
            <p:nvPr/>
          </p:nvGrpSpPr>
          <p:grpSpPr bwMode="auto">
            <a:xfrm>
              <a:off x="4250" y="2028"/>
              <a:ext cx="757" cy="217"/>
              <a:chOff x="3075" y="1476"/>
              <a:chExt cx="790" cy="243"/>
            </a:xfrm>
          </p:grpSpPr>
          <p:sp>
            <p:nvSpPr>
              <p:cNvPr id="14673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8" y="1476"/>
                <a:ext cx="106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74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6" y="1539"/>
                <a:ext cx="73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75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9" y="1484"/>
                <a:ext cx="62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76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7" y="1542"/>
                <a:ext cx="124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677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4" y="1533"/>
                <a:ext cx="9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78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0" y="1622"/>
                <a:ext cx="93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79" name="Line 136"/>
              <p:cNvSpPr>
                <a:spLocks noChangeShapeType="1"/>
              </p:cNvSpPr>
              <p:nvPr/>
            </p:nvSpPr>
            <p:spPr bwMode="auto">
              <a:xfrm flipV="1">
                <a:off x="3075" y="1600"/>
                <a:ext cx="18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80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1541"/>
                <a:ext cx="73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661" name="Group 138"/>
            <p:cNvGrpSpPr>
              <a:grpSpLocks/>
            </p:cNvGrpSpPr>
            <p:nvPr/>
          </p:nvGrpSpPr>
          <p:grpSpPr bwMode="auto">
            <a:xfrm>
              <a:off x="2998" y="2477"/>
              <a:ext cx="120" cy="40"/>
              <a:chOff x="1260" y="2371"/>
              <a:chExt cx="151" cy="53"/>
            </a:xfrm>
          </p:grpSpPr>
          <p:sp>
            <p:nvSpPr>
              <p:cNvPr id="14671" name="Line 13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72" name="Line 14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662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241" y="2397"/>
              <a:ext cx="101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663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3411" y="2453"/>
              <a:ext cx="70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664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3510" y="2404"/>
              <a:ext cx="60" cy="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665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3614" y="2456"/>
              <a:ext cx="119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666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3201" y="2527"/>
              <a:ext cx="164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667" name="Line 146"/>
            <p:cNvSpPr>
              <a:spLocks noChangeShapeType="1"/>
            </p:cNvSpPr>
            <p:nvPr/>
          </p:nvSpPr>
          <p:spPr bwMode="auto">
            <a:xfrm flipV="1">
              <a:off x="3200" y="2508"/>
              <a:ext cx="17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668" name="Group 147"/>
            <p:cNvGrpSpPr>
              <a:grpSpLocks/>
            </p:cNvGrpSpPr>
            <p:nvPr/>
          </p:nvGrpSpPr>
          <p:grpSpPr bwMode="auto">
            <a:xfrm>
              <a:off x="3797" y="2408"/>
              <a:ext cx="155" cy="162"/>
              <a:chOff x="3796" y="2808"/>
              <a:chExt cx="162" cy="182"/>
            </a:xfrm>
          </p:grpSpPr>
          <p:sp>
            <p:nvSpPr>
              <p:cNvPr id="14669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6" y="2861"/>
                <a:ext cx="73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70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9" y="2808"/>
                <a:ext cx="59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4741" name="Group 150"/>
          <p:cNvGrpSpPr>
            <a:grpSpLocks/>
          </p:cNvGrpSpPr>
          <p:nvPr/>
        </p:nvGrpSpPr>
        <p:grpSpPr bwMode="auto">
          <a:xfrm>
            <a:off x="6174581" y="5190467"/>
            <a:ext cx="1884362" cy="395288"/>
            <a:chOff x="4019" y="2385"/>
            <a:chExt cx="1187" cy="249"/>
          </a:xfrm>
        </p:grpSpPr>
        <p:sp>
          <p:nvSpPr>
            <p:cNvPr id="14644" name="Line 155"/>
            <p:cNvSpPr>
              <a:spLocks noChangeShapeType="1"/>
            </p:cNvSpPr>
            <p:nvPr/>
          </p:nvSpPr>
          <p:spPr bwMode="auto">
            <a:xfrm>
              <a:off x="4019" y="2385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638" name="Group 158"/>
            <p:cNvGrpSpPr>
              <a:grpSpLocks/>
            </p:cNvGrpSpPr>
            <p:nvPr/>
          </p:nvGrpSpPr>
          <p:grpSpPr bwMode="auto">
            <a:xfrm>
              <a:off x="4373" y="2466"/>
              <a:ext cx="120" cy="39"/>
              <a:chOff x="1260" y="2371"/>
              <a:chExt cx="151" cy="53"/>
            </a:xfrm>
          </p:grpSpPr>
          <p:sp>
            <p:nvSpPr>
              <p:cNvPr id="14641" name="Line 15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42" name="Line 16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639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4559" y="2417"/>
              <a:ext cx="305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.66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640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4991" y="2435"/>
              <a:ext cx="215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ad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4760" name="Group 163"/>
          <p:cNvGrpSpPr>
            <a:grpSpLocks/>
          </p:cNvGrpSpPr>
          <p:nvPr/>
        </p:nvGrpSpPr>
        <p:grpSpPr bwMode="auto">
          <a:xfrm>
            <a:off x="388938" y="330200"/>
            <a:ext cx="2767012" cy="4102100"/>
            <a:chOff x="245" y="208"/>
            <a:chExt cx="1743" cy="2584"/>
          </a:xfrm>
        </p:grpSpPr>
        <p:grpSp>
          <p:nvGrpSpPr>
            <p:cNvPr id="14581" name="Group 164"/>
            <p:cNvGrpSpPr>
              <a:grpSpLocks/>
            </p:cNvGrpSpPr>
            <p:nvPr/>
          </p:nvGrpSpPr>
          <p:grpSpPr bwMode="auto">
            <a:xfrm>
              <a:off x="297" y="208"/>
              <a:ext cx="420" cy="252"/>
              <a:chOff x="127" y="728"/>
              <a:chExt cx="437" cy="256"/>
            </a:xfrm>
          </p:grpSpPr>
          <p:sp>
            <p:nvSpPr>
              <p:cNvPr id="14635" name="Oval 165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636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</a:p>
            </p:txBody>
          </p:sp>
        </p:grpSp>
        <p:sp>
          <p:nvSpPr>
            <p:cNvPr id="14582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986" y="248"/>
              <a:ext cx="638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14583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25" y="567"/>
              <a:ext cx="70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飞轮半径</a:t>
              </a:r>
            </a:p>
          </p:txBody>
        </p:sp>
        <p:grpSp>
          <p:nvGrpSpPr>
            <p:cNvPr id="14584" name="Group 169"/>
            <p:cNvGrpSpPr>
              <a:grpSpLocks/>
            </p:cNvGrpSpPr>
            <p:nvPr/>
          </p:nvGrpSpPr>
          <p:grpSpPr bwMode="auto">
            <a:xfrm>
              <a:off x="1308" y="627"/>
              <a:ext cx="134" cy="41"/>
              <a:chOff x="1260" y="2371"/>
              <a:chExt cx="151" cy="53"/>
            </a:xfrm>
          </p:grpSpPr>
          <p:sp>
            <p:nvSpPr>
              <p:cNvPr id="14633" name="Line 17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34" name="Line 17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85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1504" y="576"/>
              <a:ext cx="443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2 m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86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1112" y="567"/>
              <a:ext cx="13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587" name="Group 174"/>
            <p:cNvGrpSpPr>
              <a:grpSpLocks/>
            </p:cNvGrpSpPr>
            <p:nvPr/>
          </p:nvGrpSpPr>
          <p:grpSpPr bwMode="auto">
            <a:xfrm>
              <a:off x="323" y="1602"/>
              <a:ext cx="1526" cy="1190"/>
              <a:chOff x="400" y="1469"/>
              <a:chExt cx="1526" cy="1190"/>
            </a:xfrm>
          </p:grpSpPr>
          <p:sp>
            <p:nvSpPr>
              <p:cNvPr id="14627" name="Line 175"/>
              <p:cNvSpPr>
                <a:spLocks noChangeShapeType="1"/>
              </p:cNvSpPr>
              <p:nvPr/>
            </p:nvSpPr>
            <p:spPr bwMode="auto">
              <a:xfrm flipV="1">
                <a:off x="1428" y="1688"/>
                <a:ext cx="498" cy="22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28" name="Oval 176"/>
              <p:cNvSpPr>
                <a:spLocks noChangeArrowheads="1"/>
              </p:cNvSpPr>
              <p:nvPr/>
            </p:nvSpPr>
            <p:spPr bwMode="auto">
              <a:xfrm>
                <a:off x="466" y="1469"/>
                <a:ext cx="1240" cy="1190"/>
              </a:xfrm>
              <a:prstGeom prst="ellipse">
                <a:avLst/>
              </a:prstGeom>
              <a:solidFill>
                <a:srgbClr val="FFFFCC"/>
              </a:solidFill>
              <a:ln w="9525">
                <a:round/>
                <a:headEnd/>
                <a:tailEnd/>
              </a:ln>
              <a:scene3d>
                <a:camera prst="legacyObliqueTopRight">
                  <a:rot lat="21299983" lon="1500000" rev="0"/>
                </a:camera>
                <a:lightRig rig="legacyFlat3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FF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629" name="Line 177"/>
              <p:cNvSpPr>
                <a:spLocks noChangeShapeType="1"/>
              </p:cNvSpPr>
              <p:nvPr/>
            </p:nvSpPr>
            <p:spPr bwMode="auto">
              <a:xfrm flipV="1">
                <a:off x="400" y="2072"/>
                <a:ext cx="684" cy="3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30" name="Line 178"/>
              <p:cNvSpPr>
                <a:spLocks noChangeShapeType="1"/>
              </p:cNvSpPr>
              <p:nvPr/>
            </p:nvSpPr>
            <p:spPr bwMode="auto">
              <a:xfrm flipH="1" flipV="1">
                <a:off x="760" y="1593"/>
                <a:ext cx="333" cy="5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31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4" y="2179"/>
                <a:ext cx="108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32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9" y="1706"/>
                <a:ext cx="13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88" name="Group 181"/>
            <p:cNvGrpSpPr>
              <a:grpSpLocks/>
            </p:cNvGrpSpPr>
            <p:nvPr/>
          </p:nvGrpSpPr>
          <p:grpSpPr bwMode="auto">
            <a:xfrm>
              <a:off x="1446" y="843"/>
              <a:ext cx="542" cy="165"/>
              <a:chOff x="4583" y="1332"/>
              <a:chExt cx="526" cy="150"/>
            </a:xfrm>
          </p:grpSpPr>
          <p:sp>
            <p:nvSpPr>
              <p:cNvPr id="14622" name="Oval 182"/>
              <p:cNvSpPr>
                <a:spLocks noChangeArrowheads="1"/>
              </p:cNvSpPr>
              <p:nvPr/>
            </p:nvSpPr>
            <p:spPr bwMode="auto">
              <a:xfrm>
                <a:off x="4834" y="141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623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4" y="1397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24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0" y="1332"/>
                <a:ext cx="49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25" name="Line 185"/>
              <p:cNvSpPr>
                <a:spLocks noChangeShapeType="1"/>
              </p:cNvSpPr>
              <p:nvPr/>
            </p:nvSpPr>
            <p:spPr bwMode="auto">
              <a:xfrm>
                <a:off x="4982" y="1370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26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3" y="1366"/>
                <a:ext cx="22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89" name="Group 187"/>
            <p:cNvGrpSpPr>
              <a:grpSpLocks/>
            </p:cNvGrpSpPr>
            <p:nvPr/>
          </p:nvGrpSpPr>
          <p:grpSpPr bwMode="auto">
            <a:xfrm>
              <a:off x="534" y="938"/>
              <a:ext cx="126" cy="36"/>
              <a:chOff x="1260" y="2371"/>
              <a:chExt cx="151" cy="53"/>
            </a:xfrm>
          </p:grpSpPr>
          <p:sp>
            <p:nvSpPr>
              <p:cNvPr id="14620" name="Line 18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21" name="Line 18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90" name="Group 190"/>
            <p:cNvGrpSpPr>
              <a:grpSpLocks/>
            </p:cNvGrpSpPr>
            <p:nvPr/>
          </p:nvGrpSpPr>
          <p:grpSpPr bwMode="auto">
            <a:xfrm>
              <a:off x="715" y="839"/>
              <a:ext cx="584" cy="187"/>
              <a:chOff x="715" y="839"/>
              <a:chExt cx="584" cy="187"/>
            </a:xfrm>
          </p:grpSpPr>
          <p:sp>
            <p:nvSpPr>
              <p:cNvPr id="14615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5" y="887"/>
                <a:ext cx="90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16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9" y="876"/>
                <a:ext cx="6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17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0" y="839"/>
                <a:ext cx="5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18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2" y="891"/>
                <a:ext cx="124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619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9" y="882"/>
                <a:ext cx="9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91" name="Group 196"/>
            <p:cNvGrpSpPr>
              <a:grpSpLocks/>
            </p:cNvGrpSpPr>
            <p:nvPr/>
          </p:nvGrpSpPr>
          <p:grpSpPr bwMode="auto">
            <a:xfrm>
              <a:off x="245" y="1166"/>
              <a:ext cx="1686" cy="169"/>
              <a:chOff x="245" y="1204"/>
              <a:chExt cx="1803" cy="161"/>
            </a:xfrm>
          </p:grpSpPr>
          <p:sp>
            <p:nvSpPr>
              <p:cNvPr id="14594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9" y="1224"/>
                <a:ext cx="15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时</a:t>
                </a:r>
              </a:p>
            </p:txBody>
          </p:sp>
          <p:sp>
            <p:nvSpPr>
              <p:cNvPr id="14595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" y="1206"/>
                <a:ext cx="6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596" name="Group 199"/>
              <p:cNvGrpSpPr>
                <a:grpSpLocks/>
              </p:cNvGrpSpPr>
              <p:nvPr/>
            </p:nvGrpSpPr>
            <p:grpSpPr bwMode="auto">
              <a:xfrm>
                <a:off x="334" y="1222"/>
                <a:ext cx="230" cy="138"/>
                <a:chOff x="334" y="1222"/>
                <a:chExt cx="230" cy="138"/>
              </a:xfrm>
            </p:grpSpPr>
            <p:grpSp>
              <p:nvGrpSpPr>
                <p:cNvPr id="14611" name="Group 200"/>
                <p:cNvGrpSpPr>
                  <a:grpSpLocks/>
                </p:cNvGrpSpPr>
                <p:nvPr/>
              </p:nvGrpSpPr>
              <p:grpSpPr bwMode="auto">
                <a:xfrm>
                  <a:off x="334" y="1269"/>
                  <a:ext cx="113" cy="45"/>
                  <a:chOff x="1260" y="2371"/>
                  <a:chExt cx="151" cy="53"/>
                </a:xfrm>
              </p:grpSpPr>
              <p:sp>
                <p:nvSpPr>
                  <p:cNvPr id="14613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14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612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" y="1222"/>
                  <a:ext cx="9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597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9" y="1214"/>
                <a:ext cx="14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598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2" y="1210"/>
                <a:ext cx="11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599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6" y="1286"/>
                <a:ext cx="52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600" name="Group 207"/>
              <p:cNvGrpSpPr>
                <a:grpSpLocks/>
              </p:cNvGrpSpPr>
              <p:nvPr/>
            </p:nvGrpSpPr>
            <p:grpSpPr bwMode="auto">
              <a:xfrm>
                <a:off x="1115" y="1217"/>
                <a:ext cx="230" cy="138"/>
                <a:chOff x="334" y="1222"/>
                <a:chExt cx="230" cy="138"/>
              </a:xfrm>
            </p:grpSpPr>
            <p:grpSp>
              <p:nvGrpSpPr>
                <p:cNvPr id="14607" name="Group 208"/>
                <p:cNvGrpSpPr>
                  <a:grpSpLocks/>
                </p:cNvGrpSpPr>
                <p:nvPr/>
              </p:nvGrpSpPr>
              <p:grpSpPr bwMode="auto">
                <a:xfrm>
                  <a:off x="334" y="1269"/>
                  <a:ext cx="113" cy="45"/>
                  <a:chOff x="1260" y="2371"/>
                  <a:chExt cx="151" cy="53"/>
                </a:xfrm>
              </p:grpSpPr>
              <p:sp>
                <p:nvSpPr>
                  <p:cNvPr id="1460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10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608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" y="1222"/>
                  <a:ext cx="9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601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2" y="1289"/>
                <a:ext cx="52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602" name="Group 213"/>
              <p:cNvGrpSpPr>
                <a:grpSpLocks/>
              </p:cNvGrpSpPr>
              <p:nvPr/>
            </p:nvGrpSpPr>
            <p:grpSpPr bwMode="auto">
              <a:xfrm>
                <a:off x="1818" y="1204"/>
                <a:ext cx="230" cy="138"/>
                <a:chOff x="334" y="1222"/>
                <a:chExt cx="230" cy="138"/>
              </a:xfrm>
            </p:grpSpPr>
            <p:grpSp>
              <p:nvGrpSpPr>
                <p:cNvPr id="14603" name="Group 214"/>
                <p:cNvGrpSpPr>
                  <a:grpSpLocks/>
                </p:cNvGrpSpPr>
                <p:nvPr/>
              </p:nvGrpSpPr>
              <p:grpSpPr bwMode="auto">
                <a:xfrm>
                  <a:off x="334" y="1269"/>
                  <a:ext cx="113" cy="45"/>
                  <a:chOff x="1260" y="2371"/>
                  <a:chExt cx="151" cy="53"/>
                </a:xfrm>
              </p:grpSpPr>
              <p:sp>
                <p:nvSpPr>
                  <p:cNvPr id="14605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06" name="Line 21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604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" y="1222"/>
                  <a:ext cx="9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4592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1355" y="1278"/>
              <a:ext cx="4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93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354" y="886"/>
              <a:ext cx="148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4796" name="Group 220"/>
          <p:cNvGrpSpPr>
            <a:grpSpLocks/>
          </p:cNvGrpSpPr>
          <p:nvPr/>
        </p:nvGrpSpPr>
        <p:grpSpPr bwMode="auto">
          <a:xfrm>
            <a:off x="4346575" y="261938"/>
            <a:ext cx="3703638" cy="1042987"/>
            <a:chOff x="2738" y="165"/>
            <a:chExt cx="2333" cy="657"/>
          </a:xfrm>
        </p:grpSpPr>
        <p:grpSp>
          <p:nvGrpSpPr>
            <p:cNvPr id="14539" name="Group 221"/>
            <p:cNvGrpSpPr>
              <a:grpSpLocks/>
            </p:cNvGrpSpPr>
            <p:nvPr/>
          </p:nvGrpSpPr>
          <p:grpSpPr bwMode="auto">
            <a:xfrm>
              <a:off x="2738" y="236"/>
              <a:ext cx="265" cy="145"/>
              <a:chOff x="3887" y="3555"/>
              <a:chExt cx="292" cy="164"/>
            </a:xfrm>
          </p:grpSpPr>
          <p:sp>
            <p:nvSpPr>
              <p:cNvPr id="14578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579" name="WordArt 223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580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4540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4016" y="363"/>
              <a:ext cx="29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4541" name="Group 226"/>
            <p:cNvGrpSpPr>
              <a:grpSpLocks/>
            </p:cNvGrpSpPr>
            <p:nvPr/>
          </p:nvGrpSpPr>
          <p:grpSpPr bwMode="auto">
            <a:xfrm>
              <a:off x="3695" y="339"/>
              <a:ext cx="200" cy="118"/>
              <a:chOff x="4753" y="2020"/>
              <a:chExt cx="201" cy="143"/>
            </a:xfrm>
          </p:grpSpPr>
          <p:sp>
            <p:nvSpPr>
              <p:cNvPr id="14576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577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542" name="Line 229"/>
            <p:cNvSpPr>
              <a:spLocks noChangeShapeType="1"/>
            </p:cNvSpPr>
            <p:nvPr/>
          </p:nvSpPr>
          <p:spPr bwMode="auto">
            <a:xfrm>
              <a:off x="3655" y="321"/>
              <a:ext cx="2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543" name="Group 230"/>
            <p:cNvGrpSpPr>
              <a:grpSpLocks/>
            </p:cNvGrpSpPr>
            <p:nvPr/>
          </p:nvGrpSpPr>
          <p:grpSpPr bwMode="auto">
            <a:xfrm>
              <a:off x="3666" y="165"/>
              <a:ext cx="253" cy="120"/>
              <a:chOff x="3670" y="219"/>
              <a:chExt cx="305" cy="163"/>
            </a:xfrm>
          </p:grpSpPr>
          <p:sp>
            <p:nvSpPr>
              <p:cNvPr id="14574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0" y="219"/>
                <a:ext cx="10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575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5" y="244"/>
                <a:ext cx="160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14544" name="Group 233"/>
            <p:cNvGrpSpPr>
              <a:grpSpLocks/>
            </p:cNvGrpSpPr>
            <p:nvPr/>
          </p:nvGrpSpPr>
          <p:grpSpPr bwMode="auto">
            <a:xfrm>
              <a:off x="3482" y="298"/>
              <a:ext cx="123" cy="40"/>
              <a:chOff x="1260" y="2371"/>
              <a:chExt cx="151" cy="53"/>
            </a:xfrm>
          </p:grpSpPr>
          <p:sp>
            <p:nvSpPr>
              <p:cNvPr id="14572" name="Line 23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73" name="Line 23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45" name="Group 236"/>
            <p:cNvGrpSpPr>
              <a:grpSpLocks/>
            </p:cNvGrpSpPr>
            <p:nvPr/>
          </p:nvGrpSpPr>
          <p:grpSpPr bwMode="auto">
            <a:xfrm>
              <a:off x="4871" y="213"/>
              <a:ext cx="200" cy="163"/>
              <a:chOff x="4753" y="2020"/>
              <a:chExt cx="201" cy="143"/>
            </a:xfrm>
          </p:grpSpPr>
          <p:sp>
            <p:nvSpPr>
              <p:cNvPr id="14570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571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46" name="Group 239"/>
            <p:cNvGrpSpPr>
              <a:grpSpLocks/>
            </p:cNvGrpSpPr>
            <p:nvPr/>
          </p:nvGrpSpPr>
          <p:grpSpPr bwMode="auto">
            <a:xfrm>
              <a:off x="4532" y="296"/>
              <a:ext cx="124" cy="41"/>
              <a:chOff x="1260" y="2371"/>
              <a:chExt cx="151" cy="53"/>
            </a:xfrm>
          </p:grpSpPr>
          <p:sp>
            <p:nvSpPr>
              <p:cNvPr id="14568" name="Line 24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69" name="Line 24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47" name="Group 242"/>
            <p:cNvGrpSpPr>
              <a:grpSpLocks/>
            </p:cNvGrpSpPr>
            <p:nvPr/>
          </p:nvGrpSpPr>
          <p:grpSpPr bwMode="auto">
            <a:xfrm>
              <a:off x="4213" y="252"/>
              <a:ext cx="252" cy="120"/>
              <a:chOff x="3670" y="219"/>
              <a:chExt cx="305" cy="163"/>
            </a:xfrm>
          </p:grpSpPr>
          <p:sp>
            <p:nvSpPr>
              <p:cNvPr id="14566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0" y="219"/>
                <a:ext cx="10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567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5" y="244"/>
                <a:ext cx="160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14548" name="Freeform 245"/>
            <p:cNvSpPr>
              <a:spLocks/>
            </p:cNvSpPr>
            <p:nvPr/>
          </p:nvSpPr>
          <p:spPr bwMode="auto">
            <a:xfrm>
              <a:off x="3471" y="544"/>
              <a:ext cx="71" cy="256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549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3579" y="510"/>
              <a:ext cx="104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14550" name="Group 247"/>
            <p:cNvGrpSpPr>
              <a:grpSpLocks/>
            </p:cNvGrpSpPr>
            <p:nvPr/>
          </p:nvGrpSpPr>
          <p:grpSpPr bwMode="auto">
            <a:xfrm>
              <a:off x="4016" y="654"/>
              <a:ext cx="123" cy="40"/>
              <a:chOff x="1260" y="2371"/>
              <a:chExt cx="151" cy="53"/>
            </a:xfrm>
          </p:grpSpPr>
          <p:sp>
            <p:nvSpPr>
              <p:cNvPr id="14564" name="Line 24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65" name="Line 24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51" name="Group 250"/>
            <p:cNvGrpSpPr>
              <a:grpSpLocks/>
            </p:cNvGrpSpPr>
            <p:nvPr/>
          </p:nvGrpSpPr>
          <p:grpSpPr bwMode="auto">
            <a:xfrm>
              <a:off x="3697" y="610"/>
              <a:ext cx="252" cy="121"/>
              <a:chOff x="3670" y="219"/>
              <a:chExt cx="305" cy="163"/>
            </a:xfrm>
          </p:grpSpPr>
          <p:sp>
            <p:nvSpPr>
              <p:cNvPr id="14562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0" y="219"/>
                <a:ext cx="10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563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5" y="244"/>
                <a:ext cx="160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14552" name="Group 253"/>
            <p:cNvGrpSpPr>
              <a:grpSpLocks/>
            </p:cNvGrpSpPr>
            <p:nvPr/>
          </p:nvGrpSpPr>
          <p:grpSpPr bwMode="auto">
            <a:xfrm>
              <a:off x="4569" y="586"/>
              <a:ext cx="200" cy="140"/>
              <a:chOff x="4753" y="2020"/>
              <a:chExt cx="201" cy="143"/>
            </a:xfrm>
          </p:grpSpPr>
          <p:sp>
            <p:nvSpPr>
              <p:cNvPr id="14560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561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553" name="Freeform 256"/>
            <p:cNvSpPr>
              <a:spLocks/>
            </p:cNvSpPr>
            <p:nvPr/>
          </p:nvSpPr>
          <p:spPr bwMode="auto">
            <a:xfrm>
              <a:off x="4171" y="543"/>
              <a:ext cx="71" cy="256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554" name="WordArt 257"/>
            <p:cNvSpPr>
              <a:spLocks noChangeArrowheads="1" noChangeShapeType="1" noTextEdit="1"/>
            </p:cNvSpPr>
            <p:nvPr/>
          </p:nvSpPr>
          <p:spPr bwMode="auto">
            <a:xfrm>
              <a:off x="4249" y="746"/>
              <a:ext cx="59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55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4274" y="500"/>
              <a:ext cx="94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2903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56" name="WordArt 259"/>
            <p:cNvSpPr>
              <a:spLocks noChangeArrowheads="1" noChangeShapeType="1" noTextEdit="1"/>
            </p:cNvSpPr>
            <p:nvPr/>
          </p:nvSpPr>
          <p:spPr bwMode="auto">
            <a:xfrm>
              <a:off x="3565" y="727"/>
              <a:ext cx="60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57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3281" y="258"/>
              <a:ext cx="13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4558" name="WordArt 261"/>
            <p:cNvSpPr>
              <a:spLocks noChangeArrowheads="1" noChangeShapeType="1" noTextEdit="1"/>
            </p:cNvSpPr>
            <p:nvPr/>
          </p:nvSpPr>
          <p:spPr bwMode="auto">
            <a:xfrm>
              <a:off x="4691" y="261"/>
              <a:ext cx="13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4559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4406" y="619"/>
              <a:ext cx="13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sp>
        <p:nvSpPr>
          <p:cNvPr id="14498" name="WordArt 264"/>
          <p:cNvSpPr>
            <a:spLocks noChangeArrowheads="1" noChangeShapeType="1" noTextEdit="1"/>
          </p:cNvSpPr>
          <p:nvPr/>
        </p:nvSpPr>
        <p:spPr bwMode="auto">
          <a:xfrm>
            <a:off x="4099936" y="3006108"/>
            <a:ext cx="1089600" cy="40580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rPr>
              <a:t>w</a:t>
            </a:r>
            <a:r>
              <a:rPr lang="en-US" altLang="zh-CN" sz="12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=2)</a:t>
            </a:r>
            <a:endParaRPr lang="zh-CN" altLang="en-US" sz="1200" i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Symbol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95328"/>
              </p:ext>
            </p:extLst>
          </p:nvPr>
        </p:nvGraphicFramePr>
        <p:xfrm>
          <a:off x="6253956" y="5160305"/>
          <a:ext cx="22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6" imgW="101520" imgH="241200" progId="Equation.DSMT4">
                  <p:embed/>
                </p:oleObj>
              </mc:Choice>
              <mc:Fallback>
                <p:oleObj name="Equation" r:id="rId6" imgW="1015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956" y="5160305"/>
                        <a:ext cx="228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" name="WordArt 50"/>
          <p:cNvSpPr>
            <a:spLocks noChangeArrowheads="1" noChangeShapeType="1" noTextEdit="1"/>
          </p:cNvSpPr>
          <p:nvPr/>
        </p:nvSpPr>
        <p:spPr bwMode="auto">
          <a:xfrm>
            <a:off x="4974649" y="1684351"/>
            <a:ext cx="100166" cy="1590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497" name="Group 263"/>
          <p:cNvGrpSpPr>
            <a:grpSpLocks/>
          </p:cNvGrpSpPr>
          <p:nvPr/>
        </p:nvGrpSpPr>
        <p:grpSpPr bwMode="auto">
          <a:xfrm>
            <a:off x="3864044" y="1713026"/>
            <a:ext cx="4175125" cy="925513"/>
            <a:chOff x="2634" y="908"/>
            <a:chExt cx="2630" cy="583"/>
          </a:xfrm>
        </p:grpSpPr>
        <p:sp>
          <p:nvSpPr>
            <p:cNvPr id="498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2634" y="919"/>
              <a:ext cx="344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w</a:t>
              </a:r>
              <a:r>
                <a:rPr lang="en-US" altLang="zh-CN" sz="12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t)</a:t>
              </a:r>
              <a:endParaRPr lang="zh-CN" altLang="en-US" sz="12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99" name="Group 265"/>
            <p:cNvGrpSpPr>
              <a:grpSpLocks/>
            </p:cNvGrpSpPr>
            <p:nvPr/>
          </p:nvGrpSpPr>
          <p:grpSpPr bwMode="auto">
            <a:xfrm>
              <a:off x="3058" y="1007"/>
              <a:ext cx="124" cy="40"/>
              <a:chOff x="1260" y="2371"/>
              <a:chExt cx="151" cy="53"/>
            </a:xfrm>
          </p:grpSpPr>
          <p:sp>
            <p:nvSpPr>
              <p:cNvPr id="535" name="Line 26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6" name="Line 26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0" name="Group 268"/>
            <p:cNvGrpSpPr>
              <a:grpSpLocks/>
            </p:cNvGrpSpPr>
            <p:nvPr/>
          </p:nvGrpSpPr>
          <p:grpSpPr bwMode="auto">
            <a:xfrm>
              <a:off x="3658" y="956"/>
              <a:ext cx="211" cy="140"/>
              <a:chOff x="4753" y="2020"/>
              <a:chExt cx="201" cy="143"/>
            </a:xfrm>
          </p:grpSpPr>
          <p:sp>
            <p:nvSpPr>
              <p:cNvPr id="533" name="WordArt 2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3" y="2020"/>
                <a:ext cx="89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34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2020"/>
                <a:ext cx="11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384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1" name="Freeform 271"/>
            <p:cNvSpPr>
              <a:spLocks/>
            </p:cNvSpPr>
            <p:nvPr/>
          </p:nvSpPr>
          <p:spPr bwMode="auto">
            <a:xfrm>
              <a:off x="3260" y="912"/>
              <a:ext cx="71" cy="256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02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3338" y="1116"/>
              <a:ext cx="59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03" name="Group 274"/>
            <p:cNvGrpSpPr>
              <a:grpSpLocks/>
            </p:cNvGrpSpPr>
            <p:nvPr/>
          </p:nvGrpSpPr>
          <p:grpSpPr bwMode="auto">
            <a:xfrm>
              <a:off x="3911" y="1003"/>
              <a:ext cx="124" cy="40"/>
              <a:chOff x="1260" y="2371"/>
              <a:chExt cx="151" cy="53"/>
            </a:xfrm>
          </p:grpSpPr>
          <p:sp>
            <p:nvSpPr>
              <p:cNvPr id="531" name="Line 27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" name="Line 27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4" name="Group 277"/>
            <p:cNvGrpSpPr>
              <a:grpSpLocks/>
            </p:cNvGrpSpPr>
            <p:nvPr/>
          </p:nvGrpSpPr>
          <p:grpSpPr bwMode="auto">
            <a:xfrm>
              <a:off x="4069" y="908"/>
              <a:ext cx="1195" cy="280"/>
              <a:chOff x="4196" y="1072"/>
              <a:chExt cx="1247" cy="313"/>
            </a:xfrm>
          </p:grpSpPr>
          <p:grpSp>
            <p:nvGrpSpPr>
              <p:cNvPr id="518" name="Group 278"/>
              <p:cNvGrpSpPr>
                <a:grpSpLocks/>
              </p:cNvGrpSpPr>
              <p:nvPr/>
            </p:nvGrpSpPr>
            <p:grpSpPr bwMode="auto">
              <a:xfrm>
                <a:off x="5234" y="1153"/>
                <a:ext cx="209" cy="133"/>
                <a:chOff x="4753" y="2020"/>
                <a:chExt cx="201" cy="143"/>
              </a:xfrm>
            </p:grpSpPr>
            <p:sp>
              <p:nvSpPr>
                <p:cNvPr id="529" name="WordArt 2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3" y="2020"/>
                  <a:ext cx="89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30" name="WordArt 2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3" y="2020"/>
                  <a:ext cx="111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19" name="Freeform 281"/>
              <p:cNvSpPr>
                <a:spLocks/>
              </p:cNvSpPr>
              <p:nvPr/>
            </p:nvSpPr>
            <p:spPr bwMode="auto">
              <a:xfrm>
                <a:off x="4196" y="1072"/>
                <a:ext cx="74" cy="287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20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7" y="1300"/>
                <a:ext cx="62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21" name="Group 284"/>
              <p:cNvGrpSpPr>
                <a:grpSpLocks/>
              </p:cNvGrpSpPr>
              <p:nvPr/>
            </p:nvGrpSpPr>
            <p:grpSpPr bwMode="auto">
              <a:xfrm>
                <a:off x="4500" y="1090"/>
                <a:ext cx="584" cy="187"/>
                <a:chOff x="715" y="839"/>
                <a:chExt cx="584" cy="187"/>
              </a:xfrm>
            </p:grpSpPr>
            <p:sp>
              <p:nvSpPr>
                <p:cNvPr id="524" name="WordArt 2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5" y="887"/>
                  <a:ext cx="90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5" name="WordArt 2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9" y="876"/>
                  <a:ext cx="62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6" name="WordArt 2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50" y="839"/>
                  <a:ext cx="55" cy="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7" name="WordArt 2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42" y="891"/>
                  <a:ext cx="124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8" name="WordArt 2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9" y="882"/>
                  <a:ext cx="9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22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2" y="1112"/>
                <a:ext cx="45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" name="WordArt 291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119" y="1111"/>
                <a:ext cx="45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05" name="Group 292"/>
            <p:cNvGrpSpPr>
              <a:grpSpLocks/>
            </p:cNvGrpSpPr>
            <p:nvPr/>
          </p:nvGrpSpPr>
          <p:grpSpPr bwMode="auto">
            <a:xfrm>
              <a:off x="2998" y="1372"/>
              <a:ext cx="124" cy="40"/>
              <a:chOff x="1260" y="2371"/>
              <a:chExt cx="151" cy="53"/>
            </a:xfrm>
          </p:grpSpPr>
          <p:sp>
            <p:nvSpPr>
              <p:cNvPr id="516" name="Line 29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7" name="Line 29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6" name="Group 295"/>
            <p:cNvGrpSpPr>
              <a:grpSpLocks/>
            </p:cNvGrpSpPr>
            <p:nvPr/>
          </p:nvGrpSpPr>
          <p:grpSpPr bwMode="auto">
            <a:xfrm>
              <a:off x="3187" y="1274"/>
              <a:ext cx="757" cy="217"/>
              <a:chOff x="3075" y="1476"/>
              <a:chExt cx="790" cy="243"/>
            </a:xfrm>
          </p:grpSpPr>
          <p:sp>
            <p:nvSpPr>
              <p:cNvPr id="508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8" y="1476"/>
                <a:ext cx="106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09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6" y="1539"/>
                <a:ext cx="73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10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9" y="1484"/>
                <a:ext cx="62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11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7" y="1542"/>
                <a:ext cx="124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12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4" y="1533"/>
                <a:ext cx="9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13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0" y="1622"/>
                <a:ext cx="93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14" name="Line 302"/>
              <p:cNvSpPr>
                <a:spLocks noChangeShapeType="1"/>
              </p:cNvSpPr>
              <p:nvPr/>
            </p:nvSpPr>
            <p:spPr bwMode="auto">
              <a:xfrm flipV="1">
                <a:off x="3075" y="1600"/>
                <a:ext cx="18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1541"/>
                <a:ext cx="73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7" name="WordArt 304"/>
            <p:cNvSpPr>
              <a:spLocks noChangeArrowheads="1" noChangeShapeType="1" noTextEdit="1"/>
            </p:cNvSpPr>
            <p:nvPr/>
          </p:nvSpPr>
          <p:spPr bwMode="auto">
            <a:xfrm>
              <a:off x="3487" y="995"/>
              <a:ext cx="13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sp>
        <p:nvSpPr>
          <p:cNvPr id="538" name="WordArt 50"/>
          <p:cNvSpPr>
            <a:spLocks noChangeArrowheads="1" noChangeShapeType="1" noTextEdit="1"/>
          </p:cNvSpPr>
          <p:nvPr/>
        </p:nvSpPr>
        <p:spPr bwMode="auto">
          <a:xfrm>
            <a:off x="6270793" y="1684351"/>
            <a:ext cx="100166" cy="1590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3238" y="0"/>
            <a:ext cx="8229600" cy="1714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14339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412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40" name="Rectangle 4" descr="羊皮纸"/>
          <p:cNvSpPr>
            <a:spLocks noChangeArrowheads="1"/>
          </p:cNvSpPr>
          <p:nvPr/>
        </p:nvSpPr>
        <p:spPr bwMode="auto">
          <a:xfrm>
            <a:off x="0" y="6716713"/>
            <a:ext cx="9144000" cy="1412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341" name="Rectangle 5" descr="羊皮纸"/>
          <p:cNvSpPr>
            <a:spLocks noChangeArrowheads="1"/>
          </p:cNvSpPr>
          <p:nvPr/>
        </p:nvSpPr>
        <p:spPr bwMode="auto">
          <a:xfrm>
            <a:off x="3324225" y="0"/>
            <a:ext cx="13652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38150" y="4633913"/>
            <a:ext cx="2520950" cy="1924050"/>
            <a:chOff x="276" y="2919"/>
            <a:chExt cx="1588" cy="1212"/>
          </a:xfrm>
        </p:grpSpPr>
        <p:sp>
          <p:nvSpPr>
            <p:cNvPr id="1475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922" y="2919"/>
              <a:ext cx="35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14754" name="Group 8"/>
            <p:cNvGrpSpPr>
              <a:grpSpLocks/>
            </p:cNvGrpSpPr>
            <p:nvPr/>
          </p:nvGrpSpPr>
          <p:grpSpPr bwMode="auto">
            <a:xfrm>
              <a:off x="276" y="3200"/>
              <a:ext cx="265" cy="145"/>
              <a:chOff x="3887" y="3555"/>
              <a:chExt cx="292" cy="164"/>
            </a:xfrm>
          </p:grpSpPr>
          <p:sp>
            <p:nvSpPr>
              <p:cNvPr id="14786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787" name="WordArt 1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788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4755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34" y="3463"/>
              <a:ext cx="18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4756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104" y="3223"/>
              <a:ext cx="760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时飞轮的</a:t>
              </a:r>
            </a:p>
          </p:txBody>
        </p:sp>
        <p:sp>
          <p:nvSpPr>
            <p:cNvPr id="14757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233" y="3441"/>
              <a:ext cx="138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4758" name="Group 15"/>
            <p:cNvGrpSpPr>
              <a:grpSpLocks/>
            </p:cNvGrpSpPr>
            <p:nvPr/>
          </p:nvGrpSpPr>
          <p:grpSpPr bwMode="auto">
            <a:xfrm>
              <a:off x="656" y="3213"/>
              <a:ext cx="352" cy="158"/>
              <a:chOff x="593" y="3150"/>
              <a:chExt cx="352" cy="158"/>
            </a:xfrm>
          </p:grpSpPr>
          <p:sp>
            <p:nvSpPr>
              <p:cNvPr id="14781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3" y="3150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82" name="Group 17"/>
              <p:cNvGrpSpPr>
                <a:grpSpLocks/>
              </p:cNvGrpSpPr>
              <p:nvPr/>
            </p:nvGrpSpPr>
            <p:grpSpPr bwMode="auto">
              <a:xfrm>
                <a:off x="676" y="3216"/>
                <a:ext cx="106" cy="48"/>
                <a:chOff x="1260" y="2371"/>
                <a:chExt cx="151" cy="53"/>
              </a:xfrm>
            </p:grpSpPr>
            <p:sp>
              <p:nvSpPr>
                <p:cNvPr id="14784" name="Line 1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85" name="Line 1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83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0" y="3161"/>
                <a:ext cx="15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s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75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1047" y="3538"/>
              <a:ext cx="4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90" y="3682"/>
              <a:ext cx="1560" cy="449"/>
              <a:chOff x="290" y="3612"/>
              <a:chExt cx="1560" cy="449"/>
            </a:xfrm>
          </p:grpSpPr>
          <p:grpSp>
            <p:nvGrpSpPr>
              <p:cNvPr id="14761" name="Group 23"/>
              <p:cNvGrpSpPr>
                <a:grpSpLocks/>
              </p:cNvGrpSpPr>
              <p:nvPr/>
            </p:nvGrpSpPr>
            <p:grpSpPr bwMode="auto">
              <a:xfrm>
                <a:off x="290" y="3627"/>
                <a:ext cx="264" cy="145"/>
                <a:chOff x="293" y="2568"/>
                <a:chExt cx="264" cy="145"/>
              </a:xfrm>
            </p:grpSpPr>
            <p:sp>
              <p:nvSpPr>
                <p:cNvPr id="14778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" y="2573"/>
                  <a:ext cx="87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79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502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4780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4762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0" y="3622"/>
                <a:ext cx="760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时轮缘的</a:t>
                </a:r>
              </a:p>
            </p:txBody>
          </p:sp>
          <p:sp>
            <p:nvSpPr>
              <p:cNvPr id="14763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2" y="3612"/>
                <a:ext cx="5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64" name="Group 29"/>
              <p:cNvGrpSpPr>
                <a:grpSpLocks/>
              </p:cNvGrpSpPr>
              <p:nvPr/>
            </p:nvGrpSpPr>
            <p:grpSpPr bwMode="auto">
              <a:xfrm>
                <a:off x="725" y="3678"/>
                <a:ext cx="106" cy="48"/>
                <a:chOff x="1260" y="2371"/>
                <a:chExt cx="151" cy="53"/>
              </a:xfrm>
            </p:grpSpPr>
            <p:sp>
              <p:nvSpPr>
                <p:cNvPr id="14776" name="Line 3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77" name="Line 3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65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9" y="3623"/>
                <a:ext cx="15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s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66" name="Group 33"/>
              <p:cNvGrpSpPr>
                <a:grpSpLocks/>
              </p:cNvGrpSpPr>
              <p:nvPr/>
            </p:nvGrpSpPr>
            <p:grpSpPr bwMode="auto">
              <a:xfrm>
                <a:off x="658" y="3870"/>
                <a:ext cx="1094" cy="191"/>
                <a:chOff x="658" y="3902"/>
                <a:chExt cx="1094" cy="191"/>
              </a:xfrm>
            </p:grpSpPr>
            <p:grpSp>
              <p:nvGrpSpPr>
                <p:cNvPr id="14767" name="Group 34"/>
                <p:cNvGrpSpPr>
                  <a:grpSpLocks/>
                </p:cNvGrpSpPr>
                <p:nvPr/>
              </p:nvGrpSpPr>
              <p:grpSpPr bwMode="auto">
                <a:xfrm>
                  <a:off x="658" y="3902"/>
                  <a:ext cx="244" cy="166"/>
                  <a:chOff x="324" y="2266"/>
                  <a:chExt cx="244" cy="192"/>
                </a:xfrm>
              </p:grpSpPr>
              <p:sp>
                <p:nvSpPr>
                  <p:cNvPr id="14774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" y="2266"/>
                    <a:ext cx="132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75" name="WordArt 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7" y="2358"/>
                    <a:ext cx="101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37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4768" name="Group 37"/>
                <p:cNvGrpSpPr>
                  <a:grpSpLocks/>
                </p:cNvGrpSpPr>
                <p:nvPr/>
              </p:nvGrpSpPr>
              <p:grpSpPr bwMode="auto">
                <a:xfrm>
                  <a:off x="1119" y="3906"/>
                  <a:ext cx="256" cy="153"/>
                  <a:chOff x="4480" y="1902"/>
                  <a:chExt cx="238" cy="170"/>
                </a:xfrm>
              </p:grpSpPr>
              <p:sp>
                <p:nvSpPr>
                  <p:cNvPr id="14772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4" y="1974"/>
                    <a:ext cx="84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73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0" y="1902"/>
                    <a:ext cx="124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769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4" y="4015"/>
                  <a:ext cx="43" cy="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770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4" y="4033"/>
                  <a:ext cx="43" cy="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771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9" y="3909"/>
                  <a:ext cx="133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9" name="Group 63"/>
          <p:cNvGrpSpPr>
            <a:grpSpLocks/>
          </p:cNvGrpSpPr>
          <p:nvPr/>
        </p:nvGrpSpPr>
        <p:grpSpPr bwMode="auto">
          <a:xfrm>
            <a:off x="3695700" y="252413"/>
            <a:ext cx="414338" cy="1217612"/>
            <a:chOff x="152" y="1386"/>
            <a:chExt cx="288" cy="844"/>
          </a:xfrm>
        </p:grpSpPr>
        <p:sp>
          <p:nvSpPr>
            <p:cNvPr id="14731" name="Rectangle 64" descr="栎木"/>
            <p:cNvSpPr>
              <a:spLocks noChangeArrowheads="1"/>
            </p:cNvSpPr>
            <p:nvPr/>
          </p:nvSpPr>
          <p:spPr bwMode="auto">
            <a:xfrm flipH="1">
              <a:off x="152" y="1386"/>
              <a:ext cx="288" cy="844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732" name="WordArt 65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504"/>
              <a:ext cx="328" cy="19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4733" name="WordArt 66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887"/>
              <a:ext cx="324" cy="195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grpSp>
        <p:nvGrpSpPr>
          <p:cNvPr id="14760" name="Group 163"/>
          <p:cNvGrpSpPr>
            <a:grpSpLocks/>
          </p:cNvGrpSpPr>
          <p:nvPr/>
        </p:nvGrpSpPr>
        <p:grpSpPr bwMode="auto">
          <a:xfrm>
            <a:off x="388938" y="330200"/>
            <a:ext cx="2767012" cy="4102100"/>
            <a:chOff x="245" y="208"/>
            <a:chExt cx="1743" cy="2584"/>
          </a:xfrm>
        </p:grpSpPr>
        <p:grpSp>
          <p:nvGrpSpPr>
            <p:cNvPr id="14581" name="Group 164"/>
            <p:cNvGrpSpPr>
              <a:grpSpLocks/>
            </p:cNvGrpSpPr>
            <p:nvPr/>
          </p:nvGrpSpPr>
          <p:grpSpPr bwMode="auto">
            <a:xfrm>
              <a:off x="297" y="208"/>
              <a:ext cx="420" cy="252"/>
              <a:chOff x="127" y="728"/>
              <a:chExt cx="437" cy="256"/>
            </a:xfrm>
          </p:grpSpPr>
          <p:sp>
            <p:nvSpPr>
              <p:cNvPr id="14635" name="Oval 165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636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</a:p>
            </p:txBody>
          </p:sp>
        </p:grpSp>
        <p:sp>
          <p:nvSpPr>
            <p:cNvPr id="14582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986" y="248"/>
              <a:ext cx="638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14583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25" y="567"/>
              <a:ext cx="70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飞轮半径</a:t>
              </a:r>
            </a:p>
          </p:txBody>
        </p:sp>
        <p:grpSp>
          <p:nvGrpSpPr>
            <p:cNvPr id="14584" name="Group 169"/>
            <p:cNvGrpSpPr>
              <a:grpSpLocks/>
            </p:cNvGrpSpPr>
            <p:nvPr/>
          </p:nvGrpSpPr>
          <p:grpSpPr bwMode="auto">
            <a:xfrm>
              <a:off x="1308" y="627"/>
              <a:ext cx="134" cy="41"/>
              <a:chOff x="1260" y="2371"/>
              <a:chExt cx="151" cy="53"/>
            </a:xfrm>
          </p:grpSpPr>
          <p:sp>
            <p:nvSpPr>
              <p:cNvPr id="14633" name="Line 17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34" name="Line 17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85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1504" y="576"/>
              <a:ext cx="443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2 m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86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1112" y="567"/>
              <a:ext cx="13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587" name="Group 174"/>
            <p:cNvGrpSpPr>
              <a:grpSpLocks/>
            </p:cNvGrpSpPr>
            <p:nvPr/>
          </p:nvGrpSpPr>
          <p:grpSpPr bwMode="auto">
            <a:xfrm>
              <a:off x="323" y="1602"/>
              <a:ext cx="1526" cy="1190"/>
              <a:chOff x="400" y="1469"/>
              <a:chExt cx="1526" cy="1190"/>
            </a:xfrm>
          </p:grpSpPr>
          <p:sp>
            <p:nvSpPr>
              <p:cNvPr id="14627" name="Line 175"/>
              <p:cNvSpPr>
                <a:spLocks noChangeShapeType="1"/>
              </p:cNvSpPr>
              <p:nvPr/>
            </p:nvSpPr>
            <p:spPr bwMode="auto">
              <a:xfrm flipV="1">
                <a:off x="1428" y="1688"/>
                <a:ext cx="498" cy="22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28" name="Oval 176"/>
              <p:cNvSpPr>
                <a:spLocks noChangeArrowheads="1"/>
              </p:cNvSpPr>
              <p:nvPr/>
            </p:nvSpPr>
            <p:spPr bwMode="auto">
              <a:xfrm>
                <a:off x="466" y="1469"/>
                <a:ext cx="1240" cy="1190"/>
              </a:xfrm>
              <a:prstGeom prst="ellipse">
                <a:avLst/>
              </a:prstGeom>
              <a:solidFill>
                <a:srgbClr val="FFFFCC"/>
              </a:solidFill>
              <a:ln w="9525">
                <a:round/>
                <a:headEnd/>
                <a:tailEnd/>
              </a:ln>
              <a:scene3d>
                <a:camera prst="legacyObliqueTopRight">
                  <a:rot lat="21299983" lon="1500000" rev="0"/>
                </a:camera>
                <a:lightRig rig="legacyFlat3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FF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629" name="Line 177"/>
              <p:cNvSpPr>
                <a:spLocks noChangeShapeType="1"/>
              </p:cNvSpPr>
              <p:nvPr/>
            </p:nvSpPr>
            <p:spPr bwMode="auto">
              <a:xfrm flipV="1">
                <a:off x="400" y="2072"/>
                <a:ext cx="684" cy="3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30" name="Line 178"/>
              <p:cNvSpPr>
                <a:spLocks noChangeShapeType="1"/>
              </p:cNvSpPr>
              <p:nvPr/>
            </p:nvSpPr>
            <p:spPr bwMode="auto">
              <a:xfrm flipH="1" flipV="1">
                <a:off x="760" y="1593"/>
                <a:ext cx="333" cy="5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31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4" y="2179"/>
                <a:ext cx="108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32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9" y="1706"/>
                <a:ext cx="13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88" name="Group 181"/>
            <p:cNvGrpSpPr>
              <a:grpSpLocks/>
            </p:cNvGrpSpPr>
            <p:nvPr/>
          </p:nvGrpSpPr>
          <p:grpSpPr bwMode="auto">
            <a:xfrm>
              <a:off x="1446" y="843"/>
              <a:ext cx="542" cy="165"/>
              <a:chOff x="4583" y="1332"/>
              <a:chExt cx="526" cy="150"/>
            </a:xfrm>
          </p:grpSpPr>
          <p:sp>
            <p:nvSpPr>
              <p:cNvPr id="14622" name="Oval 182"/>
              <p:cNvSpPr>
                <a:spLocks noChangeArrowheads="1"/>
              </p:cNvSpPr>
              <p:nvPr/>
            </p:nvSpPr>
            <p:spPr bwMode="auto">
              <a:xfrm>
                <a:off x="4834" y="1412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623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4" y="1397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24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0" y="1332"/>
                <a:ext cx="49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25" name="Line 185"/>
              <p:cNvSpPr>
                <a:spLocks noChangeShapeType="1"/>
              </p:cNvSpPr>
              <p:nvPr/>
            </p:nvSpPr>
            <p:spPr bwMode="auto">
              <a:xfrm>
                <a:off x="4982" y="1370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26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3" y="1366"/>
                <a:ext cx="22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89" name="Group 187"/>
            <p:cNvGrpSpPr>
              <a:grpSpLocks/>
            </p:cNvGrpSpPr>
            <p:nvPr/>
          </p:nvGrpSpPr>
          <p:grpSpPr bwMode="auto">
            <a:xfrm>
              <a:off x="534" y="938"/>
              <a:ext cx="126" cy="36"/>
              <a:chOff x="1260" y="2371"/>
              <a:chExt cx="151" cy="53"/>
            </a:xfrm>
          </p:grpSpPr>
          <p:sp>
            <p:nvSpPr>
              <p:cNvPr id="14620" name="Line 18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21" name="Line 18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90" name="Group 190"/>
            <p:cNvGrpSpPr>
              <a:grpSpLocks/>
            </p:cNvGrpSpPr>
            <p:nvPr/>
          </p:nvGrpSpPr>
          <p:grpSpPr bwMode="auto">
            <a:xfrm>
              <a:off x="715" y="839"/>
              <a:ext cx="584" cy="187"/>
              <a:chOff x="715" y="839"/>
              <a:chExt cx="584" cy="187"/>
            </a:xfrm>
          </p:grpSpPr>
          <p:sp>
            <p:nvSpPr>
              <p:cNvPr id="14615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5" y="887"/>
                <a:ext cx="90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16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9" y="876"/>
                <a:ext cx="6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17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0" y="839"/>
                <a:ext cx="5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618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2" y="891"/>
                <a:ext cx="124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619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9" y="882"/>
                <a:ext cx="9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91" name="Group 196"/>
            <p:cNvGrpSpPr>
              <a:grpSpLocks/>
            </p:cNvGrpSpPr>
            <p:nvPr/>
          </p:nvGrpSpPr>
          <p:grpSpPr bwMode="auto">
            <a:xfrm>
              <a:off x="245" y="1166"/>
              <a:ext cx="1686" cy="169"/>
              <a:chOff x="245" y="1204"/>
              <a:chExt cx="1803" cy="161"/>
            </a:xfrm>
          </p:grpSpPr>
          <p:sp>
            <p:nvSpPr>
              <p:cNvPr id="14594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9" y="1224"/>
                <a:ext cx="15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时</a:t>
                </a:r>
              </a:p>
            </p:txBody>
          </p:sp>
          <p:sp>
            <p:nvSpPr>
              <p:cNvPr id="14595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" y="1206"/>
                <a:ext cx="6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596" name="Group 199"/>
              <p:cNvGrpSpPr>
                <a:grpSpLocks/>
              </p:cNvGrpSpPr>
              <p:nvPr/>
            </p:nvGrpSpPr>
            <p:grpSpPr bwMode="auto">
              <a:xfrm>
                <a:off x="334" y="1222"/>
                <a:ext cx="230" cy="138"/>
                <a:chOff x="334" y="1222"/>
                <a:chExt cx="230" cy="138"/>
              </a:xfrm>
            </p:grpSpPr>
            <p:grpSp>
              <p:nvGrpSpPr>
                <p:cNvPr id="14611" name="Group 200"/>
                <p:cNvGrpSpPr>
                  <a:grpSpLocks/>
                </p:cNvGrpSpPr>
                <p:nvPr/>
              </p:nvGrpSpPr>
              <p:grpSpPr bwMode="auto">
                <a:xfrm>
                  <a:off x="334" y="1269"/>
                  <a:ext cx="113" cy="45"/>
                  <a:chOff x="1260" y="2371"/>
                  <a:chExt cx="151" cy="53"/>
                </a:xfrm>
              </p:grpSpPr>
              <p:sp>
                <p:nvSpPr>
                  <p:cNvPr id="14613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14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612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" y="1222"/>
                  <a:ext cx="9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597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9" y="1214"/>
                <a:ext cx="14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598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2" y="1210"/>
                <a:ext cx="11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599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6" y="1286"/>
                <a:ext cx="52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600" name="Group 207"/>
              <p:cNvGrpSpPr>
                <a:grpSpLocks/>
              </p:cNvGrpSpPr>
              <p:nvPr/>
            </p:nvGrpSpPr>
            <p:grpSpPr bwMode="auto">
              <a:xfrm>
                <a:off x="1115" y="1217"/>
                <a:ext cx="230" cy="138"/>
                <a:chOff x="334" y="1222"/>
                <a:chExt cx="230" cy="138"/>
              </a:xfrm>
            </p:grpSpPr>
            <p:grpSp>
              <p:nvGrpSpPr>
                <p:cNvPr id="14607" name="Group 208"/>
                <p:cNvGrpSpPr>
                  <a:grpSpLocks/>
                </p:cNvGrpSpPr>
                <p:nvPr/>
              </p:nvGrpSpPr>
              <p:grpSpPr bwMode="auto">
                <a:xfrm>
                  <a:off x="334" y="1269"/>
                  <a:ext cx="113" cy="45"/>
                  <a:chOff x="1260" y="2371"/>
                  <a:chExt cx="151" cy="53"/>
                </a:xfrm>
              </p:grpSpPr>
              <p:sp>
                <p:nvSpPr>
                  <p:cNvPr id="1460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10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608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" y="1222"/>
                  <a:ext cx="9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601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2" y="1289"/>
                <a:ext cx="52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602" name="Group 213"/>
              <p:cNvGrpSpPr>
                <a:grpSpLocks/>
              </p:cNvGrpSpPr>
              <p:nvPr/>
            </p:nvGrpSpPr>
            <p:grpSpPr bwMode="auto">
              <a:xfrm>
                <a:off x="1818" y="1204"/>
                <a:ext cx="230" cy="138"/>
                <a:chOff x="334" y="1222"/>
                <a:chExt cx="230" cy="138"/>
              </a:xfrm>
            </p:grpSpPr>
            <p:grpSp>
              <p:nvGrpSpPr>
                <p:cNvPr id="14603" name="Group 214"/>
                <p:cNvGrpSpPr>
                  <a:grpSpLocks/>
                </p:cNvGrpSpPr>
                <p:nvPr/>
              </p:nvGrpSpPr>
              <p:grpSpPr bwMode="auto">
                <a:xfrm>
                  <a:off x="334" y="1269"/>
                  <a:ext cx="113" cy="45"/>
                  <a:chOff x="1260" y="2371"/>
                  <a:chExt cx="151" cy="53"/>
                </a:xfrm>
              </p:grpSpPr>
              <p:sp>
                <p:nvSpPr>
                  <p:cNvPr id="14605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06" name="Line 21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604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" y="1222"/>
                  <a:ext cx="9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4592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1355" y="1278"/>
              <a:ext cx="4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93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354" y="886"/>
              <a:ext cx="148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4336" name="Group 305"/>
          <p:cNvGrpSpPr>
            <a:grpSpLocks/>
          </p:cNvGrpSpPr>
          <p:nvPr/>
        </p:nvGrpSpPr>
        <p:grpSpPr bwMode="auto">
          <a:xfrm>
            <a:off x="3719513" y="1903526"/>
            <a:ext cx="4849812" cy="874712"/>
            <a:chOff x="2349" y="2713"/>
            <a:chExt cx="3055" cy="551"/>
          </a:xfrm>
        </p:grpSpPr>
        <p:grpSp>
          <p:nvGrpSpPr>
            <p:cNvPr id="14439" name="Group 306"/>
            <p:cNvGrpSpPr>
              <a:grpSpLocks/>
            </p:cNvGrpSpPr>
            <p:nvPr/>
          </p:nvGrpSpPr>
          <p:grpSpPr bwMode="auto">
            <a:xfrm>
              <a:off x="2349" y="2765"/>
              <a:ext cx="264" cy="145"/>
              <a:chOff x="293" y="2568"/>
              <a:chExt cx="264" cy="145"/>
            </a:xfrm>
          </p:grpSpPr>
          <p:sp>
            <p:nvSpPr>
              <p:cNvPr id="14495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" y="2573"/>
                <a:ext cx="8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496" name="WordArt 308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02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497" name="WordArt 3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4440" name="Group 310"/>
            <p:cNvGrpSpPr>
              <a:grpSpLocks/>
            </p:cNvGrpSpPr>
            <p:nvPr/>
          </p:nvGrpSpPr>
          <p:grpSpPr bwMode="auto">
            <a:xfrm>
              <a:off x="3117" y="2823"/>
              <a:ext cx="110" cy="33"/>
              <a:chOff x="1260" y="2371"/>
              <a:chExt cx="151" cy="53"/>
            </a:xfrm>
          </p:grpSpPr>
          <p:sp>
            <p:nvSpPr>
              <p:cNvPr id="14493" name="Line 31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94" name="Line 31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41" name="Group 313"/>
            <p:cNvGrpSpPr>
              <a:grpSpLocks/>
            </p:cNvGrpSpPr>
            <p:nvPr/>
          </p:nvGrpSpPr>
          <p:grpSpPr bwMode="auto">
            <a:xfrm>
              <a:off x="3275" y="2731"/>
              <a:ext cx="510" cy="173"/>
              <a:chOff x="715" y="839"/>
              <a:chExt cx="584" cy="187"/>
            </a:xfrm>
          </p:grpSpPr>
          <p:sp>
            <p:nvSpPr>
              <p:cNvPr id="14488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5" y="887"/>
                <a:ext cx="90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89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9" y="876"/>
                <a:ext cx="6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90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0" y="839"/>
                <a:ext cx="5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91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2" y="891"/>
                <a:ext cx="124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492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9" y="882"/>
                <a:ext cx="9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442" name="Group 319"/>
            <p:cNvGrpSpPr>
              <a:grpSpLocks/>
            </p:cNvGrpSpPr>
            <p:nvPr/>
          </p:nvGrpSpPr>
          <p:grpSpPr bwMode="auto">
            <a:xfrm>
              <a:off x="3826" y="2713"/>
              <a:ext cx="327" cy="253"/>
              <a:chOff x="3702" y="2823"/>
              <a:chExt cx="327" cy="253"/>
            </a:xfrm>
          </p:grpSpPr>
          <p:grpSp>
            <p:nvGrpSpPr>
              <p:cNvPr id="14482" name="Group 320"/>
              <p:cNvGrpSpPr>
                <a:grpSpLocks/>
              </p:cNvGrpSpPr>
              <p:nvPr/>
            </p:nvGrpSpPr>
            <p:grpSpPr bwMode="auto">
              <a:xfrm>
                <a:off x="3844" y="3002"/>
                <a:ext cx="86" cy="34"/>
                <a:chOff x="1260" y="2371"/>
                <a:chExt cx="151" cy="53"/>
              </a:xfrm>
            </p:grpSpPr>
            <p:sp>
              <p:nvSpPr>
                <p:cNvPr id="14486" name="Line 32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87" name="Line 32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483" name="Line 323"/>
              <p:cNvSpPr>
                <a:spLocks noChangeShapeType="1"/>
              </p:cNvSpPr>
              <p:nvPr/>
            </p:nvSpPr>
            <p:spPr bwMode="auto">
              <a:xfrm>
                <a:off x="3702" y="282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84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0" y="2970"/>
                <a:ext cx="55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85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6" y="2976"/>
                <a:ext cx="63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443" name="Group 326"/>
            <p:cNvGrpSpPr>
              <a:grpSpLocks/>
            </p:cNvGrpSpPr>
            <p:nvPr/>
          </p:nvGrpSpPr>
          <p:grpSpPr bwMode="auto">
            <a:xfrm>
              <a:off x="4195" y="2776"/>
              <a:ext cx="863" cy="160"/>
              <a:chOff x="4071" y="2886"/>
              <a:chExt cx="863" cy="160"/>
            </a:xfrm>
          </p:grpSpPr>
          <p:grpSp>
            <p:nvGrpSpPr>
              <p:cNvPr id="14473" name="Group 327"/>
              <p:cNvGrpSpPr>
                <a:grpSpLocks/>
              </p:cNvGrpSpPr>
              <p:nvPr/>
            </p:nvGrpSpPr>
            <p:grpSpPr bwMode="auto">
              <a:xfrm>
                <a:off x="4071" y="2920"/>
                <a:ext cx="120" cy="39"/>
                <a:chOff x="1260" y="2371"/>
                <a:chExt cx="151" cy="53"/>
              </a:xfrm>
            </p:grpSpPr>
            <p:sp>
              <p:nvSpPr>
                <p:cNvPr id="14480" name="Line 32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81" name="Line 32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474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3" y="2919"/>
                <a:ext cx="108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4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75" name="Oval 331"/>
              <p:cNvSpPr>
                <a:spLocks noChangeArrowheads="1"/>
              </p:cNvSpPr>
              <p:nvPr/>
            </p:nvSpPr>
            <p:spPr bwMode="auto">
              <a:xfrm>
                <a:off x="4653" y="2962"/>
                <a:ext cx="26" cy="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476" name="WordArt 3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0" y="2948"/>
                <a:ext cx="60" cy="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77" name="WordArt 3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0" y="2886"/>
                <a:ext cx="64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78" name="Line 334"/>
              <p:cNvSpPr>
                <a:spLocks noChangeShapeType="1"/>
              </p:cNvSpPr>
              <p:nvPr/>
            </p:nvSpPr>
            <p:spPr bwMode="auto">
              <a:xfrm>
                <a:off x="4795" y="2924"/>
                <a:ext cx="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79" name="WordArt 3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2" y="2921"/>
                <a:ext cx="21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444" name="WordArt 336"/>
            <p:cNvSpPr>
              <a:spLocks noChangeArrowheads="1" noChangeShapeType="1" noTextEdit="1"/>
            </p:cNvSpPr>
            <p:nvPr/>
          </p:nvSpPr>
          <p:spPr bwMode="auto">
            <a:xfrm>
              <a:off x="2932" y="3081"/>
              <a:ext cx="144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4445" name="WordArt 337"/>
            <p:cNvSpPr>
              <a:spLocks noChangeArrowheads="1" noChangeShapeType="1" noTextEdit="1"/>
            </p:cNvSpPr>
            <p:nvPr/>
          </p:nvSpPr>
          <p:spPr bwMode="auto">
            <a:xfrm>
              <a:off x="3286" y="3034"/>
              <a:ext cx="85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46" name="WordArt 338"/>
            <p:cNvSpPr>
              <a:spLocks noChangeArrowheads="1" noChangeShapeType="1" noTextEdit="1"/>
            </p:cNvSpPr>
            <p:nvPr/>
          </p:nvSpPr>
          <p:spPr bwMode="auto">
            <a:xfrm>
              <a:off x="3429" y="3086"/>
              <a:ext cx="5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47" name="WordArt 339"/>
            <p:cNvSpPr>
              <a:spLocks noChangeArrowheads="1" noChangeShapeType="1" noTextEdit="1"/>
            </p:cNvSpPr>
            <p:nvPr/>
          </p:nvSpPr>
          <p:spPr bwMode="auto">
            <a:xfrm>
              <a:off x="3511" y="3041"/>
              <a:ext cx="50" cy="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48" name="WordArt 340"/>
            <p:cNvSpPr>
              <a:spLocks noChangeArrowheads="1" noChangeShapeType="1" noTextEdit="1"/>
            </p:cNvSpPr>
            <p:nvPr/>
          </p:nvSpPr>
          <p:spPr bwMode="auto">
            <a:xfrm>
              <a:off x="3598" y="3089"/>
              <a:ext cx="99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449" name="WordArt 341"/>
            <p:cNvSpPr>
              <a:spLocks noChangeArrowheads="1" noChangeShapeType="1" noTextEdit="1"/>
            </p:cNvSpPr>
            <p:nvPr/>
          </p:nvSpPr>
          <p:spPr bwMode="auto">
            <a:xfrm>
              <a:off x="3731" y="3081"/>
              <a:ext cx="72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50" name="WordArt 342"/>
            <p:cNvSpPr>
              <a:spLocks noChangeArrowheads="1" noChangeShapeType="1" noTextEdit="1"/>
            </p:cNvSpPr>
            <p:nvPr/>
          </p:nvSpPr>
          <p:spPr bwMode="auto">
            <a:xfrm>
              <a:off x="3296" y="3155"/>
              <a:ext cx="74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51" name="Line 343"/>
            <p:cNvSpPr>
              <a:spLocks noChangeShapeType="1"/>
            </p:cNvSpPr>
            <p:nvPr/>
          </p:nvSpPr>
          <p:spPr bwMode="auto">
            <a:xfrm flipV="1">
              <a:off x="3252" y="3137"/>
              <a:ext cx="15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" name="WordArt 344"/>
            <p:cNvSpPr>
              <a:spLocks noChangeArrowheads="1" noChangeShapeType="1" noTextEdit="1"/>
            </p:cNvSpPr>
            <p:nvPr/>
          </p:nvSpPr>
          <p:spPr bwMode="auto">
            <a:xfrm>
              <a:off x="3826" y="3088"/>
              <a:ext cx="5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453" name="Group 345"/>
            <p:cNvGrpSpPr>
              <a:grpSpLocks/>
            </p:cNvGrpSpPr>
            <p:nvPr/>
          </p:nvGrpSpPr>
          <p:grpSpPr bwMode="auto">
            <a:xfrm>
              <a:off x="3112" y="3113"/>
              <a:ext cx="110" cy="33"/>
              <a:chOff x="1260" y="2371"/>
              <a:chExt cx="151" cy="53"/>
            </a:xfrm>
          </p:grpSpPr>
          <p:sp>
            <p:nvSpPr>
              <p:cNvPr id="14471" name="Line 34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72" name="Line 34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454" name="Group 348"/>
            <p:cNvGrpSpPr>
              <a:grpSpLocks/>
            </p:cNvGrpSpPr>
            <p:nvPr/>
          </p:nvGrpSpPr>
          <p:grpSpPr bwMode="auto">
            <a:xfrm>
              <a:off x="3906" y="3011"/>
              <a:ext cx="327" cy="253"/>
              <a:chOff x="3702" y="2823"/>
              <a:chExt cx="327" cy="253"/>
            </a:xfrm>
          </p:grpSpPr>
          <p:grpSp>
            <p:nvGrpSpPr>
              <p:cNvPr id="14465" name="Group 349"/>
              <p:cNvGrpSpPr>
                <a:grpSpLocks/>
              </p:cNvGrpSpPr>
              <p:nvPr/>
            </p:nvGrpSpPr>
            <p:grpSpPr bwMode="auto">
              <a:xfrm>
                <a:off x="3844" y="3002"/>
                <a:ext cx="86" cy="34"/>
                <a:chOff x="1260" y="2371"/>
                <a:chExt cx="151" cy="53"/>
              </a:xfrm>
            </p:grpSpPr>
            <p:sp>
              <p:nvSpPr>
                <p:cNvPr id="14469" name="Line 35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70" name="Line 35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466" name="Line 352"/>
              <p:cNvSpPr>
                <a:spLocks noChangeShapeType="1"/>
              </p:cNvSpPr>
              <p:nvPr/>
            </p:nvSpPr>
            <p:spPr bwMode="auto">
              <a:xfrm>
                <a:off x="3702" y="282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7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0" y="2970"/>
                <a:ext cx="55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68" name="WordArt 3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6" y="2976"/>
                <a:ext cx="63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455" name="Group 355"/>
            <p:cNvGrpSpPr>
              <a:grpSpLocks/>
            </p:cNvGrpSpPr>
            <p:nvPr/>
          </p:nvGrpSpPr>
          <p:grpSpPr bwMode="auto">
            <a:xfrm>
              <a:off x="4299" y="3124"/>
              <a:ext cx="120" cy="39"/>
              <a:chOff x="1260" y="2371"/>
              <a:chExt cx="151" cy="53"/>
            </a:xfrm>
          </p:grpSpPr>
          <p:sp>
            <p:nvSpPr>
              <p:cNvPr id="14463" name="Line 35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4" name="Line 35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56" name="WordArt 358"/>
            <p:cNvSpPr>
              <a:spLocks noChangeArrowheads="1" noChangeShapeType="1" noTextEdit="1"/>
            </p:cNvSpPr>
            <p:nvPr/>
          </p:nvSpPr>
          <p:spPr bwMode="auto">
            <a:xfrm>
              <a:off x="4489" y="3084"/>
              <a:ext cx="319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.66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57" name="Oval 359"/>
            <p:cNvSpPr>
              <a:spLocks noChangeArrowheads="1"/>
            </p:cNvSpPr>
            <p:nvPr/>
          </p:nvSpPr>
          <p:spPr bwMode="auto">
            <a:xfrm>
              <a:off x="5138" y="3158"/>
              <a:ext cx="26" cy="2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458" name="WordArt 360"/>
            <p:cNvSpPr>
              <a:spLocks noChangeArrowheads="1" noChangeShapeType="1" noTextEdit="1"/>
            </p:cNvSpPr>
            <p:nvPr/>
          </p:nvSpPr>
          <p:spPr bwMode="auto">
            <a:xfrm>
              <a:off x="5205" y="3144"/>
              <a:ext cx="60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59" name="WordArt 361"/>
            <p:cNvSpPr>
              <a:spLocks noChangeArrowheads="1" noChangeShapeType="1" noTextEdit="1"/>
            </p:cNvSpPr>
            <p:nvPr/>
          </p:nvSpPr>
          <p:spPr bwMode="auto">
            <a:xfrm>
              <a:off x="5355" y="3082"/>
              <a:ext cx="49" cy="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60" name="Line 362"/>
            <p:cNvSpPr>
              <a:spLocks noChangeShapeType="1"/>
            </p:cNvSpPr>
            <p:nvPr/>
          </p:nvSpPr>
          <p:spPr bwMode="auto">
            <a:xfrm>
              <a:off x="5280" y="3120"/>
              <a:ext cx="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1" name="WordArt 363"/>
            <p:cNvSpPr>
              <a:spLocks noChangeArrowheads="1" noChangeShapeType="1" noTextEdit="1"/>
            </p:cNvSpPr>
            <p:nvPr/>
          </p:nvSpPr>
          <p:spPr bwMode="auto">
            <a:xfrm>
              <a:off x="4897" y="3117"/>
              <a:ext cx="215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ad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462" name="WordArt 364"/>
            <p:cNvSpPr>
              <a:spLocks noChangeArrowheads="1" noChangeShapeType="1" noTextEdit="1"/>
            </p:cNvSpPr>
            <p:nvPr/>
          </p:nvSpPr>
          <p:spPr bwMode="auto">
            <a:xfrm>
              <a:off x="2922" y="2779"/>
              <a:ext cx="13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4352" name="Group 365"/>
          <p:cNvGrpSpPr>
            <a:grpSpLocks/>
          </p:cNvGrpSpPr>
          <p:nvPr/>
        </p:nvGrpSpPr>
        <p:grpSpPr bwMode="auto">
          <a:xfrm>
            <a:off x="3556793" y="3401856"/>
            <a:ext cx="5341938" cy="1323975"/>
            <a:chOff x="2286" y="3346"/>
            <a:chExt cx="3365" cy="834"/>
          </a:xfrm>
        </p:grpSpPr>
        <p:grpSp>
          <p:nvGrpSpPr>
            <p:cNvPr id="5" name="Group 366"/>
            <p:cNvGrpSpPr>
              <a:grpSpLocks/>
            </p:cNvGrpSpPr>
            <p:nvPr/>
          </p:nvGrpSpPr>
          <p:grpSpPr bwMode="auto">
            <a:xfrm>
              <a:off x="2286" y="3351"/>
              <a:ext cx="228" cy="146"/>
              <a:chOff x="324" y="2266"/>
              <a:chExt cx="244" cy="192"/>
            </a:xfrm>
          </p:grpSpPr>
          <p:sp>
            <p:nvSpPr>
              <p:cNvPr id="14437" name="WordArt 3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" y="2266"/>
                <a:ext cx="132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438" name="WordArt 3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" y="2358"/>
                <a:ext cx="10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37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353" name="WordArt 369"/>
            <p:cNvSpPr>
              <a:spLocks noChangeArrowheads="1" noChangeShapeType="1" noTextEdit="1"/>
            </p:cNvSpPr>
            <p:nvPr/>
          </p:nvSpPr>
          <p:spPr bwMode="auto">
            <a:xfrm>
              <a:off x="3832" y="3496"/>
              <a:ext cx="41" cy="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4354" name="Group 370"/>
            <p:cNvGrpSpPr>
              <a:grpSpLocks/>
            </p:cNvGrpSpPr>
            <p:nvPr/>
          </p:nvGrpSpPr>
          <p:grpSpPr bwMode="auto">
            <a:xfrm>
              <a:off x="2558" y="3417"/>
              <a:ext cx="110" cy="33"/>
              <a:chOff x="1260" y="2371"/>
              <a:chExt cx="151" cy="53"/>
            </a:xfrm>
          </p:grpSpPr>
          <p:sp>
            <p:nvSpPr>
              <p:cNvPr id="14435" name="Line 37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36" name="Line 37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5" name="WordArt 373"/>
            <p:cNvSpPr>
              <a:spLocks noChangeArrowheads="1" noChangeShapeType="1" noTextEdit="1"/>
            </p:cNvSpPr>
            <p:nvPr/>
          </p:nvSpPr>
          <p:spPr bwMode="auto">
            <a:xfrm>
              <a:off x="2693" y="3355"/>
              <a:ext cx="13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356" name="Group 374"/>
            <p:cNvGrpSpPr>
              <a:grpSpLocks/>
            </p:cNvGrpSpPr>
            <p:nvPr/>
          </p:nvGrpSpPr>
          <p:grpSpPr bwMode="auto">
            <a:xfrm>
              <a:off x="2987" y="3420"/>
              <a:ext cx="110" cy="33"/>
              <a:chOff x="1260" y="2371"/>
              <a:chExt cx="151" cy="53"/>
            </a:xfrm>
          </p:grpSpPr>
          <p:sp>
            <p:nvSpPr>
              <p:cNvPr id="14433" name="Line 37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34" name="Line 37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57" name="Group 377"/>
            <p:cNvGrpSpPr>
              <a:grpSpLocks/>
            </p:cNvGrpSpPr>
            <p:nvPr/>
          </p:nvGrpSpPr>
          <p:grpSpPr bwMode="auto">
            <a:xfrm>
              <a:off x="3979" y="3346"/>
              <a:ext cx="1219" cy="170"/>
              <a:chOff x="2261" y="3884"/>
              <a:chExt cx="1219" cy="170"/>
            </a:xfrm>
          </p:grpSpPr>
          <p:grpSp>
            <p:nvGrpSpPr>
              <p:cNvPr id="14420" name="Group 378"/>
              <p:cNvGrpSpPr>
                <a:grpSpLocks/>
              </p:cNvGrpSpPr>
              <p:nvPr/>
            </p:nvGrpSpPr>
            <p:grpSpPr bwMode="auto">
              <a:xfrm>
                <a:off x="2261" y="3901"/>
                <a:ext cx="239" cy="134"/>
                <a:chOff x="4480" y="1902"/>
                <a:chExt cx="238" cy="170"/>
              </a:xfrm>
            </p:grpSpPr>
            <p:sp>
              <p:nvSpPr>
                <p:cNvPr id="14431" name="WordArt 3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4" y="1974"/>
                  <a:ext cx="84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432" name="WordArt 3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80" y="1902"/>
                  <a:ext cx="124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4421" name="Group 381"/>
              <p:cNvGrpSpPr>
                <a:grpSpLocks/>
              </p:cNvGrpSpPr>
              <p:nvPr/>
            </p:nvGrpSpPr>
            <p:grpSpPr bwMode="auto">
              <a:xfrm>
                <a:off x="2555" y="3973"/>
                <a:ext cx="110" cy="33"/>
                <a:chOff x="1260" y="2371"/>
                <a:chExt cx="151" cy="53"/>
              </a:xfrm>
            </p:grpSpPr>
            <p:sp>
              <p:nvSpPr>
                <p:cNvPr id="14429" name="Line 38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30" name="Line 38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422" name="WordArt 3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4" y="3903"/>
                <a:ext cx="13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23" name="WordArt 3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5" y="3925"/>
                <a:ext cx="14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424" name="WordArt 3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2" y="3884"/>
                <a:ext cx="54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425" name="Group 387"/>
              <p:cNvGrpSpPr>
                <a:grpSpLocks/>
              </p:cNvGrpSpPr>
              <p:nvPr/>
            </p:nvGrpSpPr>
            <p:grpSpPr bwMode="auto">
              <a:xfrm>
                <a:off x="3070" y="3975"/>
                <a:ext cx="110" cy="33"/>
                <a:chOff x="1260" y="2371"/>
                <a:chExt cx="151" cy="53"/>
              </a:xfrm>
            </p:grpSpPr>
            <p:sp>
              <p:nvSpPr>
                <p:cNvPr id="14427" name="Line 38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28" name="Line 38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426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5" y="3911"/>
                <a:ext cx="26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4.2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358" name="WordArt 391"/>
            <p:cNvSpPr>
              <a:spLocks noChangeArrowheads="1" noChangeShapeType="1" noTextEdit="1"/>
            </p:cNvSpPr>
            <p:nvPr/>
          </p:nvSpPr>
          <p:spPr bwMode="auto">
            <a:xfrm>
              <a:off x="3130" y="3359"/>
              <a:ext cx="19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8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359" name="Group 392"/>
            <p:cNvGrpSpPr>
              <a:grpSpLocks/>
            </p:cNvGrpSpPr>
            <p:nvPr/>
          </p:nvGrpSpPr>
          <p:grpSpPr bwMode="auto">
            <a:xfrm>
              <a:off x="3374" y="3364"/>
              <a:ext cx="383" cy="127"/>
              <a:chOff x="3353" y="3458"/>
              <a:chExt cx="383" cy="127"/>
            </a:xfrm>
          </p:grpSpPr>
          <p:sp>
            <p:nvSpPr>
              <p:cNvPr id="14415" name="Oval 393"/>
              <p:cNvSpPr>
                <a:spLocks noChangeArrowheads="1"/>
              </p:cNvSpPr>
              <p:nvPr/>
            </p:nvSpPr>
            <p:spPr bwMode="auto">
              <a:xfrm>
                <a:off x="3483" y="353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416" name="WordArt 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53" y="3515"/>
                <a:ext cx="116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17" name="WordArt 3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3" y="3512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18" name="WordArt 3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1" y="3458"/>
                <a:ext cx="35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19" name="Line 397"/>
              <p:cNvSpPr>
                <a:spLocks noChangeShapeType="1"/>
              </p:cNvSpPr>
              <p:nvPr/>
            </p:nvSpPr>
            <p:spPr bwMode="auto">
              <a:xfrm>
                <a:off x="3623" y="3493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60" name="Group 398"/>
            <p:cNvGrpSpPr>
              <a:grpSpLocks/>
            </p:cNvGrpSpPr>
            <p:nvPr/>
          </p:nvGrpSpPr>
          <p:grpSpPr bwMode="auto">
            <a:xfrm>
              <a:off x="5268" y="3375"/>
              <a:ext cx="383" cy="127"/>
              <a:chOff x="3353" y="3458"/>
              <a:chExt cx="383" cy="127"/>
            </a:xfrm>
          </p:grpSpPr>
          <p:sp>
            <p:nvSpPr>
              <p:cNvPr id="14410" name="Oval 399"/>
              <p:cNvSpPr>
                <a:spLocks noChangeArrowheads="1"/>
              </p:cNvSpPr>
              <p:nvPr/>
            </p:nvSpPr>
            <p:spPr bwMode="auto">
              <a:xfrm>
                <a:off x="3483" y="353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411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53" y="3515"/>
                <a:ext cx="116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12" name="WordArt 4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3" y="3512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13" name="WordArt 4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1" y="3458"/>
                <a:ext cx="35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414" name="Line 403"/>
              <p:cNvSpPr>
                <a:spLocks noChangeShapeType="1"/>
              </p:cNvSpPr>
              <p:nvPr/>
            </p:nvSpPr>
            <p:spPr bwMode="auto">
              <a:xfrm>
                <a:off x="3623" y="3493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61" name="Group 404"/>
            <p:cNvGrpSpPr>
              <a:grpSpLocks/>
            </p:cNvGrpSpPr>
            <p:nvPr/>
          </p:nvGrpSpPr>
          <p:grpSpPr bwMode="auto">
            <a:xfrm>
              <a:off x="3068" y="3642"/>
              <a:ext cx="1992" cy="177"/>
              <a:chOff x="2290" y="3626"/>
              <a:chExt cx="1992" cy="177"/>
            </a:xfrm>
          </p:grpSpPr>
          <p:sp>
            <p:nvSpPr>
              <p:cNvPr id="14384" name="WordArt 4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0" y="3661"/>
                <a:ext cx="12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385" name="Group 406"/>
              <p:cNvGrpSpPr>
                <a:grpSpLocks/>
              </p:cNvGrpSpPr>
              <p:nvPr/>
            </p:nvGrpSpPr>
            <p:grpSpPr bwMode="auto">
              <a:xfrm>
                <a:off x="2483" y="3700"/>
                <a:ext cx="110" cy="33"/>
                <a:chOff x="1260" y="2371"/>
                <a:chExt cx="151" cy="53"/>
              </a:xfrm>
            </p:grpSpPr>
            <p:sp>
              <p:nvSpPr>
                <p:cNvPr id="14408" name="Line 40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409" name="Line 40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6" name="Group 409"/>
              <p:cNvGrpSpPr>
                <a:grpSpLocks/>
              </p:cNvGrpSpPr>
              <p:nvPr/>
            </p:nvGrpSpPr>
            <p:grpSpPr bwMode="auto">
              <a:xfrm>
                <a:off x="2674" y="3634"/>
                <a:ext cx="683" cy="169"/>
                <a:chOff x="2994" y="3309"/>
                <a:chExt cx="929" cy="279"/>
              </a:xfrm>
            </p:grpSpPr>
            <p:sp>
              <p:nvSpPr>
                <p:cNvPr id="14397" name="Freeform 410"/>
                <p:cNvSpPr>
                  <a:spLocks/>
                </p:cNvSpPr>
                <p:nvPr/>
              </p:nvSpPr>
              <p:spPr bwMode="auto">
                <a:xfrm>
                  <a:off x="2994" y="3309"/>
                  <a:ext cx="64" cy="279"/>
                </a:xfrm>
                <a:custGeom>
                  <a:avLst/>
                  <a:gdLst>
                    <a:gd name="T0" fmla="*/ 0 w 170"/>
                    <a:gd name="T1" fmla="*/ 6 h 452"/>
                    <a:gd name="T2" fmla="*/ 0 w 170"/>
                    <a:gd name="T3" fmla="*/ 4 h 452"/>
                    <a:gd name="T4" fmla="*/ 0 w 170"/>
                    <a:gd name="T5" fmla="*/ 6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14398" name="Group 411"/>
                <p:cNvGrpSpPr>
                  <a:grpSpLocks/>
                </p:cNvGrpSpPr>
                <p:nvPr/>
              </p:nvGrpSpPr>
              <p:grpSpPr bwMode="auto">
                <a:xfrm>
                  <a:off x="3132" y="3417"/>
                  <a:ext cx="228" cy="161"/>
                  <a:chOff x="324" y="2266"/>
                  <a:chExt cx="244" cy="192"/>
                </a:xfrm>
              </p:grpSpPr>
              <p:sp>
                <p:nvSpPr>
                  <p:cNvPr id="14406" name="WordArt 4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" y="2266"/>
                    <a:ext cx="132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407" name="WordArt 4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7" y="2358"/>
                    <a:ext cx="101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37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399" name="WordArt 4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8" y="3434"/>
                  <a:ext cx="124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4400" name="Group 415"/>
                <p:cNvGrpSpPr>
                  <a:grpSpLocks/>
                </p:cNvGrpSpPr>
                <p:nvPr/>
              </p:nvGrpSpPr>
              <p:grpSpPr bwMode="auto">
                <a:xfrm>
                  <a:off x="3592" y="3427"/>
                  <a:ext cx="233" cy="147"/>
                  <a:chOff x="4480" y="1902"/>
                  <a:chExt cx="238" cy="170"/>
                </a:xfrm>
              </p:grpSpPr>
              <p:sp>
                <p:nvSpPr>
                  <p:cNvPr id="14404" name="WordArt 4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4" y="1974"/>
                    <a:ext cx="84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405" name="WordArt 4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0" y="1902"/>
                    <a:ext cx="124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401" name="WordArt 4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4" y="3365"/>
                  <a:ext cx="59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402" name="WordArt 4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4" y="3367"/>
                  <a:ext cx="59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403" name="Line 420"/>
                <p:cNvSpPr>
                  <a:spLocks noChangeShapeType="1"/>
                </p:cNvSpPr>
                <p:nvPr/>
              </p:nvSpPr>
              <p:spPr bwMode="auto">
                <a:xfrm>
                  <a:off x="3051" y="3316"/>
                  <a:ext cx="87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87" name="Group 421"/>
              <p:cNvGrpSpPr>
                <a:grpSpLocks/>
              </p:cNvGrpSpPr>
              <p:nvPr/>
            </p:nvGrpSpPr>
            <p:grpSpPr bwMode="auto">
              <a:xfrm>
                <a:off x="3407" y="3685"/>
                <a:ext cx="106" cy="40"/>
                <a:chOff x="1260" y="2371"/>
                <a:chExt cx="151" cy="53"/>
              </a:xfrm>
            </p:grpSpPr>
            <p:sp>
              <p:nvSpPr>
                <p:cNvPr id="14395" name="Line 42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96" name="Line 42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88" name="WordArt 4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2" y="3642"/>
                <a:ext cx="25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.63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389" name="Group 425"/>
              <p:cNvGrpSpPr>
                <a:grpSpLocks/>
              </p:cNvGrpSpPr>
              <p:nvPr/>
            </p:nvGrpSpPr>
            <p:grpSpPr bwMode="auto">
              <a:xfrm>
                <a:off x="3883" y="3626"/>
                <a:ext cx="399" cy="126"/>
                <a:chOff x="4703" y="2966"/>
                <a:chExt cx="427" cy="139"/>
              </a:xfrm>
            </p:grpSpPr>
            <p:sp>
              <p:nvSpPr>
                <p:cNvPr id="14390" name="Oval 426"/>
                <p:cNvSpPr>
                  <a:spLocks noChangeArrowheads="1"/>
                </p:cNvSpPr>
                <p:nvPr/>
              </p:nvSpPr>
              <p:spPr bwMode="auto">
                <a:xfrm>
                  <a:off x="4853" y="3043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4391" name="WordArt 4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3" y="3028"/>
                  <a:ext cx="63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392" name="WordArt 4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79" y="2966"/>
                  <a:ext cx="51" cy="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393" name="Line 429"/>
                <p:cNvSpPr>
                  <a:spLocks noChangeShapeType="1"/>
                </p:cNvSpPr>
                <p:nvPr/>
              </p:nvSpPr>
              <p:spPr bwMode="auto">
                <a:xfrm>
                  <a:off x="5001" y="3001"/>
                  <a:ext cx="5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94" name="WordArt 4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03" y="3005"/>
                  <a:ext cx="107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4362" name="Group 431"/>
            <p:cNvGrpSpPr>
              <a:grpSpLocks/>
            </p:cNvGrpSpPr>
            <p:nvPr/>
          </p:nvGrpSpPr>
          <p:grpSpPr bwMode="auto">
            <a:xfrm>
              <a:off x="3084" y="3882"/>
              <a:ext cx="1649" cy="298"/>
              <a:chOff x="2306" y="3882"/>
              <a:chExt cx="1649" cy="298"/>
            </a:xfrm>
          </p:grpSpPr>
          <p:grpSp>
            <p:nvGrpSpPr>
              <p:cNvPr id="14364" name="Group 432"/>
              <p:cNvGrpSpPr>
                <a:grpSpLocks/>
              </p:cNvGrpSpPr>
              <p:nvPr/>
            </p:nvGrpSpPr>
            <p:grpSpPr bwMode="auto">
              <a:xfrm>
                <a:off x="2306" y="3882"/>
                <a:ext cx="1208" cy="298"/>
                <a:chOff x="1926" y="3984"/>
                <a:chExt cx="1271" cy="336"/>
              </a:xfrm>
            </p:grpSpPr>
            <p:grpSp>
              <p:nvGrpSpPr>
                <p:cNvPr id="14367" name="Group 433"/>
                <p:cNvGrpSpPr>
                  <a:grpSpLocks/>
                </p:cNvGrpSpPr>
                <p:nvPr/>
              </p:nvGrpSpPr>
              <p:grpSpPr bwMode="auto">
                <a:xfrm>
                  <a:off x="2802" y="4190"/>
                  <a:ext cx="196" cy="130"/>
                  <a:chOff x="324" y="2266"/>
                  <a:chExt cx="244" cy="192"/>
                </a:xfrm>
              </p:grpSpPr>
              <p:sp>
                <p:nvSpPr>
                  <p:cNvPr id="14382" name="WordArt 4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" y="2266"/>
                    <a:ext cx="132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383" name="WordArt 4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7" y="2358"/>
                    <a:ext cx="101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375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368" name="WordArt 4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6" y="4107"/>
                  <a:ext cx="15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b</a:t>
                  </a:r>
                  <a:endParaRPr lang="zh-CN" altLang="en-US" sz="12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4369" name="Group 437"/>
                <p:cNvGrpSpPr>
                  <a:grpSpLocks/>
                </p:cNvGrpSpPr>
                <p:nvPr/>
              </p:nvGrpSpPr>
              <p:grpSpPr bwMode="auto">
                <a:xfrm>
                  <a:off x="2108" y="4142"/>
                  <a:ext cx="113" cy="45"/>
                  <a:chOff x="1260" y="2371"/>
                  <a:chExt cx="151" cy="53"/>
                </a:xfrm>
              </p:grpSpPr>
              <p:sp>
                <p:nvSpPr>
                  <p:cNvPr id="1438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1" name="Line 43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70" name="Group 440"/>
                <p:cNvGrpSpPr>
                  <a:grpSpLocks/>
                </p:cNvGrpSpPr>
                <p:nvPr/>
              </p:nvGrpSpPr>
              <p:grpSpPr bwMode="auto">
                <a:xfrm>
                  <a:off x="2265" y="4084"/>
                  <a:ext cx="491" cy="116"/>
                  <a:chOff x="2934" y="3792"/>
                  <a:chExt cx="491" cy="116"/>
                </a:xfrm>
              </p:grpSpPr>
              <p:sp>
                <p:nvSpPr>
                  <p:cNvPr id="14378" name="WordArt 4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75" y="3792"/>
                    <a:ext cx="250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an</a:t>
                    </a:r>
                    <a:endPara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379" name="WordArt 4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34" y="3817"/>
                    <a:ext cx="211" cy="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rc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4371" name="Group 443"/>
                <p:cNvGrpSpPr>
                  <a:grpSpLocks/>
                </p:cNvGrpSpPr>
                <p:nvPr/>
              </p:nvGrpSpPr>
              <p:grpSpPr bwMode="auto">
                <a:xfrm>
                  <a:off x="2791" y="3984"/>
                  <a:ext cx="201" cy="123"/>
                  <a:chOff x="4480" y="1902"/>
                  <a:chExt cx="238" cy="170"/>
                </a:xfrm>
              </p:grpSpPr>
              <p:sp>
                <p:nvSpPr>
                  <p:cNvPr id="14376" name="WordArt 4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4" y="1974"/>
                    <a:ext cx="84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377" name="WordArt 4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0" y="1902"/>
                    <a:ext cx="124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372" name="Line 446"/>
                <p:cNvSpPr>
                  <a:spLocks noChangeShapeType="1"/>
                </p:cNvSpPr>
                <p:nvPr/>
              </p:nvSpPr>
              <p:spPr bwMode="auto">
                <a:xfrm>
                  <a:off x="2779" y="4153"/>
                  <a:ext cx="24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4373" name="Group 447"/>
                <p:cNvGrpSpPr>
                  <a:grpSpLocks/>
                </p:cNvGrpSpPr>
                <p:nvPr/>
              </p:nvGrpSpPr>
              <p:grpSpPr bwMode="auto">
                <a:xfrm>
                  <a:off x="3084" y="4129"/>
                  <a:ext cx="113" cy="45"/>
                  <a:chOff x="1260" y="2371"/>
                  <a:chExt cx="151" cy="53"/>
                </a:xfrm>
              </p:grpSpPr>
              <p:sp>
                <p:nvSpPr>
                  <p:cNvPr id="14374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5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4365" name="WordArt 4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3" y="3954"/>
                <a:ext cx="32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60.4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66" name="Oval 451"/>
              <p:cNvSpPr>
                <a:spLocks noChangeArrowheads="1"/>
              </p:cNvSpPr>
              <p:nvPr/>
            </p:nvSpPr>
            <p:spPr bwMode="auto">
              <a:xfrm>
                <a:off x="3903" y="3911"/>
                <a:ext cx="52" cy="54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14363" name="WordArt 452"/>
            <p:cNvSpPr>
              <a:spLocks noChangeArrowheads="1" noChangeShapeType="1" noTextEdit="1"/>
            </p:cNvSpPr>
            <p:nvPr/>
          </p:nvSpPr>
          <p:spPr bwMode="auto">
            <a:xfrm>
              <a:off x="2833" y="3388"/>
              <a:ext cx="13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386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8938" y="0"/>
            <a:ext cx="7772400" cy="2174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第三节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5364" name="Rectangle 4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1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65" name="Rectangle 5" descr="羊皮纸"/>
            <p:cNvSpPr>
              <a:spLocks noChangeArrowheads="1"/>
            </p:cNvSpPr>
            <p:nvPr/>
          </p:nvSpPr>
          <p:spPr bwMode="auto">
            <a:xfrm>
              <a:off x="0" y="3147"/>
              <a:ext cx="5760" cy="117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5366" name="Group 6"/>
            <p:cNvGrpSpPr>
              <a:grpSpLocks/>
            </p:cNvGrpSpPr>
            <p:nvPr/>
          </p:nvGrpSpPr>
          <p:grpSpPr bwMode="auto">
            <a:xfrm>
              <a:off x="598" y="1286"/>
              <a:ext cx="4544" cy="1474"/>
              <a:chOff x="598" y="1310"/>
              <a:chExt cx="4544" cy="1474"/>
            </a:xfrm>
          </p:grpSpPr>
          <p:sp>
            <p:nvSpPr>
              <p:cNvPr id="1537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0" y="1310"/>
                <a:ext cx="4010" cy="3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4.3  </a:t>
                </a:r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力矩 </a:t>
                </a:r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转动定律 转动惯量</a:t>
                </a:r>
              </a:p>
            </p:txBody>
          </p:sp>
          <p:grpSp>
            <p:nvGrpSpPr>
              <p:cNvPr id="15372" name="Group 8"/>
              <p:cNvGrpSpPr>
                <a:grpSpLocks/>
              </p:cNvGrpSpPr>
              <p:nvPr/>
            </p:nvGrpSpPr>
            <p:grpSpPr bwMode="auto">
              <a:xfrm>
                <a:off x="598" y="2013"/>
                <a:ext cx="4544" cy="771"/>
                <a:chOff x="583" y="2083"/>
                <a:chExt cx="4544" cy="771"/>
              </a:xfrm>
            </p:grpSpPr>
            <p:sp>
              <p:nvSpPr>
                <p:cNvPr id="15373" name="WordArt 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3" y="2083"/>
                  <a:ext cx="4544" cy="3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 law  of  rotating  rigid  body </a:t>
                  </a:r>
                  <a:endParaRPr lang="zh-CN" altLang="en-US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374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8" y="2607"/>
                  <a:ext cx="2411" cy="2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 with  fixed  axis</a:t>
                  </a:r>
                  <a:endParaRPr lang="zh-CN" altLang="en-US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5367" name="AutoShape 11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7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68" name="AutoShape 12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69" name="AutoShape 13">
              <a:hlinkClick r:id="rId6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010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370" name="AutoShape 14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7050" y="0"/>
            <a:ext cx="8229600" cy="2174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力矩</a:t>
            </a:r>
          </a:p>
        </p:txBody>
      </p:sp>
      <p:sp>
        <p:nvSpPr>
          <p:cNvPr id="16387" name="Rectangle 3" descr="羊皮纸"/>
          <p:cNvSpPr>
            <a:spLocks noChangeArrowheads="1"/>
          </p:cNvSpPr>
          <p:nvPr/>
        </p:nvSpPr>
        <p:spPr bwMode="auto">
          <a:xfrm>
            <a:off x="0" y="6699250"/>
            <a:ext cx="9144000" cy="1587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388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195"/>
          <p:cNvGrpSpPr>
            <a:grpSpLocks/>
          </p:cNvGrpSpPr>
          <p:nvPr/>
        </p:nvGrpSpPr>
        <p:grpSpPr bwMode="auto">
          <a:xfrm>
            <a:off x="1492250" y="3660775"/>
            <a:ext cx="1252538" cy="1038225"/>
            <a:chOff x="905" y="2272"/>
            <a:chExt cx="789" cy="654"/>
          </a:xfrm>
        </p:grpSpPr>
        <p:sp>
          <p:nvSpPr>
            <p:cNvPr id="16571" name="Line 24"/>
            <p:cNvSpPr>
              <a:spLocks noChangeShapeType="1"/>
            </p:cNvSpPr>
            <p:nvPr/>
          </p:nvSpPr>
          <p:spPr bwMode="auto">
            <a:xfrm>
              <a:off x="905" y="2272"/>
              <a:ext cx="702" cy="3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572" name="Group 33"/>
            <p:cNvGrpSpPr>
              <a:grpSpLocks/>
            </p:cNvGrpSpPr>
            <p:nvPr/>
          </p:nvGrpSpPr>
          <p:grpSpPr bwMode="auto">
            <a:xfrm>
              <a:off x="1107" y="2512"/>
              <a:ext cx="182" cy="164"/>
              <a:chOff x="1298" y="2795"/>
              <a:chExt cx="126" cy="132"/>
            </a:xfrm>
          </p:grpSpPr>
          <p:sp>
            <p:nvSpPr>
              <p:cNvPr id="16574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4" y="2826"/>
                <a:ext cx="78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575" name="Line 35"/>
              <p:cNvSpPr>
                <a:spLocks noChangeShapeType="1"/>
              </p:cNvSpPr>
              <p:nvPr/>
            </p:nvSpPr>
            <p:spPr bwMode="auto">
              <a:xfrm flipV="1">
                <a:off x="1298" y="2795"/>
                <a:ext cx="12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573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1513" y="2758"/>
              <a:ext cx="181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97"/>
          <p:cNvGrpSpPr>
            <a:grpSpLocks/>
          </p:cNvGrpSpPr>
          <p:nvPr/>
        </p:nvGrpSpPr>
        <p:grpSpPr bwMode="auto">
          <a:xfrm>
            <a:off x="263525" y="1041400"/>
            <a:ext cx="3835400" cy="4233863"/>
            <a:chOff x="166" y="656"/>
            <a:chExt cx="2416" cy="2667"/>
          </a:xfrm>
        </p:grpSpPr>
        <p:grpSp>
          <p:nvGrpSpPr>
            <p:cNvPr id="16540" name="Group 194"/>
            <p:cNvGrpSpPr>
              <a:grpSpLocks/>
            </p:cNvGrpSpPr>
            <p:nvPr/>
          </p:nvGrpSpPr>
          <p:grpSpPr bwMode="auto">
            <a:xfrm>
              <a:off x="166" y="656"/>
              <a:ext cx="2416" cy="2667"/>
              <a:chOff x="166" y="656"/>
              <a:chExt cx="2416" cy="2667"/>
            </a:xfrm>
          </p:grpSpPr>
          <p:sp>
            <p:nvSpPr>
              <p:cNvPr id="16542" name="Line 6"/>
              <p:cNvSpPr>
                <a:spLocks noChangeShapeType="1"/>
              </p:cNvSpPr>
              <p:nvPr/>
            </p:nvSpPr>
            <p:spPr bwMode="auto">
              <a:xfrm flipV="1">
                <a:off x="917" y="656"/>
                <a:ext cx="0" cy="16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43" name="Line 7"/>
              <p:cNvSpPr>
                <a:spLocks noChangeShapeType="1"/>
              </p:cNvSpPr>
              <p:nvPr/>
            </p:nvSpPr>
            <p:spPr bwMode="auto">
              <a:xfrm>
                <a:off x="1662" y="2278"/>
                <a:ext cx="90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44" name="Line 8"/>
              <p:cNvSpPr>
                <a:spLocks noChangeShapeType="1"/>
              </p:cNvSpPr>
              <p:nvPr/>
            </p:nvSpPr>
            <p:spPr bwMode="auto">
              <a:xfrm flipH="1">
                <a:off x="290" y="2278"/>
                <a:ext cx="620" cy="8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545" name="Group 9"/>
              <p:cNvGrpSpPr>
                <a:grpSpLocks/>
              </p:cNvGrpSpPr>
              <p:nvPr/>
            </p:nvGrpSpPr>
            <p:grpSpPr bwMode="auto">
              <a:xfrm>
                <a:off x="915" y="1065"/>
                <a:ext cx="750" cy="1626"/>
                <a:chOff x="1041" y="1345"/>
                <a:chExt cx="1074" cy="1850"/>
              </a:xfrm>
            </p:grpSpPr>
            <p:sp>
              <p:nvSpPr>
                <p:cNvPr id="16564" name="AutoShape 10"/>
                <p:cNvSpPr>
                  <a:spLocks noChangeArrowheads="1"/>
                </p:cNvSpPr>
                <p:nvPr/>
              </p:nvSpPr>
              <p:spPr bwMode="auto">
                <a:xfrm rot="5400000">
                  <a:off x="683" y="1747"/>
                  <a:ext cx="1831" cy="1028"/>
                </a:xfrm>
                <a:prstGeom prst="parallelogram">
                  <a:avLst>
                    <a:gd name="adj" fmla="val 44528"/>
                  </a:avLst>
                </a:prstGeom>
                <a:solidFill>
                  <a:srgbClr val="CCCC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6565" name="Freeform 11"/>
                <p:cNvSpPr>
                  <a:spLocks/>
                </p:cNvSpPr>
                <p:nvPr/>
              </p:nvSpPr>
              <p:spPr bwMode="auto">
                <a:xfrm>
                  <a:off x="1041" y="1350"/>
                  <a:ext cx="78" cy="74"/>
                </a:xfrm>
                <a:custGeom>
                  <a:avLst/>
                  <a:gdLst>
                    <a:gd name="T0" fmla="*/ 0 w 78"/>
                    <a:gd name="T1" fmla="*/ 11 h 77"/>
                    <a:gd name="T2" fmla="*/ 44 w 78"/>
                    <a:gd name="T3" fmla="*/ 0 h 77"/>
                    <a:gd name="T4" fmla="*/ 78 w 78"/>
                    <a:gd name="T5" fmla="*/ 12 h 77"/>
                    <a:gd name="T6" fmla="*/ 75 w 78"/>
                    <a:gd name="T7" fmla="*/ 54 h 77"/>
                    <a:gd name="T8" fmla="*/ 6 w 78"/>
                    <a:gd name="T9" fmla="*/ 51 h 77"/>
                    <a:gd name="T10" fmla="*/ 0 w 78"/>
                    <a:gd name="T11" fmla="*/ 11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8"/>
                    <a:gd name="T19" fmla="*/ 0 h 77"/>
                    <a:gd name="T20" fmla="*/ 78 w 78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8" h="77">
                      <a:moveTo>
                        <a:pt x="0" y="11"/>
                      </a:moveTo>
                      <a:lnTo>
                        <a:pt x="44" y="0"/>
                      </a:lnTo>
                      <a:lnTo>
                        <a:pt x="78" y="12"/>
                      </a:lnTo>
                      <a:lnTo>
                        <a:pt x="75" y="77"/>
                      </a:lnTo>
                      <a:lnTo>
                        <a:pt x="6" y="72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CCCC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6566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41" y="1346"/>
                  <a:ext cx="49" cy="1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6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078" y="1805"/>
                  <a:ext cx="34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68" name="Freeform 14"/>
                <p:cNvSpPr>
                  <a:spLocks/>
                </p:cNvSpPr>
                <p:nvPr/>
              </p:nvSpPr>
              <p:spPr bwMode="auto">
                <a:xfrm>
                  <a:off x="2051" y="3129"/>
                  <a:ext cx="58" cy="65"/>
                </a:xfrm>
                <a:custGeom>
                  <a:avLst/>
                  <a:gdLst>
                    <a:gd name="T0" fmla="*/ 0 w 58"/>
                    <a:gd name="T1" fmla="*/ 0 h 65"/>
                    <a:gd name="T2" fmla="*/ 58 w 58"/>
                    <a:gd name="T3" fmla="*/ 33 h 65"/>
                    <a:gd name="T4" fmla="*/ 57 w 58"/>
                    <a:gd name="T5" fmla="*/ 48 h 65"/>
                    <a:gd name="T6" fmla="*/ 22 w 58"/>
                    <a:gd name="T7" fmla="*/ 65 h 65"/>
                    <a:gd name="T8" fmla="*/ 4 w 58"/>
                    <a:gd name="T9" fmla="*/ 33 h 65"/>
                    <a:gd name="T10" fmla="*/ 0 w 58"/>
                    <a:gd name="T11" fmla="*/ 0 h 6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8"/>
                    <a:gd name="T19" fmla="*/ 0 h 65"/>
                    <a:gd name="T20" fmla="*/ 58 w 58"/>
                    <a:gd name="T21" fmla="*/ 65 h 6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8" h="65">
                      <a:moveTo>
                        <a:pt x="0" y="0"/>
                      </a:moveTo>
                      <a:lnTo>
                        <a:pt x="58" y="33"/>
                      </a:lnTo>
                      <a:lnTo>
                        <a:pt x="57" y="48"/>
                      </a:lnTo>
                      <a:lnTo>
                        <a:pt x="22" y="65"/>
                      </a:lnTo>
                      <a:lnTo>
                        <a:pt x="4" y="3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6569" name="AutoShape 15"/>
                <p:cNvSpPr>
                  <a:spLocks noChangeArrowheads="1"/>
                </p:cNvSpPr>
                <p:nvPr/>
              </p:nvSpPr>
              <p:spPr bwMode="auto">
                <a:xfrm rot="5400000">
                  <a:off x="646" y="1765"/>
                  <a:ext cx="1831" cy="1028"/>
                </a:xfrm>
                <a:prstGeom prst="parallelogram">
                  <a:avLst>
                    <a:gd name="adj" fmla="val 44528"/>
                  </a:avLst>
                </a:prstGeom>
                <a:solidFill>
                  <a:srgbClr val="E8E9B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657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078" y="3173"/>
                  <a:ext cx="37" cy="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546" name="Line 19"/>
              <p:cNvSpPr>
                <a:spLocks noChangeShapeType="1"/>
              </p:cNvSpPr>
              <p:nvPr/>
            </p:nvSpPr>
            <p:spPr bwMode="auto">
              <a:xfrm flipH="1">
                <a:off x="1942" y="2287"/>
                <a:ext cx="613" cy="80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47" name="Line 20"/>
              <p:cNvSpPr>
                <a:spLocks noChangeShapeType="1"/>
              </p:cNvSpPr>
              <p:nvPr/>
            </p:nvSpPr>
            <p:spPr bwMode="auto">
              <a:xfrm>
                <a:off x="304" y="3105"/>
                <a:ext cx="16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48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6" y="662"/>
                <a:ext cx="144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549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0" y="2057"/>
                <a:ext cx="122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550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" y="2924"/>
                <a:ext cx="13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551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2" y="2142"/>
                <a:ext cx="16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6552" name="Group 46"/>
              <p:cNvGrpSpPr>
                <a:grpSpLocks/>
              </p:cNvGrpSpPr>
              <p:nvPr/>
            </p:nvGrpSpPr>
            <p:grpSpPr bwMode="auto">
              <a:xfrm>
                <a:off x="448" y="3139"/>
                <a:ext cx="1241" cy="184"/>
                <a:chOff x="483" y="3766"/>
                <a:chExt cx="1028" cy="107"/>
              </a:xfrm>
            </p:grpSpPr>
            <p:grpSp>
              <p:nvGrpSpPr>
                <p:cNvPr id="16555" name="Group 47"/>
                <p:cNvGrpSpPr>
                  <a:grpSpLocks/>
                </p:cNvGrpSpPr>
                <p:nvPr/>
              </p:nvGrpSpPr>
              <p:grpSpPr bwMode="auto">
                <a:xfrm>
                  <a:off x="483" y="3773"/>
                  <a:ext cx="477" cy="100"/>
                  <a:chOff x="210" y="2831"/>
                  <a:chExt cx="477" cy="100"/>
                </a:xfrm>
              </p:grpSpPr>
              <p:sp>
                <p:nvSpPr>
                  <p:cNvPr id="16562" name="WordArt 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0" y="2831"/>
                    <a:ext cx="23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转动</a:t>
                    </a:r>
                  </a:p>
                </p:txBody>
              </p:sp>
              <p:sp>
                <p:nvSpPr>
                  <p:cNvPr id="16563" name="WordArt 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6" y="2834"/>
                    <a:ext cx="23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平面</a:t>
                    </a:r>
                  </a:p>
                </p:txBody>
              </p:sp>
            </p:grpSp>
            <p:grpSp>
              <p:nvGrpSpPr>
                <p:cNvPr id="16556" name="Group 50"/>
                <p:cNvGrpSpPr>
                  <a:grpSpLocks/>
                </p:cNvGrpSpPr>
                <p:nvPr/>
              </p:nvGrpSpPr>
              <p:grpSpPr bwMode="auto">
                <a:xfrm>
                  <a:off x="1023" y="3766"/>
                  <a:ext cx="488" cy="105"/>
                  <a:chOff x="197" y="2980"/>
                  <a:chExt cx="488" cy="105"/>
                </a:xfrm>
              </p:grpSpPr>
              <p:grpSp>
                <p:nvGrpSpPr>
                  <p:cNvPr id="16557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234" y="2987"/>
                    <a:ext cx="409" cy="90"/>
                    <a:chOff x="187" y="2987"/>
                    <a:chExt cx="479" cy="97"/>
                  </a:xfrm>
                </p:grpSpPr>
                <p:sp>
                  <p:nvSpPr>
                    <p:cNvPr id="16560" name="WordArt 5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7" y="2987"/>
                      <a:ext cx="23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参考</a:t>
                      </a:r>
                    </a:p>
                  </p:txBody>
                </p:sp>
                <p:sp>
                  <p:nvSpPr>
                    <p:cNvPr id="16561" name="WordArt 5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35" y="2987"/>
                      <a:ext cx="23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平面</a:t>
                      </a:r>
                    </a:p>
                  </p:txBody>
                </p:sp>
              </p:grpSp>
              <p:sp>
                <p:nvSpPr>
                  <p:cNvPr id="16558" name="WordArt 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7" y="2983"/>
                    <a:ext cx="25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559" name="WordArt 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 flipH="1">
                    <a:off x="660" y="2980"/>
                    <a:ext cx="25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16553" name="WordArt 60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575" y="1569"/>
                <a:ext cx="399" cy="15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转轴</a:t>
                </a:r>
              </a:p>
            </p:txBody>
          </p:sp>
          <p:sp>
            <p:nvSpPr>
              <p:cNvPr id="16554" name="WordArt 61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634" y="1682"/>
                <a:ext cx="971" cy="150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定轴转动刚体</a:t>
                </a:r>
              </a:p>
            </p:txBody>
          </p:sp>
        </p:grpSp>
        <p:sp>
          <p:nvSpPr>
            <p:cNvPr id="16541" name="Line 17"/>
            <p:cNvSpPr>
              <a:spLocks noChangeShapeType="1"/>
            </p:cNvSpPr>
            <p:nvPr/>
          </p:nvSpPr>
          <p:spPr bwMode="auto">
            <a:xfrm>
              <a:off x="915" y="2271"/>
              <a:ext cx="703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198"/>
          <p:cNvGrpSpPr>
            <a:grpSpLocks/>
          </p:cNvGrpSpPr>
          <p:nvPr/>
        </p:nvGrpSpPr>
        <p:grpSpPr bwMode="auto">
          <a:xfrm>
            <a:off x="962025" y="3614738"/>
            <a:ext cx="2390775" cy="1252537"/>
            <a:chOff x="515" y="3360"/>
            <a:chExt cx="1506" cy="789"/>
          </a:xfrm>
        </p:grpSpPr>
        <p:sp>
          <p:nvSpPr>
            <p:cNvPr id="16530" name="Line 18"/>
            <p:cNvSpPr>
              <a:spLocks noChangeShapeType="1"/>
            </p:cNvSpPr>
            <p:nvPr/>
          </p:nvSpPr>
          <p:spPr bwMode="auto">
            <a:xfrm flipV="1">
              <a:off x="818" y="3516"/>
              <a:ext cx="1203" cy="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31" name="Line 23"/>
            <p:cNvSpPr>
              <a:spLocks noChangeShapeType="1"/>
            </p:cNvSpPr>
            <p:nvPr/>
          </p:nvSpPr>
          <p:spPr bwMode="auto">
            <a:xfrm>
              <a:off x="1507" y="3737"/>
              <a:ext cx="375" cy="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32" name="Line 25"/>
            <p:cNvSpPr>
              <a:spLocks noChangeShapeType="1"/>
            </p:cNvSpPr>
            <p:nvPr/>
          </p:nvSpPr>
          <p:spPr bwMode="auto">
            <a:xfrm>
              <a:off x="812" y="3360"/>
              <a:ext cx="341" cy="60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33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770" y="3674"/>
              <a:ext cx="175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468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534" name="Arc 37"/>
            <p:cNvSpPr>
              <a:spLocks/>
            </p:cNvSpPr>
            <p:nvPr/>
          </p:nvSpPr>
          <p:spPr bwMode="auto">
            <a:xfrm>
              <a:off x="1327" y="3666"/>
              <a:ext cx="208" cy="197"/>
            </a:xfrm>
            <a:custGeom>
              <a:avLst/>
              <a:gdLst>
                <a:gd name="T0" fmla="*/ 0 w 21600"/>
                <a:gd name="T1" fmla="*/ 0 h 20731"/>
                <a:gd name="T2" fmla="*/ 0 w 21600"/>
                <a:gd name="T3" fmla="*/ 0 h 20731"/>
                <a:gd name="T4" fmla="*/ 0 w 21600"/>
                <a:gd name="T5" fmla="*/ 0 h 207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731"/>
                <a:gd name="T11" fmla="*/ 21600 w 21600"/>
                <a:gd name="T12" fmla="*/ 20731 h 20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731" fill="none" extrusionOk="0">
                  <a:moveTo>
                    <a:pt x="3818" y="20731"/>
                  </a:moveTo>
                  <a:cubicBezTo>
                    <a:pt x="1331" y="17125"/>
                    <a:pt x="0" y="12848"/>
                    <a:pt x="0" y="8468"/>
                  </a:cubicBezTo>
                  <a:cubicBezTo>
                    <a:pt x="-1" y="5557"/>
                    <a:pt x="588" y="2677"/>
                    <a:pt x="1729" y="0"/>
                  </a:cubicBezTo>
                </a:path>
                <a:path w="21600" h="20731" stroke="0" extrusionOk="0">
                  <a:moveTo>
                    <a:pt x="3818" y="20731"/>
                  </a:moveTo>
                  <a:cubicBezTo>
                    <a:pt x="1331" y="17125"/>
                    <a:pt x="0" y="12848"/>
                    <a:pt x="0" y="8468"/>
                  </a:cubicBezTo>
                  <a:cubicBezTo>
                    <a:pt x="-1" y="5557"/>
                    <a:pt x="588" y="2677"/>
                    <a:pt x="1729" y="0"/>
                  </a:cubicBezTo>
                  <a:lnTo>
                    <a:pt x="21600" y="8468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6535" name="Arc 38"/>
            <p:cNvSpPr>
              <a:spLocks/>
            </p:cNvSpPr>
            <p:nvPr/>
          </p:nvSpPr>
          <p:spPr bwMode="auto">
            <a:xfrm flipH="1">
              <a:off x="1548" y="3662"/>
              <a:ext cx="207" cy="197"/>
            </a:xfrm>
            <a:custGeom>
              <a:avLst/>
              <a:gdLst>
                <a:gd name="T0" fmla="*/ 0 w 21600"/>
                <a:gd name="T1" fmla="*/ 0 h 20731"/>
                <a:gd name="T2" fmla="*/ 0 w 21600"/>
                <a:gd name="T3" fmla="*/ 0 h 20731"/>
                <a:gd name="T4" fmla="*/ 0 w 21600"/>
                <a:gd name="T5" fmla="*/ 0 h 207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731"/>
                <a:gd name="T11" fmla="*/ 21600 w 21600"/>
                <a:gd name="T12" fmla="*/ 20731 h 20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731" fill="none" extrusionOk="0">
                  <a:moveTo>
                    <a:pt x="3818" y="20731"/>
                  </a:moveTo>
                  <a:cubicBezTo>
                    <a:pt x="1331" y="17125"/>
                    <a:pt x="0" y="12848"/>
                    <a:pt x="0" y="8468"/>
                  </a:cubicBezTo>
                  <a:cubicBezTo>
                    <a:pt x="-1" y="5557"/>
                    <a:pt x="588" y="2677"/>
                    <a:pt x="1729" y="0"/>
                  </a:cubicBezTo>
                </a:path>
                <a:path w="21600" h="20731" stroke="0" extrusionOk="0">
                  <a:moveTo>
                    <a:pt x="3818" y="20731"/>
                  </a:moveTo>
                  <a:cubicBezTo>
                    <a:pt x="1331" y="17125"/>
                    <a:pt x="0" y="12848"/>
                    <a:pt x="0" y="8468"/>
                  </a:cubicBezTo>
                  <a:cubicBezTo>
                    <a:pt x="-1" y="5557"/>
                    <a:pt x="588" y="2677"/>
                    <a:pt x="1729" y="0"/>
                  </a:cubicBezTo>
                  <a:lnTo>
                    <a:pt x="21600" y="8468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6536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1795" y="3722"/>
              <a:ext cx="93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j</a:t>
              </a:r>
              <a:endParaRPr lang="zh-CN" altLang="en-US" sz="12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16537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178" y="3725"/>
              <a:ext cx="10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j</a:t>
              </a:r>
              <a:endParaRPr lang="zh-CN" altLang="en-US" sz="12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16538" name="Freeform 41"/>
            <p:cNvSpPr>
              <a:spLocks/>
            </p:cNvSpPr>
            <p:nvPr/>
          </p:nvSpPr>
          <p:spPr bwMode="auto">
            <a:xfrm>
              <a:off x="971" y="3853"/>
              <a:ext cx="110" cy="172"/>
            </a:xfrm>
            <a:custGeom>
              <a:avLst/>
              <a:gdLst>
                <a:gd name="T0" fmla="*/ 38 w 126"/>
                <a:gd name="T1" fmla="*/ 0 h 195"/>
                <a:gd name="T2" fmla="*/ 0 w 126"/>
                <a:gd name="T3" fmla="*/ 23 h 195"/>
                <a:gd name="T4" fmla="*/ 20 w 126"/>
                <a:gd name="T5" fmla="*/ 63 h 195"/>
                <a:gd name="T6" fmla="*/ 0 60000 65536"/>
                <a:gd name="T7" fmla="*/ 0 60000 65536"/>
                <a:gd name="T8" fmla="*/ 0 60000 65536"/>
                <a:gd name="T9" fmla="*/ 0 w 126"/>
                <a:gd name="T10" fmla="*/ 0 h 195"/>
                <a:gd name="T11" fmla="*/ 126 w 126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" h="195">
                  <a:moveTo>
                    <a:pt x="126" y="0"/>
                  </a:moveTo>
                  <a:lnTo>
                    <a:pt x="0" y="69"/>
                  </a:lnTo>
                  <a:lnTo>
                    <a:pt x="69" y="19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6539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515" y="3847"/>
              <a:ext cx="30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力臂</a:t>
              </a:r>
            </a:p>
          </p:txBody>
        </p:sp>
      </p:grpSp>
      <p:sp>
        <p:nvSpPr>
          <p:cNvPr id="158790" name="WordArt 70"/>
          <p:cNvSpPr>
            <a:spLocks noChangeArrowheads="1" noChangeShapeType="1" noTextEdit="1"/>
          </p:cNvSpPr>
          <p:nvPr/>
        </p:nvSpPr>
        <p:spPr bwMode="auto">
          <a:xfrm>
            <a:off x="1689100" y="258763"/>
            <a:ext cx="5103813" cy="385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3.1 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力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对轴的力矩</a:t>
            </a:r>
          </a:p>
        </p:txBody>
      </p:sp>
      <p:grpSp>
        <p:nvGrpSpPr>
          <p:cNvPr id="12" name="Group 72"/>
          <p:cNvGrpSpPr>
            <a:grpSpLocks/>
          </p:cNvGrpSpPr>
          <p:nvPr/>
        </p:nvGrpSpPr>
        <p:grpSpPr bwMode="auto">
          <a:xfrm>
            <a:off x="4765675" y="776288"/>
            <a:ext cx="3832225" cy="858837"/>
            <a:chOff x="3026" y="837"/>
            <a:chExt cx="2270" cy="505"/>
          </a:xfrm>
        </p:grpSpPr>
        <p:grpSp>
          <p:nvGrpSpPr>
            <p:cNvPr id="16514" name="Group 73"/>
            <p:cNvGrpSpPr>
              <a:grpSpLocks/>
            </p:cNvGrpSpPr>
            <p:nvPr/>
          </p:nvGrpSpPr>
          <p:grpSpPr bwMode="auto">
            <a:xfrm>
              <a:off x="3037" y="837"/>
              <a:ext cx="1826" cy="228"/>
              <a:chOff x="3108" y="856"/>
              <a:chExt cx="1880" cy="267"/>
            </a:xfrm>
          </p:grpSpPr>
          <p:grpSp>
            <p:nvGrpSpPr>
              <p:cNvPr id="16524" name="Group 74"/>
              <p:cNvGrpSpPr>
                <a:grpSpLocks/>
              </p:cNvGrpSpPr>
              <p:nvPr/>
            </p:nvGrpSpPr>
            <p:grpSpPr bwMode="auto">
              <a:xfrm>
                <a:off x="3684" y="856"/>
                <a:ext cx="222" cy="267"/>
                <a:chOff x="2662" y="664"/>
                <a:chExt cx="209" cy="244"/>
              </a:xfrm>
            </p:grpSpPr>
            <p:sp>
              <p:nvSpPr>
                <p:cNvPr id="16527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4" y="840"/>
                  <a:ext cx="55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28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62" y="723"/>
                  <a:ext cx="18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29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2693" y="664"/>
                  <a:ext cx="178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525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8" y="921"/>
                <a:ext cx="495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外力</a:t>
                </a:r>
              </a:p>
            </p:txBody>
          </p:sp>
          <p:sp>
            <p:nvSpPr>
              <p:cNvPr id="158799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9" y="936"/>
                <a:ext cx="90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大小</a:t>
                </a:r>
                <a:r>
                  <a:rPr lang="en-US" altLang="zh-CN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方向</a:t>
                </a:r>
                <a:r>
                  <a:rPr lang="en-US" altLang="zh-CN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6515" name="Group 80"/>
            <p:cNvGrpSpPr>
              <a:grpSpLocks/>
            </p:cNvGrpSpPr>
            <p:nvPr/>
          </p:nvGrpSpPr>
          <p:grpSpPr bwMode="auto">
            <a:xfrm>
              <a:off x="3026" y="1157"/>
              <a:ext cx="2270" cy="185"/>
              <a:chOff x="3011" y="1226"/>
              <a:chExt cx="2380" cy="200"/>
            </a:xfrm>
          </p:grpSpPr>
          <p:grpSp>
            <p:nvGrpSpPr>
              <p:cNvPr id="16516" name="Group 81"/>
              <p:cNvGrpSpPr>
                <a:grpSpLocks/>
              </p:cNvGrpSpPr>
              <p:nvPr/>
            </p:nvGrpSpPr>
            <p:grpSpPr bwMode="auto">
              <a:xfrm>
                <a:off x="3011" y="1226"/>
                <a:ext cx="881" cy="177"/>
                <a:chOff x="2257" y="1196"/>
                <a:chExt cx="841" cy="145"/>
              </a:xfrm>
            </p:grpSpPr>
            <p:sp>
              <p:nvSpPr>
                <p:cNvPr id="16522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7" y="1207"/>
                  <a:ext cx="676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作用点</a:t>
                  </a:r>
                </a:p>
              </p:txBody>
            </p:sp>
            <p:sp>
              <p:nvSpPr>
                <p:cNvPr id="16523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0" y="1196"/>
                  <a:ext cx="138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5880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4" y="1258"/>
                <a:ext cx="799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由位置矢量</a:t>
                </a:r>
              </a:p>
            </p:txBody>
          </p:sp>
          <p:grpSp>
            <p:nvGrpSpPr>
              <p:cNvPr id="16518" name="Group 85"/>
              <p:cNvGrpSpPr>
                <a:grpSpLocks/>
              </p:cNvGrpSpPr>
              <p:nvPr/>
            </p:nvGrpSpPr>
            <p:grpSpPr bwMode="auto">
              <a:xfrm>
                <a:off x="4877" y="1279"/>
                <a:ext cx="141" cy="147"/>
                <a:chOff x="1298" y="2795"/>
                <a:chExt cx="126" cy="132"/>
              </a:xfrm>
            </p:grpSpPr>
            <p:sp>
              <p:nvSpPr>
                <p:cNvPr id="16520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4" y="2826"/>
                  <a:ext cx="78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21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1298" y="2795"/>
                  <a:ext cx="126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8808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1" y="1270"/>
                <a:ext cx="350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描述</a:t>
                </a: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4462463" y="1900238"/>
            <a:ext cx="4425950" cy="2206625"/>
            <a:chOff x="3140" y="1450"/>
            <a:chExt cx="2140" cy="1294"/>
          </a:xfrm>
        </p:grpSpPr>
        <p:sp>
          <p:nvSpPr>
            <p:cNvPr id="16474" name="Rectangle 90" descr="羊皮纸"/>
            <p:cNvSpPr>
              <a:spLocks noChangeArrowheads="1"/>
            </p:cNvSpPr>
            <p:nvPr/>
          </p:nvSpPr>
          <p:spPr bwMode="auto">
            <a:xfrm>
              <a:off x="3253" y="1450"/>
              <a:ext cx="1837" cy="7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6475" name="Group 91"/>
            <p:cNvGrpSpPr>
              <a:grpSpLocks/>
            </p:cNvGrpSpPr>
            <p:nvPr/>
          </p:nvGrpSpPr>
          <p:grpSpPr bwMode="auto">
            <a:xfrm>
              <a:off x="3140" y="1598"/>
              <a:ext cx="2140" cy="950"/>
              <a:chOff x="3084" y="1596"/>
              <a:chExt cx="2140" cy="1082"/>
            </a:xfrm>
          </p:grpSpPr>
          <p:grpSp>
            <p:nvGrpSpPr>
              <p:cNvPr id="16477" name="Group 92"/>
              <p:cNvGrpSpPr>
                <a:grpSpLocks/>
              </p:cNvGrpSpPr>
              <p:nvPr/>
            </p:nvGrpSpPr>
            <p:grpSpPr bwMode="auto">
              <a:xfrm>
                <a:off x="3109" y="2447"/>
                <a:ext cx="2115" cy="231"/>
                <a:chOff x="3179" y="2594"/>
                <a:chExt cx="2162" cy="231"/>
              </a:xfrm>
            </p:grpSpPr>
            <p:grpSp>
              <p:nvGrpSpPr>
                <p:cNvPr id="16498" name="Group 93"/>
                <p:cNvGrpSpPr>
                  <a:grpSpLocks/>
                </p:cNvGrpSpPr>
                <p:nvPr/>
              </p:nvGrpSpPr>
              <p:grpSpPr bwMode="auto">
                <a:xfrm>
                  <a:off x="3826" y="2594"/>
                  <a:ext cx="207" cy="182"/>
                  <a:chOff x="5001" y="1321"/>
                  <a:chExt cx="198" cy="138"/>
                </a:xfrm>
              </p:grpSpPr>
              <p:sp>
                <p:nvSpPr>
                  <p:cNvPr id="16512" name="WordArt 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01" y="1321"/>
                    <a:ext cx="134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513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31" y="1402"/>
                    <a:ext cx="68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6499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9" y="2601"/>
                  <a:ext cx="520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力矩大小</a:t>
                  </a:r>
                </a:p>
              </p:txBody>
            </p:sp>
            <p:sp>
              <p:nvSpPr>
                <p:cNvPr id="16500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7" y="2647"/>
                  <a:ext cx="244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6501" name="Group 98"/>
                <p:cNvGrpSpPr>
                  <a:grpSpLocks/>
                </p:cNvGrpSpPr>
                <p:nvPr/>
              </p:nvGrpSpPr>
              <p:grpSpPr bwMode="auto">
                <a:xfrm>
                  <a:off x="4090" y="2663"/>
                  <a:ext cx="118" cy="59"/>
                  <a:chOff x="1260" y="2371"/>
                  <a:chExt cx="151" cy="53"/>
                </a:xfrm>
              </p:grpSpPr>
              <p:sp>
                <p:nvSpPr>
                  <p:cNvPr id="16510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11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502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7" y="2612"/>
                  <a:ext cx="143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03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9" y="2594"/>
                  <a:ext cx="113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468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6504" name="Group 103"/>
                <p:cNvGrpSpPr>
                  <a:grpSpLocks/>
                </p:cNvGrpSpPr>
                <p:nvPr/>
              </p:nvGrpSpPr>
              <p:grpSpPr bwMode="auto">
                <a:xfrm>
                  <a:off x="4539" y="2686"/>
                  <a:ext cx="118" cy="60"/>
                  <a:chOff x="1260" y="2371"/>
                  <a:chExt cx="151" cy="53"/>
                </a:xfrm>
              </p:grpSpPr>
              <p:sp>
                <p:nvSpPr>
                  <p:cNvPr id="16508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09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505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69" y="2636"/>
                  <a:ext cx="144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06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51" y="2659"/>
                  <a:ext cx="80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507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28" y="2688"/>
                  <a:ext cx="113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j</a:t>
                  </a:r>
                  <a:endParaRPr lang="zh-CN" altLang="en-US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16478" name="Group 109"/>
              <p:cNvGrpSpPr>
                <a:grpSpLocks/>
              </p:cNvGrpSpPr>
              <p:nvPr/>
            </p:nvGrpSpPr>
            <p:grpSpPr bwMode="auto">
              <a:xfrm>
                <a:off x="3084" y="1596"/>
                <a:ext cx="1991" cy="517"/>
                <a:chOff x="3147" y="1635"/>
                <a:chExt cx="2030" cy="548"/>
              </a:xfrm>
            </p:grpSpPr>
            <p:grpSp>
              <p:nvGrpSpPr>
                <p:cNvPr id="16485" name="Group 110"/>
                <p:cNvGrpSpPr>
                  <a:grpSpLocks/>
                </p:cNvGrpSpPr>
                <p:nvPr/>
              </p:nvGrpSpPr>
              <p:grpSpPr bwMode="auto">
                <a:xfrm>
                  <a:off x="3538" y="1635"/>
                  <a:ext cx="234" cy="243"/>
                  <a:chOff x="1535" y="2222"/>
                  <a:chExt cx="225" cy="222"/>
                </a:xfrm>
              </p:grpSpPr>
              <p:grpSp>
                <p:nvGrpSpPr>
                  <p:cNvPr id="16493" name="Group 111"/>
                  <p:cNvGrpSpPr>
                    <a:grpSpLocks/>
                  </p:cNvGrpSpPr>
                  <p:nvPr/>
                </p:nvGrpSpPr>
                <p:grpSpPr bwMode="auto">
                  <a:xfrm>
                    <a:off x="1535" y="2222"/>
                    <a:ext cx="225" cy="188"/>
                    <a:chOff x="2412" y="2741"/>
                    <a:chExt cx="225" cy="188"/>
                  </a:xfrm>
                </p:grpSpPr>
                <p:sp>
                  <p:nvSpPr>
                    <p:cNvPr id="16496" name="WordArt 11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12" y="2784"/>
                      <a:ext cx="169" cy="14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b="1" i="1" kern="10"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accent2"/>
                          </a:solidFill>
                          <a:latin typeface="Times New Roman"/>
                          <a:cs typeface="Times New Roman"/>
                        </a:rPr>
                        <a:t>F</a:t>
                      </a:r>
                      <a:endParaRPr lang="zh-CN" altLang="en-US" sz="1200" b="1" i="1" kern="10"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solidFill>
                          <a:schemeClr val="accent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6497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1" y="2741"/>
                      <a:ext cx="18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accent2"/>
                      </a:solidFill>
                      <a:round/>
                      <a:headEnd/>
                      <a:tailEnd type="triangle" w="sm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494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698" y="2350"/>
                    <a:ext cx="0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95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1736" y="2352"/>
                    <a:ext cx="0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86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5" y="1661"/>
                  <a:ext cx="13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对刚体转动无贡献</a:t>
                  </a:r>
                </a:p>
              </p:txBody>
            </p:sp>
            <p:grpSp>
              <p:nvGrpSpPr>
                <p:cNvPr id="16487" name="Group 117"/>
                <p:cNvGrpSpPr>
                  <a:grpSpLocks/>
                </p:cNvGrpSpPr>
                <p:nvPr/>
              </p:nvGrpSpPr>
              <p:grpSpPr bwMode="auto">
                <a:xfrm>
                  <a:off x="3569" y="1965"/>
                  <a:ext cx="218" cy="214"/>
                  <a:chOff x="2412" y="2741"/>
                  <a:chExt cx="225" cy="188"/>
                </a:xfrm>
              </p:grpSpPr>
              <p:sp>
                <p:nvSpPr>
                  <p:cNvPr id="16491" name="WordArt 1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12" y="2784"/>
                    <a:ext cx="169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92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2451" y="2741"/>
                    <a:ext cx="18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88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2" y="1993"/>
                  <a:ext cx="1305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对刚体转动的贡献用</a:t>
                  </a:r>
                </a:p>
              </p:txBody>
            </p:sp>
            <p:sp>
              <p:nvSpPr>
                <p:cNvPr id="16489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47" y="1652"/>
                  <a:ext cx="326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分力</a:t>
                  </a:r>
                </a:p>
              </p:txBody>
            </p:sp>
            <p:sp>
              <p:nvSpPr>
                <p:cNvPr id="16490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55" y="1988"/>
                  <a:ext cx="326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分力</a:t>
                  </a:r>
                </a:p>
              </p:txBody>
            </p:sp>
          </p:grpSp>
          <p:grpSp>
            <p:nvGrpSpPr>
              <p:cNvPr id="16479" name="Group 123"/>
              <p:cNvGrpSpPr>
                <a:grpSpLocks/>
              </p:cNvGrpSpPr>
              <p:nvPr/>
            </p:nvGrpSpPr>
            <p:grpSpPr bwMode="auto">
              <a:xfrm>
                <a:off x="3510" y="2189"/>
                <a:ext cx="1615" cy="181"/>
                <a:chOff x="3456" y="2268"/>
                <a:chExt cx="1693" cy="196"/>
              </a:xfrm>
            </p:grpSpPr>
            <p:sp>
              <p:nvSpPr>
                <p:cNvPr id="16480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8" y="2268"/>
                  <a:ext cx="241" cy="1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描述</a:t>
                  </a:r>
                </a:p>
              </p:txBody>
            </p:sp>
            <p:grpSp>
              <p:nvGrpSpPr>
                <p:cNvPr id="16481" name="Group 125"/>
                <p:cNvGrpSpPr>
                  <a:grpSpLocks/>
                </p:cNvGrpSpPr>
                <p:nvPr/>
              </p:nvGrpSpPr>
              <p:grpSpPr bwMode="auto">
                <a:xfrm>
                  <a:off x="4606" y="2295"/>
                  <a:ext cx="238" cy="154"/>
                  <a:chOff x="5001" y="1321"/>
                  <a:chExt cx="198" cy="138"/>
                </a:xfrm>
              </p:grpSpPr>
              <p:sp>
                <p:nvSpPr>
                  <p:cNvPr id="16483" name="WordArt 1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01" y="1321"/>
                    <a:ext cx="134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84" name="WordArt 1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31" y="1402"/>
                    <a:ext cx="68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58848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56" y="2273"/>
                  <a:ext cx="1089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力对 </a:t>
                  </a:r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Z </a:t>
                  </a:r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轴的力矩</a:t>
                  </a:r>
                </a:p>
              </p:txBody>
            </p:sp>
          </p:grpSp>
        </p:grpSp>
        <p:sp>
          <p:nvSpPr>
            <p:cNvPr id="16476" name="Rectangle 129" descr="羊皮纸"/>
            <p:cNvSpPr>
              <a:spLocks noChangeArrowheads="1"/>
            </p:cNvSpPr>
            <p:nvPr/>
          </p:nvSpPr>
          <p:spPr bwMode="auto">
            <a:xfrm>
              <a:off x="3304" y="2674"/>
              <a:ext cx="1837" cy="7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0" name="Group 192"/>
          <p:cNvGrpSpPr>
            <a:grpSpLocks/>
          </p:cNvGrpSpPr>
          <p:nvPr/>
        </p:nvGrpSpPr>
        <p:grpSpPr bwMode="auto">
          <a:xfrm>
            <a:off x="2608263" y="2354263"/>
            <a:ext cx="1189037" cy="1922462"/>
            <a:chOff x="1666" y="1447"/>
            <a:chExt cx="749" cy="1211"/>
          </a:xfrm>
        </p:grpSpPr>
        <p:sp>
          <p:nvSpPr>
            <p:cNvPr id="16469" name="Line 21"/>
            <p:cNvSpPr>
              <a:spLocks noChangeShapeType="1"/>
            </p:cNvSpPr>
            <p:nvPr/>
          </p:nvSpPr>
          <p:spPr bwMode="auto">
            <a:xfrm flipV="1">
              <a:off x="1666" y="1821"/>
              <a:ext cx="586" cy="8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70" name="Group 42"/>
            <p:cNvGrpSpPr>
              <a:grpSpLocks/>
            </p:cNvGrpSpPr>
            <p:nvPr/>
          </p:nvGrpSpPr>
          <p:grpSpPr bwMode="auto">
            <a:xfrm>
              <a:off x="2153" y="1447"/>
              <a:ext cx="262" cy="309"/>
              <a:chOff x="2464" y="1781"/>
              <a:chExt cx="217" cy="243"/>
            </a:xfrm>
          </p:grpSpPr>
          <p:sp>
            <p:nvSpPr>
              <p:cNvPr id="16471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6" y="1956"/>
                <a:ext cx="55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72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4" y="1839"/>
                <a:ext cx="18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73" name="Line 45"/>
              <p:cNvSpPr>
                <a:spLocks noChangeShapeType="1"/>
              </p:cNvSpPr>
              <p:nvPr/>
            </p:nvSpPr>
            <p:spPr bwMode="auto">
              <a:xfrm>
                <a:off x="2495" y="1781"/>
                <a:ext cx="18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384" name="Group 191"/>
          <p:cNvGrpSpPr>
            <a:grpSpLocks/>
          </p:cNvGrpSpPr>
          <p:nvPr/>
        </p:nvGrpSpPr>
        <p:grpSpPr bwMode="auto">
          <a:xfrm>
            <a:off x="2093913" y="2911475"/>
            <a:ext cx="1646237" cy="1368425"/>
            <a:chOff x="1327" y="1831"/>
            <a:chExt cx="1037" cy="862"/>
          </a:xfrm>
        </p:grpSpPr>
        <p:sp>
          <p:nvSpPr>
            <p:cNvPr id="16456" name="Line 22"/>
            <p:cNvSpPr>
              <a:spLocks noChangeShapeType="1"/>
            </p:cNvSpPr>
            <p:nvPr/>
          </p:nvSpPr>
          <p:spPr bwMode="auto">
            <a:xfrm flipH="1">
              <a:off x="2237" y="1831"/>
              <a:ext cx="6" cy="5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7" name="Line 26"/>
            <p:cNvSpPr>
              <a:spLocks noChangeShapeType="1"/>
            </p:cNvSpPr>
            <p:nvPr/>
          </p:nvSpPr>
          <p:spPr bwMode="auto">
            <a:xfrm flipV="1">
              <a:off x="1649" y="2376"/>
              <a:ext cx="595" cy="30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8" name="Line 27"/>
            <p:cNvSpPr>
              <a:spLocks noChangeShapeType="1"/>
            </p:cNvSpPr>
            <p:nvPr/>
          </p:nvSpPr>
          <p:spPr bwMode="auto">
            <a:xfrm flipV="1">
              <a:off x="1660" y="1831"/>
              <a:ext cx="587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9" name="Line 28"/>
            <p:cNvSpPr>
              <a:spLocks noChangeShapeType="1"/>
            </p:cNvSpPr>
            <p:nvPr/>
          </p:nvSpPr>
          <p:spPr bwMode="auto">
            <a:xfrm flipH="1" flipV="1">
              <a:off x="1652" y="2141"/>
              <a:ext cx="2" cy="541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60" name="Group 57"/>
            <p:cNvGrpSpPr>
              <a:grpSpLocks/>
            </p:cNvGrpSpPr>
            <p:nvPr/>
          </p:nvGrpSpPr>
          <p:grpSpPr bwMode="auto">
            <a:xfrm>
              <a:off x="2143" y="2456"/>
              <a:ext cx="221" cy="237"/>
              <a:chOff x="2412" y="2741"/>
              <a:chExt cx="225" cy="188"/>
            </a:xfrm>
          </p:grpSpPr>
          <p:sp>
            <p:nvSpPr>
              <p:cNvPr id="16467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2" y="2784"/>
                <a:ext cx="169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468" name="Line 59"/>
              <p:cNvSpPr>
                <a:spLocks noChangeShapeType="1"/>
              </p:cNvSpPr>
              <p:nvPr/>
            </p:nvSpPr>
            <p:spPr bwMode="auto">
              <a:xfrm>
                <a:off x="2451" y="2741"/>
                <a:ext cx="186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61" name="Group 62"/>
            <p:cNvGrpSpPr>
              <a:grpSpLocks/>
            </p:cNvGrpSpPr>
            <p:nvPr/>
          </p:nvGrpSpPr>
          <p:grpSpPr bwMode="auto">
            <a:xfrm>
              <a:off x="1327" y="1963"/>
              <a:ext cx="245" cy="232"/>
              <a:chOff x="1535" y="2222"/>
              <a:chExt cx="225" cy="222"/>
            </a:xfrm>
          </p:grpSpPr>
          <p:grpSp>
            <p:nvGrpSpPr>
              <p:cNvPr id="16462" name="Group 63"/>
              <p:cNvGrpSpPr>
                <a:grpSpLocks/>
              </p:cNvGrpSpPr>
              <p:nvPr/>
            </p:nvGrpSpPr>
            <p:grpSpPr bwMode="auto">
              <a:xfrm>
                <a:off x="1535" y="2222"/>
                <a:ext cx="225" cy="188"/>
                <a:chOff x="2412" y="2741"/>
                <a:chExt cx="225" cy="188"/>
              </a:xfrm>
            </p:grpSpPr>
            <p:sp>
              <p:nvSpPr>
                <p:cNvPr id="16465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12" y="2784"/>
                  <a:ext cx="169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466" name="Line 65"/>
                <p:cNvSpPr>
                  <a:spLocks noChangeShapeType="1"/>
                </p:cNvSpPr>
                <p:nvPr/>
              </p:nvSpPr>
              <p:spPr bwMode="auto">
                <a:xfrm>
                  <a:off x="2451" y="2741"/>
                  <a:ext cx="186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63" name="Line 66"/>
              <p:cNvSpPr>
                <a:spLocks noChangeShapeType="1"/>
              </p:cNvSpPr>
              <p:nvPr/>
            </p:nvSpPr>
            <p:spPr bwMode="auto">
              <a:xfrm>
                <a:off x="1698" y="2350"/>
                <a:ext cx="0" cy="9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64" name="Line 67"/>
              <p:cNvSpPr>
                <a:spLocks noChangeShapeType="1"/>
              </p:cNvSpPr>
              <p:nvPr/>
            </p:nvSpPr>
            <p:spPr bwMode="auto">
              <a:xfrm>
                <a:off x="1736" y="2352"/>
                <a:ext cx="0" cy="9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391" name="Group 204"/>
          <p:cNvGrpSpPr>
            <a:grpSpLocks/>
          </p:cNvGrpSpPr>
          <p:nvPr/>
        </p:nvGrpSpPr>
        <p:grpSpPr bwMode="auto">
          <a:xfrm>
            <a:off x="2984500" y="4179888"/>
            <a:ext cx="5927725" cy="2439987"/>
            <a:chOff x="1880" y="2633"/>
            <a:chExt cx="3734" cy="1537"/>
          </a:xfrm>
        </p:grpSpPr>
        <p:grpSp>
          <p:nvGrpSpPr>
            <p:cNvPr id="16398" name="Group 200"/>
            <p:cNvGrpSpPr>
              <a:grpSpLocks/>
            </p:cNvGrpSpPr>
            <p:nvPr/>
          </p:nvGrpSpPr>
          <p:grpSpPr bwMode="auto">
            <a:xfrm>
              <a:off x="1880" y="2827"/>
              <a:ext cx="1360" cy="1343"/>
              <a:chOff x="1796" y="2827"/>
              <a:chExt cx="1360" cy="1343"/>
            </a:xfrm>
          </p:grpSpPr>
          <p:sp>
            <p:nvSpPr>
              <p:cNvPr id="16429" name="Freeform 131"/>
              <p:cNvSpPr>
                <a:spLocks/>
              </p:cNvSpPr>
              <p:nvPr/>
            </p:nvSpPr>
            <p:spPr bwMode="auto">
              <a:xfrm>
                <a:off x="1811" y="3323"/>
                <a:ext cx="806" cy="813"/>
              </a:xfrm>
              <a:custGeom>
                <a:avLst/>
                <a:gdLst>
                  <a:gd name="T0" fmla="*/ 395 w 681"/>
                  <a:gd name="T1" fmla="*/ 1263 h 666"/>
                  <a:gd name="T2" fmla="*/ 566 w 681"/>
                  <a:gd name="T3" fmla="*/ 1317 h 666"/>
                  <a:gd name="T4" fmla="*/ 712 w 681"/>
                  <a:gd name="T5" fmla="*/ 1423 h 666"/>
                  <a:gd name="T6" fmla="*/ 838 w 681"/>
                  <a:gd name="T7" fmla="*/ 1426 h 666"/>
                  <a:gd name="T8" fmla="*/ 974 w 681"/>
                  <a:gd name="T9" fmla="*/ 1278 h 666"/>
                  <a:gd name="T10" fmla="*/ 1174 w 681"/>
                  <a:gd name="T11" fmla="*/ 1139 h 666"/>
                  <a:gd name="T12" fmla="*/ 1275 w 681"/>
                  <a:gd name="T13" fmla="*/ 1007 h 666"/>
                  <a:gd name="T14" fmla="*/ 1358 w 681"/>
                  <a:gd name="T15" fmla="*/ 795 h 666"/>
                  <a:gd name="T16" fmla="*/ 1392 w 681"/>
                  <a:gd name="T17" fmla="*/ 453 h 666"/>
                  <a:gd name="T18" fmla="*/ 1455 w 681"/>
                  <a:gd name="T19" fmla="*/ 89 h 666"/>
                  <a:gd name="T20" fmla="*/ 1472 w 681"/>
                  <a:gd name="T21" fmla="*/ 0 h 666"/>
                  <a:gd name="T22" fmla="*/ 1616 w 681"/>
                  <a:gd name="T23" fmla="*/ 20 h 666"/>
                  <a:gd name="T24" fmla="*/ 1740 w 681"/>
                  <a:gd name="T25" fmla="*/ 238 h 666"/>
                  <a:gd name="T26" fmla="*/ 1779 w 681"/>
                  <a:gd name="T27" fmla="*/ 627 h 666"/>
                  <a:gd name="T28" fmla="*/ 1735 w 681"/>
                  <a:gd name="T29" fmla="*/ 898 h 666"/>
                  <a:gd name="T30" fmla="*/ 1724 w 681"/>
                  <a:gd name="T31" fmla="*/ 1184 h 666"/>
                  <a:gd name="T32" fmla="*/ 1697 w 681"/>
                  <a:gd name="T33" fmla="*/ 1661 h 666"/>
                  <a:gd name="T34" fmla="*/ 1808 w 681"/>
                  <a:gd name="T35" fmla="*/ 1781 h 666"/>
                  <a:gd name="T36" fmla="*/ 2070 w 681"/>
                  <a:gd name="T37" fmla="*/ 1904 h 666"/>
                  <a:gd name="T38" fmla="*/ 2315 w 681"/>
                  <a:gd name="T39" fmla="*/ 1879 h 666"/>
                  <a:gd name="T40" fmla="*/ 2573 w 681"/>
                  <a:gd name="T41" fmla="*/ 1753 h 666"/>
                  <a:gd name="T42" fmla="*/ 2671 w 681"/>
                  <a:gd name="T43" fmla="*/ 1572 h 666"/>
                  <a:gd name="T44" fmla="*/ 2708 w 681"/>
                  <a:gd name="T45" fmla="*/ 1498 h 666"/>
                  <a:gd name="T46" fmla="*/ 2671 w 681"/>
                  <a:gd name="T47" fmla="*/ 1248 h 666"/>
                  <a:gd name="T48" fmla="*/ 2709 w 681"/>
                  <a:gd name="T49" fmla="*/ 933 h 666"/>
                  <a:gd name="T50" fmla="*/ 2803 w 681"/>
                  <a:gd name="T51" fmla="*/ 848 h 666"/>
                  <a:gd name="T52" fmla="*/ 2846 w 681"/>
                  <a:gd name="T53" fmla="*/ 824 h 666"/>
                  <a:gd name="T54" fmla="*/ 2884 w 681"/>
                  <a:gd name="T55" fmla="*/ 897 h 666"/>
                  <a:gd name="T56" fmla="*/ 2983 w 681"/>
                  <a:gd name="T57" fmla="*/ 1189 h 666"/>
                  <a:gd name="T58" fmla="*/ 3054 w 681"/>
                  <a:gd name="T59" fmla="*/ 1439 h 666"/>
                  <a:gd name="T60" fmla="*/ 3036 w 681"/>
                  <a:gd name="T61" fmla="*/ 1661 h 666"/>
                  <a:gd name="T62" fmla="*/ 2998 w 681"/>
                  <a:gd name="T63" fmla="*/ 1753 h 666"/>
                  <a:gd name="T64" fmla="*/ 3101 w 681"/>
                  <a:gd name="T65" fmla="*/ 1915 h 666"/>
                  <a:gd name="T66" fmla="*/ 3082 w 681"/>
                  <a:gd name="T67" fmla="*/ 2257 h 666"/>
                  <a:gd name="T68" fmla="*/ 3037 w 681"/>
                  <a:gd name="T69" fmla="*/ 2397 h 666"/>
                  <a:gd name="T70" fmla="*/ 3082 w 681"/>
                  <a:gd name="T71" fmla="*/ 2529 h 666"/>
                  <a:gd name="T72" fmla="*/ 3037 w 681"/>
                  <a:gd name="T73" fmla="*/ 2835 h 666"/>
                  <a:gd name="T74" fmla="*/ 2926 w 681"/>
                  <a:gd name="T75" fmla="*/ 3018 h 666"/>
                  <a:gd name="T76" fmla="*/ 2915 w 681"/>
                  <a:gd name="T77" fmla="*/ 3107 h 666"/>
                  <a:gd name="T78" fmla="*/ 2946 w 681"/>
                  <a:gd name="T79" fmla="*/ 3247 h 666"/>
                  <a:gd name="T80" fmla="*/ 2824 w 681"/>
                  <a:gd name="T81" fmla="*/ 3535 h 666"/>
                  <a:gd name="T82" fmla="*/ 2681 w 681"/>
                  <a:gd name="T83" fmla="*/ 3733 h 666"/>
                  <a:gd name="T84" fmla="*/ 2451 w 681"/>
                  <a:gd name="T85" fmla="*/ 3882 h 666"/>
                  <a:gd name="T86" fmla="*/ 2275 w 681"/>
                  <a:gd name="T87" fmla="*/ 4005 h 666"/>
                  <a:gd name="T88" fmla="*/ 2022 w 681"/>
                  <a:gd name="T89" fmla="*/ 4004 h 666"/>
                  <a:gd name="T90" fmla="*/ 1722 w 681"/>
                  <a:gd name="T91" fmla="*/ 3911 h 666"/>
                  <a:gd name="T92" fmla="*/ 1165 w 681"/>
                  <a:gd name="T93" fmla="*/ 3644 h 666"/>
                  <a:gd name="T94" fmla="*/ 895 w 681"/>
                  <a:gd name="T95" fmla="*/ 3328 h 666"/>
                  <a:gd name="T96" fmla="*/ 712 w 681"/>
                  <a:gd name="T97" fmla="*/ 3107 h 666"/>
                  <a:gd name="T98" fmla="*/ 531 w 681"/>
                  <a:gd name="T99" fmla="*/ 3159 h 666"/>
                  <a:gd name="T100" fmla="*/ 354 w 681"/>
                  <a:gd name="T101" fmla="*/ 3159 h 666"/>
                  <a:gd name="T102" fmla="*/ 226 w 681"/>
                  <a:gd name="T103" fmla="*/ 3059 h 666"/>
                  <a:gd name="T104" fmla="*/ 43 w 681"/>
                  <a:gd name="T105" fmla="*/ 2909 h 666"/>
                  <a:gd name="T106" fmla="*/ 0 w 681"/>
                  <a:gd name="T107" fmla="*/ 2694 h 666"/>
                  <a:gd name="T108" fmla="*/ 46 w 681"/>
                  <a:gd name="T109" fmla="*/ 2185 h 666"/>
                  <a:gd name="T110" fmla="*/ 228 w 681"/>
                  <a:gd name="T111" fmla="*/ 1661 h 666"/>
                  <a:gd name="T112" fmla="*/ 304 w 681"/>
                  <a:gd name="T113" fmla="*/ 1390 h 666"/>
                  <a:gd name="T114" fmla="*/ 395 w 681"/>
                  <a:gd name="T115" fmla="*/ 1263 h 66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681"/>
                  <a:gd name="T175" fmla="*/ 0 h 666"/>
                  <a:gd name="T176" fmla="*/ 681 w 681"/>
                  <a:gd name="T177" fmla="*/ 666 h 66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681" h="666">
                    <a:moveTo>
                      <a:pt x="87" y="210"/>
                    </a:moveTo>
                    <a:lnTo>
                      <a:pt x="123" y="219"/>
                    </a:lnTo>
                    <a:lnTo>
                      <a:pt x="156" y="236"/>
                    </a:lnTo>
                    <a:lnTo>
                      <a:pt x="184" y="237"/>
                    </a:lnTo>
                    <a:lnTo>
                      <a:pt x="214" y="213"/>
                    </a:lnTo>
                    <a:lnTo>
                      <a:pt x="258" y="189"/>
                    </a:lnTo>
                    <a:lnTo>
                      <a:pt x="280" y="168"/>
                    </a:lnTo>
                    <a:lnTo>
                      <a:pt x="297" y="132"/>
                    </a:lnTo>
                    <a:lnTo>
                      <a:pt x="306" y="75"/>
                    </a:lnTo>
                    <a:lnTo>
                      <a:pt x="319" y="15"/>
                    </a:lnTo>
                    <a:lnTo>
                      <a:pt x="324" y="0"/>
                    </a:lnTo>
                    <a:lnTo>
                      <a:pt x="354" y="3"/>
                    </a:lnTo>
                    <a:lnTo>
                      <a:pt x="382" y="39"/>
                    </a:lnTo>
                    <a:lnTo>
                      <a:pt x="390" y="105"/>
                    </a:lnTo>
                    <a:lnTo>
                      <a:pt x="381" y="150"/>
                    </a:lnTo>
                    <a:lnTo>
                      <a:pt x="379" y="197"/>
                    </a:lnTo>
                    <a:lnTo>
                      <a:pt x="373" y="276"/>
                    </a:lnTo>
                    <a:lnTo>
                      <a:pt x="397" y="296"/>
                    </a:lnTo>
                    <a:lnTo>
                      <a:pt x="454" y="317"/>
                    </a:lnTo>
                    <a:lnTo>
                      <a:pt x="508" y="312"/>
                    </a:lnTo>
                    <a:lnTo>
                      <a:pt x="564" y="291"/>
                    </a:lnTo>
                    <a:lnTo>
                      <a:pt x="586" y="261"/>
                    </a:lnTo>
                    <a:lnTo>
                      <a:pt x="594" y="248"/>
                    </a:lnTo>
                    <a:lnTo>
                      <a:pt x="586" y="207"/>
                    </a:lnTo>
                    <a:lnTo>
                      <a:pt x="595" y="155"/>
                    </a:lnTo>
                    <a:lnTo>
                      <a:pt x="615" y="141"/>
                    </a:lnTo>
                    <a:lnTo>
                      <a:pt x="624" y="137"/>
                    </a:lnTo>
                    <a:lnTo>
                      <a:pt x="633" y="149"/>
                    </a:lnTo>
                    <a:lnTo>
                      <a:pt x="655" y="198"/>
                    </a:lnTo>
                    <a:lnTo>
                      <a:pt x="670" y="239"/>
                    </a:lnTo>
                    <a:lnTo>
                      <a:pt x="666" y="276"/>
                    </a:lnTo>
                    <a:lnTo>
                      <a:pt x="658" y="291"/>
                    </a:lnTo>
                    <a:lnTo>
                      <a:pt x="681" y="318"/>
                    </a:lnTo>
                    <a:lnTo>
                      <a:pt x="676" y="375"/>
                    </a:lnTo>
                    <a:lnTo>
                      <a:pt x="667" y="399"/>
                    </a:lnTo>
                    <a:lnTo>
                      <a:pt x="676" y="420"/>
                    </a:lnTo>
                    <a:lnTo>
                      <a:pt x="667" y="470"/>
                    </a:lnTo>
                    <a:lnTo>
                      <a:pt x="642" y="501"/>
                    </a:lnTo>
                    <a:lnTo>
                      <a:pt x="640" y="516"/>
                    </a:lnTo>
                    <a:lnTo>
                      <a:pt x="646" y="540"/>
                    </a:lnTo>
                    <a:lnTo>
                      <a:pt x="619" y="587"/>
                    </a:lnTo>
                    <a:lnTo>
                      <a:pt x="588" y="620"/>
                    </a:lnTo>
                    <a:lnTo>
                      <a:pt x="538" y="645"/>
                    </a:lnTo>
                    <a:lnTo>
                      <a:pt x="499" y="666"/>
                    </a:lnTo>
                    <a:lnTo>
                      <a:pt x="444" y="665"/>
                    </a:lnTo>
                    <a:lnTo>
                      <a:pt x="378" y="650"/>
                    </a:lnTo>
                    <a:lnTo>
                      <a:pt x="255" y="605"/>
                    </a:lnTo>
                    <a:lnTo>
                      <a:pt x="196" y="552"/>
                    </a:lnTo>
                    <a:lnTo>
                      <a:pt x="156" y="516"/>
                    </a:lnTo>
                    <a:lnTo>
                      <a:pt x="117" y="525"/>
                    </a:lnTo>
                    <a:lnTo>
                      <a:pt x="78" y="525"/>
                    </a:lnTo>
                    <a:lnTo>
                      <a:pt x="49" y="509"/>
                    </a:lnTo>
                    <a:lnTo>
                      <a:pt x="9" y="483"/>
                    </a:lnTo>
                    <a:lnTo>
                      <a:pt x="0" y="447"/>
                    </a:lnTo>
                    <a:lnTo>
                      <a:pt x="10" y="363"/>
                    </a:lnTo>
                    <a:lnTo>
                      <a:pt x="51" y="276"/>
                    </a:lnTo>
                    <a:lnTo>
                      <a:pt x="67" y="231"/>
                    </a:lnTo>
                    <a:lnTo>
                      <a:pt x="87" y="21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EAE1"/>
                  </a:gs>
                  <a:gs pos="100000">
                    <a:srgbClr val="FFE7E7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6430" name="Group 160"/>
              <p:cNvGrpSpPr>
                <a:grpSpLocks/>
              </p:cNvGrpSpPr>
              <p:nvPr/>
            </p:nvGrpSpPr>
            <p:grpSpPr bwMode="auto">
              <a:xfrm>
                <a:off x="1796" y="2827"/>
                <a:ext cx="1360" cy="1343"/>
                <a:chOff x="2516" y="2991"/>
                <a:chExt cx="1149" cy="1100"/>
              </a:xfrm>
            </p:grpSpPr>
            <p:sp>
              <p:nvSpPr>
                <p:cNvPr id="16431" name="Arc 161"/>
                <p:cNvSpPr>
                  <a:spLocks/>
                </p:cNvSpPr>
                <p:nvPr/>
              </p:nvSpPr>
              <p:spPr bwMode="auto">
                <a:xfrm rot="330669">
                  <a:off x="3060" y="3475"/>
                  <a:ext cx="240" cy="342"/>
                </a:xfrm>
                <a:custGeom>
                  <a:avLst/>
                  <a:gdLst>
                    <a:gd name="T0" fmla="*/ 0 w 21600"/>
                    <a:gd name="T1" fmla="*/ 0 h 31764"/>
                    <a:gd name="T2" fmla="*/ 0 w 21600"/>
                    <a:gd name="T3" fmla="*/ 0 h 31764"/>
                    <a:gd name="T4" fmla="*/ 0 w 21600"/>
                    <a:gd name="T5" fmla="*/ 0 h 3176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31764"/>
                    <a:gd name="T11" fmla="*/ 21600 w 21600"/>
                    <a:gd name="T12" fmla="*/ 31764 h 317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31764" fill="none" extrusionOk="0">
                      <a:moveTo>
                        <a:pt x="14317" y="0"/>
                      </a:moveTo>
                      <a:cubicBezTo>
                        <a:pt x="18948" y="4099"/>
                        <a:pt x="21600" y="9988"/>
                        <a:pt x="21600" y="16173"/>
                      </a:cubicBezTo>
                      <a:cubicBezTo>
                        <a:pt x="21600" y="22059"/>
                        <a:pt x="19197" y="27690"/>
                        <a:pt x="14949" y="31764"/>
                      </a:cubicBezTo>
                    </a:path>
                    <a:path w="21600" h="31764" stroke="0" extrusionOk="0">
                      <a:moveTo>
                        <a:pt x="14317" y="0"/>
                      </a:moveTo>
                      <a:cubicBezTo>
                        <a:pt x="18948" y="4099"/>
                        <a:pt x="21600" y="9988"/>
                        <a:pt x="21600" y="16173"/>
                      </a:cubicBezTo>
                      <a:cubicBezTo>
                        <a:pt x="21600" y="22059"/>
                        <a:pt x="19197" y="27690"/>
                        <a:pt x="14949" y="31764"/>
                      </a:cubicBezTo>
                      <a:lnTo>
                        <a:pt x="0" y="16173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6432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50" y="3607"/>
                  <a:ext cx="111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9900"/>
                        </a:solidFill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Symbol"/>
                    </a:rPr>
                    <a:t>j</a:t>
                  </a:r>
                  <a:endParaRPr lang="zh-CN" altLang="en-US" sz="12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Symbol"/>
                  </a:endParaRPr>
                </a:p>
              </p:txBody>
            </p:sp>
            <p:grpSp>
              <p:nvGrpSpPr>
                <p:cNvPr id="16433" name="Group 163"/>
                <p:cNvGrpSpPr>
                  <a:grpSpLocks/>
                </p:cNvGrpSpPr>
                <p:nvPr/>
              </p:nvGrpSpPr>
              <p:grpSpPr bwMode="auto">
                <a:xfrm rot="-560945">
                  <a:off x="2516" y="3412"/>
                  <a:ext cx="698" cy="679"/>
                  <a:chOff x="3402" y="2093"/>
                  <a:chExt cx="945" cy="817"/>
                </a:xfrm>
              </p:grpSpPr>
              <p:sp>
                <p:nvSpPr>
                  <p:cNvPr id="16447" name="Freeform 164"/>
                  <p:cNvSpPr>
                    <a:spLocks/>
                  </p:cNvSpPr>
                  <p:nvPr/>
                </p:nvSpPr>
                <p:spPr bwMode="auto">
                  <a:xfrm>
                    <a:off x="3678" y="2103"/>
                    <a:ext cx="255" cy="288"/>
                  </a:xfrm>
                  <a:custGeom>
                    <a:avLst/>
                    <a:gdLst>
                      <a:gd name="T0" fmla="*/ 10 w 381"/>
                      <a:gd name="T1" fmla="*/ 0 h 522"/>
                      <a:gd name="T2" fmla="*/ 10 w 381"/>
                      <a:gd name="T3" fmla="*/ 1 h 522"/>
                      <a:gd name="T4" fmla="*/ 9 w 381"/>
                      <a:gd name="T5" fmla="*/ 1 h 522"/>
                      <a:gd name="T6" fmla="*/ 9 w 381"/>
                      <a:gd name="T7" fmla="*/ 1 h 522"/>
                      <a:gd name="T8" fmla="*/ 8 w 381"/>
                      <a:gd name="T9" fmla="*/ 1 h 522"/>
                      <a:gd name="T10" fmla="*/ 7 w 381"/>
                      <a:gd name="T11" fmla="*/ 1 h 522"/>
                      <a:gd name="T12" fmla="*/ 7 w 381"/>
                      <a:gd name="T13" fmla="*/ 2 h 522"/>
                      <a:gd name="T14" fmla="*/ 5 w 381"/>
                      <a:gd name="T15" fmla="*/ 2 h 522"/>
                      <a:gd name="T16" fmla="*/ 3 w 381"/>
                      <a:gd name="T17" fmla="*/ 2 h 522"/>
                      <a:gd name="T18" fmla="*/ 1 w 381"/>
                      <a:gd name="T19" fmla="*/ 2 h 522"/>
                      <a:gd name="T20" fmla="*/ 1 w 381"/>
                      <a:gd name="T21" fmla="*/ 2 h 522"/>
                      <a:gd name="T22" fmla="*/ 0 w 381"/>
                      <a:gd name="T23" fmla="*/ 2 h 522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381"/>
                      <a:gd name="T37" fmla="*/ 0 h 522"/>
                      <a:gd name="T38" fmla="*/ 381 w 381"/>
                      <a:gd name="T39" fmla="*/ 522 h 522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381" h="522">
                        <a:moveTo>
                          <a:pt x="381" y="0"/>
                        </a:moveTo>
                        <a:lnTo>
                          <a:pt x="372" y="42"/>
                        </a:lnTo>
                        <a:lnTo>
                          <a:pt x="342" y="117"/>
                        </a:lnTo>
                        <a:lnTo>
                          <a:pt x="324" y="165"/>
                        </a:lnTo>
                        <a:lnTo>
                          <a:pt x="309" y="243"/>
                        </a:lnTo>
                        <a:lnTo>
                          <a:pt x="279" y="300"/>
                        </a:lnTo>
                        <a:lnTo>
                          <a:pt x="246" y="339"/>
                        </a:lnTo>
                        <a:lnTo>
                          <a:pt x="180" y="360"/>
                        </a:lnTo>
                        <a:lnTo>
                          <a:pt x="117" y="387"/>
                        </a:lnTo>
                        <a:lnTo>
                          <a:pt x="54" y="447"/>
                        </a:lnTo>
                        <a:lnTo>
                          <a:pt x="21" y="492"/>
                        </a:lnTo>
                        <a:lnTo>
                          <a:pt x="0" y="522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48" name="Freeform 165"/>
                  <p:cNvSpPr>
                    <a:spLocks/>
                  </p:cNvSpPr>
                  <p:nvPr/>
                </p:nvSpPr>
                <p:spPr bwMode="auto">
                  <a:xfrm>
                    <a:off x="3609" y="2304"/>
                    <a:ext cx="92" cy="43"/>
                  </a:xfrm>
                  <a:custGeom>
                    <a:avLst/>
                    <a:gdLst>
                      <a:gd name="T0" fmla="*/ 3 w 138"/>
                      <a:gd name="T1" fmla="*/ 1 h 78"/>
                      <a:gd name="T2" fmla="*/ 3 w 138"/>
                      <a:gd name="T3" fmla="*/ 1 h 78"/>
                      <a:gd name="T4" fmla="*/ 1 w 138"/>
                      <a:gd name="T5" fmla="*/ 1 h 78"/>
                      <a:gd name="T6" fmla="*/ 0 w 138"/>
                      <a:gd name="T7" fmla="*/ 0 h 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8"/>
                      <a:gd name="T13" fmla="*/ 0 h 78"/>
                      <a:gd name="T14" fmla="*/ 138 w 138"/>
                      <a:gd name="T15" fmla="*/ 78 h 7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8" h="78">
                        <a:moveTo>
                          <a:pt x="138" y="78"/>
                        </a:moveTo>
                        <a:lnTo>
                          <a:pt x="105" y="78"/>
                        </a:lnTo>
                        <a:lnTo>
                          <a:pt x="54" y="45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49" name="Freeform 166"/>
                  <p:cNvSpPr>
                    <a:spLocks/>
                  </p:cNvSpPr>
                  <p:nvPr/>
                </p:nvSpPr>
                <p:spPr bwMode="auto">
                  <a:xfrm>
                    <a:off x="3402" y="2607"/>
                    <a:ext cx="860" cy="303"/>
                  </a:xfrm>
                  <a:custGeom>
                    <a:avLst/>
                    <a:gdLst>
                      <a:gd name="T0" fmla="*/ 35 w 1284"/>
                      <a:gd name="T1" fmla="*/ 1 h 549"/>
                      <a:gd name="T2" fmla="*/ 35 w 1284"/>
                      <a:gd name="T3" fmla="*/ 1 h 549"/>
                      <a:gd name="T4" fmla="*/ 35 w 1284"/>
                      <a:gd name="T5" fmla="*/ 2 h 549"/>
                      <a:gd name="T6" fmla="*/ 34 w 1284"/>
                      <a:gd name="T7" fmla="*/ 2 h 549"/>
                      <a:gd name="T8" fmla="*/ 32 w 1284"/>
                      <a:gd name="T9" fmla="*/ 2 h 549"/>
                      <a:gd name="T10" fmla="*/ 30 w 1284"/>
                      <a:gd name="T11" fmla="*/ 2 h 549"/>
                      <a:gd name="T12" fmla="*/ 28 w 1284"/>
                      <a:gd name="T13" fmla="*/ 2 h 549"/>
                      <a:gd name="T14" fmla="*/ 25 w 1284"/>
                      <a:gd name="T15" fmla="*/ 2 h 549"/>
                      <a:gd name="T16" fmla="*/ 23 w 1284"/>
                      <a:gd name="T17" fmla="*/ 2 h 549"/>
                      <a:gd name="T18" fmla="*/ 21 w 1284"/>
                      <a:gd name="T19" fmla="*/ 2 h 549"/>
                      <a:gd name="T20" fmla="*/ 19 w 1284"/>
                      <a:gd name="T21" fmla="*/ 2 h 549"/>
                      <a:gd name="T22" fmla="*/ 17 w 1284"/>
                      <a:gd name="T23" fmla="*/ 2 h 549"/>
                      <a:gd name="T24" fmla="*/ 15 w 1284"/>
                      <a:gd name="T25" fmla="*/ 2 h 549"/>
                      <a:gd name="T26" fmla="*/ 13 w 1284"/>
                      <a:gd name="T27" fmla="*/ 2 h 549"/>
                      <a:gd name="T28" fmla="*/ 10 w 1284"/>
                      <a:gd name="T29" fmla="*/ 1 h 549"/>
                      <a:gd name="T30" fmla="*/ 9 w 1284"/>
                      <a:gd name="T31" fmla="*/ 1 h 549"/>
                      <a:gd name="T32" fmla="*/ 9 w 1284"/>
                      <a:gd name="T33" fmla="*/ 1 h 549"/>
                      <a:gd name="T34" fmla="*/ 7 w 1284"/>
                      <a:gd name="T35" fmla="*/ 1 h 549"/>
                      <a:gd name="T36" fmla="*/ 6 w 1284"/>
                      <a:gd name="T37" fmla="*/ 1 h 549"/>
                      <a:gd name="T38" fmla="*/ 5 w 1284"/>
                      <a:gd name="T39" fmla="*/ 1 h 549"/>
                      <a:gd name="T40" fmla="*/ 3 w 1284"/>
                      <a:gd name="T41" fmla="*/ 1 h 549"/>
                      <a:gd name="T42" fmla="*/ 2 w 1284"/>
                      <a:gd name="T43" fmla="*/ 1 h 549"/>
                      <a:gd name="T44" fmla="*/ 1 w 1284"/>
                      <a:gd name="T45" fmla="*/ 1 h 549"/>
                      <a:gd name="T46" fmla="*/ 0 w 1284"/>
                      <a:gd name="T47" fmla="*/ 0 h 549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284"/>
                      <a:gd name="T73" fmla="*/ 0 h 549"/>
                      <a:gd name="T74" fmla="*/ 1284 w 1284"/>
                      <a:gd name="T75" fmla="*/ 549 h 549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284" h="549">
                        <a:moveTo>
                          <a:pt x="1266" y="261"/>
                        </a:moveTo>
                        <a:lnTo>
                          <a:pt x="1284" y="300"/>
                        </a:lnTo>
                        <a:lnTo>
                          <a:pt x="1269" y="348"/>
                        </a:lnTo>
                        <a:lnTo>
                          <a:pt x="1248" y="390"/>
                        </a:lnTo>
                        <a:lnTo>
                          <a:pt x="1179" y="459"/>
                        </a:lnTo>
                        <a:lnTo>
                          <a:pt x="1107" y="483"/>
                        </a:lnTo>
                        <a:lnTo>
                          <a:pt x="1020" y="531"/>
                        </a:lnTo>
                        <a:lnTo>
                          <a:pt x="930" y="549"/>
                        </a:lnTo>
                        <a:lnTo>
                          <a:pt x="855" y="540"/>
                        </a:lnTo>
                        <a:lnTo>
                          <a:pt x="759" y="510"/>
                        </a:lnTo>
                        <a:lnTo>
                          <a:pt x="726" y="486"/>
                        </a:lnTo>
                        <a:lnTo>
                          <a:pt x="633" y="444"/>
                        </a:lnTo>
                        <a:lnTo>
                          <a:pt x="549" y="399"/>
                        </a:lnTo>
                        <a:lnTo>
                          <a:pt x="456" y="321"/>
                        </a:lnTo>
                        <a:lnTo>
                          <a:pt x="393" y="225"/>
                        </a:lnTo>
                        <a:lnTo>
                          <a:pt x="339" y="156"/>
                        </a:lnTo>
                        <a:lnTo>
                          <a:pt x="309" y="120"/>
                        </a:lnTo>
                        <a:lnTo>
                          <a:pt x="276" y="120"/>
                        </a:lnTo>
                        <a:lnTo>
                          <a:pt x="222" y="126"/>
                        </a:lnTo>
                        <a:lnTo>
                          <a:pt x="171" y="123"/>
                        </a:lnTo>
                        <a:lnTo>
                          <a:pt x="117" y="99"/>
                        </a:lnTo>
                        <a:lnTo>
                          <a:pt x="87" y="57"/>
                        </a:lnTo>
                        <a:lnTo>
                          <a:pt x="57" y="2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50" name="Freeform 167"/>
                  <p:cNvSpPr>
                    <a:spLocks/>
                  </p:cNvSpPr>
                  <p:nvPr/>
                </p:nvSpPr>
                <p:spPr bwMode="auto">
                  <a:xfrm>
                    <a:off x="3910" y="2098"/>
                    <a:ext cx="36" cy="62"/>
                  </a:xfrm>
                  <a:custGeom>
                    <a:avLst/>
                    <a:gdLst>
                      <a:gd name="T0" fmla="*/ 27 w 36"/>
                      <a:gd name="T1" fmla="*/ 0 h 69"/>
                      <a:gd name="T2" fmla="*/ 36 w 36"/>
                      <a:gd name="T3" fmla="*/ 13 h 69"/>
                      <a:gd name="T4" fmla="*/ 21 w 36"/>
                      <a:gd name="T5" fmla="*/ 26 h 69"/>
                      <a:gd name="T6" fmla="*/ 0 w 36"/>
                      <a:gd name="T7" fmla="*/ 25 h 6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6"/>
                      <a:gd name="T13" fmla="*/ 0 h 69"/>
                      <a:gd name="T14" fmla="*/ 36 w 36"/>
                      <a:gd name="T15" fmla="*/ 69 h 6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6" h="69">
                        <a:moveTo>
                          <a:pt x="27" y="0"/>
                        </a:moveTo>
                        <a:lnTo>
                          <a:pt x="36" y="33"/>
                        </a:lnTo>
                        <a:lnTo>
                          <a:pt x="21" y="69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51" name="Freeform 168"/>
                  <p:cNvSpPr>
                    <a:spLocks/>
                  </p:cNvSpPr>
                  <p:nvPr/>
                </p:nvSpPr>
                <p:spPr bwMode="auto">
                  <a:xfrm>
                    <a:off x="3952" y="2093"/>
                    <a:ext cx="60" cy="294"/>
                  </a:xfrm>
                  <a:custGeom>
                    <a:avLst/>
                    <a:gdLst>
                      <a:gd name="T0" fmla="*/ 0 w 62"/>
                      <a:gd name="T1" fmla="*/ 0 h 294"/>
                      <a:gd name="T2" fmla="*/ 24 w 62"/>
                      <a:gd name="T3" fmla="*/ 15 h 294"/>
                      <a:gd name="T4" fmla="*/ 38 w 62"/>
                      <a:gd name="T5" fmla="*/ 30 h 294"/>
                      <a:gd name="T6" fmla="*/ 43 w 62"/>
                      <a:gd name="T7" fmla="*/ 58 h 294"/>
                      <a:gd name="T8" fmla="*/ 45 w 62"/>
                      <a:gd name="T9" fmla="*/ 76 h 294"/>
                      <a:gd name="T10" fmla="*/ 44 w 62"/>
                      <a:gd name="T11" fmla="*/ 96 h 294"/>
                      <a:gd name="T12" fmla="*/ 41 w 62"/>
                      <a:gd name="T13" fmla="*/ 132 h 294"/>
                      <a:gd name="T14" fmla="*/ 35 w 62"/>
                      <a:gd name="T15" fmla="*/ 174 h 294"/>
                      <a:gd name="T16" fmla="*/ 18 w 62"/>
                      <a:gd name="T17" fmla="*/ 199 h 294"/>
                      <a:gd name="T18" fmla="*/ 15 w 62"/>
                      <a:gd name="T19" fmla="*/ 255 h 294"/>
                      <a:gd name="T20" fmla="*/ 9 w 62"/>
                      <a:gd name="T21" fmla="*/ 294 h 29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62"/>
                      <a:gd name="T34" fmla="*/ 0 h 294"/>
                      <a:gd name="T35" fmla="*/ 62 w 62"/>
                      <a:gd name="T36" fmla="*/ 294 h 29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62" h="294">
                        <a:moveTo>
                          <a:pt x="0" y="0"/>
                        </a:moveTo>
                        <a:lnTo>
                          <a:pt x="33" y="15"/>
                        </a:lnTo>
                        <a:lnTo>
                          <a:pt x="48" y="30"/>
                        </a:lnTo>
                        <a:lnTo>
                          <a:pt x="59" y="58"/>
                        </a:lnTo>
                        <a:lnTo>
                          <a:pt x="62" y="76"/>
                        </a:lnTo>
                        <a:lnTo>
                          <a:pt x="60" y="96"/>
                        </a:lnTo>
                        <a:lnTo>
                          <a:pt x="54" y="132"/>
                        </a:lnTo>
                        <a:lnTo>
                          <a:pt x="44" y="174"/>
                        </a:lnTo>
                        <a:lnTo>
                          <a:pt x="27" y="199"/>
                        </a:lnTo>
                        <a:lnTo>
                          <a:pt x="17" y="255"/>
                        </a:lnTo>
                        <a:lnTo>
                          <a:pt x="9" y="294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52" name="Freeform 169"/>
                  <p:cNvSpPr>
                    <a:spLocks/>
                  </p:cNvSpPr>
                  <p:nvPr/>
                </p:nvSpPr>
                <p:spPr bwMode="auto">
                  <a:xfrm>
                    <a:off x="4047" y="2496"/>
                    <a:ext cx="300" cy="250"/>
                  </a:xfrm>
                  <a:custGeom>
                    <a:avLst/>
                    <a:gdLst>
                      <a:gd name="T0" fmla="*/ 285 w 300"/>
                      <a:gd name="T1" fmla="*/ 0 h 250"/>
                      <a:gd name="T2" fmla="*/ 300 w 300"/>
                      <a:gd name="T3" fmla="*/ 28 h 250"/>
                      <a:gd name="T4" fmla="*/ 297 w 300"/>
                      <a:gd name="T5" fmla="*/ 70 h 250"/>
                      <a:gd name="T6" fmla="*/ 283 w 300"/>
                      <a:gd name="T7" fmla="*/ 114 h 250"/>
                      <a:gd name="T8" fmla="*/ 246 w 300"/>
                      <a:gd name="T9" fmla="*/ 147 h 250"/>
                      <a:gd name="T10" fmla="*/ 195 w 300"/>
                      <a:gd name="T11" fmla="*/ 166 h 250"/>
                      <a:gd name="T12" fmla="*/ 151 w 300"/>
                      <a:gd name="T13" fmla="*/ 202 h 250"/>
                      <a:gd name="T14" fmla="*/ 114 w 300"/>
                      <a:gd name="T15" fmla="*/ 217 h 250"/>
                      <a:gd name="T16" fmla="*/ 99 w 300"/>
                      <a:gd name="T17" fmla="*/ 234 h 250"/>
                      <a:gd name="T18" fmla="*/ 63 w 300"/>
                      <a:gd name="T19" fmla="*/ 250 h 250"/>
                      <a:gd name="T20" fmla="*/ 0 w 300"/>
                      <a:gd name="T21" fmla="*/ 238 h 25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300"/>
                      <a:gd name="T34" fmla="*/ 0 h 250"/>
                      <a:gd name="T35" fmla="*/ 300 w 300"/>
                      <a:gd name="T36" fmla="*/ 250 h 250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300" h="250">
                        <a:moveTo>
                          <a:pt x="285" y="0"/>
                        </a:moveTo>
                        <a:lnTo>
                          <a:pt x="300" y="28"/>
                        </a:lnTo>
                        <a:lnTo>
                          <a:pt x="297" y="70"/>
                        </a:lnTo>
                        <a:lnTo>
                          <a:pt x="283" y="114"/>
                        </a:lnTo>
                        <a:lnTo>
                          <a:pt x="246" y="147"/>
                        </a:lnTo>
                        <a:lnTo>
                          <a:pt x="195" y="166"/>
                        </a:lnTo>
                        <a:lnTo>
                          <a:pt x="151" y="202"/>
                        </a:lnTo>
                        <a:lnTo>
                          <a:pt x="114" y="217"/>
                        </a:lnTo>
                        <a:lnTo>
                          <a:pt x="99" y="234"/>
                        </a:lnTo>
                        <a:lnTo>
                          <a:pt x="63" y="250"/>
                        </a:lnTo>
                        <a:lnTo>
                          <a:pt x="0" y="238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53" name="Freeform 170"/>
                  <p:cNvSpPr>
                    <a:spLocks/>
                  </p:cNvSpPr>
                  <p:nvPr/>
                </p:nvSpPr>
                <p:spPr bwMode="auto">
                  <a:xfrm>
                    <a:off x="4030" y="2309"/>
                    <a:ext cx="315" cy="335"/>
                  </a:xfrm>
                  <a:custGeom>
                    <a:avLst/>
                    <a:gdLst>
                      <a:gd name="T0" fmla="*/ 281 w 315"/>
                      <a:gd name="T1" fmla="*/ 0 h 335"/>
                      <a:gd name="T2" fmla="*/ 297 w 315"/>
                      <a:gd name="T3" fmla="*/ 18 h 335"/>
                      <a:gd name="T4" fmla="*/ 308 w 315"/>
                      <a:gd name="T5" fmla="*/ 59 h 335"/>
                      <a:gd name="T6" fmla="*/ 315 w 315"/>
                      <a:gd name="T7" fmla="*/ 98 h 335"/>
                      <a:gd name="T8" fmla="*/ 312 w 315"/>
                      <a:gd name="T9" fmla="*/ 138 h 335"/>
                      <a:gd name="T10" fmla="*/ 306 w 315"/>
                      <a:gd name="T11" fmla="*/ 165 h 335"/>
                      <a:gd name="T12" fmla="*/ 254 w 315"/>
                      <a:gd name="T13" fmla="*/ 239 h 335"/>
                      <a:gd name="T14" fmla="*/ 228 w 315"/>
                      <a:gd name="T15" fmla="*/ 267 h 335"/>
                      <a:gd name="T16" fmla="*/ 182 w 315"/>
                      <a:gd name="T17" fmla="*/ 285 h 335"/>
                      <a:gd name="T18" fmla="*/ 134 w 315"/>
                      <a:gd name="T19" fmla="*/ 303 h 335"/>
                      <a:gd name="T20" fmla="*/ 107 w 315"/>
                      <a:gd name="T21" fmla="*/ 314 h 335"/>
                      <a:gd name="T22" fmla="*/ 90 w 315"/>
                      <a:gd name="T23" fmla="*/ 326 h 335"/>
                      <a:gd name="T24" fmla="*/ 66 w 315"/>
                      <a:gd name="T25" fmla="*/ 335 h 335"/>
                      <a:gd name="T26" fmla="*/ 33 w 315"/>
                      <a:gd name="T27" fmla="*/ 335 h 335"/>
                      <a:gd name="T28" fmla="*/ 0 w 315"/>
                      <a:gd name="T29" fmla="*/ 324 h 33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315"/>
                      <a:gd name="T46" fmla="*/ 0 h 335"/>
                      <a:gd name="T47" fmla="*/ 315 w 315"/>
                      <a:gd name="T48" fmla="*/ 335 h 33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315" h="335">
                        <a:moveTo>
                          <a:pt x="281" y="0"/>
                        </a:moveTo>
                        <a:lnTo>
                          <a:pt x="297" y="18"/>
                        </a:lnTo>
                        <a:lnTo>
                          <a:pt x="308" y="59"/>
                        </a:lnTo>
                        <a:lnTo>
                          <a:pt x="315" y="98"/>
                        </a:lnTo>
                        <a:lnTo>
                          <a:pt x="312" y="138"/>
                        </a:lnTo>
                        <a:lnTo>
                          <a:pt x="306" y="165"/>
                        </a:lnTo>
                        <a:lnTo>
                          <a:pt x="254" y="239"/>
                        </a:lnTo>
                        <a:lnTo>
                          <a:pt x="228" y="267"/>
                        </a:lnTo>
                        <a:lnTo>
                          <a:pt x="182" y="285"/>
                        </a:lnTo>
                        <a:lnTo>
                          <a:pt x="134" y="303"/>
                        </a:lnTo>
                        <a:lnTo>
                          <a:pt x="107" y="314"/>
                        </a:lnTo>
                        <a:lnTo>
                          <a:pt x="90" y="326"/>
                        </a:lnTo>
                        <a:lnTo>
                          <a:pt x="66" y="335"/>
                        </a:lnTo>
                        <a:lnTo>
                          <a:pt x="33" y="335"/>
                        </a:lnTo>
                        <a:lnTo>
                          <a:pt x="0" y="324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54" name="Freeform 171"/>
                  <p:cNvSpPr>
                    <a:spLocks/>
                  </p:cNvSpPr>
                  <p:nvPr/>
                </p:nvSpPr>
                <p:spPr bwMode="auto">
                  <a:xfrm>
                    <a:off x="3945" y="2310"/>
                    <a:ext cx="369" cy="185"/>
                  </a:xfrm>
                  <a:custGeom>
                    <a:avLst/>
                    <a:gdLst>
                      <a:gd name="T0" fmla="*/ 369 w 369"/>
                      <a:gd name="T1" fmla="*/ 0 h 185"/>
                      <a:gd name="T2" fmla="*/ 350 w 369"/>
                      <a:gd name="T3" fmla="*/ 5 h 185"/>
                      <a:gd name="T4" fmla="*/ 332 w 369"/>
                      <a:gd name="T5" fmla="*/ 12 h 185"/>
                      <a:gd name="T6" fmla="*/ 318 w 369"/>
                      <a:gd name="T7" fmla="*/ 23 h 185"/>
                      <a:gd name="T8" fmla="*/ 309 w 369"/>
                      <a:gd name="T9" fmla="*/ 36 h 185"/>
                      <a:gd name="T10" fmla="*/ 302 w 369"/>
                      <a:gd name="T11" fmla="*/ 77 h 185"/>
                      <a:gd name="T12" fmla="*/ 303 w 369"/>
                      <a:gd name="T13" fmla="*/ 125 h 185"/>
                      <a:gd name="T14" fmla="*/ 287 w 369"/>
                      <a:gd name="T15" fmla="*/ 143 h 185"/>
                      <a:gd name="T16" fmla="*/ 221 w 369"/>
                      <a:gd name="T17" fmla="*/ 180 h 185"/>
                      <a:gd name="T18" fmla="*/ 192 w 369"/>
                      <a:gd name="T19" fmla="*/ 185 h 185"/>
                      <a:gd name="T20" fmla="*/ 149 w 369"/>
                      <a:gd name="T21" fmla="*/ 179 h 185"/>
                      <a:gd name="T22" fmla="*/ 99 w 369"/>
                      <a:gd name="T23" fmla="*/ 176 h 185"/>
                      <a:gd name="T24" fmla="*/ 86 w 369"/>
                      <a:gd name="T25" fmla="*/ 174 h 185"/>
                      <a:gd name="T26" fmla="*/ 51 w 369"/>
                      <a:gd name="T27" fmla="*/ 159 h 185"/>
                      <a:gd name="T28" fmla="*/ 11 w 369"/>
                      <a:gd name="T29" fmla="*/ 132 h 185"/>
                      <a:gd name="T30" fmla="*/ 0 w 369"/>
                      <a:gd name="T31" fmla="*/ 117 h 185"/>
                      <a:gd name="T32" fmla="*/ 11 w 369"/>
                      <a:gd name="T33" fmla="*/ 81 h 18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69"/>
                      <a:gd name="T52" fmla="*/ 0 h 185"/>
                      <a:gd name="T53" fmla="*/ 369 w 369"/>
                      <a:gd name="T54" fmla="*/ 185 h 185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69" h="185">
                        <a:moveTo>
                          <a:pt x="369" y="0"/>
                        </a:moveTo>
                        <a:lnTo>
                          <a:pt x="350" y="5"/>
                        </a:lnTo>
                        <a:lnTo>
                          <a:pt x="332" y="12"/>
                        </a:lnTo>
                        <a:lnTo>
                          <a:pt x="318" y="23"/>
                        </a:lnTo>
                        <a:lnTo>
                          <a:pt x="309" y="36"/>
                        </a:lnTo>
                        <a:lnTo>
                          <a:pt x="302" y="77"/>
                        </a:lnTo>
                        <a:lnTo>
                          <a:pt x="303" y="125"/>
                        </a:lnTo>
                        <a:lnTo>
                          <a:pt x="287" y="143"/>
                        </a:lnTo>
                        <a:lnTo>
                          <a:pt x="221" y="180"/>
                        </a:lnTo>
                        <a:lnTo>
                          <a:pt x="192" y="185"/>
                        </a:lnTo>
                        <a:lnTo>
                          <a:pt x="149" y="179"/>
                        </a:lnTo>
                        <a:lnTo>
                          <a:pt x="99" y="176"/>
                        </a:lnTo>
                        <a:lnTo>
                          <a:pt x="86" y="174"/>
                        </a:lnTo>
                        <a:lnTo>
                          <a:pt x="51" y="159"/>
                        </a:lnTo>
                        <a:lnTo>
                          <a:pt x="11" y="132"/>
                        </a:lnTo>
                        <a:lnTo>
                          <a:pt x="0" y="117"/>
                        </a:lnTo>
                        <a:lnTo>
                          <a:pt x="11" y="81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16455" name="Freeform 172"/>
                  <p:cNvSpPr>
                    <a:spLocks/>
                  </p:cNvSpPr>
                  <p:nvPr/>
                </p:nvSpPr>
                <p:spPr bwMode="auto">
                  <a:xfrm>
                    <a:off x="4056" y="2631"/>
                    <a:ext cx="263" cy="200"/>
                  </a:xfrm>
                  <a:custGeom>
                    <a:avLst/>
                    <a:gdLst>
                      <a:gd name="T0" fmla="*/ 255 w 263"/>
                      <a:gd name="T1" fmla="*/ 0 h 200"/>
                      <a:gd name="T2" fmla="*/ 263 w 263"/>
                      <a:gd name="T3" fmla="*/ 36 h 200"/>
                      <a:gd name="T4" fmla="*/ 249 w 263"/>
                      <a:gd name="T5" fmla="*/ 72 h 200"/>
                      <a:gd name="T6" fmla="*/ 216 w 263"/>
                      <a:gd name="T7" fmla="*/ 110 h 200"/>
                      <a:gd name="T8" fmla="*/ 179 w 263"/>
                      <a:gd name="T9" fmla="*/ 128 h 200"/>
                      <a:gd name="T10" fmla="*/ 138 w 263"/>
                      <a:gd name="T11" fmla="*/ 158 h 200"/>
                      <a:gd name="T12" fmla="*/ 110 w 263"/>
                      <a:gd name="T13" fmla="*/ 182 h 200"/>
                      <a:gd name="T14" fmla="*/ 86 w 263"/>
                      <a:gd name="T15" fmla="*/ 189 h 200"/>
                      <a:gd name="T16" fmla="*/ 65 w 263"/>
                      <a:gd name="T17" fmla="*/ 200 h 200"/>
                      <a:gd name="T18" fmla="*/ 23 w 263"/>
                      <a:gd name="T19" fmla="*/ 198 h 200"/>
                      <a:gd name="T20" fmla="*/ 0 w 263"/>
                      <a:gd name="T21" fmla="*/ 195 h 200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263"/>
                      <a:gd name="T34" fmla="*/ 0 h 200"/>
                      <a:gd name="T35" fmla="*/ 263 w 263"/>
                      <a:gd name="T36" fmla="*/ 200 h 200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263" h="200">
                        <a:moveTo>
                          <a:pt x="255" y="0"/>
                        </a:moveTo>
                        <a:lnTo>
                          <a:pt x="263" y="36"/>
                        </a:lnTo>
                        <a:lnTo>
                          <a:pt x="249" y="72"/>
                        </a:lnTo>
                        <a:lnTo>
                          <a:pt x="216" y="110"/>
                        </a:lnTo>
                        <a:lnTo>
                          <a:pt x="179" y="128"/>
                        </a:lnTo>
                        <a:lnTo>
                          <a:pt x="138" y="158"/>
                        </a:lnTo>
                        <a:lnTo>
                          <a:pt x="110" y="182"/>
                        </a:lnTo>
                        <a:lnTo>
                          <a:pt x="86" y="189"/>
                        </a:lnTo>
                        <a:lnTo>
                          <a:pt x="65" y="200"/>
                        </a:lnTo>
                        <a:lnTo>
                          <a:pt x="23" y="198"/>
                        </a:lnTo>
                        <a:lnTo>
                          <a:pt x="0" y="195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16434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2931" y="2991"/>
                  <a:ext cx="8" cy="6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5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2944" y="3377"/>
                  <a:ext cx="452" cy="284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6" name="Line 175"/>
                <p:cNvSpPr>
                  <a:spLocks noChangeShapeType="1"/>
                </p:cNvSpPr>
                <p:nvPr/>
              </p:nvSpPr>
              <p:spPr bwMode="auto">
                <a:xfrm>
                  <a:off x="2945" y="3669"/>
                  <a:ext cx="554" cy="3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37" name="Group 176"/>
                <p:cNvGrpSpPr>
                  <a:grpSpLocks/>
                </p:cNvGrpSpPr>
                <p:nvPr/>
              </p:nvGrpSpPr>
              <p:grpSpPr bwMode="auto">
                <a:xfrm>
                  <a:off x="3462" y="3305"/>
                  <a:ext cx="156" cy="161"/>
                  <a:chOff x="3382" y="3318"/>
                  <a:chExt cx="156" cy="161"/>
                </a:xfrm>
              </p:grpSpPr>
              <p:sp>
                <p:nvSpPr>
                  <p:cNvPr id="16445" name="WordArt 1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2" y="3361"/>
                    <a:ext cx="128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46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3402" y="3318"/>
                    <a:ext cx="136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38" name="Group 179"/>
                <p:cNvGrpSpPr>
                  <a:grpSpLocks/>
                </p:cNvGrpSpPr>
                <p:nvPr/>
              </p:nvGrpSpPr>
              <p:grpSpPr bwMode="auto">
                <a:xfrm>
                  <a:off x="3501" y="3901"/>
                  <a:ext cx="164" cy="155"/>
                  <a:chOff x="4561" y="3341"/>
                  <a:chExt cx="179" cy="191"/>
                </a:xfrm>
              </p:grpSpPr>
              <p:sp>
                <p:nvSpPr>
                  <p:cNvPr id="16443" name="WordArt 1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92" y="3388"/>
                    <a:ext cx="103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44" name="Line 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1" y="3341"/>
                    <a:ext cx="179" cy="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439" name="Group 182"/>
                <p:cNvGrpSpPr>
                  <a:grpSpLocks/>
                </p:cNvGrpSpPr>
                <p:nvPr/>
              </p:nvGrpSpPr>
              <p:grpSpPr bwMode="auto">
                <a:xfrm>
                  <a:off x="3004" y="3003"/>
                  <a:ext cx="210" cy="153"/>
                  <a:chOff x="4100" y="3324"/>
                  <a:chExt cx="254" cy="198"/>
                </a:xfrm>
              </p:grpSpPr>
              <p:sp>
                <p:nvSpPr>
                  <p:cNvPr id="16440" name="Line 1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07" y="3324"/>
                    <a:ext cx="179" cy="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1" name="WordArt 1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00" y="3379"/>
                    <a:ext cx="172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42" name="WordArt 1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67" y="3463"/>
                    <a:ext cx="87" cy="5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16399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3080" y="2907"/>
              <a:ext cx="2408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的力矩   可以用矢量式表示：</a:t>
              </a:r>
            </a:p>
          </p:txBody>
        </p:sp>
        <p:sp>
          <p:nvSpPr>
            <p:cNvPr id="16400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3080" y="2633"/>
              <a:ext cx="2392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因为 　在转动平面内，  对Ｚ轴</a:t>
              </a:r>
            </a:p>
          </p:txBody>
        </p:sp>
        <p:sp>
          <p:nvSpPr>
            <p:cNvPr id="16401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3439" y="2653"/>
              <a:ext cx="143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6402" name="Group 139"/>
            <p:cNvGrpSpPr>
              <a:grpSpLocks/>
            </p:cNvGrpSpPr>
            <p:nvPr/>
          </p:nvGrpSpPr>
          <p:grpSpPr bwMode="auto">
            <a:xfrm>
              <a:off x="3683" y="2918"/>
              <a:ext cx="180" cy="127"/>
              <a:chOff x="5001" y="1321"/>
              <a:chExt cx="198" cy="138"/>
            </a:xfrm>
          </p:grpSpPr>
          <p:sp>
            <p:nvSpPr>
              <p:cNvPr id="16427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01" y="1321"/>
                <a:ext cx="134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28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1" y="1402"/>
                <a:ext cx="68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403" name="Group 142"/>
            <p:cNvGrpSpPr>
              <a:grpSpLocks/>
            </p:cNvGrpSpPr>
            <p:nvPr/>
          </p:nvGrpSpPr>
          <p:grpSpPr bwMode="auto">
            <a:xfrm>
              <a:off x="3833" y="3153"/>
              <a:ext cx="1360" cy="272"/>
              <a:chOff x="4100" y="3324"/>
              <a:chExt cx="993" cy="223"/>
            </a:xfrm>
          </p:grpSpPr>
          <p:grpSp>
            <p:nvGrpSpPr>
              <p:cNvPr id="16411" name="Group 143"/>
              <p:cNvGrpSpPr>
                <a:grpSpLocks/>
              </p:cNvGrpSpPr>
              <p:nvPr/>
            </p:nvGrpSpPr>
            <p:grpSpPr bwMode="auto">
              <a:xfrm>
                <a:off x="4100" y="3324"/>
                <a:ext cx="254" cy="198"/>
                <a:chOff x="4100" y="3324"/>
                <a:chExt cx="254" cy="198"/>
              </a:xfrm>
            </p:grpSpPr>
            <p:sp>
              <p:nvSpPr>
                <p:cNvPr id="16424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4107" y="3324"/>
                  <a:ext cx="179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5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00" y="3379"/>
                  <a:ext cx="172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426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67" y="3463"/>
                  <a:ext cx="87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6412" name="Group 147"/>
              <p:cNvGrpSpPr>
                <a:grpSpLocks/>
              </p:cNvGrpSpPr>
              <p:nvPr/>
            </p:nvGrpSpPr>
            <p:grpSpPr bwMode="auto">
              <a:xfrm>
                <a:off x="4407" y="3414"/>
                <a:ext cx="126" cy="59"/>
                <a:chOff x="1260" y="2371"/>
                <a:chExt cx="151" cy="53"/>
              </a:xfrm>
            </p:grpSpPr>
            <p:sp>
              <p:nvSpPr>
                <p:cNvPr id="16422" name="Line 14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3" name="Line 14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3" name="Group 150"/>
              <p:cNvGrpSpPr>
                <a:grpSpLocks/>
              </p:cNvGrpSpPr>
              <p:nvPr/>
            </p:nvGrpSpPr>
            <p:grpSpPr bwMode="auto">
              <a:xfrm>
                <a:off x="4561" y="3341"/>
                <a:ext cx="179" cy="191"/>
                <a:chOff x="4561" y="3341"/>
                <a:chExt cx="179" cy="191"/>
              </a:xfrm>
            </p:grpSpPr>
            <p:sp>
              <p:nvSpPr>
                <p:cNvPr id="16420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92" y="3388"/>
                  <a:ext cx="103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421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4561" y="3341"/>
                  <a:ext cx="179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4" name="Group 153"/>
              <p:cNvGrpSpPr>
                <a:grpSpLocks/>
              </p:cNvGrpSpPr>
              <p:nvPr/>
            </p:nvGrpSpPr>
            <p:grpSpPr bwMode="auto">
              <a:xfrm>
                <a:off x="4743" y="3423"/>
                <a:ext cx="110" cy="111"/>
                <a:chOff x="1781" y="2282"/>
                <a:chExt cx="577" cy="577"/>
              </a:xfrm>
            </p:grpSpPr>
            <p:sp>
              <p:nvSpPr>
                <p:cNvPr id="16418" name="Line 154"/>
                <p:cNvSpPr>
                  <a:spLocks noChangeShapeType="1"/>
                </p:cNvSpPr>
                <p:nvPr/>
              </p:nvSpPr>
              <p:spPr bwMode="auto">
                <a:xfrm>
                  <a:off x="1782" y="2282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9" name="Line 155"/>
                <p:cNvSpPr>
                  <a:spLocks noChangeShapeType="1"/>
                </p:cNvSpPr>
                <p:nvPr/>
              </p:nvSpPr>
              <p:spPr bwMode="auto">
                <a:xfrm flipH="1">
                  <a:off x="1781" y="2282"/>
                  <a:ext cx="577" cy="57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5" name="Group 156"/>
              <p:cNvGrpSpPr>
                <a:grpSpLocks/>
              </p:cNvGrpSpPr>
              <p:nvPr/>
            </p:nvGrpSpPr>
            <p:grpSpPr bwMode="auto">
              <a:xfrm>
                <a:off x="4908" y="3350"/>
                <a:ext cx="185" cy="197"/>
                <a:chOff x="4908" y="3350"/>
                <a:chExt cx="185" cy="197"/>
              </a:xfrm>
            </p:grpSpPr>
            <p:sp>
              <p:nvSpPr>
                <p:cNvPr id="16416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8" y="3395"/>
                  <a:ext cx="152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417" name="Line 158"/>
                <p:cNvSpPr>
                  <a:spLocks noChangeShapeType="1"/>
                </p:cNvSpPr>
                <p:nvPr/>
              </p:nvSpPr>
              <p:spPr bwMode="auto">
                <a:xfrm>
                  <a:off x="4932" y="3350"/>
                  <a:ext cx="16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404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3367" y="3574"/>
              <a:ext cx="2185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方向用右手螺旋法则确定</a:t>
              </a:r>
            </a:p>
          </p:txBody>
        </p:sp>
        <p:sp>
          <p:nvSpPr>
            <p:cNvPr id="16405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3275" y="3921"/>
              <a:ext cx="233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9900CC"/>
                    </a:solidFill>
                    <a:round/>
                    <a:headEnd/>
                    <a:tailEnd/>
                  </a:ln>
                  <a:solidFill>
                    <a:srgbClr val="9900CC"/>
                  </a:solidFill>
                  <a:latin typeface="宋体"/>
                  <a:ea typeface="宋体"/>
                </a:rPr>
                <a:t>力对转轴的力矩     的方向与转轴平行。</a:t>
              </a:r>
            </a:p>
          </p:txBody>
        </p:sp>
        <p:grpSp>
          <p:nvGrpSpPr>
            <p:cNvPr id="16406" name="Group 187"/>
            <p:cNvGrpSpPr>
              <a:grpSpLocks/>
            </p:cNvGrpSpPr>
            <p:nvPr/>
          </p:nvGrpSpPr>
          <p:grpSpPr bwMode="auto">
            <a:xfrm>
              <a:off x="4256" y="3913"/>
              <a:ext cx="213" cy="186"/>
              <a:chOff x="4100" y="3324"/>
              <a:chExt cx="254" cy="198"/>
            </a:xfrm>
          </p:grpSpPr>
          <p:sp>
            <p:nvSpPr>
              <p:cNvPr id="16408" name="Line 188"/>
              <p:cNvSpPr>
                <a:spLocks noChangeShapeType="1"/>
              </p:cNvSpPr>
              <p:nvPr/>
            </p:nvSpPr>
            <p:spPr bwMode="auto">
              <a:xfrm flipV="1">
                <a:off x="4107" y="3324"/>
                <a:ext cx="179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0" y="3379"/>
                <a:ext cx="172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10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7" y="3463"/>
                <a:ext cx="87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407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4802" y="2642"/>
              <a:ext cx="143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9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7050" y="0"/>
            <a:ext cx="8229600" cy="1825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合力矩</a:t>
            </a:r>
          </a:p>
        </p:txBody>
      </p:sp>
      <p:sp>
        <p:nvSpPr>
          <p:cNvPr id="1741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12" name="Rectangle 4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0773" name="WordArt 5"/>
          <p:cNvSpPr>
            <a:spLocks noChangeArrowheads="1" noChangeShapeType="1" noTextEdit="1"/>
          </p:cNvSpPr>
          <p:nvPr/>
        </p:nvSpPr>
        <p:spPr bwMode="auto">
          <a:xfrm>
            <a:off x="717550" y="296863"/>
            <a:ext cx="2974975" cy="4460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合力矩的概念</a:t>
            </a:r>
          </a:p>
        </p:txBody>
      </p:sp>
      <p:grpSp>
        <p:nvGrpSpPr>
          <p:cNvPr id="2" name="Group 179"/>
          <p:cNvGrpSpPr>
            <a:grpSpLocks/>
          </p:cNvGrpSpPr>
          <p:nvPr/>
        </p:nvGrpSpPr>
        <p:grpSpPr bwMode="auto">
          <a:xfrm>
            <a:off x="4360863" y="554038"/>
            <a:ext cx="4329112" cy="854075"/>
            <a:chOff x="2747" y="349"/>
            <a:chExt cx="2727" cy="538"/>
          </a:xfrm>
        </p:grpSpPr>
        <p:sp>
          <p:nvSpPr>
            <p:cNvPr id="17580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747" y="349"/>
              <a:ext cx="2708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定轴转动刚体所受的合力矩，</a:t>
              </a:r>
            </a:p>
          </p:txBody>
        </p:sp>
        <p:sp>
          <p:nvSpPr>
            <p:cNvPr id="17581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747" y="670"/>
              <a:ext cx="2727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是</a:t>
              </a:r>
              <a:r>
                <a:rPr lang="zh-CN" altLang="en-US" sz="3600" b="1" kern="10" dirty="0" smtClean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指各点对</a:t>
              </a:r>
              <a:r>
                <a: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转轴的</a:t>
              </a:r>
              <a:r>
                <a:rPr lang="zh-CN" altLang="en-US" sz="3600" b="1" kern="10" dirty="0" smtClean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各外力矩</a:t>
              </a:r>
              <a:r>
                <a: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之矢量和。</a:t>
              </a:r>
            </a:p>
          </p:txBody>
        </p:sp>
      </p:grpSp>
      <p:grpSp>
        <p:nvGrpSpPr>
          <p:cNvPr id="3" name="Group 181"/>
          <p:cNvGrpSpPr>
            <a:grpSpLocks/>
          </p:cNvGrpSpPr>
          <p:nvPr/>
        </p:nvGrpSpPr>
        <p:grpSpPr bwMode="auto">
          <a:xfrm>
            <a:off x="4475163" y="4186238"/>
            <a:ext cx="4195762" cy="1908175"/>
            <a:chOff x="2819" y="2637"/>
            <a:chExt cx="2643" cy="1202"/>
          </a:xfrm>
        </p:grpSpPr>
        <p:grpSp>
          <p:nvGrpSpPr>
            <p:cNvPr id="17539" name="Group 96"/>
            <p:cNvGrpSpPr>
              <a:grpSpLocks/>
            </p:cNvGrpSpPr>
            <p:nvPr/>
          </p:nvGrpSpPr>
          <p:grpSpPr bwMode="auto">
            <a:xfrm>
              <a:off x="3240" y="2637"/>
              <a:ext cx="1928" cy="203"/>
              <a:chOff x="3337" y="2762"/>
              <a:chExt cx="1823" cy="146"/>
            </a:xfrm>
          </p:grpSpPr>
          <p:sp>
            <p:nvSpPr>
              <p:cNvPr id="17578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7" y="2762"/>
                <a:ext cx="109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左图例子中的</a:t>
                </a:r>
              </a:p>
            </p:txBody>
          </p:sp>
          <p:sp>
            <p:nvSpPr>
              <p:cNvPr id="17579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2" y="2763"/>
                <a:ext cx="708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合力矩为</a:t>
                </a:r>
              </a:p>
            </p:txBody>
          </p:sp>
        </p:grpSp>
        <p:grpSp>
          <p:nvGrpSpPr>
            <p:cNvPr id="17540" name="Group 100"/>
            <p:cNvGrpSpPr>
              <a:grpSpLocks/>
            </p:cNvGrpSpPr>
            <p:nvPr/>
          </p:nvGrpSpPr>
          <p:grpSpPr bwMode="auto">
            <a:xfrm>
              <a:off x="2819" y="3152"/>
              <a:ext cx="290" cy="184"/>
              <a:chOff x="3833" y="3542"/>
              <a:chExt cx="254" cy="143"/>
            </a:xfrm>
          </p:grpSpPr>
          <p:sp>
            <p:nvSpPr>
              <p:cNvPr id="17576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3" y="3542"/>
                <a:ext cx="172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77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0" y="3626"/>
                <a:ext cx="87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541" name="Group 103"/>
            <p:cNvGrpSpPr>
              <a:grpSpLocks/>
            </p:cNvGrpSpPr>
            <p:nvPr/>
          </p:nvGrpSpPr>
          <p:grpSpPr bwMode="auto">
            <a:xfrm>
              <a:off x="3187" y="3230"/>
              <a:ext cx="142" cy="62"/>
              <a:chOff x="1260" y="2371"/>
              <a:chExt cx="151" cy="53"/>
            </a:xfrm>
          </p:grpSpPr>
          <p:sp>
            <p:nvSpPr>
              <p:cNvPr id="17574" name="Line 10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75" name="Line 10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542" name="Group 106"/>
            <p:cNvGrpSpPr>
              <a:grpSpLocks/>
            </p:cNvGrpSpPr>
            <p:nvPr/>
          </p:nvGrpSpPr>
          <p:grpSpPr bwMode="auto">
            <a:xfrm>
              <a:off x="3428" y="3125"/>
              <a:ext cx="910" cy="268"/>
              <a:chOff x="3070" y="3074"/>
              <a:chExt cx="1022" cy="244"/>
            </a:xfrm>
          </p:grpSpPr>
          <p:sp>
            <p:nvSpPr>
              <p:cNvPr id="17567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0" y="3091"/>
                <a:ext cx="133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68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7" y="3074"/>
                <a:ext cx="20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569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1" y="3105"/>
                <a:ext cx="286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70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0" y="3134"/>
                <a:ext cx="13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17571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4" y="3190"/>
                <a:ext cx="48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572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8" y="3194"/>
                <a:ext cx="48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57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4" y="3204"/>
                <a:ext cx="48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543" name="Line 114"/>
            <p:cNvSpPr>
              <a:spLocks noChangeShapeType="1"/>
            </p:cNvSpPr>
            <p:nvPr/>
          </p:nvSpPr>
          <p:spPr bwMode="auto">
            <a:xfrm>
              <a:off x="4392" y="3253"/>
              <a:ext cx="1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4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3225" y="3605"/>
              <a:ext cx="13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545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560" y="3134"/>
              <a:ext cx="11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46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4727" y="3103"/>
              <a:ext cx="186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806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47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5007" y="3137"/>
              <a:ext cx="25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48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5291" y="3169"/>
              <a:ext cx="119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j</a:t>
              </a:r>
              <a:endParaRPr lang="zh-CN" altLang="en-US" sz="12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7549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902" y="3228"/>
              <a:ext cx="50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50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4649" y="3238"/>
              <a:ext cx="50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51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5412" y="3248"/>
              <a:ext cx="50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52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417" y="3590"/>
              <a:ext cx="118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53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584" y="3571"/>
              <a:ext cx="186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806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54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863" y="3605"/>
              <a:ext cx="25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55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148" y="3637"/>
              <a:ext cx="119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j</a:t>
              </a:r>
              <a:endParaRPr lang="zh-CN" altLang="en-US" sz="12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7556" name="Line 127"/>
            <p:cNvSpPr>
              <a:spLocks noChangeShapeType="1"/>
            </p:cNvSpPr>
            <p:nvPr/>
          </p:nvSpPr>
          <p:spPr bwMode="auto">
            <a:xfrm>
              <a:off x="4360" y="3700"/>
              <a:ext cx="1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7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4520" y="3612"/>
              <a:ext cx="11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58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687" y="3593"/>
              <a:ext cx="186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806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59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4967" y="3603"/>
              <a:ext cx="254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60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5251" y="3635"/>
              <a:ext cx="119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j</a:t>
              </a:r>
              <a:endParaRPr lang="zh-CN" altLang="en-US" sz="12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7561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3495" y="3695"/>
              <a:ext cx="44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62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3736" y="3682"/>
              <a:ext cx="44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63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4287" y="3718"/>
              <a:ext cx="43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64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4599" y="3715"/>
              <a:ext cx="49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565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4840" y="3715"/>
              <a:ext cx="48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566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5375" y="3711"/>
              <a:ext cx="48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8" name="Group 180"/>
          <p:cNvGrpSpPr>
            <a:grpSpLocks/>
          </p:cNvGrpSpPr>
          <p:nvPr/>
        </p:nvGrpSpPr>
        <p:grpSpPr bwMode="auto">
          <a:xfrm>
            <a:off x="4151313" y="1776413"/>
            <a:ext cx="4652962" cy="2079625"/>
            <a:chOff x="2615" y="1119"/>
            <a:chExt cx="2931" cy="1310"/>
          </a:xfrm>
        </p:grpSpPr>
        <p:grpSp>
          <p:nvGrpSpPr>
            <p:cNvPr id="17509" name="Group 139"/>
            <p:cNvGrpSpPr>
              <a:grpSpLocks/>
            </p:cNvGrpSpPr>
            <p:nvPr/>
          </p:nvGrpSpPr>
          <p:grpSpPr bwMode="auto">
            <a:xfrm>
              <a:off x="3802" y="1556"/>
              <a:ext cx="1340" cy="372"/>
              <a:chOff x="3078" y="1348"/>
              <a:chExt cx="1340" cy="324"/>
            </a:xfrm>
          </p:grpSpPr>
          <p:grpSp>
            <p:nvGrpSpPr>
              <p:cNvPr id="17528" name="Group 140"/>
              <p:cNvGrpSpPr>
                <a:grpSpLocks/>
              </p:cNvGrpSpPr>
              <p:nvPr/>
            </p:nvGrpSpPr>
            <p:grpSpPr bwMode="auto">
              <a:xfrm>
                <a:off x="3078" y="1361"/>
                <a:ext cx="325" cy="167"/>
                <a:chOff x="3833" y="3542"/>
                <a:chExt cx="254" cy="143"/>
              </a:xfrm>
            </p:grpSpPr>
            <p:sp>
              <p:nvSpPr>
                <p:cNvPr id="17537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3" y="3542"/>
                  <a:ext cx="172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38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0" y="3626"/>
                  <a:ext cx="87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7529" name="Group 143"/>
              <p:cNvGrpSpPr>
                <a:grpSpLocks/>
              </p:cNvGrpSpPr>
              <p:nvPr/>
            </p:nvGrpSpPr>
            <p:grpSpPr bwMode="auto">
              <a:xfrm>
                <a:off x="3483" y="1440"/>
                <a:ext cx="159" cy="56"/>
                <a:chOff x="1260" y="2371"/>
                <a:chExt cx="151" cy="53"/>
              </a:xfrm>
            </p:grpSpPr>
            <p:sp>
              <p:nvSpPr>
                <p:cNvPr id="17535" name="Line 14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36" name="Line 14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530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4" y="1348"/>
                <a:ext cx="213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7531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7" y="1572"/>
                <a:ext cx="7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3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32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7" y="1363"/>
                <a:ext cx="22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33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7" y="1477"/>
                <a:ext cx="111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34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4" y="1473"/>
                <a:ext cx="7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3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510" name="Group 151"/>
            <p:cNvGrpSpPr>
              <a:grpSpLocks/>
            </p:cNvGrpSpPr>
            <p:nvPr/>
          </p:nvGrpSpPr>
          <p:grpSpPr bwMode="auto">
            <a:xfrm>
              <a:off x="3795" y="2057"/>
              <a:ext cx="213" cy="372"/>
              <a:chOff x="3139" y="3759"/>
              <a:chExt cx="213" cy="324"/>
            </a:xfrm>
          </p:grpSpPr>
          <p:sp>
            <p:nvSpPr>
              <p:cNvPr id="17526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9" y="3759"/>
                <a:ext cx="213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7527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2" y="3983"/>
                <a:ext cx="7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3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511" name="Group 154"/>
            <p:cNvGrpSpPr>
              <a:grpSpLocks/>
            </p:cNvGrpSpPr>
            <p:nvPr/>
          </p:nvGrpSpPr>
          <p:grpSpPr bwMode="auto">
            <a:xfrm>
              <a:off x="3542" y="2159"/>
              <a:ext cx="159" cy="65"/>
              <a:chOff x="1260" y="2371"/>
              <a:chExt cx="151" cy="53"/>
            </a:xfrm>
          </p:grpSpPr>
          <p:sp>
            <p:nvSpPr>
              <p:cNvPr id="17524" name="Line 15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5" name="Line 15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512" name="Group 157"/>
            <p:cNvGrpSpPr>
              <a:grpSpLocks/>
            </p:cNvGrpSpPr>
            <p:nvPr/>
          </p:nvGrpSpPr>
          <p:grpSpPr bwMode="auto">
            <a:xfrm>
              <a:off x="4087" y="2069"/>
              <a:ext cx="1036" cy="280"/>
              <a:chOff x="4041" y="1935"/>
              <a:chExt cx="1036" cy="244"/>
            </a:xfrm>
          </p:grpSpPr>
          <p:grpSp>
            <p:nvGrpSpPr>
              <p:cNvPr id="17515" name="Group 158"/>
              <p:cNvGrpSpPr>
                <a:grpSpLocks/>
              </p:cNvGrpSpPr>
              <p:nvPr/>
            </p:nvGrpSpPr>
            <p:grpSpPr bwMode="auto">
              <a:xfrm>
                <a:off x="4041" y="1952"/>
                <a:ext cx="162" cy="193"/>
                <a:chOff x="5140" y="1960"/>
                <a:chExt cx="162" cy="193"/>
              </a:xfrm>
            </p:grpSpPr>
            <p:sp>
              <p:nvSpPr>
                <p:cNvPr id="17522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40" y="1960"/>
                  <a:ext cx="13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23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30" y="2053"/>
                  <a:ext cx="72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31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7516" name="Group 161"/>
              <p:cNvGrpSpPr>
                <a:grpSpLocks/>
              </p:cNvGrpSpPr>
              <p:nvPr/>
            </p:nvGrpSpPr>
            <p:grpSpPr bwMode="auto">
              <a:xfrm>
                <a:off x="4228" y="1935"/>
                <a:ext cx="849" cy="244"/>
                <a:chOff x="4151" y="1927"/>
                <a:chExt cx="849" cy="244"/>
              </a:xfrm>
            </p:grpSpPr>
            <p:sp>
              <p:nvSpPr>
                <p:cNvPr id="17517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1" y="1927"/>
                  <a:ext cx="20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18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5" y="1958"/>
                  <a:ext cx="286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19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0" y="2035"/>
                  <a:ext cx="72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31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20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8" y="2057"/>
                  <a:ext cx="72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31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21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4" y="1987"/>
                  <a:ext cx="13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j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</p:grpSp>
        </p:grpSp>
        <p:sp>
          <p:nvSpPr>
            <p:cNvPr id="160935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2615" y="1119"/>
              <a:ext cx="2931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先设定转轴Ｚ的正方向</a:t>
              </a:r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设向上为正</a:t>
              </a:r>
              <a:r>
                <a:rPr lang="en-US" altLang="zh-CN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514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152" y="1564"/>
              <a:ext cx="554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合力矩</a:t>
              </a:r>
            </a:p>
          </p:txBody>
        </p:sp>
      </p:grpSp>
      <p:grpSp>
        <p:nvGrpSpPr>
          <p:cNvPr id="17" name="Group 178"/>
          <p:cNvGrpSpPr>
            <a:grpSpLocks/>
          </p:cNvGrpSpPr>
          <p:nvPr/>
        </p:nvGrpSpPr>
        <p:grpSpPr bwMode="auto">
          <a:xfrm>
            <a:off x="415925" y="990600"/>
            <a:ext cx="4121150" cy="5475288"/>
            <a:chOff x="262" y="624"/>
            <a:chExt cx="2596" cy="3449"/>
          </a:xfrm>
        </p:grpSpPr>
        <p:sp>
          <p:nvSpPr>
            <p:cNvPr id="17418" name="WordArt 7"/>
            <p:cNvSpPr>
              <a:spLocks noChangeArrowheads="1" noChangeShapeType="1" noTextEdit="1"/>
            </p:cNvSpPr>
            <p:nvPr/>
          </p:nvSpPr>
          <p:spPr bwMode="auto">
            <a:xfrm rot="5400000">
              <a:off x="1090" y="889"/>
              <a:ext cx="334" cy="16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转轴</a:t>
              </a:r>
            </a:p>
          </p:txBody>
        </p:sp>
        <p:grpSp>
          <p:nvGrpSpPr>
            <p:cNvPr id="17419" name="Group 8"/>
            <p:cNvGrpSpPr>
              <a:grpSpLocks/>
            </p:cNvGrpSpPr>
            <p:nvPr/>
          </p:nvGrpSpPr>
          <p:grpSpPr bwMode="auto">
            <a:xfrm>
              <a:off x="1396" y="3454"/>
              <a:ext cx="356" cy="284"/>
              <a:chOff x="3804" y="739"/>
              <a:chExt cx="446" cy="313"/>
            </a:xfrm>
          </p:grpSpPr>
          <p:sp>
            <p:nvSpPr>
              <p:cNvPr id="17505" name="Rectangle 9" descr="深色上对角线"/>
              <p:cNvSpPr>
                <a:spLocks noChangeArrowheads="1"/>
              </p:cNvSpPr>
              <p:nvPr/>
            </p:nvSpPr>
            <p:spPr bwMode="auto">
              <a:xfrm>
                <a:off x="3826" y="761"/>
                <a:ext cx="130" cy="261"/>
              </a:xfrm>
              <a:prstGeom prst="rect">
                <a:avLst/>
              </a:prstGeom>
              <a:pattFill prst="dkUpDiag">
                <a:fgClr>
                  <a:schemeClr val="bg2"/>
                </a:fgClr>
                <a:bgClr>
                  <a:schemeClr val="bg1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7506" name="Rectangle 10" descr="深色上对角线"/>
              <p:cNvSpPr>
                <a:spLocks noChangeArrowheads="1"/>
              </p:cNvSpPr>
              <p:nvPr/>
            </p:nvSpPr>
            <p:spPr bwMode="auto">
              <a:xfrm>
                <a:off x="4096" y="759"/>
                <a:ext cx="130" cy="261"/>
              </a:xfrm>
              <a:prstGeom prst="rect">
                <a:avLst/>
              </a:prstGeom>
              <a:pattFill prst="dkUpDiag">
                <a:fgClr>
                  <a:schemeClr val="bg2"/>
                </a:fgClr>
                <a:bgClr>
                  <a:schemeClr val="bg1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7507" name="Rectangle 11"/>
              <p:cNvSpPr>
                <a:spLocks noChangeArrowheads="1"/>
              </p:cNvSpPr>
              <p:nvPr/>
            </p:nvSpPr>
            <p:spPr bwMode="auto">
              <a:xfrm>
                <a:off x="3804" y="739"/>
                <a:ext cx="56" cy="3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7508" name="Rectangle 12"/>
              <p:cNvSpPr>
                <a:spLocks noChangeArrowheads="1"/>
              </p:cNvSpPr>
              <p:nvPr/>
            </p:nvSpPr>
            <p:spPr bwMode="auto">
              <a:xfrm>
                <a:off x="4194" y="748"/>
                <a:ext cx="56" cy="3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17420" name="Group 13"/>
            <p:cNvGrpSpPr>
              <a:grpSpLocks/>
            </p:cNvGrpSpPr>
            <p:nvPr/>
          </p:nvGrpSpPr>
          <p:grpSpPr bwMode="auto">
            <a:xfrm>
              <a:off x="1400" y="825"/>
              <a:ext cx="356" cy="284"/>
              <a:chOff x="3804" y="739"/>
              <a:chExt cx="446" cy="313"/>
            </a:xfrm>
          </p:grpSpPr>
          <p:sp>
            <p:nvSpPr>
              <p:cNvPr id="17501" name="Rectangle 14" descr="深色上对角线"/>
              <p:cNvSpPr>
                <a:spLocks noChangeArrowheads="1"/>
              </p:cNvSpPr>
              <p:nvPr/>
            </p:nvSpPr>
            <p:spPr bwMode="auto">
              <a:xfrm>
                <a:off x="3826" y="761"/>
                <a:ext cx="130" cy="261"/>
              </a:xfrm>
              <a:prstGeom prst="rect">
                <a:avLst/>
              </a:prstGeom>
              <a:pattFill prst="dkUpDiag">
                <a:fgClr>
                  <a:schemeClr val="bg2"/>
                </a:fgClr>
                <a:bgClr>
                  <a:schemeClr val="bg1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7502" name="Rectangle 15" descr="深色上对角线"/>
              <p:cNvSpPr>
                <a:spLocks noChangeArrowheads="1"/>
              </p:cNvSpPr>
              <p:nvPr/>
            </p:nvSpPr>
            <p:spPr bwMode="auto">
              <a:xfrm>
                <a:off x="4096" y="759"/>
                <a:ext cx="130" cy="261"/>
              </a:xfrm>
              <a:prstGeom prst="rect">
                <a:avLst/>
              </a:prstGeom>
              <a:pattFill prst="dkUpDiag">
                <a:fgClr>
                  <a:schemeClr val="bg2"/>
                </a:fgClr>
                <a:bgClr>
                  <a:schemeClr val="bg1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7503" name="Rectangle 16"/>
              <p:cNvSpPr>
                <a:spLocks noChangeArrowheads="1"/>
              </p:cNvSpPr>
              <p:nvPr/>
            </p:nvSpPr>
            <p:spPr bwMode="auto">
              <a:xfrm>
                <a:off x="3804" y="739"/>
                <a:ext cx="56" cy="3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7504" name="Rectangle 17"/>
              <p:cNvSpPr>
                <a:spLocks noChangeArrowheads="1"/>
              </p:cNvSpPr>
              <p:nvPr/>
            </p:nvSpPr>
            <p:spPr bwMode="auto">
              <a:xfrm>
                <a:off x="4194" y="748"/>
                <a:ext cx="56" cy="3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17421" name="Line 18"/>
            <p:cNvSpPr>
              <a:spLocks noChangeShapeType="1"/>
            </p:cNvSpPr>
            <p:nvPr/>
          </p:nvSpPr>
          <p:spPr bwMode="auto">
            <a:xfrm flipV="1">
              <a:off x="1567" y="647"/>
              <a:ext cx="0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645" y="624"/>
              <a:ext cx="13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423" name="Freeform 20"/>
            <p:cNvSpPr>
              <a:spLocks/>
            </p:cNvSpPr>
            <p:nvPr/>
          </p:nvSpPr>
          <p:spPr bwMode="auto">
            <a:xfrm>
              <a:off x="262" y="1395"/>
              <a:ext cx="2574" cy="1932"/>
            </a:xfrm>
            <a:custGeom>
              <a:avLst/>
              <a:gdLst>
                <a:gd name="T0" fmla="*/ 919 w 2236"/>
                <a:gd name="T1" fmla="*/ 986 h 1675"/>
                <a:gd name="T2" fmla="*/ 1345 w 2236"/>
                <a:gd name="T3" fmla="*/ 603 h 1675"/>
                <a:gd name="T4" fmla="*/ 1939 w 2236"/>
                <a:gd name="T5" fmla="*/ 356 h 1675"/>
                <a:gd name="T6" fmla="*/ 2343 w 2236"/>
                <a:gd name="T7" fmla="*/ 278 h 1675"/>
                <a:gd name="T8" fmla="*/ 3121 w 2236"/>
                <a:gd name="T9" fmla="*/ 218 h 1675"/>
                <a:gd name="T10" fmla="*/ 3848 w 2236"/>
                <a:gd name="T11" fmla="*/ 28 h 1675"/>
                <a:gd name="T12" fmla="*/ 4225 w 2236"/>
                <a:gd name="T13" fmla="*/ 0 h 1675"/>
                <a:gd name="T14" fmla="*/ 4766 w 2236"/>
                <a:gd name="T15" fmla="*/ 107 h 1675"/>
                <a:gd name="T16" fmla="*/ 5491 w 2236"/>
                <a:gd name="T17" fmla="*/ 383 h 1675"/>
                <a:gd name="T18" fmla="*/ 6109 w 2236"/>
                <a:gd name="T19" fmla="*/ 493 h 1675"/>
                <a:gd name="T20" fmla="*/ 6809 w 2236"/>
                <a:gd name="T21" fmla="*/ 878 h 1675"/>
                <a:gd name="T22" fmla="*/ 7323 w 2236"/>
                <a:gd name="T23" fmla="*/ 1341 h 1675"/>
                <a:gd name="T24" fmla="*/ 7694 w 2236"/>
                <a:gd name="T25" fmla="*/ 1810 h 1675"/>
                <a:gd name="T26" fmla="*/ 7910 w 2236"/>
                <a:gd name="T27" fmla="*/ 2353 h 1675"/>
                <a:gd name="T28" fmla="*/ 7940 w 2236"/>
                <a:gd name="T29" fmla="*/ 2821 h 1675"/>
                <a:gd name="T30" fmla="*/ 7910 w 2236"/>
                <a:gd name="T31" fmla="*/ 3504 h 1675"/>
                <a:gd name="T32" fmla="*/ 7670 w 2236"/>
                <a:gd name="T33" fmla="*/ 4219 h 1675"/>
                <a:gd name="T34" fmla="*/ 7134 w 2236"/>
                <a:gd name="T35" fmla="*/ 4874 h 1675"/>
                <a:gd name="T36" fmla="*/ 6458 w 2236"/>
                <a:gd name="T37" fmla="*/ 5397 h 1675"/>
                <a:gd name="T38" fmla="*/ 5675 w 2236"/>
                <a:gd name="T39" fmla="*/ 5697 h 1675"/>
                <a:gd name="T40" fmla="*/ 4898 w 2236"/>
                <a:gd name="T41" fmla="*/ 5804 h 1675"/>
                <a:gd name="T42" fmla="*/ 4464 w 2236"/>
                <a:gd name="T43" fmla="*/ 5967 h 1675"/>
                <a:gd name="T44" fmla="*/ 3848 w 2236"/>
                <a:gd name="T45" fmla="*/ 6052 h 1675"/>
                <a:gd name="T46" fmla="*/ 3045 w 2236"/>
                <a:gd name="T47" fmla="*/ 5914 h 1675"/>
                <a:gd name="T48" fmla="*/ 2531 w 2236"/>
                <a:gd name="T49" fmla="*/ 5697 h 1675"/>
                <a:gd name="T50" fmla="*/ 1804 w 2236"/>
                <a:gd name="T51" fmla="*/ 5479 h 1675"/>
                <a:gd name="T52" fmla="*/ 1130 w 2236"/>
                <a:gd name="T53" fmla="*/ 5312 h 1675"/>
                <a:gd name="T54" fmla="*/ 511 w 2236"/>
                <a:gd name="T55" fmla="*/ 4901 h 1675"/>
                <a:gd name="T56" fmla="*/ 138 w 2236"/>
                <a:gd name="T57" fmla="*/ 4219 h 1675"/>
                <a:gd name="T58" fmla="*/ 0 w 2236"/>
                <a:gd name="T59" fmla="*/ 3670 h 1675"/>
                <a:gd name="T60" fmla="*/ 0 w 2236"/>
                <a:gd name="T61" fmla="*/ 2986 h 1675"/>
                <a:gd name="T62" fmla="*/ 138 w 2236"/>
                <a:gd name="T63" fmla="*/ 2138 h 1675"/>
                <a:gd name="T64" fmla="*/ 462 w 2236"/>
                <a:gd name="T65" fmla="*/ 1559 h 1675"/>
                <a:gd name="T66" fmla="*/ 812 w 2236"/>
                <a:gd name="T67" fmla="*/ 1150 h 1675"/>
                <a:gd name="T68" fmla="*/ 919 w 2236"/>
                <a:gd name="T69" fmla="*/ 986 h 167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236"/>
                <a:gd name="T106" fmla="*/ 0 h 1675"/>
                <a:gd name="T107" fmla="*/ 2236 w 2236"/>
                <a:gd name="T108" fmla="*/ 1675 h 167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236" h="1675">
                  <a:moveTo>
                    <a:pt x="258" y="273"/>
                  </a:moveTo>
                  <a:lnTo>
                    <a:pt x="379" y="167"/>
                  </a:lnTo>
                  <a:lnTo>
                    <a:pt x="546" y="99"/>
                  </a:lnTo>
                  <a:lnTo>
                    <a:pt x="660" y="76"/>
                  </a:lnTo>
                  <a:lnTo>
                    <a:pt x="879" y="61"/>
                  </a:lnTo>
                  <a:lnTo>
                    <a:pt x="1084" y="8"/>
                  </a:lnTo>
                  <a:lnTo>
                    <a:pt x="1190" y="0"/>
                  </a:lnTo>
                  <a:lnTo>
                    <a:pt x="1342" y="30"/>
                  </a:lnTo>
                  <a:lnTo>
                    <a:pt x="1546" y="106"/>
                  </a:lnTo>
                  <a:lnTo>
                    <a:pt x="1721" y="136"/>
                  </a:lnTo>
                  <a:lnTo>
                    <a:pt x="1918" y="243"/>
                  </a:lnTo>
                  <a:lnTo>
                    <a:pt x="2062" y="371"/>
                  </a:lnTo>
                  <a:lnTo>
                    <a:pt x="2168" y="500"/>
                  </a:lnTo>
                  <a:lnTo>
                    <a:pt x="2228" y="652"/>
                  </a:lnTo>
                  <a:lnTo>
                    <a:pt x="2236" y="781"/>
                  </a:lnTo>
                  <a:lnTo>
                    <a:pt x="2228" y="970"/>
                  </a:lnTo>
                  <a:lnTo>
                    <a:pt x="2160" y="1167"/>
                  </a:lnTo>
                  <a:lnTo>
                    <a:pt x="2009" y="1349"/>
                  </a:lnTo>
                  <a:lnTo>
                    <a:pt x="1819" y="1493"/>
                  </a:lnTo>
                  <a:lnTo>
                    <a:pt x="1599" y="1576"/>
                  </a:lnTo>
                  <a:lnTo>
                    <a:pt x="1380" y="1607"/>
                  </a:lnTo>
                  <a:lnTo>
                    <a:pt x="1258" y="1652"/>
                  </a:lnTo>
                  <a:lnTo>
                    <a:pt x="1084" y="1675"/>
                  </a:lnTo>
                  <a:lnTo>
                    <a:pt x="857" y="1637"/>
                  </a:lnTo>
                  <a:lnTo>
                    <a:pt x="713" y="1576"/>
                  </a:lnTo>
                  <a:lnTo>
                    <a:pt x="508" y="1516"/>
                  </a:lnTo>
                  <a:lnTo>
                    <a:pt x="319" y="1470"/>
                  </a:lnTo>
                  <a:lnTo>
                    <a:pt x="144" y="1357"/>
                  </a:lnTo>
                  <a:lnTo>
                    <a:pt x="38" y="1167"/>
                  </a:lnTo>
                  <a:lnTo>
                    <a:pt x="0" y="1016"/>
                  </a:lnTo>
                  <a:lnTo>
                    <a:pt x="0" y="826"/>
                  </a:lnTo>
                  <a:lnTo>
                    <a:pt x="38" y="591"/>
                  </a:lnTo>
                  <a:lnTo>
                    <a:pt x="129" y="432"/>
                  </a:lnTo>
                  <a:lnTo>
                    <a:pt x="228" y="318"/>
                  </a:lnTo>
                  <a:lnTo>
                    <a:pt x="258" y="273"/>
                  </a:lnTo>
                  <a:close/>
                </a:path>
              </a:pathLst>
            </a:custGeom>
            <a:gradFill rotWithShape="0">
              <a:gsLst>
                <a:gs pos="0">
                  <a:srgbClr val="E1FFFF"/>
                </a:gs>
                <a:gs pos="100000">
                  <a:srgbClr val="C4D0D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24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1341" y="3028"/>
              <a:ext cx="480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刚 体</a:t>
              </a:r>
            </a:p>
          </p:txBody>
        </p:sp>
        <p:grpSp>
          <p:nvGrpSpPr>
            <p:cNvPr id="17425" name="Group 22"/>
            <p:cNvGrpSpPr>
              <a:grpSpLocks/>
            </p:cNvGrpSpPr>
            <p:nvPr/>
          </p:nvGrpSpPr>
          <p:grpSpPr bwMode="auto">
            <a:xfrm>
              <a:off x="1427" y="1183"/>
              <a:ext cx="468" cy="114"/>
              <a:chOff x="1432" y="1201"/>
              <a:chExt cx="468" cy="120"/>
            </a:xfrm>
          </p:grpSpPr>
          <p:grpSp>
            <p:nvGrpSpPr>
              <p:cNvPr id="17497" name="Group 23"/>
              <p:cNvGrpSpPr>
                <a:grpSpLocks/>
              </p:cNvGrpSpPr>
              <p:nvPr/>
            </p:nvGrpSpPr>
            <p:grpSpPr bwMode="auto">
              <a:xfrm>
                <a:off x="1432" y="1204"/>
                <a:ext cx="293" cy="117"/>
                <a:chOff x="1054" y="1584"/>
                <a:chExt cx="230" cy="64"/>
              </a:xfrm>
            </p:grpSpPr>
            <p:sp>
              <p:nvSpPr>
                <p:cNvPr id="17499" name="Arc 24"/>
                <p:cNvSpPr>
                  <a:spLocks/>
                </p:cNvSpPr>
                <p:nvPr/>
              </p:nvSpPr>
              <p:spPr bwMode="auto">
                <a:xfrm>
                  <a:off x="1054" y="1584"/>
                  <a:ext cx="230" cy="64"/>
                </a:xfrm>
                <a:custGeom>
                  <a:avLst/>
                  <a:gdLst>
                    <a:gd name="T0" fmla="*/ 0 w 43200"/>
                    <a:gd name="T1" fmla="*/ 0 h 37051"/>
                    <a:gd name="T2" fmla="*/ 0 w 43200"/>
                    <a:gd name="T3" fmla="*/ 0 h 37051"/>
                    <a:gd name="T4" fmla="*/ 0 w 43200"/>
                    <a:gd name="T5" fmla="*/ 0 h 37051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7051"/>
                    <a:gd name="T11" fmla="*/ 43200 w 43200"/>
                    <a:gd name="T12" fmla="*/ 37051 h 370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7051" fill="none" extrusionOk="0">
                      <a:moveTo>
                        <a:pt x="36693" y="0"/>
                      </a:moveTo>
                      <a:cubicBezTo>
                        <a:pt x="40854" y="4064"/>
                        <a:pt x="43200" y="9634"/>
                        <a:pt x="43200" y="15451"/>
                      </a:cubicBezTo>
                      <a:cubicBezTo>
                        <a:pt x="43200" y="27380"/>
                        <a:pt x="33529" y="37051"/>
                        <a:pt x="21600" y="37051"/>
                      </a:cubicBezTo>
                      <a:cubicBezTo>
                        <a:pt x="9670" y="37051"/>
                        <a:pt x="0" y="27380"/>
                        <a:pt x="0" y="15451"/>
                      </a:cubicBezTo>
                      <a:cubicBezTo>
                        <a:pt x="-1" y="10711"/>
                        <a:pt x="1559" y="6103"/>
                        <a:pt x="4436" y="2336"/>
                      </a:cubicBezTo>
                    </a:path>
                    <a:path w="43200" h="37051" stroke="0" extrusionOk="0">
                      <a:moveTo>
                        <a:pt x="36693" y="0"/>
                      </a:moveTo>
                      <a:cubicBezTo>
                        <a:pt x="40854" y="4064"/>
                        <a:pt x="43200" y="9634"/>
                        <a:pt x="43200" y="15451"/>
                      </a:cubicBezTo>
                      <a:cubicBezTo>
                        <a:pt x="43200" y="27380"/>
                        <a:pt x="33529" y="37051"/>
                        <a:pt x="21600" y="37051"/>
                      </a:cubicBezTo>
                      <a:cubicBezTo>
                        <a:pt x="9670" y="37051"/>
                        <a:pt x="0" y="27380"/>
                        <a:pt x="0" y="15451"/>
                      </a:cubicBezTo>
                      <a:cubicBezTo>
                        <a:pt x="-1" y="10711"/>
                        <a:pt x="1559" y="6103"/>
                        <a:pt x="4436" y="2336"/>
                      </a:cubicBezTo>
                      <a:lnTo>
                        <a:pt x="21600" y="1545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sm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750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215" y="1632"/>
                  <a:ext cx="50" cy="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98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3" y="1201"/>
                <a:ext cx="117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7426" name="Oval 27"/>
            <p:cNvSpPr>
              <a:spLocks noChangeArrowheads="1"/>
            </p:cNvSpPr>
            <p:nvPr/>
          </p:nvSpPr>
          <p:spPr bwMode="auto">
            <a:xfrm>
              <a:off x="268" y="1878"/>
              <a:ext cx="2561" cy="978"/>
            </a:xfrm>
            <a:prstGeom prst="ellipse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27" name="Line 28"/>
            <p:cNvSpPr>
              <a:spLocks noChangeShapeType="1"/>
            </p:cNvSpPr>
            <p:nvPr/>
          </p:nvSpPr>
          <p:spPr bwMode="auto">
            <a:xfrm>
              <a:off x="1565" y="697"/>
              <a:ext cx="0" cy="3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29"/>
            <p:cNvSpPr>
              <a:spLocks noChangeShapeType="1"/>
            </p:cNvSpPr>
            <p:nvPr/>
          </p:nvSpPr>
          <p:spPr bwMode="auto">
            <a:xfrm flipV="1">
              <a:off x="1575" y="2055"/>
              <a:ext cx="1004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30"/>
            <p:cNvSpPr>
              <a:spLocks noChangeShapeType="1"/>
            </p:cNvSpPr>
            <p:nvPr/>
          </p:nvSpPr>
          <p:spPr bwMode="auto">
            <a:xfrm>
              <a:off x="1567" y="2336"/>
              <a:ext cx="1075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31"/>
            <p:cNvSpPr>
              <a:spLocks noChangeShapeType="1"/>
            </p:cNvSpPr>
            <p:nvPr/>
          </p:nvSpPr>
          <p:spPr bwMode="auto">
            <a:xfrm flipH="1" flipV="1">
              <a:off x="898" y="1921"/>
              <a:ext cx="6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32"/>
            <p:cNvSpPr>
              <a:spLocks noChangeShapeType="1"/>
            </p:cNvSpPr>
            <p:nvPr/>
          </p:nvSpPr>
          <p:spPr bwMode="auto">
            <a:xfrm flipH="1">
              <a:off x="415" y="2330"/>
              <a:ext cx="1145" cy="2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33"/>
            <p:cNvSpPr>
              <a:spLocks noChangeShapeType="1"/>
            </p:cNvSpPr>
            <p:nvPr/>
          </p:nvSpPr>
          <p:spPr bwMode="auto">
            <a:xfrm flipV="1">
              <a:off x="1567" y="2166"/>
              <a:ext cx="569" cy="1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34"/>
            <p:cNvSpPr>
              <a:spLocks noChangeShapeType="1"/>
            </p:cNvSpPr>
            <p:nvPr/>
          </p:nvSpPr>
          <p:spPr bwMode="auto">
            <a:xfrm>
              <a:off x="1563" y="2332"/>
              <a:ext cx="751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35"/>
            <p:cNvSpPr>
              <a:spLocks noChangeShapeType="1"/>
            </p:cNvSpPr>
            <p:nvPr/>
          </p:nvSpPr>
          <p:spPr bwMode="auto">
            <a:xfrm flipH="1">
              <a:off x="966" y="2326"/>
              <a:ext cx="596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36"/>
            <p:cNvSpPr>
              <a:spLocks noChangeShapeType="1"/>
            </p:cNvSpPr>
            <p:nvPr/>
          </p:nvSpPr>
          <p:spPr bwMode="auto">
            <a:xfrm flipH="1" flipV="1">
              <a:off x="1179" y="2092"/>
              <a:ext cx="395" cy="2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37"/>
            <p:cNvSpPr>
              <a:spLocks noChangeShapeType="1"/>
            </p:cNvSpPr>
            <p:nvPr/>
          </p:nvSpPr>
          <p:spPr bwMode="auto">
            <a:xfrm flipV="1">
              <a:off x="1179" y="1798"/>
              <a:ext cx="245" cy="31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38"/>
            <p:cNvSpPr>
              <a:spLocks noChangeShapeType="1"/>
            </p:cNvSpPr>
            <p:nvPr/>
          </p:nvSpPr>
          <p:spPr bwMode="auto">
            <a:xfrm flipH="1" flipV="1">
              <a:off x="2011" y="1808"/>
              <a:ext cx="121" cy="37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39"/>
            <p:cNvSpPr>
              <a:spLocks noChangeShapeType="1"/>
            </p:cNvSpPr>
            <p:nvPr/>
          </p:nvSpPr>
          <p:spPr bwMode="auto">
            <a:xfrm flipH="1">
              <a:off x="1840" y="2510"/>
              <a:ext cx="448" cy="20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40"/>
            <p:cNvSpPr>
              <a:spLocks noChangeShapeType="1"/>
            </p:cNvSpPr>
            <p:nvPr/>
          </p:nvSpPr>
          <p:spPr bwMode="auto">
            <a:xfrm flipH="1">
              <a:off x="886" y="2431"/>
              <a:ext cx="74" cy="39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Oval 41"/>
            <p:cNvSpPr>
              <a:spLocks noChangeArrowheads="1"/>
            </p:cNvSpPr>
            <p:nvPr/>
          </p:nvSpPr>
          <p:spPr bwMode="auto">
            <a:xfrm>
              <a:off x="1165" y="2076"/>
              <a:ext cx="45" cy="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41" name="Oval 42"/>
            <p:cNvSpPr>
              <a:spLocks noChangeArrowheads="1"/>
            </p:cNvSpPr>
            <p:nvPr/>
          </p:nvSpPr>
          <p:spPr bwMode="auto">
            <a:xfrm>
              <a:off x="2110" y="2150"/>
              <a:ext cx="45" cy="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42" name="Oval 43"/>
            <p:cNvSpPr>
              <a:spLocks noChangeArrowheads="1"/>
            </p:cNvSpPr>
            <p:nvPr/>
          </p:nvSpPr>
          <p:spPr bwMode="auto">
            <a:xfrm>
              <a:off x="2284" y="2490"/>
              <a:ext cx="45" cy="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43" name="Oval 44"/>
            <p:cNvSpPr>
              <a:spLocks noChangeArrowheads="1"/>
            </p:cNvSpPr>
            <p:nvPr/>
          </p:nvSpPr>
          <p:spPr bwMode="auto">
            <a:xfrm>
              <a:off x="940" y="2421"/>
              <a:ext cx="45" cy="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44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58" y="2130"/>
              <a:ext cx="625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转动平面</a:t>
              </a:r>
            </a:p>
          </p:txBody>
        </p:sp>
        <p:grpSp>
          <p:nvGrpSpPr>
            <p:cNvPr id="17445" name="Group 46"/>
            <p:cNvGrpSpPr>
              <a:grpSpLocks/>
            </p:cNvGrpSpPr>
            <p:nvPr/>
          </p:nvGrpSpPr>
          <p:grpSpPr bwMode="auto">
            <a:xfrm>
              <a:off x="1675" y="1986"/>
              <a:ext cx="189" cy="208"/>
              <a:chOff x="4294" y="3504"/>
              <a:chExt cx="179" cy="191"/>
            </a:xfrm>
          </p:grpSpPr>
          <p:sp>
            <p:nvSpPr>
              <p:cNvPr id="17495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5" y="3551"/>
                <a:ext cx="10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96" name="Line 48"/>
              <p:cNvSpPr>
                <a:spLocks noChangeShapeType="1"/>
              </p:cNvSpPr>
              <p:nvPr/>
            </p:nvSpPr>
            <p:spPr bwMode="auto">
              <a:xfrm flipV="1">
                <a:off x="4294" y="3504"/>
                <a:ext cx="179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46" name="Group 49"/>
            <p:cNvGrpSpPr>
              <a:grpSpLocks/>
            </p:cNvGrpSpPr>
            <p:nvPr/>
          </p:nvGrpSpPr>
          <p:grpSpPr bwMode="auto">
            <a:xfrm>
              <a:off x="2007" y="1647"/>
              <a:ext cx="218" cy="190"/>
              <a:chOff x="4641" y="3513"/>
              <a:chExt cx="185" cy="197"/>
            </a:xfrm>
          </p:grpSpPr>
          <p:sp>
            <p:nvSpPr>
              <p:cNvPr id="17493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1" y="3558"/>
                <a:ext cx="152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94" name="Line 51"/>
              <p:cNvSpPr>
                <a:spLocks noChangeShapeType="1"/>
              </p:cNvSpPr>
              <p:nvPr/>
            </p:nvSpPr>
            <p:spPr bwMode="auto">
              <a:xfrm>
                <a:off x="4665" y="3513"/>
                <a:ext cx="161" cy="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47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2195" y="1770"/>
              <a:ext cx="48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448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316" y="1693"/>
              <a:ext cx="60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44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1714" y="2746"/>
              <a:ext cx="72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7450" name="Group 56"/>
            <p:cNvGrpSpPr>
              <a:grpSpLocks/>
            </p:cNvGrpSpPr>
            <p:nvPr/>
          </p:nvGrpSpPr>
          <p:grpSpPr bwMode="auto">
            <a:xfrm>
              <a:off x="1136" y="1590"/>
              <a:ext cx="230" cy="177"/>
              <a:chOff x="4641" y="3513"/>
              <a:chExt cx="185" cy="197"/>
            </a:xfrm>
          </p:grpSpPr>
          <p:sp>
            <p:nvSpPr>
              <p:cNvPr id="17491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1" y="3558"/>
                <a:ext cx="152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92" name="Line 58"/>
              <p:cNvSpPr>
                <a:spLocks noChangeShapeType="1"/>
              </p:cNvSpPr>
              <p:nvPr/>
            </p:nvSpPr>
            <p:spPr bwMode="auto">
              <a:xfrm>
                <a:off x="4665" y="3513"/>
                <a:ext cx="161" cy="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51" name="Group 175"/>
            <p:cNvGrpSpPr>
              <a:grpSpLocks/>
            </p:cNvGrpSpPr>
            <p:nvPr/>
          </p:nvGrpSpPr>
          <p:grpSpPr bwMode="auto">
            <a:xfrm>
              <a:off x="906" y="2831"/>
              <a:ext cx="182" cy="214"/>
              <a:chOff x="906" y="2831"/>
              <a:chExt cx="170" cy="214"/>
            </a:xfrm>
          </p:grpSpPr>
          <p:sp>
            <p:nvSpPr>
              <p:cNvPr id="17487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5" y="2958"/>
                <a:ext cx="49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488" name="Group 59"/>
              <p:cNvGrpSpPr>
                <a:grpSpLocks/>
              </p:cNvGrpSpPr>
              <p:nvPr/>
            </p:nvGrpSpPr>
            <p:grpSpPr bwMode="auto">
              <a:xfrm>
                <a:off x="906" y="2831"/>
                <a:ext cx="170" cy="166"/>
                <a:chOff x="4641" y="3513"/>
                <a:chExt cx="185" cy="197"/>
              </a:xfrm>
            </p:grpSpPr>
            <p:sp>
              <p:nvSpPr>
                <p:cNvPr id="17489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1" y="3558"/>
                  <a:ext cx="152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90" name="Line 61"/>
                <p:cNvSpPr>
                  <a:spLocks noChangeShapeType="1"/>
                </p:cNvSpPr>
                <p:nvPr/>
              </p:nvSpPr>
              <p:spPr bwMode="auto">
                <a:xfrm>
                  <a:off x="4665" y="3513"/>
                  <a:ext cx="161" cy="1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452" name="Group 62"/>
            <p:cNvGrpSpPr>
              <a:grpSpLocks/>
            </p:cNvGrpSpPr>
            <p:nvPr/>
          </p:nvGrpSpPr>
          <p:grpSpPr bwMode="auto">
            <a:xfrm>
              <a:off x="1585" y="2566"/>
              <a:ext cx="206" cy="201"/>
              <a:chOff x="4641" y="3513"/>
              <a:chExt cx="185" cy="197"/>
            </a:xfrm>
          </p:grpSpPr>
          <p:sp>
            <p:nvSpPr>
              <p:cNvPr id="1748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1" y="3558"/>
                <a:ext cx="152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86" name="Line 64"/>
              <p:cNvSpPr>
                <a:spLocks noChangeShapeType="1"/>
              </p:cNvSpPr>
              <p:nvPr/>
            </p:nvSpPr>
            <p:spPr bwMode="auto">
              <a:xfrm>
                <a:off x="4665" y="3513"/>
                <a:ext cx="161" cy="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53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1814" y="2122"/>
              <a:ext cx="28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54" name="Group 66"/>
            <p:cNvGrpSpPr>
              <a:grpSpLocks/>
            </p:cNvGrpSpPr>
            <p:nvPr/>
          </p:nvGrpSpPr>
          <p:grpSpPr bwMode="auto">
            <a:xfrm>
              <a:off x="1348" y="1983"/>
              <a:ext cx="165" cy="196"/>
              <a:chOff x="4294" y="3504"/>
              <a:chExt cx="179" cy="191"/>
            </a:xfrm>
          </p:grpSpPr>
          <p:sp>
            <p:nvSpPr>
              <p:cNvPr id="17483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5" y="3551"/>
                <a:ext cx="10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84" name="Line 68"/>
              <p:cNvSpPr>
                <a:spLocks noChangeShapeType="1"/>
              </p:cNvSpPr>
              <p:nvPr/>
            </p:nvSpPr>
            <p:spPr bwMode="auto">
              <a:xfrm flipV="1">
                <a:off x="4294" y="3504"/>
                <a:ext cx="179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5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459" y="2134"/>
              <a:ext cx="81" cy="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56" name="Group 70"/>
            <p:cNvGrpSpPr>
              <a:grpSpLocks/>
            </p:cNvGrpSpPr>
            <p:nvPr/>
          </p:nvGrpSpPr>
          <p:grpSpPr bwMode="auto">
            <a:xfrm>
              <a:off x="1198" y="2428"/>
              <a:ext cx="165" cy="172"/>
              <a:chOff x="4294" y="3504"/>
              <a:chExt cx="179" cy="191"/>
            </a:xfrm>
          </p:grpSpPr>
          <p:sp>
            <p:nvSpPr>
              <p:cNvPr id="17481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5" y="3551"/>
                <a:ext cx="10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82" name="Line 72"/>
              <p:cNvSpPr>
                <a:spLocks noChangeShapeType="1"/>
              </p:cNvSpPr>
              <p:nvPr/>
            </p:nvSpPr>
            <p:spPr bwMode="auto">
              <a:xfrm flipV="1">
                <a:off x="4294" y="3504"/>
                <a:ext cx="179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57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1324" y="2550"/>
              <a:ext cx="90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58" name="Group 74"/>
            <p:cNvGrpSpPr>
              <a:grpSpLocks/>
            </p:cNvGrpSpPr>
            <p:nvPr/>
          </p:nvGrpSpPr>
          <p:grpSpPr bwMode="auto">
            <a:xfrm>
              <a:off x="2089" y="2205"/>
              <a:ext cx="189" cy="208"/>
              <a:chOff x="4294" y="3504"/>
              <a:chExt cx="179" cy="191"/>
            </a:xfrm>
          </p:grpSpPr>
          <p:sp>
            <p:nvSpPr>
              <p:cNvPr id="17479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5" y="3551"/>
                <a:ext cx="10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80" name="Line 76"/>
              <p:cNvSpPr>
                <a:spLocks noChangeShapeType="1"/>
              </p:cNvSpPr>
              <p:nvPr/>
            </p:nvSpPr>
            <p:spPr bwMode="auto">
              <a:xfrm flipV="1">
                <a:off x="4294" y="3504"/>
                <a:ext cx="179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59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2189" y="2367"/>
              <a:ext cx="93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460" name="Arc 82"/>
            <p:cNvSpPr>
              <a:spLocks/>
            </p:cNvSpPr>
            <p:nvPr/>
          </p:nvSpPr>
          <p:spPr bwMode="auto">
            <a:xfrm>
              <a:off x="2100" y="2083"/>
              <a:ext cx="194" cy="150"/>
            </a:xfrm>
            <a:custGeom>
              <a:avLst/>
              <a:gdLst>
                <a:gd name="T0" fmla="*/ 0 w 18951"/>
                <a:gd name="T1" fmla="*/ 0 h 21600"/>
                <a:gd name="T2" fmla="*/ 0 w 18951"/>
                <a:gd name="T3" fmla="*/ 0 h 21600"/>
                <a:gd name="T4" fmla="*/ 0 w 18951"/>
                <a:gd name="T5" fmla="*/ 0 h 21600"/>
                <a:gd name="T6" fmla="*/ 0 60000 65536"/>
                <a:gd name="T7" fmla="*/ 0 60000 65536"/>
                <a:gd name="T8" fmla="*/ 0 60000 65536"/>
                <a:gd name="T9" fmla="*/ 0 w 18951"/>
                <a:gd name="T10" fmla="*/ 0 h 21600"/>
                <a:gd name="T11" fmla="*/ 18951 w 189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51" h="21600" fill="none" extrusionOk="0">
                  <a:moveTo>
                    <a:pt x="0" y="293"/>
                  </a:moveTo>
                  <a:cubicBezTo>
                    <a:pt x="1172" y="98"/>
                    <a:pt x="2359" y="-1"/>
                    <a:pt x="3548" y="0"/>
                  </a:cubicBezTo>
                  <a:cubicBezTo>
                    <a:pt x="9340" y="0"/>
                    <a:pt x="14890" y="2326"/>
                    <a:pt x="18950" y="6457"/>
                  </a:cubicBezTo>
                </a:path>
                <a:path w="18951" h="21600" stroke="0" extrusionOk="0">
                  <a:moveTo>
                    <a:pt x="0" y="293"/>
                  </a:moveTo>
                  <a:cubicBezTo>
                    <a:pt x="1172" y="98"/>
                    <a:pt x="2359" y="-1"/>
                    <a:pt x="3548" y="0"/>
                  </a:cubicBezTo>
                  <a:cubicBezTo>
                    <a:pt x="9340" y="0"/>
                    <a:pt x="14890" y="2326"/>
                    <a:pt x="18950" y="6457"/>
                  </a:cubicBezTo>
                  <a:lnTo>
                    <a:pt x="3548" y="2160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61" name="Arc 83"/>
            <p:cNvSpPr>
              <a:spLocks/>
            </p:cNvSpPr>
            <p:nvPr/>
          </p:nvSpPr>
          <p:spPr bwMode="auto">
            <a:xfrm>
              <a:off x="1078" y="2012"/>
              <a:ext cx="160" cy="149"/>
            </a:xfrm>
            <a:custGeom>
              <a:avLst/>
              <a:gdLst>
                <a:gd name="T0" fmla="*/ 0 w 15642"/>
                <a:gd name="T1" fmla="*/ 0 h 21600"/>
                <a:gd name="T2" fmla="*/ 0 w 15642"/>
                <a:gd name="T3" fmla="*/ 0 h 21600"/>
                <a:gd name="T4" fmla="*/ 0 w 15642"/>
                <a:gd name="T5" fmla="*/ 0 h 21600"/>
                <a:gd name="T6" fmla="*/ 0 60000 65536"/>
                <a:gd name="T7" fmla="*/ 0 60000 65536"/>
                <a:gd name="T8" fmla="*/ 0 60000 65536"/>
                <a:gd name="T9" fmla="*/ 0 w 15642"/>
                <a:gd name="T10" fmla="*/ 0 h 21600"/>
                <a:gd name="T11" fmla="*/ 15642 w 156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42" h="21600" fill="none" extrusionOk="0">
                  <a:moveTo>
                    <a:pt x="-1" y="4139"/>
                  </a:moveTo>
                  <a:cubicBezTo>
                    <a:pt x="3693" y="1449"/>
                    <a:pt x="8146" y="-1"/>
                    <a:pt x="12716" y="0"/>
                  </a:cubicBezTo>
                  <a:cubicBezTo>
                    <a:pt x="13694" y="0"/>
                    <a:pt x="14672" y="66"/>
                    <a:pt x="15641" y="199"/>
                  </a:cubicBezTo>
                </a:path>
                <a:path w="15642" h="21600" stroke="0" extrusionOk="0">
                  <a:moveTo>
                    <a:pt x="-1" y="4139"/>
                  </a:moveTo>
                  <a:cubicBezTo>
                    <a:pt x="3693" y="1449"/>
                    <a:pt x="8146" y="-1"/>
                    <a:pt x="12716" y="0"/>
                  </a:cubicBezTo>
                  <a:cubicBezTo>
                    <a:pt x="13694" y="0"/>
                    <a:pt x="14672" y="66"/>
                    <a:pt x="15641" y="199"/>
                  </a:cubicBezTo>
                  <a:lnTo>
                    <a:pt x="12716" y="2160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62" name="Arc 84"/>
            <p:cNvSpPr>
              <a:spLocks/>
            </p:cNvSpPr>
            <p:nvPr/>
          </p:nvSpPr>
          <p:spPr bwMode="auto">
            <a:xfrm>
              <a:off x="819" y="2438"/>
              <a:ext cx="214" cy="128"/>
            </a:xfrm>
            <a:custGeom>
              <a:avLst/>
              <a:gdLst>
                <a:gd name="T0" fmla="*/ 0 w 20851"/>
                <a:gd name="T1" fmla="*/ 0 h 18487"/>
                <a:gd name="T2" fmla="*/ 0 w 20851"/>
                <a:gd name="T3" fmla="*/ 0 h 18487"/>
                <a:gd name="T4" fmla="*/ 0 w 20851"/>
                <a:gd name="T5" fmla="*/ 0 h 18487"/>
                <a:gd name="T6" fmla="*/ 0 60000 65536"/>
                <a:gd name="T7" fmla="*/ 0 60000 65536"/>
                <a:gd name="T8" fmla="*/ 0 60000 65536"/>
                <a:gd name="T9" fmla="*/ 0 w 20851"/>
                <a:gd name="T10" fmla="*/ 0 h 18487"/>
                <a:gd name="T11" fmla="*/ 20851 w 20851"/>
                <a:gd name="T12" fmla="*/ 18487 h 18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51" h="18487" fill="none" extrusionOk="0">
                  <a:moveTo>
                    <a:pt x="9680" y="18487"/>
                  </a:moveTo>
                  <a:cubicBezTo>
                    <a:pt x="4919" y="15610"/>
                    <a:pt x="1451" y="11007"/>
                    <a:pt x="-1" y="5637"/>
                  </a:cubicBezTo>
                </a:path>
                <a:path w="20851" h="18487" stroke="0" extrusionOk="0">
                  <a:moveTo>
                    <a:pt x="9680" y="18487"/>
                  </a:moveTo>
                  <a:cubicBezTo>
                    <a:pt x="4919" y="15610"/>
                    <a:pt x="1451" y="11007"/>
                    <a:pt x="-1" y="5637"/>
                  </a:cubicBezTo>
                  <a:lnTo>
                    <a:pt x="20851" y="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63" name="Arc 85"/>
            <p:cNvSpPr>
              <a:spLocks/>
            </p:cNvSpPr>
            <p:nvPr/>
          </p:nvSpPr>
          <p:spPr bwMode="auto">
            <a:xfrm>
              <a:off x="2180" y="2438"/>
              <a:ext cx="270" cy="150"/>
            </a:xfrm>
            <a:custGeom>
              <a:avLst/>
              <a:gdLst>
                <a:gd name="T0" fmla="*/ 0 w 26309"/>
                <a:gd name="T1" fmla="*/ 0 h 21600"/>
                <a:gd name="T2" fmla="*/ 0 w 26309"/>
                <a:gd name="T3" fmla="*/ 0 h 21600"/>
                <a:gd name="T4" fmla="*/ 0 w 26309"/>
                <a:gd name="T5" fmla="*/ 0 h 21600"/>
                <a:gd name="T6" fmla="*/ 0 60000 65536"/>
                <a:gd name="T7" fmla="*/ 0 60000 65536"/>
                <a:gd name="T8" fmla="*/ 0 60000 65536"/>
                <a:gd name="T9" fmla="*/ 0 w 26309"/>
                <a:gd name="T10" fmla="*/ 0 h 21600"/>
                <a:gd name="T11" fmla="*/ 26309 w 263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309" h="21600" fill="none" extrusionOk="0">
                  <a:moveTo>
                    <a:pt x="26309" y="15481"/>
                  </a:moveTo>
                  <a:cubicBezTo>
                    <a:pt x="22276" y="19404"/>
                    <a:pt x="16872" y="21599"/>
                    <a:pt x="11246" y="21600"/>
                  </a:cubicBezTo>
                  <a:cubicBezTo>
                    <a:pt x="7278" y="21600"/>
                    <a:pt x="3387" y="20507"/>
                    <a:pt x="-1" y="18441"/>
                  </a:cubicBezTo>
                </a:path>
                <a:path w="26309" h="21600" stroke="0" extrusionOk="0">
                  <a:moveTo>
                    <a:pt x="26309" y="15481"/>
                  </a:moveTo>
                  <a:cubicBezTo>
                    <a:pt x="22276" y="19404"/>
                    <a:pt x="16872" y="21599"/>
                    <a:pt x="11246" y="21600"/>
                  </a:cubicBezTo>
                  <a:cubicBezTo>
                    <a:pt x="7278" y="21600"/>
                    <a:pt x="3387" y="20507"/>
                    <a:pt x="-1" y="18441"/>
                  </a:cubicBezTo>
                  <a:lnTo>
                    <a:pt x="11246" y="0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7464" name="Group 172"/>
            <p:cNvGrpSpPr>
              <a:grpSpLocks/>
            </p:cNvGrpSpPr>
            <p:nvPr/>
          </p:nvGrpSpPr>
          <p:grpSpPr bwMode="auto">
            <a:xfrm>
              <a:off x="2207" y="1904"/>
              <a:ext cx="154" cy="175"/>
              <a:chOff x="2207" y="1952"/>
              <a:chExt cx="118" cy="127"/>
            </a:xfrm>
          </p:grpSpPr>
          <p:sp>
            <p:nvSpPr>
              <p:cNvPr id="17477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7" y="1952"/>
                <a:ext cx="11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17478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7" y="2032"/>
                <a:ext cx="28" cy="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65" name="Group 173"/>
            <p:cNvGrpSpPr>
              <a:grpSpLocks/>
            </p:cNvGrpSpPr>
            <p:nvPr/>
          </p:nvGrpSpPr>
          <p:grpSpPr bwMode="auto">
            <a:xfrm>
              <a:off x="2149" y="2609"/>
              <a:ext cx="205" cy="165"/>
              <a:chOff x="2149" y="2609"/>
              <a:chExt cx="157" cy="117"/>
            </a:xfrm>
          </p:grpSpPr>
          <p:sp>
            <p:nvSpPr>
              <p:cNvPr id="17475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9" y="2609"/>
                <a:ext cx="11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17476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1" y="2658"/>
                <a:ext cx="45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4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66" name="Group 174"/>
            <p:cNvGrpSpPr>
              <a:grpSpLocks/>
            </p:cNvGrpSpPr>
            <p:nvPr/>
          </p:nvGrpSpPr>
          <p:grpSpPr bwMode="auto">
            <a:xfrm>
              <a:off x="649" y="2549"/>
              <a:ext cx="216" cy="175"/>
              <a:chOff x="649" y="2549"/>
              <a:chExt cx="156" cy="139"/>
            </a:xfrm>
          </p:grpSpPr>
          <p:sp>
            <p:nvSpPr>
              <p:cNvPr id="17473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9" y="2549"/>
                <a:ext cx="11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17474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51" y="2619"/>
                <a:ext cx="54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67" name="Group 171"/>
            <p:cNvGrpSpPr>
              <a:grpSpLocks/>
            </p:cNvGrpSpPr>
            <p:nvPr/>
          </p:nvGrpSpPr>
          <p:grpSpPr bwMode="auto">
            <a:xfrm>
              <a:off x="991" y="1800"/>
              <a:ext cx="180" cy="194"/>
              <a:chOff x="1051" y="1836"/>
              <a:chExt cx="120" cy="158"/>
            </a:xfrm>
          </p:grpSpPr>
          <p:sp>
            <p:nvSpPr>
              <p:cNvPr id="17471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1" y="1836"/>
                <a:ext cx="11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j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17472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6" y="1928"/>
                <a:ext cx="45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68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456" y="2365"/>
              <a:ext cx="8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469" name="Oval 91"/>
            <p:cNvSpPr>
              <a:spLocks noChangeArrowheads="1"/>
            </p:cNvSpPr>
            <p:nvPr/>
          </p:nvSpPr>
          <p:spPr bwMode="auto">
            <a:xfrm>
              <a:off x="1543" y="2301"/>
              <a:ext cx="45" cy="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470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321" y="3887"/>
              <a:ext cx="2537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假定：各力的方向均在转动平面内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 bwMode="auto">
          <a:xfrm flipV="1">
            <a:off x="914400" y="1150707"/>
            <a:ext cx="6750121" cy="30308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triangle" w="med" len="med"/>
            <a:tailEnd type="arrow"/>
          </a:ln>
          <a:effectLst/>
        </p:spPr>
      </p:cxnSp>
      <p:cxnSp>
        <p:nvCxnSpPr>
          <p:cNvPr id="5" name="直接连接符 4"/>
          <p:cNvCxnSpPr/>
          <p:nvPr/>
        </p:nvCxnSpPr>
        <p:spPr bwMode="auto">
          <a:xfrm rot="16200000" flipH="1">
            <a:off x="2352782" y="3883630"/>
            <a:ext cx="2434975" cy="120207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接连接符 6"/>
          <p:cNvCxnSpPr/>
          <p:nvPr/>
        </p:nvCxnSpPr>
        <p:spPr bwMode="auto">
          <a:xfrm rot="10800000">
            <a:off x="832208" y="3637053"/>
            <a:ext cx="3328829" cy="20651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 rot="5400000" flipH="1" flipV="1">
            <a:off x="3431567" y="1510302"/>
            <a:ext cx="4962420" cy="352403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2" name="椭圆 11"/>
          <p:cNvSpPr/>
          <p:nvPr/>
        </p:nvSpPr>
        <p:spPr bwMode="auto">
          <a:xfrm>
            <a:off x="1294544" y="3914454"/>
            <a:ext cx="133564" cy="14383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241568" y="1251735"/>
            <a:ext cx="133564" cy="14383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graphicFrame>
        <p:nvGraphicFramePr>
          <p:cNvPr id="116738" name="Object 7"/>
          <p:cNvGraphicFramePr>
            <a:graphicFrameLocks noChangeAspect="1"/>
          </p:cNvGraphicFramePr>
          <p:nvPr/>
        </p:nvGraphicFramePr>
        <p:xfrm>
          <a:off x="1152115" y="4099836"/>
          <a:ext cx="4556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6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15" y="4099836"/>
                        <a:ext cx="4556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7"/>
          <p:cNvGraphicFramePr>
            <a:graphicFrameLocks noChangeAspect="1"/>
          </p:cNvGraphicFramePr>
          <p:nvPr/>
        </p:nvGraphicFramePr>
        <p:xfrm>
          <a:off x="7231063" y="1522413"/>
          <a:ext cx="4841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7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1522413"/>
                        <a:ext cx="4841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7"/>
          <p:cNvGraphicFramePr>
            <a:graphicFrameLocks noChangeAspect="1"/>
          </p:cNvGraphicFramePr>
          <p:nvPr/>
        </p:nvGraphicFramePr>
        <p:xfrm>
          <a:off x="4443413" y="5662613"/>
          <a:ext cx="2841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5662613"/>
                        <a:ext cx="2841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7"/>
          <p:cNvGraphicFramePr>
            <a:graphicFrameLocks noChangeAspect="1"/>
          </p:cNvGraphicFramePr>
          <p:nvPr/>
        </p:nvGraphicFramePr>
        <p:xfrm>
          <a:off x="543139" y="4291405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9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39" y="4291405"/>
                        <a:ext cx="4841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7"/>
          <p:cNvGraphicFramePr>
            <a:graphicFrameLocks noChangeAspect="1"/>
          </p:cNvGraphicFramePr>
          <p:nvPr/>
        </p:nvGraphicFramePr>
        <p:xfrm>
          <a:off x="1946365" y="4603536"/>
          <a:ext cx="285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0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365" y="4603536"/>
                        <a:ext cx="285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5979899" y="3411805"/>
          <a:ext cx="314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1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899" y="3411805"/>
                        <a:ext cx="3143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7"/>
          <p:cNvGraphicFramePr>
            <a:graphicFrameLocks noChangeAspect="1"/>
          </p:cNvGraphicFramePr>
          <p:nvPr/>
        </p:nvGraphicFramePr>
        <p:xfrm>
          <a:off x="7797460" y="1077128"/>
          <a:ext cx="484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2" name="Equation" r:id="rId15" imgW="215640" imgH="253800" progId="Equation.DSMT4">
                  <p:embed/>
                </p:oleObj>
              </mc:Choice>
              <mc:Fallback>
                <p:oleObj name="Equation" r:id="rId15" imgW="2156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460" y="1077128"/>
                        <a:ext cx="484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7"/>
          <p:cNvGraphicFramePr>
            <a:graphicFrameLocks noChangeAspect="1"/>
          </p:cNvGraphicFramePr>
          <p:nvPr/>
        </p:nvGraphicFramePr>
        <p:xfrm>
          <a:off x="6896796" y="140164"/>
          <a:ext cx="1852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3"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796" y="140164"/>
                        <a:ext cx="18526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7"/>
          <p:cNvGraphicFramePr>
            <a:graphicFrameLocks noChangeAspect="1"/>
          </p:cNvGraphicFramePr>
          <p:nvPr/>
        </p:nvGraphicFramePr>
        <p:xfrm>
          <a:off x="241265" y="2904038"/>
          <a:ext cx="1766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4" name="Equation" r:id="rId19" imgW="787320" imgH="253800" progId="Equation.DSMT4">
                  <p:embed/>
                </p:oleObj>
              </mc:Choice>
              <mc:Fallback>
                <p:oleObj name="Equation" r:id="rId19" imgW="7873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5" y="2904038"/>
                        <a:ext cx="1766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7"/>
          <p:cNvGraphicFramePr>
            <a:graphicFrameLocks noChangeAspect="1"/>
          </p:cNvGraphicFramePr>
          <p:nvPr/>
        </p:nvGraphicFramePr>
        <p:xfrm>
          <a:off x="6421277" y="4950967"/>
          <a:ext cx="1738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5" name="Equation" r:id="rId21" imgW="774360" imgH="253800" progId="Equation.DSMT4">
                  <p:embed/>
                </p:oleObj>
              </mc:Choice>
              <mc:Fallback>
                <p:oleObj name="Equation" r:id="rId21" imgW="77436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277" y="4950967"/>
                        <a:ext cx="17383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7"/>
          <p:cNvGraphicFramePr>
            <a:graphicFrameLocks noChangeAspect="1"/>
          </p:cNvGraphicFramePr>
          <p:nvPr/>
        </p:nvGraphicFramePr>
        <p:xfrm>
          <a:off x="3656013" y="391795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6" name="Equation" r:id="rId23" imgW="114120" imgH="126720" progId="Equation.DSMT4">
                  <p:embed/>
                </p:oleObj>
              </mc:Choice>
              <mc:Fallback>
                <p:oleObj name="Equation" r:id="rId23" imgW="1141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91795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7"/>
          <p:cNvGraphicFramePr>
            <a:graphicFrameLocks noChangeAspect="1"/>
          </p:cNvGraphicFramePr>
          <p:nvPr/>
        </p:nvGraphicFramePr>
        <p:xfrm>
          <a:off x="294241" y="170702"/>
          <a:ext cx="3960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7" name="Equation" r:id="rId25" imgW="1765080" imgH="253800" progId="Equation.DSMT4">
                  <p:embed/>
                </p:oleObj>
              </mc:Choice>
              <mc:Fallback>
                <p:oleObj name="Equation" r:id="rId25" imgW="17650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1" y="170702"/>
                        <a:ext cx="3960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7"/>
          <p:cNvGraphicFramePr>
            <a:graphicFrameLocks noChangeAspect="1"/>
          </p:cNvGraphicFramePr>
          <p:nvPr/>
        </p:nvGraphicFramePr>
        <p:xfrm>
          <a:off x="6289907" y="1873090"/>
          <a:ext cx="3127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8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907" y="1873090"/>
                        <a:ext cx="3127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7"/>
          <p:cNvGraphicFramePr>
            <a:graphicFrameLocks noChangeAspect="1"/>
          </p:cNvGraphicFramePr>
          <p:nvPr/>
        </p:nvGraphicFramePr>
        <p:xfrm>
          <a:off x="302642" y="858660"/>
          <a:ext cx="3903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9" name="Equation" r:id="rId29" imgW="1739880" imgH="253800" progId="Equation.DSMT4">
                  <p:embed/>
                </p:oleObj>
              </mc:Choice>
              <mc:Fallback>
                <p:oleObj name="Equation" r:id="rId29" imgW="173988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42" y="858660"/>
                        <a:ext cx="39036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7"/>
          <p:cNvGraphicFramePr>
            <a:graphicFrameLocks noChangeAspect="1"/>
          </p:cNvGraphicFramePr>
          <p:nvPr/>
        </p:nvGraphicFramePr>
        <p:xfrm>
          <a:off x="1841500" y="3859213"/>
          <a:ext cx="3127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0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59213"/>
                        <a:ext cx="3127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7"/>
          <p:cNvGraphicFramePr>
            <a:graphicFrameLocks noChangeAspect="1"/>
          </p:cNvGraphicFramePr>
          <p:nvPr/>
        </p:nvGraphicFramePr>
        <p:xfrm>
          <a:off x="4514333" y="300965"/>
          <a:ext cx="3698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1" name="Equation" r:id="rId33" imgW="164880" imgH="177480" progId="Equation.DSMT4">
                  <p:embed/>
                </p:oleObj>
              </mc:Choice>
              <mc:Fallback>
                <p:oleObj name="Equation" r:id="rId33" imgW="1648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333" y="300965"/>
                        <a:ext cx="36988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7"/>
          <p:cNvGraphicFramePr>
            <a:graphicFrameLocks noChangeAspect="1"/>
          </p:cNvGraphicFramePr>
          <p:nvPr/>
        </p:nvGraphicFramePr>
        <p:xfrm>
          <a:off x="4484260" y="948024"/>
          <a:ext cx="3698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2" name="Equation" r:id="rId35" imgW="164880" imgH="177480" progId="Equation.DSMT4">
                  <p:embed/>
                </p:oleObj>
              </mc:Choice>
              <mc:Fallback>
                <p:oleObj name="Equation" r:id="rId35" imgW="16488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260" y="948024"/>
                        <a:ext cx="36988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7"/>
          <p:cNvGraphicFramePr>
            <a:graphicFrameLocks noChangeAspect="1"/>
          </p:cNvGraphicFramePr>
          <p:nvPr/>
        </p:nvGraphicFramePr>
        <p:xfrm>
          <a:off x="6231455" y="5626190"/>
          <a:ext cx="213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3" name="Equation" r:id="rId37" imgW="952200" imgH="253800" progId="Equation.DSMT4">
                  <p:embed/>
                </p:oleObj>
              </mc:Choice>
              <mc:Fallback>
                <p:oleObj name="Equation" r:id="rId37" imgW="95220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455" y="5626190"/>
                        <a:ext cx="21367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93"/>
          <p:cNvSpPr txBox="1">
            <a:spLocks noChangeArrowheads="1"/>
          </p:cNvSpPr>
          <p:nvPr/>
        </p:nvSpPr>
        <p:spPr bwMode="auto">
          <a:xfrm>
            <a:off x="188056" y="5957888"/>
            <a:ext cx="2765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latin typeface="+mn-ea"/>
                <a:ea typeface="+mn-ea"/>
              </a:rPr>
              <a:t>特点</a:t>
            </a:r>
            <a:r>
              <a:rPr lang="zh-CN" altLang="en-US" sz="2000" b="1" dirty="0" smtClean="0">
                <a:latin typeface="+mn-ea"/>
                <a:ea typeface="+mn-ea"/>
              </a:rPr>
              <a:t>：内力矩之和为零</a:t>
            </a:r>
            <a:endParaRPr lang="zh-CN" altLang="en-US" sz="20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6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转动定律</a:t>
            </a:r>
          </a:p>
        </p:txBody>
      </p:sp>
      <p:sp>
        <p:nvSpPr>
          <p:cNvPr id="193539" name="WordArt 3"/>
          <p:cNvSpPr>
            <a:spLocks noChangeArrowheads="1" noChangeShapeType="1" noTextEdit="1"/>
          </p:cNvSpPr>
          <p:nvPr/>
        </p:nvSpPr>
        <p:spPr bwMode="auto">
          <a:xfrm>
            <a:off x="1484313" y="301625"/>
            <a:ext cx="5630862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3.2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定轴转动定律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85863" y="3692525"/>
            <a:ext cx="7429500" cy="1795463"/>
            <a:chOff x="747" y="2326"/>
            <a:chExt cx="4680" cy="1131"/>
          </a:xfrm>
        </p:grpSpPr>
        <p:grpSp>
          <p:nvGrpSpPr>
            <p:cNvPr id="18628" name="Group 5"/>
            <p:cNvGrpSpPr>
              <a:grpSpLocks/>
            </p:cNvGrpSpPr>
            <p:nvPr/>
          </p:nvGrpSpPr>
          <p:grpSpPr bwMode="auto">
            <a:xfrm>
              <a:off x="4675" y="2326"/>
              <a:ext cx="366" cy="480"/>
              <a:chOff x="4542" y="2162"/>
              <a:chExt cx="366" cy="505"/>
            </a:xfrm>
          </p:grpSpPr>
          <p:sp>
            <p:nvSpPr>
              <p:cNvPr id="18674" name="Text Box 6"/>
              <p:cNvSpPr txBox="1">
                <a:spLocks noChangeArrowheads="1"/>
              </p:cNvSpPr>
              <p:nvPr/>
            </p:nvSpPr>
            <p:spPr bwMode="auto">
              <a:xfrm>
                <a:off x="4542" y="2162"/>
                <a:ext cx="308" cy="5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i="1" dirty="0">
                    <a:latin typeface="Calibri" pitchFamily="34" charset="0"/>
                  </a:rPr>
                  <a:t>r</a:t>
                </a:r>
                <a:endParaRPr lang="en-US" altLang="zh-CN" sz="4400" dirty="0">
                  <a:latin typeface="Calibri" pitchFamily="34" charset="0"/>
                </a:endParaRPr>
              </a:p>
            </p:txBody>
          </p:sp>
          <p:sp>
            <p:nvSpPr>
              <p:cNvPr id="18675" name="Text Box 7"/>
              <p:cNvSpPr txBox="1">
                <a:spLocks noChangeArrowheads="1"/>
              </p:cNvSpPr>
              <p:nvPr/>
            </p:nvSpPr>
            <p:spPr bwMode="auto">
              <a:xfrm>
                <a:off x="4672" y="2336"/>
                <a:ext cx="236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Calibri" pitchFamily="34" charset="0"/>
                  </a:rPr>
                  <a:t>i</a:t>
                </a:r>
              </a:p>
            </p:txBody>
          </p:sp>
        </p:grpSp>
        <p:sp>
          <p:nvSpPr>
            <p:cNvPr id="18629" name="Text Box 8"/>
            <p:cNvSpPr txBox="1">
              <a:spLocks noChangeArrowheads="1"/>
            </p:cNvSpPr>
            <p:nvPr/>
          </p:nvSpPr>
          <p:spPr bwMode="auto">
            <a:xfrm>
              <a:off x="3522" y="3090"/>
              <a:ext cx="2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Calibri" pitchFamily="34" charset="0"/>
                </a:rPr>
                <a:t>=</a:t>
              </a:r>
            </a:p>
          </p:txBody>
        </p:sp>
        <p:grpSp>
          <p:nvGrpSpPr>
            <p:cNvPr id="18630" name="Group 9"/>
            <p:cNvGrpSpPr>
              <a:grpSpLocks/>
            </p:cNvGrpSpPr>
            <p:nvPr/>
          </p:nvGrpSpPr>
          <p:grpSpPr bwMode="auto">
            <a:xfrm>
              <a:off x="747" y="2977"/>
              <a:ext cx="2886" cy="480"/>
              <a:chOff x="695" y="2899"/>
              <a:chExt cx="2886" cy="505"/>
            </a:xfrm>
          </p:grpSpPr>
          <p:sp>
            <p:nvSpPr>
              <p:cNvPr id="18650" name="Text Box 10"/>
              <p:cNvSpPr txBox="1">
                <a:spLocks noChangeArrowheads="1"/>
              </p:cNvSpPr>
              <p:nvPr/>
            </p:nvSpPr>
            <p:spPr bwMode="auto">
              <a:xfrm>
                <a:off x="2022" y="3027"/>
                <a:ext cx="221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Calibri" pitchFamily="34" charset="0"/>
                  </a:rPr>
                  <a:t>+</a:t>
                </a:r>
              </a:p>
            </p:txBody>
          </p:sp>
          <p:grpSp>
            <p:nvGrpSpPr>
              <p:cNvPr id="18651" name="Group 11"/>
              <p:cNvGrpSpPr>
                <a:grpSpLocks/>
              </p:cNvGrpSpPr>
              <p:nvPr/>
            </p:nvGrpSpPr>
            <p:grpSpPr bwMode="auto">
              <a:xfrm>
                <a:off x="2228" y="2899"/>
                <a:ext cx="1353" cy="504"/>
                <a:chOff x="2330" y="2899"/>
                <a:chExt cx="1353" cy="504"/>
              </a:xfrm>
            </p:grpSpPr>
            <p:grpSp>
              <p:nvGrpSpPr>
                <p:cNvPr id="18664" name="Group 12"/>
                <p:cNvGrpSpPr>
                  <a:grpSpLocks/>
                </p:cNvGrpSpPr>
                <p:nvPr/>
              </p:nvGrpSpPr>
              <p:grpSpPr bwMode="auto">
                <a:xfrm>
                  <a:off x="2768" y="2899"/>
                  <a:ext cx="366" cy="504"/>
                  <a:chOff x="4542" y="2273"/>
                  <a:chExt cx="366" cy="504"/>
                </a:xfrm>
              </p:grpSpPr>
              <p:sp>
                <p:nvSpPr>
                  <p:cNvPr id="18672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2" y="2273"/>
                    <a:ext cx="308" cy="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4400" i="1">
                        <a:latin typeface="Calibri" pitchFamily="34" charset="0"/>
                      </a:rPr>
                      <a:t>r</a:t>
                    </a:r>
                    <a:endParaRPr lang="en-US" altLang="zh-CN" sz="4400">
                      <a:latin typeface="Calibri" pitchFamily="34" charset="0"/>
                    </a:endParaRPr>
                  </a:p>
                </p:txBody>
              </p:sp>
              <p:sp>
                <p:nvSpPr>
                  <p:cNvPr id="18673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72" y="2447"/>
                    <a:ext cx="236" cy="30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Calibri" pitchFamily="34" charset="0"/>
                      </a:rPr>
                      <a:t>i</a:t>
                    </a:r>
                  </a:p>
                </p:txBody>
              </p:sp>
            </p:grpSp>
            <p:grpSp>
              <p:nvGrpSpPr>
                <p:cNvPr id="18665" name="Group 15"/>
                <p:cNvGrpSpPr>
                  <a:grpSpLocks/>
                </p:cNvGrpSpPr>
                <p:nvPr/>
              </p:nvGrpSpPr>
              <p:grpSpPr bwMode="auto">
                <a:xfrm>
                  <a:off x="2601" y="2977"/>
                  <a:ext cx="332" cy="394"/>
                  <a:chOff x="3310" y="3007"/>
                  <a:chExt cx="332" cy="394"/>
                </a:xfrm>
              </p:grpSpPr>
              <p:sp>
                <p:nvSpPr>
                  <p:cNvPr id="18670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4" y="3098"/>
                    <a:ext cx="236" cy="30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 dirty="0" err="1">
                        <a:solidFill>
                          <a:srgbClr val="008000"/>
                        </a:solidFill>
                        <a:latin typeface="Calibri" pitchFamily="34" charset="0"/>
                      </a:rPr>
                      <a:t>i</a:t>
                    </a:r>
                    <a:endParaRPr lang="en-US" altLang="zh-CN" b="1" i="1" dirty="0">
                      <a:solidFill>
                        <a:srgbClr val="008000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18671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10" y="3007"/>
                    <a:ext cx="332" cy="34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solidFill>
                          <a:srgbClr val="008000"/>
                        </a:solidFill>
                        <a:latin typeface="Calibri" pitchFamily="34" charset="0"/>
                      </a:rPr>
                      <a:t>f</a:t>
                    </a:r>
                  </a:p>
                </p:txBody>
              </p:sp>
            </p:grpSp>
            <p:sp>
              <p:nvSpPr>
                <p:cNvPr id="1866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001" y="3026"/>
                  <a:ext cx="435" cy="3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Calibri" pitchFamily="34" charset="0"/>
                    </a:rPr>
                    <a:t>sin</a:t>
                  </a:r>
                </a:p>
              </p:txBody>
            </p:sp>
            <p:sp>
              <p:nvSpPr>
                <p:cNvPr id="1866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290" y="3013"/>
                  <a:ext cx="393" cy="3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8000"/>
                      </a:solidFill>
                      <a:latin typeface="Symbol" pitchFamily="18" charset="2"/>
                    </a:rPr>
                    <a:t>q</a:t>
                  </a:r>
                </a:p>
              </p:txBody>
            </p:sp>
            <p:sp>
              <p:nvSpPr>
                <p:cNvPr id="1866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444" y="3090"/>
                  <a:ext cx="236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8000"/>
                      </a:solidFill>
                      <a:latin typeface="Calibri" pitchFamily="34" charset="0"/>
                    </a:rPr>
                    <a:t>i</a:t>
                  </a:r>
                </a:p>
              </p:txBody>
            </p:sp>
            <p:sp>
              <p:nvSpPr>
                <p:cNvPr id="1866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330" y="3011"/>
                  <a:ext cx="451" cy="3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Calibri" pitchFamily="34" charset="0"/>
                    </a:rPr>
                    <a:t>∑</a:t>
                  </a:r>
                </a:p>
              </p:txBody>
            </p:sp>
          </p:grpSp>
          <p:grpSp>
            <p:nvGrpSpPr>
              <p:cNvPr id="18652" name="Group 22"/>
              <p:cNvGrpSpPr>
                <a:grpSpLocks/>
              </p:cNvGrpSpPr>
              <p:nvPr/>
            </p:nvGrpSpPr>
            <p:grpSpPr bwMode="auto">
              <a:xfrm>
                <a:off x="695" y="2900"/>
                <a:ext cx="1387" cy="504"/>
                <a:chOff x="797" y="2900"/>
                <a:chExt cx="1387" cy="504"/>
              </a:xfrm>
            </p:grpSpPr>
            <p:sp>
              <p:nvSpPr>
                <p:cNvPr id="1865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948" y="3086"/>
                  <a:ext cx="236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Calibri" pitchFamily="34" charset="0"/>
                    </a:rPr>
                    <a:t>i</a:t>
                  </a:r>
                </a:p>
              </p:txBody>
            </p:sp>
            <p:grpSp>
              <p:nvGrpSpPr>
                <p:cNvPr id="18654" name="Group 24"/>
                <p:cNvGrpSpPr>
                  <a:grpSpLocks/>
                </p:cNvGrpSpPr>
                <p:nvPr/>
              </p:nvGrpSpPr>
              <p:grpSpPr bwMode="auto">
                <a:xfrm>
                  <a:off x="797" y="2900"/>
                  <a:ext cx="1316" cy="504"/>
                  <a:chOff x="971" y="2907"/>
                  <a:chExt cx="1316" cy="504"/>
                </a:xfrm>
              </p:grpSpPr>
              <p:grpSp>
                <p:nvGrpSpPr>
                  <p:cNvPr id="18655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188" y="2996"/>
                    <a:ext cx="521" cy="392"/>
                    <a:chOff x="2765" y="2109"/>
                    <a:chExt cx="521" cy="392"/>
                  </a:xfrm>
                </p:grpSpPr>
                <p:sp>
                  <p:nvSpPr>
                    <p:cNvPr id="18662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65" y="2109"/>
                      <a:ext cx="521" cy="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>
                          <a:solidFill>
                            <a:srgbClr val="CC0000"/>
                          </a:solidFill>
                          <a:latin typeface="Calibri" pitchFamily="34" charset="0"/>
                        </a:rPr>
                        <a:t>F</a:t>
                      </a:r>
                      <a:endParaRPr lang="en-US" altLang="zh-CN" b="1">
                        <a:solidFill>
                          <a:srgbClr val="CC0000"/>
                        </a:solidFill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18663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2" y="2197"/>
                      <a:ext cx="236" cy="3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solidFill>
                            <a:srgbClr val="CC0000"/>
                          </a:solidFill>
                          <a:latin typeface="Calibri" pitchFamily="34" charset="0"/>
                        </a:rPr>
                        <a:t>i</a:t>
                      </a:r>
                    </a:p>
                  </p:txBody>
                </p:sp>
              </p:grpSp>
              <p:sp>
                <p:nvSpPr>
                  <p:cNvPr id="18656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56" y="2974"/>
                    <a:ext cx="331" cy="34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Symbol" pitchFamily="18" charset="2"/>
                      </a:rPr>
                      <a:t>j</a:t>
                    </a:r>
                  </a:p>
                </p:txBody>
              </p:sp>
              <p:sp>
                <p:nvSpPr>
                  <p:cNvPr id="18657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8" y="3042"/>
                    <a:ext cx="435" cy="34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Calibri" pitchFamily="34" charset="0"/>
                      </a:rPr>
                      <a:t>sin</a:t>
                    </a:r>
                  </a:p>
                </p:txBody>
              </p:sp>
              <p:sp>
                <p:nvSpPr>
                  <p:cNvPr id="18658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1" y="3017"/>
                    <a:ext cx="451" cy="3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latin typeface="Calibri" pitchFamily="34" charset="0"/>
                      </a:rPr>
                      <a:t>∑</a:t>
                    </a:r>
                  </a:p>
                </p:txBody>
              </p:sp>
              <p:grpSp>
                <p:nvGrpSpPr>
                  <p:cNvPr id="18659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1437" y="2907"/>
                    <a:ext cx="366" cy="504"/>
                    <a:chOff x="4542" y="2273"/>
                    <a:chExt cx="366" cy="504"/>
                  </a:xfrm>
                </p:grpSpPr>
                <p:sp>
                  <p:nvSpPr>
                    <p:cNvPr id="18660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42" y="2273"/>
                      <a:ext cx="308" cy="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4400" i="1">
                          <a:latin typeface="Calibri" pitchFamily="34" charset="0"/>
                        </a:rPr>
                        <a:t>r</a:t>
                      </a:r>
                      <a:endParaRPr lang="en-US" altLang="zh-CN" sz="4400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1866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72" y="2447"/>
                      <a:ext cx="236" cy="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Calibri" pitchFamily="34" charset="0"/>
                        </a:rPr>
                        <a:t>i</a:t>
                      </a:r>
                    </a:p>
                  </p:txBody>
                </p:sp>
              </p:grpSp>
            </p:grpSp>
          </p:grpSp>
        </p:grpSp>
        <p:grpSp>
          <p:nvGrpSpPr>
            <p:cNvPr id="18631" name="Group 34"/>
            <p:cNvGrpSpPr>
              <a:grpSpLocks/>
            </p:cNvGrpSpPr>
            <p:nvPr/>
          </p:nvGrpSpPr>
          <p:grpSpPr bwMode="auto">
            <a:xfrm>
              <a:off x="3788" y="2951"/>
              <a:ext cx="1538" cy="480"/>
              <a:chOff x="3757" y="2810"/>
              <a:chExt cx="1538" cy="504"/>
            </a:xfrm>
          </p:grpSpPr>
          <p:sp>
            <p:nvSpPr>
              <p:cNvPr id="18634" name="Text Box 35"/>
              <p:cNvSpPr txBox="1">
                <a:spLocks noChangeArrowheads="1"/>
              </p:cNvSpPr>
              <p:nvPr/>
            </p:nvSpPr>
            <p:spPr bwMode="auto">
              <a:xfrm>
                <a:off x="4901" y="2867"/>
                <a:ext cx="394" cy="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>
                    <a:solidFill>
                      <a:srgbClr val="CC0000"/>
                    </a:solidFill>
                    <a:latin typeface="Symbol" pitchFamily="18" charset="2"/>
                  </a:rPr>
                  <a:t>a</a:t>
                </a:r>
              </a:p>
            </p:txBody>
          </p:sp>
          <p:grpSp>
            <p:nvGrpSpPr>
              <p:cNvPr id="18635" name="Group 36"/>
              <p:cNvGrpSpPr>
                <a:grpSpLocks/>
              </p:cNvGrpSpPr>
              <p:nvPr/>
            </p:nvGrpSpPr>
            <p:grpSpPr bwMode="auto">
              <a:xfrm>
                <a:off x="3811" y="2810"/>
                <a:ext cx="971" cy="504"/>
                <a:chOff x="3724" y="2873"/>
                <a:chExt cx="971" cy="504"/>
              </a:xfrm>
            </p:grpSpPr>
            <p:sp>
              <p:nvSpPr>
                <p:cNvPr id="1863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338" y="2873"/>
                  <a:ext cx="308" cy="5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4400" i="1">
                      <a:latin typeface="Calibri" pitchFamily="34" charset="0"/>
                    </a:rPr>
                    <a:t>r</a:t>
                  </a:r>
                  <a:endParaRPr lang="en-US" altLang="zh-CN" sz="4400">
                    <a:latin typeface="Calibri" pitchFamily="34" charset="0"/>
                  </a:endParaRPr>
                </a:p>
              </p:txBody>
            </p:sp>
            <p:grpSp>
              <p:nvGrpSpPr>
                <p:cNvPr id="18639" name="Group 38"/>
                <p:cNvGrpSpPr>
                  <a:grpSpLocks/>
                </p:cNvGrpSpPr>
                <p:nvPr/>
              </p:nvGrpSpPr>
              <p:grpSpPr bwMode="auto">
                <a:xfrm>
                  <a:off x="3995" y="3082"/>
                  <a:ext cx="361" cy="173"/>
                  <a:chOff x="3478" y="2108"/>
                  <a:chExt cx="361" cy="173"/>
                </a:xfrm>
              </p:grpSpPr>
              <p:grpSp>
                <p:nvGrpSpPr>
                  <p:cNvPr id="18643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478" y="2123"/>
                    <a:ext cx="360" cy="158"/>
                    <a:chOff x="1889" y="3120"/>
                    <a:chExt cx="368" cy="166"/>
                  </a:xfrm>
                </p:grpSpPr>
                <p:sp>
                  <p:nvSpPr>
                    <p:cNvPr id="18647" name="WordArt 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89" y="3120"/>
                      <a:ext cx="130" cy="15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3846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Wingdings 3"/>
                        </a:rPr>
                        <a:t>r</a:t>
                      </a:r>
                      <a:endParaRPr lang="zh-CN" altLang="en-US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Wingdings 3"/>
                      </a:endParaRPr>
                    </a:p>
                  </p:txBody>
                </p:sp>
                <p:sp>
                  <p:nvSpPr>
                    <p:cNvPr id="18648" name="WordArt 4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39" y="3124"/>
                      <a:ext cx="147" cy="15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649" name="WordArt 4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20" y="3172"/>
                      <a:ext cx="3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8644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88" y="2108"/>
                    <a:ext cx="142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846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19050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Wingdings 3"/>
                      </a:rPr>
                      <a:t>r</a:t>
                    </a:r>
                    <a:endParaRPr lang="zh-CN" altLang="en-US" sz="3600" b="1" kern="10">
                      <a:ln w="190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endParaRPr>
                  </a:p>
                </p:txBody>
              </p:sp>
              <p:sp>
                <p:nvSpPr>
                  <p:cNvPr id="18645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6" y="2120"/>
                    <a:ext cx="14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646" name="WordArt 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03" y="2166"/>
                    <a:ext cx="36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64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459" y="3048"/>
                  <a:ext cx="236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Calibri" pitchFamily="34" charset="0"/>
                    </a:rPr>
                    <a:t>i</a:t>
                  </a:r>
                </a:p>
              </p:txBody>
            </p:sp>
            <p:sp>
              <p:nvSpPr>
                <p:cNvPr id="18641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724" y="2993"/>
                  <a:ext cx="451" cy="3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Calibri" pitchFamily="34" charset="0"/>
                    </a:rPr>
                    <a:t>∑</a:t>
                  </a:r>
                </a:p>
              </p:txBody>
            </p:sp>
            <p:sp>
              <p:nvSpPr>
                <p:cNvPr id="18642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9" y="303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8636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7" y="3013"/>
                <a:ext cx="7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637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7" y="2991"/>
                <a:ext cx="7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863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2609" y="2784"/>
              <a:ext cx="2818" cy="17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并对所有质元及其所受力矩求和</a:t>
              </a:r>
            </a:p>
          </p:txBody>
        </p:sp>
        <p:sp>
          <p:nvSpPr>
            <p:cNvPr id="18633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3219" y="2538"/>
              <a:ext cx="1417" cy="17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等式两边同时乘以</a:t>
              </a:r>
            </a:p>
          </p:txBody>
        </p:sp>
      </p:grpSp>
      <p:grpSp>
        <p:nvGrpSpPr>
          <p:cNvPr id="16" name="Group 53"/>
          <p:cNvGrpSpPr>
            <a:grpSpLocks/>
          </p:cNvGrpSpPr>
          <p:nvPr/>
        </p:nvGrpSpPr>
        <p:grpSpPr bwMode="auto">
          <a:xfrm>
            <a:off x="1312863" y="5397500"/>
            <a:ext cx="4316412" cy="387350"/>
            <a:chOff x="827" y="3400"/>
            <a:chExt cx="2719" cy="244"/>
          </a:xfrm>
        </p:grpSpPr>
        <p:sp>
          <p:nvSpPr>
            <p:cNvPr id="18623" name="Line 54"/>
            <p:cNvSpPr>
              <a:spLocks noChangeShapeType="1"/>
            </p:cNvSpPr>
            <p:nvPr/>
          </p:nvSpPr>
          <p:spPr bwMode="auto">
            <a:xfrm flipV="1">
              <a:off x="2336" y="3420"/>
              <a:ext cx="121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24" name="Line 55"/>
            <p:cNvSpPr>
              <a:spLocks noChangeShapeType="1"/>
            </p:cNvSpPr>
            <p:nvPr/>
          </p:nvSpPr>
          <p:spPr bwMode="auto">
            <a:xfrm>
              <a:off x="827" y="3400"/>
              <a:ext cx="1223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2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877" y="3438"/>
              <a:ext cx="712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合外力矩</a:t>
              </a:r>
            </a:p>
          </p:txBody>
        </p:sp>
        <p:sp>
          <p:nvSpPr>
            <p:cNvPr id="18626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743" y="3471"/>
              <a:ext cx="242" cy="14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M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endParaRPr>
            </a:p>
          </p:txBody>
        </p:sp>
        <p:sp>
          <p:nvSpPr>
            <p:cNvPr id="18627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2313" y="3471"/>
              <a:ext cx="1187" cy="17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内力矩成对抵消</a:t>
              </a:r>
            </a:p>
          </p:txBody>
        </p:sp>
      </p:grpSp>
      <p:grpSp>
        <p:nvGrpSpPr>
          <p:cNvPr id="17" name="Group 59"/>
          <p:cNvGrpSpPr>
            <a:grpSpLocks/>
          </p:cNvGrpSpPr>
          <p:nvPr/>
        </p:nvGrpSpPr>
        <p:grpSpPr bwMode="auto">
          <a:xfrm>
            <a:off x="2640013" y="5749925"/>
            <a:ext cx="4511675" cy="762000"/>
            <a:chOff x="1652" y="3701"/>
            <a:chExt cx="2842" cy="480"/>
          </a:xfrm>
        </p:grpSpPr>
        <p:grpSp>
          <p:nvGrpSpPr>
            <p:cNvPr id="18603" name="Group 60"/>
            <p:cNvGrpSpPr>
              <a:grpSpLocks/>
            </p:cNvGrpSpPr>
            <p:nvPr/>
          </p:nvGrpSpPr>
          <p:grpSpPr bwMode="auto">
            <a:xfrm>
              <a:off x="2956" y="3701"/>
              <a:ext cx="1538" cy="480"/>
              <a:chOff x="3757" y="2810"/>
              <a:chExt cx="1538" cy="480"/>
            </a:xfrm>
          </p:grpSpPr>
          <p:sp>
            <p:nvSpPr>
              <p:cNvPr id="18607" name="Text Box 61"/>
              <p:cNvSpPr txBox="1">
                <a:spLocks noChangeArrowheads="1"/>
              </p:cNvSpPr>
              <p:nvPr/>
            </p:nvSpPr>
            <p:spPr bwMode="auto">
              <a:xfrm>
                <a:off x="4901" y="2867"/>
                <a:ext cx="39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  <a:latin typeface="Symbol" pitchFamily="18" charset="2"/>
                  </a:rPr>
                  <a:t>a</a:t>
                </a:r>
              </a:p>
            </p:txBody>
          </p:sp>
          <p:grpSp>
            <p:nvGrpSpPr>
              <p:cNvPr id="18608" name="Group 62"/>
              <p:cNvGrpSpPr>
                <a:grpSpLocks/>
              </p:cNvGrpSpPr>
              <p:nvPr/>
            </p:nvGrpSpPr>
            <p:grpSpPr bwMode="auto">
              <a:xfrm>
                <a:off x="3811" y="2810"/>
                <a:ext cx="971" cy="480"/>
                <a:chOff x="3724" y="2873"/>
                <a:chExt cx="971" cy="480"/>
              </a:xfrm>
            </p:grpSpPr>
            <p:sp>
              <p:nvSpPr>
                <p:cNvPr id="1861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338" y="2873"/>
                  <a:ext cx="308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4400" i="1">
                      <a:latin typeface="Calibri" pitchFamily="34" charset="0"/>
                    </a:rPr>
                    <a:t>r</a:t>
                  </a:r>
                  <a:endParaRPr lang="en-US" altLang="zh-CN" sz="4400">
                    <a:latin typeface="Calibri" pitchFamily="34" charset="0"/>
                  </a:endParaRPr>
                </a:p>
              </p:txBody>
            </p:sp>
            <p:grpSp>
              <p:nvGrpSpPr>
                <p:cNvPr id="18612" name="Group 64"/>
                <p:cNvGrpSpPr>
                  <a:grpSpLocks/>
                </p:cNvGrpSpPr>
                <p:nvPr/>
              </p:nvGrpSpPr>
              <p:grpSpPr bwMode="auto">
                <a:xfrm>
                  <a:off x="3995" y="3082"/>
                  <a:ext cx="361" cy="173"/>
                  <a:chOff x="3478" y="2108"/>
                  <a:chExt cx="361" cy="173"/>
                </a:xfrm>
              </p:grpSpPr>
              <p:grpSp>
                <p:nvGrpSpPr>
                  <p:cNvPr id="3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3478" y="2123"/>
                    <a:ext cx="360" cy="158"/>
                    <a:chOff x="1889" y="3120"/>
                    <a:chExt cx="368" cy="166"/>
                  </a:xfrm>
                </p:grpSpPr>
                <p:sp>
                  <p:nvSpPr>
                    <p:cNvPr id="18620" name="WordArt 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89" y="3120"/>
                      <a:ext cx="130" cy="15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3846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Wingdings 3"/>
                        </a:rPr>
                        <a:t>r</a:t>
                      </a:r>
                      <a:endParaRPr lang="zh-CN" altLang="en-US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Wingdings 3"/>
                      </a:endParaRPr>
                    </a:p>
                  </p:txBody>
                </p:sp>
                <p:sp>
                  <p:nvSpPr>
                    <p:cNvPr id="18621" name="WordArt 6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39" y="3124"/>
                      <a:ext cx="147" cy="15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622" name="WordArt 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20" y="3172"/>
                      <a:ext cx="3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8617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88" y="2108"/>
                    <a:ext cx="142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846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19050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Wingdings 3"/>
                      </a:rPr>
                      <a:t>r</a:t>
                    </a:r>
                    <a:endParaRPr lang="zh-CN" altLang="en-US" sz="3600" b="1" kern="10">
                      <a:ln w="190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endParaRPr>
                  </a:p>
                </p:txBody>
              </p:sp>
              <p:sp>
                <p:nvSpPr>
                  <p:cNvPr id="18618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6" y="2120"/>
                    <a:ext cx="14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619" name="WordArt 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03" y="2166"/>
                    <a:ext cx="36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613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459" y="3048"/>
                  <a:ext cx="2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Calibri" pitchFamily="34" charset="0"/>
                    </a:rPr>
                    <a:t>i</a:t>
                  </a:r>
                </a:p>
              </p:txBody>
            </p:sp>
            <p:sp>
              <p:nvSpPr>
                <p:cNvPr id="18614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3724" y="2993"/>
                  <a:ext cx="45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Calibri" pitchFamily="34" charset="0"/>
                    </a:rPr>
                    <a:t>∑</a:t>
                  </a:r>
                </a:p>
              </p:txBody>
            </p:sp>
            <p:sp>
              <p:nvSpPr>
                <p:cNvPr id="18615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9" y="303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8609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7" y="3013"/>
                <a:ext cx="7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610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7" y="2991"/>
                <a:ext cx="7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8604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652" y="3913"/>
              <a:ext cx="197" cy="21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得</a:t>
              </a:r>
            </a:p>
          </p:txBody>
        </p:sp>
        <p:sp>
          <p:nvSpPr>
            <p:cNvPr id="18605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2350" y="3922"/>
              <a:ext cx="242" cy="1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M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endParaRPr>
            </a:p>
          </p:txBody>
        </p:sp>
        <p:sp>
          <p:nvSpPr>
            <p:cNvPr id="18606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655" y="3958"/>
              <a:ext cx="242" cy="8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2" name="Group 245"/>
          <p:cNvGrpSpPr>
            <a:grpSpLocks/>
          </p:cNvGrpSpPr>
          <p:nvPr/>
        </p:nvGrpSpPr>
        <p:grpSpPr bwMode="auto">
          <a:xfrm>
            <a:off x="401638" y="1376363"/>
            <a:ext cx="4186237" cy="3351213"/>
            <a:chOff x="253" y="867"/>
            <a:chExt cx="2637" cy="2111"/>
          </a:xfrm>
        </p:grpSpPr>
        <p:sp>
          <p:nvSpPr>
            <p:cNvPr id="18536" name="Line 81"/>
            <p:cNvSpPr>
              <a:spLocks noChangeShapeType="1"/>
            </p:cNvSpPr>
            <p:nvPr/>
          </p:nvSpPr>
          <p:spPr bwMode="auto">
            <a:xfrm flipH="1" flipV="1">
              <a:off x="1893" y="1889"/>
              <a:ext cx="1" cy="1089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37" name="Group 82"/>
            <p:cNvGrpSpPr>
              <a:grpSpLocks/>
            </p:cNvGrpSpPr>
            <p:nvPr/>
          </p:nvGrpSpPr>
          <p:grpSpPr bwMode="auto">
            <a:xfrm flipH="1">
              <a:off x="253" y="1309"/>
              <a:ext cx="2493" cy="1557"/>
              <a:chOff x="458" y="2430"/>
              <a:chExt cx="2438" cy="1296"/>
            </a:xfrm>
          </p:grpSpPr>
          <p:sp>
            <p:nvSpPr>
              <p:cNvPr id="18599" name="Freeform 83"/>
              <p:cNvSpPr>
                <a:spLocks/>
              </p:cNvSpPr>
              <p:nvPr/>
            </p:nvSpPr>
            <p:spPr bwMode="auto">
              <a:xfrm>
                <a:off x="475" y="2589"/>
                <a:ext cx="2406" cy="1137"/>
              </a:xfrm>
              <a:custGeom>
                <a:avLst/>
                <a:gdLst>
                  <a:gd name="T0" fmla="*/ 119 w 2533"/>
                  <a:gd name="T1" fmla="*/ 38 h 1389"/>
                  <a:gd name="T2" fmla="*/ 163 w 2533"/>
                  <a:gd name="T3" fmla="*/ 25 h 1389"/>
                  <a:gd name="T4" fmla="*/ 263 w 2533"/>
                  <a:gd name="T5" fmla="*/ 19 h 1389"/>
                  <a:gd name="T6" fmla="*/ 403 w 2533"/>
                  <a:gd name="T7" fmla="*/ 19 h 1389"/>
                  <a:gd name="T8" fmla="*/ 616 w 2533"/>
                  <a:gd name="T9" fmla="*/ 20 h 1389"/>
                  <a:gd name="T10" fmla="*/ 899 w 2533"/>
                  <a:gd name="T11" fmla="*/ 11 h 1389"/>
                  <a:gd name="T12" fmla="*/ 1058 w 2533"/>
                  <a:gd name="T13" fmla="*/ 2 h 1389"/>
                  <a:gd name="T14" fmla="*/ 1137 w 2533"/>
                  <a:gd name="T15" fmla="*/ 0 h 1389"/>
                  <a:gd name="T16" fmla="*/ 1282 w 2533"/>
                  <a:gd name="T17" fmla="*/ 7 h 1389"/>
                  <a:gd name="T18" fmla="*/ 1421 w 2533"/>
                  <a:gd name="T19" fmla="*/ 24 h 1389"/>
                  <a:gd name="T20" fmla="*/ 1469 w 2533"/>
                  <a:gd name="T21" fmla="*/ 35 h 1389"/>
                  <a:gd name="T22" fmla="*/ 1534 w 2533"/>
                  <a:gd name="T23" fmla="*/ 57 h 1389"/>
                  <a:gd name="T24" fmla="*/ 1568 w 2533"/>
                  <a:gd name="T25" fmla="*/ 79 h 1389"/>
                  <a:gd name="T26" fmla="*/ 1594 w 2533"/>
                  <a:gd name="T27" fmla="*/ 115 h 1389"/>
                  <a:gd name="T28" fmla="*/ 1564 w 2533"/>
                  <a:gd name="T29" fmla="*/ 155 h 1389"/>
                  <a:gd name="T30" fmla="*/ 1504 w 2533"/>
                  <a:gd name="T31" fmla="*/ 185 h 1389"/>
                  <a:gd name="T32" fmla="*/ 1411 w 2533"/>
                  <a:gd name="T33" fmla="*/ 209 h 1389"/>
                  <a:gd name="T34" fmla="*/ 1261 w 2533"/>
                  <a:gd name="T35" fmla="*/ 223 h 1389"/>
                  <a:gd name="T36" fmla="*/ 1122 w 2533"/>
                  <a:gd name="T37" fmla="*/ 229 h 1389"/>
                  <a:gd name="T38" fmla="*/ 979 w 2533"/>
                  <a:gd name="T39" fmla="*/ 227 h 1389"/>
                  <a:gd name="T40" fmla="*/ 785 w 2533"/>
                  <a:gd name="T41" fmla="*/ 216 h 1389"/>
                  <a:gd name="T42" fmla="*/ 592 w 2533"/>
                  <a:gd name="T43" fmla="*/ 199 h 1389"/>
                  <a:gd name="T44" fmla="*/ 482 w 2533"/>
                  <a:gd name="T45" fmla="*/ 197 h 1389"/>
                  <a:gd name="T46" fmla="*/ 332 w 2533"/>
                  <a:gd name="T47" fmla="*/ 201 h 1389"/>
                  <a:gd name="T48" fmla="*/ 229 w 2533"/>
                  <a:gd name="T49" fmla="*/ 199 h 1389"/>
                  <a:gd name="T50" fmla="*/ 94 w 2533"/>
                  <a:gd name="T51" fmla="*/ 182 h 1389"/>
                  <a:gd name="T52" fmla="*/ 29 w 2533"/>
                  <a:gd name="T53" fmla="*/ 160 h 1389"/>
                  <a:gd name="T54" fmla="*/ 0 w 2533"/>
                  <a:gd name="T55" fmla="*/ 130 h 1389"/>
                  <a:gd name="T56" fmla="*/ 9 w 2533"/>
                  <a:gd name="T57" fmla="*/ 91 h 1389"/>
                  <a:gd name="T58" fmla="*/ 45 w 2533"/>
                  <a:gd name="T59" fmla="*/ 61 h 1389"/>
                  <a:gd name="T60" fmla="*/ 119 w 2533"/>
                  <a:gd name="T61" fmla="*/ 38 h 138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533"/>
                  <a:gd name="T94" fmla="*/ 0 h 1389"/>
                  <a:gd name="T95" fmla="*/ 2533 w 2533"/>
                  <a:gd name="T96" fmla="*/ 1389 h 138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533" h="1389">
                    <a:moveTo>
                      <a:pt x="189" y="229"/>
                    </a:moveTo>
                    <a:lnTo>
                      <a:pt x="260" y="158"/>
                    </a:lnTo>
                    <a:lnTo>
                      <a:pt x="418" y="111"/>
                    </a:lnTo>
                    <a:lnTo>
                      <a:pt x="639" y="111"/>
                    </a:lnTo>
                    <a:lnTo>
                      <a:pt x="978" y="126"/>
                    </a:lnTo>
                    <a:lnTo>
                      <a:pt x="1428" y="63"/>
                    </a:lnTo>
                    <a:lnTo>
                      <a:pt x="1681" y="8"/>
                    </a:lnTo>
                    <a:lnTo>
                      <a:pt x="1807" y="0"/>
                    </a:lnTo>
                    <a:lnTo>
                      <a:pt x="2036" y="40"/>
                    </a:lnTo>
                    <a:lnTo>
                      <a:pt x="2257" y="142"/>
                    </a:lnTo>
                    <a:lnTo>
                      <a:pt x="2335" y="213"/>
                    </a:lnTo>
                    <a:lnTo>
                      <a:pt x="2438" y="347"/>
                    </a:lnTo>
                    <a:lnTo>
                      <a:pt x="2493" y="481"/>
                    </a:lnTo>
                    <a:lnTo>
                      <a:pt x="2533" y="695"/>
                    </a:lnTo>
                    <a:lnTo>
                      <a:pt x="2485" y="939"/>
                    </a:lnTo>
                    <a:lnTo>
                      <a:pt x="2391" y="1121"/>
                    </a:lnTo>
                    <a:lnTo>
                      <a:pt x="2241" y="1263"/>
                    </a:lnTo>
                    <a:lnTo>
                      <a:pt x="2004" y="1349"/>
                    </a:lnTo>
                    <a:lnTo>
                      <a:pt x="1783" y="1389"/>
                    </a:lnTo>
                    <a:lnTo>
                      <a:pt x="1554" y="1373"/>
                    </a:lnTo>
                    <a:lnTo>
                      <a:pt x="1247" y="1310"/>
                    </a:lnTo>
                    <a:lnTo>
                      <a:pt x="939" y="1207"/>
                    </a:lnTo>
                    <a:lnTo>
                      <a:pt x="765" y="1192"/>
                    </a:lnTo>
                    <a:lnTo>
                      <a:pt x="529" y="1215"/>
                    </a:lnTo>
                    <a:lnTo>
                      <a:pt x="363" y="1207"/>
                    </a:lnTo>
                    <a:lnTo>
                      <a:pt x="150" y="1097"/>
                    </a:lnTo>
                    <a:lnTo>
                      <a:pt x="47" y="971"/>
                    </a:lnTo>
                    <a:lnTo>
                      <a:pt x="0" y="789"/>
                    </a:lnTo>
                    <a:lnTo>
                      <a:pt x="16" y="552"/>
                    </a:lnTo>
                    <a:lnTo>
                      <a:pt x="71" y="371"/>
                    </a:lnTo>
                    <a:lnTo>
                      <a:pt x="189" y="22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ADADAD"/>
                  </a:gs>
                  <a:gs pos="50000">
                    <a:srgbClr val="F8F8F8"/>
                  </a:gs>
                  <a:gs pos="100000">
                    <a:srgbClr val="ADADA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8600" name="Freeform 84"/>
              <p:cNvSpPr>
                <a:spLocks/>
              </p:cNvSpPr>
              <p:nvPr/>
            </p:nvSpPr>
            <p:spPr bwMode="auto">
              <a:xfrm>
                <a:off x="458" y="3038"/>
                <a:ext cx="86" cy="394"/>
              </a:xfrm>
              <a:custGeom>
                <a:avLst/>
                <a:gdLst>
                  <a:gd name="T0" fmla="*/ 0 w 86"/>
                  <a:gd name="T1" fmla="*/ 0 h 394"/>
                  <a:gd name="T2" fmla="*/ 23 w 86"/>
                  <a:gd name="T3" fmla="*/ 229 h 394"/>
                  <a:gd name="T4" fmla="*/ 86 w 86"/>
                  <a:gd name="T5" fmla="*/ 394 h 394"/>
                  <a:gd name="T6" fmla="*/ 86 w 86"/>
                  <a:gd name="T7" fmla="*/ 181 h 394"/>
                  <a:gd name="T8" fmla="*/ 71 w 86"/>
                  <a:gd name="T9" fmla="*/ 47 h 394"/>
                  <a:gd name="T10" fmla="*/ 0 w 86"/>
                  <a:gd name="T11" fmla="*/ 0 h 3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6"/>
                  <a:gd name="T19" fmla="*/ 0 h 394"/>
                  <a:gd name="T20" fmla="*/ 86 w 86"/>
                  <a:gd name="T21" fmla="*/ 394 h 3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6" h="394">
                    <a:moveTo>
                      <a:pt x="0" y="0"/>
                    </a:moveTo>
                    <a:lnTo>
                      <a:pt x="23" y="229"/>
                    </a:lnTo>
                    <a:lnTo>
                      <a:pt x="86" y="394"/>
                    </a:lnTo>
                    <a:lnTo>
                      <a:pt x="86" y="181"/>
                    </a:lnTo>
                    <a:lnTo>
                      <a:pt x="71" y="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8601" name="Freeform 85"/>
              <p:cNvSpPr>
                <a:spLocks/>
              </p:cNvSpPr>
              <p:nvPr/>
            </p:nvSpPr>
            <p:spPr bwMode="auto">
              <a:xfrm>
                <a:off x="2746" y="2983"/>
                <a:ext cx="150" cy="394"/>
              </a:xfrm>
              <a:custGeom>
                <a:avLst/>
                <a:gdLst>
                  <a:gd name="T0" fmla="*/ 150 w 150"/>
                  <a:gd name="T1" fmla="*/ 0 h 394"/>
                  <a:gd name="T2" fmla="*/ 142 w 150"/>
                  <a:gd name="T3" fmla="*/ 189 h 394"/>
                  <a:gd name="T4" fmla="*/ 102 w 150"/>
                  <a:gd name="T5" fmla="*/ 307 h 394"/>
                  <a:gd name="T6" fmla="*/ 63 w 150"/>
                  <a:gd name="T7" fmla="*/ 394 h 394"/>
                  <a:gd name="T8" fmla="*/ 0 w 150"/>
                  <a:gd name="T9" fmla="*/ 197 h 394"/>
                  <a:gd name="T10" fmla="*/ 150 w 150"/>
                  <a:gd name="T11" fmla="*/ 0 h 3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0"/>
                  <a:gd name="T19" fmla="*/ 0 h 394"/>
                  <a:gd name="T20" fmla="*/ 150 w 150"/>
                  <a:gd name="T21" fmla="*/ 394 h 3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0" h="394">
                    <a:moveTo>
                      <a:pt x="150" y="0"/>
                    </a:moveTo>
                    <a:lnTo>
                      <a:pt x="142" y="189"/>
                    </a:lnTo>
                    <a:lnTo>
                      <a:pt x="102" y="307"/>
                    </a:lnTo>
                    <a:lnTo>
                      <a:pt x="63" y="394"/>
                    </a:lnTo>
                    <a:lnTo>
                      <a:pt x="0" y="197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8602" name="Freeform 86"/>
              <p:cNvSpPr>
                <a:spLocks/>
              </p:cNvSpPr>
              <p:nvPr/>
            </p:nvSpPr>
            <p:spPr bwMode="auto">
              <a:xfrm>
                <a:off x="458" y="2430"/>
                <a:ext cx="2438" cy="1137"/>
              </a:xfrm>
              <a:custGeom>
                <a:avLst/>
                <a:gdLst>
                  <a:gd name="T0" fmla="*/ 134 w 2533"/>
                  <a:gd name="T1" fmla="*/ 38 h 1389"/>
                  <a:gd name="T2" fmla="*/ 185 w 2533"/>
                  <a:gd name="T3" fmla="*/ 25 h 1389"/>
                  <a:gd name="T4" fmla="*/ 296 w 2533"/>
                  <a:gd name="T5" fmla="*/ 19 h 1389"/>
                  <a:gd name="T6" fmla="*/ 453 w 2533"/>
                  <a:gd name="T7" fmla="*/ 19 h 1389"/>
                  <a:gd name="T8" fmla="*/ 694 w 2533"/>
                  <a:gd name="T9" fmla="*/ 20 h 1389"/>
                  <a:gd name="T10" fmla="*/ 1011 w 2533"/>
                  <a:gd name="T11" fmla="*/ 11 h 1389"/>
                  <a:gd name="T12" fmla="*/ 1193 w 2533"/>
                  <a:gd name="T13" fmla="*/ 2 h 1389"/>
                  <a:gd name="T14" fmla="*/ 1281 w 2533"/>
                  <a:gd name="T15" fmla="*/ 0 h 1389"/>
                  <a:gd name="T16" fmla="*/ 1443 w 2533"/>
                  <a:gd name="T17" fmla="*/ 7 h 1389"/>
                  <a:gd name="T18" fmla="*/ 1601 w 2533"/>
                  <a:gd name="T19" fmla="*/ 24 h 1389"/>
                  <a:gd name="T20" fmla="*/ 1655 w 2533"/>
                  <a:gd name="T21" fmla="*/ 35 h 1389"/>
                  <a:gd name="T22" fmla="*/ 1728 w 2533"/>
                  <a:gd name="T23" fmla="*/ 57 h 1389"/>
                  <a:gd name="T24" fmla="*/ 1768 w 2533"/>
                  <a:gd name="T25" fmla="*/ 79 h 1389"/>
                  <a:gd name="T26" fmla="*/ 1795 w 2533"/>
                  <a:gd name="T27" fmla="*/ 115 h 1389"/>
                  <a:gd name="T28" fmla="*/ 1762 w 2533"/>
                  <a:gd name="T29" fmla="*/ 155 h 1389"/>
                  <a:gd name="T30" fmla="*/ 1695 w 2533"/>
                  <a:gd name="T31" fmla="*/ 185 h 1389"/>
                  <a:gd name="T32" fmla="*/ 1589 w 2533"/>
                  <a:gd name="T33" fmla="*/ 209 h 1389"/>
                  <a:gd name="T34" fmla="*/ 1421 w 2533"/>
                  <a:gd name="T35" fmla="*/ 223 h 1389"/>
                  <a:gd name="T36" fmla="*/ 1265 w 2533"/>
                  <a:gd name="T37" fmla="*/ 229 h 1389"/>
                  <a:gd name="T38" fmla="*/ 1102 w 2533"/>
                  <a:gd name="T39" fmla="*/ 227 h 1389"/>
                  <a:gd name="T40" fmla="*/ 884 w 2533"/>
                  <a:gd name="T41" fmla="*/ 216 h 1389"/>
                  <a:gd name="T42" fmla="*/ 666 w 2533"/>
                  <a:gd name="T43" fmla="*/ 199 h 1389"/>
                  <a:gd name="T44" fmla="*/ 540 w 2533"/>
                  <a:gd name="T45" fmla="*/ 197 h 1389"/>
                  <a:gd name="T46" fmla="*/ 375 w 2533"/>
                  <a:gd name="T47" fmla="*/ 201 h 1389"/>
                  <a:gd name="T48" fmla="*/ 257 w 2533"/>
                  <a:gd name="T49" fmla="*/ 199 h 1389"/>
                  <a:gd name="T50" fmla="*/ 107 w 2533"/>
                  <a:gd name="T51" fmla="*/ 182 h 1389"/>
                  <a:gd name="T52" fmla="*/ 34 w 2533"/>
                  <a:gd name="T53" fmla="*/ 160 h 1389"/>
                  <a:gd name="T54" fmla="*/ 0 w 2533"/>
                  <a:gd name="T55" fmla="*/ 130 h 1389"/>
                  <a:gd name="T56" fmla="*/ 13 w 2533"/>
                  <a:gd name="T57" fmla="*/ 91 h 1389"/>
                  <a:gd name="T58" fmla="*/ 51 w 2533"/>
                  <a:gd name="T59" fmla="*/ 61 h 1389"/>
                  <a:gd name="T60" fmla="*/ 134 w 2533"/>
                  <a:gd name="T61" fmla="*/ 38 h 1389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533"/>
                  <a:gd name="T94" fmla="*/ 0 h 1389"/>
                  <a:gd name="T95" fmla="*/ 2533 w 2533"/>
                  <a:gd name="T96" fmla="*/ 1389 h 1389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533" h="1389">
                    <a:moveTo>
                      <a:pt x="189" y="229"/>
                    </a:moveTo>
                    <a:lnTo>
                      <a:pt x="260" y="158"/>
                    </a:lnTo>
                    <a:lnTo>
                      <a:pt x="418" y="111"/>
                    </a:lnTo>
                    <a:lnTo>
                      <a:pt x="639" y="111"/>
                    </a:lnTo>
                    <a:lnTo>
                      <a:pt x="978" y="126"/>
                    </a:lnTo>
                    <a:lnTo>
                      <a:pt x="1428" y="63"/>
                    </a:lnTo>
                    <a:lnTo>
                      <a:pt x="1681" y="8"/>
                    </a:lnTo>
                    <a:lnTo>
                      <a:pt x="1807" y="0"/>
                    </a:lnTo>
                    <a:lnTo>
                      <a:pt x="2036" y="40"/>
                    </a:lnTo>
                    <a:lnTo>
                      <a:pt x="2257" y="142"/>
                    </a:lnTo>
                    <a:lnTo>
                      <a:pt x="2335" y="213"/>
                    </a:lnTo>
                    <a:lnTo>
                      <a:pt x="2438" y="347"/>
                    </a:lnTo>
                    <a:lnTo>
                      <a:pt x="2493" y="481"/>
                    </a:lnTo>
                    <a:lnTo>
                      <a:pt x="2533" y="695"/>
                    </a:lnTo>
                    <a:lnTo>
                      <a:pt x="2485" y="939"/>
                    </a:lnTo>
                    <a:lnTo>
                      <a:pt x="2391" y="1121"/>
                    </a:lnTo>
                    <a:lnTo>
                      <a:pt x="2241" y="1263"/>
                    </a:lnTo>
                    <a:lnTo>
                      <a:pt x="2004" y="1349"/>
                    </a:lnTo>
                    <a:lnTo>
                      <a:pt x="1783" y="1389"/>
                    </a:lnTo>
                    <a:lnTo>
                      <a:pt x="1554" y="1373"/>
                    </a:lnTo>
                    <a:lnTo>
                      <a:pt x="1247" y="1310"/>
                    </a:lnTo>
                    <a:lnTo>
                      <a:pt x="939" y="1207"/>
                    </a:lnTo>
                    <a:lnTo>
                      <a:pt x="765" y="1192"/>
                    </a:lnTo>
                    <a:lnTo>
                      <a:pt x="529" y="1215"/>
                    </a:lnTo>
                    <a:lnTo>
                      <a:pt x="363" y="1207"/>
                    </a:lnTo>
                    <a:lnTo>
                      <a:pt x="150" y="1097"/>
                    </a:lnTo>
                    <a:lnTo>
                      <a:pt x="47" y="971"/>
                    </a:lnTo>
                    <a:lnTo>
                      <a:pt x="0" y="789"/>
                    </a:lnTo>
                    <a:lnTo>
                      <a:pt x="16" y="552"/>
                    </a:lnTo>
                    <a:lnTo>
                      <a:pt x="71" y="371"/>
                    </a:lnTo>
                    <a:lnTo>
                      <a:pt x="189" y="229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18538" name="Line 87"/>
            <p:cNvSpPr>
              <a:spLocks noChangeShapeType="1"/>
            </p:cNvSpPr>
            <p:nvPr/>
          </p:nvSpPr>
          <p:spPr bwMode="auto">
            <a:xfrm>
              <a:off x="1891" y="1042"/>
              <a:ext cx="0" cy="852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9" name="Arc 88"/>
            <p:cNvSpPr>
              <a:spLocks/>
            </p:cNvSpPr>
            <p:nvPr/>
          </p:nvSpPr>
          <p:spPr bwMode="auto">
            <a:xfrm flipH="1">
              <a:off x="1237" y="1522"/>
              <a:ext cx="1354" cy="669"/>
            </a:xfrm>
            <a:custGeom>
              <a:avLst/>
              <a:gdLst>
                <a:gd name="T0" fmla="*/ 0 w 42540"/>
                <a:gd name="T1" fmla="*/ 0 h 43200"/>
                <a:gd name="T2" fmla="*/ 0 w 42540"/>
                <a:gd name="T3" fmla="*/ 0 h 43200"/>
                <a:gd name="T4" fmla="*/ 0 w 42540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40"/>
                <a:gd name="T10" fmla="*/ 0 h 43200"/>
                <a:gd name="T11" fmla="*/ 42540 w 4254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40" h="43200" fill="none" extrusionOk="0">
                  <a:moveTo>
                    <a:pt x="42539" y="26898"/>
                  </a:moveTo>
                  <a:cubicBezTo>
                    <a:pt x="40114" y="36485"/>
                    <a:pt x="3148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904" y="-1"/>
                    <a:pt x="37473" y="4760"/>
                    <a:pt x="41069" y="12245"/>
                  </a:cubicBezTo>
                </a:path>
                <a:path w="42540" h="43200" stroke="0" extrusionOk="0">
                  <a:moveTo>
                    <a:pt x="42539" y="26898"/>
                  </a:moveTo>
                  <a:cubicBezTo>
                    <a:pt x="40114" y="36485"/>
                    <a:pt x="3148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904" y="-1"/>
                    <a:pt x="37473" y="4760"/>
                    <a:pt x="41069" y="1224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8540" name="Group 89"/>
            <p:cNvGrpSpPr>
              <a:grpSpLocks/>
            </p:cNvGrpSpPr>
            <p:nvPr/>
          </p:nvGrpSpPr>
          <p:grpSpPr bwMode="auto">
            <a:xfrm flipH="1">
              <a:off x="738" y="2334"/>
              <a:ext cx="292" cy="327"/>
              <a:chOff x="2407" y="1468"/>
              <a:chExt cx="292" cy="327"/>
            </a:xfrm>
          </p:grpSpPr>
          <p:sp>
            <p:nvSpPr>
              <p:cNvPr id="18597" name="Text Box 90"/>
              <p:cNvSpPr txBox="1">
                <a:spLocks noChangeArrowheads="1"/>
              </p:cNvSpPr>
              <p:nvPr/>
            </p:nvSpPr>
            <p:spPr bwMode="auto">
              <a:xfrm>
                <a:off x="2407" y="1468"/>
                <a:ext cx="2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8000"/>
                    </a:solidFill>
                    <a:latin typeface="Symbol" pitchFamily="18" charset="2"/>
                  </a:rPr>
                  <a:t>t</a:t>
                </a:r>
              </a:p>
            </p:txBody>
          </p:sp>
          <p:sp>
            <p:nvSpPr>
              <p:cNvPr id="18598" name="Line 91"/>
              <p:cNvSpPr>
                <a:spLocks noChangeShapeType="1"/>
              </p:cNvSpPr>
              <p:nvPr/>
            </p:nvSpPr>
            <p:spPr bwMode="auto">
              <a:xfrm>
                <a:off x="2478" y="1557"/>
                <a:ext cx="135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41" name="Line 92"/>
            <p:cNvSpPr>
              <a:spLocks noChangeShapeType="1"/>
            </p:cNvSpPr>
            <p:nvPr/>
          </p:nvSpPr>
          <p:spPr bwMode="auto">
            <a:xfrm>
              <a:off x="634" y="1537"/>
              <a:ext cx="592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2" name="Line 93"/>
            <p:cNvSpPr>
              <a:spLocks noChangeShapeType="1"/>
            </p:cNvSpPr>
            <p:nvPr/>
          </p:nvSpPr>
          <p:spPr bwMode="auto">
            <a:xfrm flipH="1">
              <a:off x="532" y="1727"/>
              <a:ext cx="702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3" name="Line 94"/>
            <p:cNvSpPr>
              <a:spLocks noChangeShapeType="1"/>
            </p:cNvSpPr>
            <p:nvPr/>
          </p:nvSpPr>
          <p:spPr bwMode="auto">
            <a:xfrm>
              <a:off x="1313" y="1735"/>
              <a:ext cx="497" cy="15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4" name="Line 95"/>
            <p:cNvSpPr>
              <a:spLocks noChangeShapeType="1"/>
            </p:cNvSpPr>
            <p:nvPr/>
          </p:nvSpPr>
          <p:spPr bwMode="auto">
            <a:xfrm flipH="1">
              <a:off x="696" y="2144"/>
              <a:ext cx="253" cy="39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45" name="Group 96"/>
            <p:cNvGrpSpPr>
              <a:grpSpLocks/>
            </p:cNvGrpSpPr>
            <p:nvPr/>
          </p:nvGrpSpPr>
          <p:grpSpPr bwMode="auto">
            <a:xfrm>
              <a:off x="1645" y="1872"/>
              <a:ext cx="236" cy="288"/>
              <a:chOff x="1381" y="2021"/>
              <a:chExt cx="236" cy="288"/>
            </a:xfrm>
          </p:grpSpPr>
          <p:sp>
            <p:nvSpPr>
              <p:cNvPr id="18595" name="Text Box 97"/>
              <p:cNvSpPr txBox="1">
                <a:spLocks noChangeArrowheads="1"/>
              </p:cNvSpPr>
              <p:nvPr/>
            </p:nvSpPr>
            <p:spPr bwMode="auto">
              <a:xfrm>
                <a:off x="1381" y="2021"/>
                <a:ext cx="2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8000"/>
                    </a:solidFill>
                    <a:latin typeface="Calibri" pitchFamily="34" charset="0"/>
                  </a:rPr>
                  <a:t>n</a:t>
                </a:r>
              </a:p>
            </p:txBody>
          </p:sp>
          <p:sp>
            <p:nvSpPr>
              <p:cNvPr id="18596" name="Line 98"/>
              <p:cNvSpPr>
                <a:spLocks noChangeShapeType="1"/>
              </p:cNvSpPr>
              <p:nvPr/>
            </p:nvSpPr>
            <p:spPr bwMode="auto">
              <a:xfrm>
                <a:off x="1436" y="2092"/>
                <a:ext cx="135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46" name="Group 99"/>
            <p:cNvGrpSpPr>
              <a:grpSpLocks/>
            </p:cNvGrpSpPr>
            <p:nvPr/>
          </p:nvGrpSpPr>
          <p:grpSpPr bwMode="auto">
            <a:xfrm>
              <a:off x="1052" y="1471"/>
              <a:ext cx="298" cy="142"/>
              <a:chOff x="3269" y="682"/>
              <a:chExt cx="369" cy="173"/>
            </a:xfrm>
          </p:grpSpPr>
          <p:grpSp>
            <p:nvGrpSpPr>
              <p:cNvPr id="18588" name="Group 100"/>
              <p:cNvGrpSpPr>
                <a:grpSpLocks/>
              </p:cNvGrpSpPr>
              <p:nvPr/>
            </p:nvGrpSpPr>
            <p:grpSpPr bwMode="auto">
              <a:xfrm>
                <a:off x="3269" y="689"/>
                <a:ext cx="368" cy="166"/>
                <a:chOff x="1889" y="3120"/>
                <a:chExt cx="368" cy="166"/>
              </a:xfrm>
            </p:grpSpPr>
            <p:sp>
              <p:nvSpPr>
                <p:cNvPr id="18592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9" y="3120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Wingdings 3"/>
                    </a:rPr>
                    <a:t>r</a:t>
                  </a:r>
                  <a:endPara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Wingdings 3"/>
                  </a:endParaRPr>
                </a:p>
              </p:txBody>
            </p:sp>
            <p:sp>
              <p:nvSpPr>
                <p:cNvPr id="18593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124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94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172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589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0" y="682"/>
                <a:ext cx="130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463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Wingdings 3"/>
                  </a:rPr>
                  <a:t>r</a:t>
                </a:r>
                <a:endParaRPr lang="zh-CN" altLang="en-US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endParaRPr>
              </a:p>
            </p:txBody>
          </p:sp>
          <p:sp>
            <p:nvSpPr>
              <p:cNvPr id="18590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0" y="686"/>
                <a:ext cx="14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91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1" y="734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547" name="Group 107"/>
            <p:cNvGrpSpPr>
              <a:grpSpLocks/>
            </p:cNvGrpSpPr>
            <p:nvPr/>
          </p:nvGrpSpPr>
          <p:grpSpPr bwMode="auto">
            <a:xfrm>
              <a:off x="270" y="1918"/>
              <a:ext cx="521" cy="376"/>
              <a:chOff x="3070" y="2682"/>
              <a:chExt cx="521" cy="376"/>
            </a:xfrm>
          </p:grpSpPr>
          <p:grpSp>
            <p:nvGrpSpPr>
              <p:cNvPr id="18584" name="Group 108"/>
              <p:cNvGrpSpPr>
                <a:grpSpLocks/>
              </p:cNvGrpSpPr>
              <p:nvPr/>
            </p:nvGrpSpPr>
            <p:grpSpPr bwMode="auto">
              <a:xfrm>
                <a:off x="3070" y="2682"/>
                <a:ext cx="521" cy="365"/>
                <a:chOff x="1358" y="2880"/>
                <a:chExt cx="521" cy="365"/>
              </a:xfrm>
            </p:grpSpPr>
            <p:sp>
              <p:nvSpPr>
                <p:cNvPr id="18586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1358" y="2880"/>
                  <a:ext cx="521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i="1">
                      <a:solidFill>
                        <a:srgbClr val="CC0000"/>
                      </a:solidFill>
                      <a:latin typeface="Calibri" pitchFamily="34" charset="0"/>
                    </a:rPr>
                    <a:t>F</a:t>
                  </a:r>
                  <a:endParaRPr lang="en-US" altLang="zh-CN" b="1">
                    <a:solidFill>
                      <a:srgbClr val="CC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8587" name="Line 110"/>
                <p:cNvSpPr>
                  <a:spLocks noChangeShapeType="1"/>
                </p:cNvSpPr>
                <p:nvPr/>
              </p:nvSpPr>
              <p:spPr bwMode="auto">
                <a:xfrm>
                  <a:off x="1430" y="2929"/>
                  <a:ext cx="197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585" name="Text Box 111"/>
              <p:cNvSpPr txBox="1">
                <a:spLocks noChangeArrowheads="1"/>
              </p:cNvSpPr>
              <p:nvPr/>
            </p:nvSpPr>
            <p:spPr bwMode="auto">
              <a:xfrm>
                <a:off x="3227" y="2770"/>
                <a:ext cx="2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CC0000"/>
                    </a:solidFill>
                    <a:latin typeface="Calibri" pitchFamily="34" charset="0"/>
                  </a:rPr>
                  <a:t>i</a:t>
                </a:r>
              </a:p>
            </p:txBody>
          </p:sp>
        </p:grpSp>
        <p:sp>
          <p:nvSpPr>
            <p:cNvPr id="18548" name="Line 112"/>
            <p:cNvSpPr>
              <a:spLocks noChangeShapeType="1"/>
            </p:cNvSpPr>
            <p:nvPr/>
          </p:nvSpPr>
          <p:spPr bwMode="auto">
            <a:xfrm flipH="1" flipV="1">
              <a:off x="1305" y="1703"/>
              <a:ext cx="599" cy="1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49" name="Line 113"/>
            <p:cNvSpPr>
              <a:spLocks noChangeShapeType="1"/>
            </p:cNvSpPr>
            <p:nvPr/>
          </p:nvSpPr>
          <p:spPr bwMode="auto">
            <a:xfrm flipH="1" flipV="1">
              <a:off x="562" y="2021"/>
              <a:ext cx="393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0" name="Text Box 114"/>
            <p:cNvSpPr txBox="1">
              <a:spLocks noChangeArrowheads="1"/>
            </p:cNvSpPr>
            <p:nvPr/>
          </p:nvSpPr>
          <p:spPr bwMode="auto">
            <a:xfrm flipH="1" flipV="1">
              <a:off x="1864" y="1747"/>
              <a:ext cx="2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Calibri" pitchFamily="34" charset="0"/>
                </a:rPr>
                <a:t>O</a:t>
              </a:r>
            </a:p>
          </p:txBody>
        </p:sp>
        <p:grpSp>
          <p:nvGrpSpPr>
            <p:cNvPr id="18551" name="Group 115"/>
            <p:cNvGrpSpPr>
              <a:grpSpLocks/>
            </p:cNvGrpSpPr>
            <p:nvPr/>
          </p:nvGrpSpPr>
          <p:grpSpPr bwMode="auto">
            <a:xfrm>
              <a:off x="1546" y="1433"/>
              <a:ext cx="340" cy="431"/>
              <a:chOff x="1233" y="1694"/>
              <a:chExt cx="340" cy="431"/>
            </a:xfrm>
          </p:grpSpPr>
          <p:sp>
            <p:nvSpPr>
              <p:cNvPr id="18582" name="Text Box 116"/>
              <p:cNvSpPr txBox="1">
                <a:spLocks noChangeArrowheads="1"/>
              </p:cNvSpPr>
              <p:nvPr/>
            </p:nvSpPr>
            <p:spPr bwMode="auto">
              <a:xfrm>
                <a:off x="1233" y="1694"/>
                <a:ext cx="229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>
                    <a:latin typeface="Calibri" pitchFamily="34" charset="0"/>
                  </a:rPr>
                  <a:t>r</a:t>
                </a:r>
                <a:endParaRPr lang="en-US" altLang="zh-CN" sz="3600">
                  <a:latin typeface="Calibri" pitchFamily="34" charset="0"/>
                </a:endParaRPr>
              </a:p>
            </p:txBody>
          </p:sp>
          <p:sp>
            <p:nvSpPr>
              <p:cNvPr id="18583" name="Text Box 117"/>
              <p:cNvSpPr txBox="1">
                <a:spLocks noChangeArrowheads="1"/>
              </p:cNvSpPr>
              <p:nvPr/>
            </p:nvSpPr>
            <p:spPr bwMode="auto">
              <a:xfrm>
                <a:off x="1337" y="1837"/>
                <a:ext cx="2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Calibri" pitchFamily="34" charset="0"/>
                  </a:rPr>
                  <a:t>i</a:t>
                </a:r>
              </a:p>
            </p:txBody>
          </p:sp>
        </p:grpSp>
        <p:sp>
          <p:nvSpPr>
            <p:cNvPr id="18552" name="Line 118"/>
            <p:cNvSpPr>
              <a:spLocks noChangeShapeType="1"/>
            </p:cNvSpPr>
            <p:nvPr/>
          </p:nvSpPr>
          <p:spPr bwMode="auto">
            <a:xfrm>
              <a:off x="1258" y="1758"/>
              <a:ext cx="109" cy="57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53" name="Group 119"/>
            <p:cNvGrpSpPr>
              <a:grpSpLocks/>
            </p:cNvGrpSpPr>
            <p:nvPr/>
          </p:nvGrpSpPr>
          <p:grpSpPr bwMode="auto">
            <a:xfrm>
              <a:off x="1186" y="2286"/>
              <a:ext cx="363" cy="411"/>
              <a:chOff x="3101" y="1120"/>
              <a:chExt cx="363" cy="411"/>
            </a:xfrm>
          </p:grpSpPr>
          <p:sp>
            <p:nvSpPr>
              <p:cNvPr id="18577" name="Rectangle 120"/>
              <p:cNvSpPr>
                <a:spLocks noChangeArrowheads="1"/>
              </p:cNvSpPr>
              <p:nvPr/>
            </p:nvSpPr>
            <p:spPr bwMode="auto">
              <a:xfrm>
                <a:off x="3101" y="1120"/>
                <a:ext cx="292" cy="3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8578" name="Group 121"/>
              <p:cNvGrpSpPr>
                <a:grpSpLocks/>
              </p:cNvGrpSpPr>
              <p:nvPr/>
            </p:nvGrpSpPr>
            <p:grpSpPr bwMode="auto">
              <a:xfrm>
                <a:off x="3132" y="1151"/>
                <a:ext cx="332" cy="380"/>
                <a:chOff x="2919" y="757"/>
                <a:chExt cx="332" cy="380"/>
              </a:xfrm>
            </p:grpSpPr>
            <p:sp>
              <p:nvSpPr>
                <p:cNvPr id="18579" name="Line 122"/>
                <p:cNvSpPr>
                  <a:spLocks noChangeShapeType="1"/>
                </p:cNvSpPr>
                <p:nvPr/>
              </p:nvSpPr>
              <p:spPr bwMode="auto">
                <a:xfrm>
                  <a:off x="2946" y="808"/>
                  <a:ext cx="197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80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2919" y="757"/>
                  <a:ext cx="33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8000"/>
                      </a:solidFill>
                      <a:latin typeface="Calibri" pitchFamily="34" charset="0"/>
                    </a:rPr>
                    <a:t>f</a:t>
                  </a:r>
                </a:p>
              </p:txBody>
            </p:sp>
            <p:sp>
              <p:nvSpPr>
                <p:cNvPr id="18581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2986" y="849"/>
                  <a:ext cx="2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8000"/>
                      </a:solidFill>
                      <a:latin typeface="Calibri" pitchFamily="34" charset="0"/>
                    </a:rPr>
                    <a:t>i</a:t>
                  </a:r>
                </a:p>
              </p:txBody>
            </p:sp>
          </p:grpSp>
        </p:grpSp>
        <p:sp>
          <p:nvSpPr>
            <p:cNvPr id="18554" name="Arc 125"/>
            <p:cNvSpPr>
              <a:spLocks/>
            </p:cNvSpPr>
            <p:nvPr/>
          </p:nvSpPr>
          <p:spPr bwMode="auto">
            <a:xfrm rot="20323888" flipV="1">
              <a:off x="995" y="1579"/>
              <a:ext cx="363" cy="162"/>
            </a:xfrm>
            <a:custGeom>
              <a:avLst/>
              <a:gdLst>
                <a:gd name="T0" fmla="*/ 0 w 21600"/>
                <a:gd name="T1" fmla="*/ 0 h 9684"/>
                <a:gd name="T2" fmla="*/ 0 w 21600"/>
                <a:gd name="T3" fmla="*/ 0 h 9684"/>
                <a:gd name="T4" fmla="*/ 0 w 21600"/>
                <a:gd name="T5" fmla="*/ 0 h 96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9684"/>
                <a:gd name="T11" fmla="*/ 21600 w 21600"/>
                <a:gd name="T12" fmla="*/ 9684 h 96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9684" fill="none" extrusionOk="0">
                  <a:moveTo>
                    <a:pt x="2021" y="9683"/>
                  </a:moveTo>
                  <a:cubicBezTo>
                    <a:pt x="689" y="6826"/>
                    <a:pt x="0" y="3713"/>
                    <a:pt x="0" y="561"/>
                  </a:cubicBezTo>
                  <a:cubicBezTo>
                    <a:pt x="-1" y="373"/>
                    <a:pt x="2" y="186"/>
                    <a:pt x="7" y="0"/>
                  </a:cubicBezTo>
                </a:path>
                <a:path w="21600" h="9684" stroke="0" extrusionOk="0">
                  <a:moveTo>
                    <a:pt x="2021" y="9683"/>
                  </a:moveTo>
                  <a:cubicBezTo>
                    <a:pt x="689" y="6826"/>
                    <a:pt x="0" y="3713"/>
                    <a:pt x="0" y="561"/>
                  </a:cubicBezTo>
                  <a:cubicBezTo>
                    <a:pt x="-1" y="373"/>
                    <a:pt x="2" y="186"/>
                    <a:pt x="7" y="0"/>
                  </a:cubicBezTo>
                  <a:lnTo>
                    <a:pt x="21600" y="56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8555" name="Group 126"/>
            <p:cNvGrpSpPr>
              <a:grpSpLocks/>
            </p:cNvGrpSpPr>
            <p:nvPr/>
          </p:nvGrpSpPr>
          <p:grpSpPr bwMode="auto">
            <a:xfrm>
              <a:off x="680" y="1515"/>
              <a:ext cx="370" cy="417"/>
              <a:chOff x="3419" y="2668"/>
              <a:chExt cx="370" cy="417"/>
            </a:xfrm>
          </p:grpSpPr>
          <p:sp>
            <p:nvSpPr>
              <p:cNvPr id="18575" name="Text Box 127"/>
              <p:cNvSpPr txBox="1">
                <a:spLocks noChangeArrowheads="1"/>
              </p:cNvSpPr>
              <p:nvPr/>
            </p:nvSpPr>
            <p:spPr bwMode="auto">
              <a:xfrm>
                <a:off x="3553" y="2797"/>
                <a:ext cx="2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Calibri" pitchFamily="34" charset="0"/>
                  </a:rPr>
                  <a:t>i</a:t>
                </a:r>
              </a:p>
            </p:txBody>
          </p:sp>
          <p:sp>
            <p:nvSpPr>
              <p:cNvPr id="18576" name="Text Box 128"/>
              <p:cNvSpPr txBox="1">
                <a:spLocks noChangeArrowheads="1"/>
              </p:cNvSpPr>
              <p:nvPr/>
            </p:nvSpPr>
            <p:spPr bwMode="auto">
              <a:xfrm>
                <a:off x="3419" y="2668"/>
                <a:ext cx="33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Symbol" pitchFamily="18" charset="2"/>
                  </a:rPr>
                  <a:t>j</a:t>
                </a:r>
              </a:p>
            </p:txBody>
          </p:sp>
        </p:grpSp>
        <p:sp>
          <p:nvSpPr>
            <p:cNvPr id="18556" name="Line 129"/>
            <p:cNvSpPr>
              <a:spLocks noChangeShapeType="1"/>
            </p:cNvSpPr>
            <p:nvPr/>
          </p:nvSpPr>
          <p:spPr bwMode="auto">
            <a:xfrm flipH="1">
              <a:off x="958" y="1742"/>
              <a:ext cx="261" cy="38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7" name="Arc 130"/>
            <p:cNvSpPr>
              <a:spLocks/>
            </p:cNvSpPr>
            <p:nvPr/>
          </p:nvSpPr>
          <p:spPr bwMode="auto">
            <a:xfrm rot="16245523" flipV="1">
              <a:off x="1082" y="1686"/>
              <a:ext cx="234" cy="210"/>
            </a:xfrm>
            <a:custGeom>
              <a:avLst/>
              <a:gdLst>
                <a:gd name="T0" fmla="*/ 0 w 27988"/>
                <a:gd name="T1" fmla="*/ 0 h 21600"/>
                <a:gd name="T2" fmla="*/ 0 w 27988"/>
                <a:gd name="T3" fmla="*/ 0 h 21600"/>
                <a:gd name="T4" fmla="*/ 0 w 27988"/>
                <a:gd name="T5" fmla="*/ 0 h 21600"/>
                <a:gd name="T6" fmla="*/ 0 60000 65536"/>
                <a:gd name="T7" fmla="*/ 0 60000 65536"/>
                <a:gd name="T8" fmla="*/ 0 60000 65536"/>
                <a:gd name="T9" fmla="*/ 0 w 27988"/>
                <a:gd name="T10" fmla="*/ 0 h 21600"/>
                <a:gd name="T11" fmla="*/ 27988 w 279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88" h="21600" fill="none" extrusionOk="0">
                  <a:moveTo>
                    <a:pt x="27987" y="20569"/>
                  </a:moveTo>
                  <a:cubicBezTo>
                    <a:pt x="25857" y="21252"/>
                    <a:pt x="23633" y="21599"/>
                    <a:pt x="21396" y="21600"/>
                  </a:cubicBezTo>
                  <a:cubicBezTo>
                    <a:pt x="10609" y="21600"/>
                    <a:pt x="1476" y="13642"/>
                    <a:pt x="-1" y="2958"/>
                  </a:cubicBezTo>
                </a:path>
                <a:path w="27988" h="21600" stroke="0" extrusionOk="0">
                  <a:moveTo>
                    <a:pt x="27987" y="20569"/>
                  </a:moveTo>
                  <a:cubicBezTo>
                    <a:pt x="25857" y="21252"/>
                    <a:pt x="23633" y="21599"/>
                    <a:pt x="21396" y="21600"/>
                  </a:cubicBezTo>
                  <a:cubicBezTo>
                    <a:pt x="10609" y="21600"/>
                    <a:pt x="1476" y="13642"/>
                    <a:pt x="-1" y="2958"/>
                  </a:cubicBezTo>
                  <a:lnTo>
                    <a:pt x="21396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8558" name="Line 131"/>
            <p:cNvSpPr>
              <a:spLocks noChangeShapeType="1"/>
            </p:cNvSpPr>
            <p:nvPr/>
          </p:nvSpPr>
          <p:spPr bwMode="auto">
            <a:xfrm flipH="1">
              <a:off x="919" y="1750"/>
              <a:ext cx="323" cy="44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59" name="Line 132"/>
            <p:cNvSpPr>
              <a:spLocks noChangeShapeType="1"/>
            </p:cNvSpPr>
            <p:nvPr/>
          </p:nvSpPr>
          <p:spPr bwMode="auto">
            <a:xfrm flipH="1" flipV="1">
              <a:off x="943" y="2185"/>
              <a:ext cx="434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0" name="Oval 133"/>
            <p:cNvSpPr>
              <a:spLocks noChangeArrowheads="1"/>
            </p:cNvSpPr>
            <p:nvPr/>
          </p:nvSpPr>
          <p:spPr bwMode="auto">
            <a:xfrm flipH="1" flipV="1">
              <a:off x="1213" y="1656"/>
              <a:ext cx="93" cy="9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8561" name="Line 134"/>
            <p:cNvSpPr>
              <a:spLocks noChangeShapeType="1"/>
            </p:cNvSpPr>
            <p:nvPr/>
          </p:nvSpPr>
          <p:spPr bwMode="auto">
            <a:xfrm flipV="1">
              <a:off x="1376" y="1815"/>
              <a:ext cx="269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2" name="Line 135"/>
            <p:cNvSpPr>
              <a:spLocks noChangeShapeType="1"/>
            </p:cNvSpPr>
            <p:nvPr/>
          </p:nvSpPr>
          <p:spPr bwMode="auto">
            <a:xfrm flipV="1">
              <a:off x="539" y="1570"/>
              <a:ext cx="254" cy="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3" name="Arc 136"/>
            <p:cNvSpPr>
              <a:spLocks/>
            </p:cNvSpPr>
            <p:nvPr/>
          </p:nvSpPr>
          <p:spPr bwMode="auto">
            <a:xfrm>
              <a:off x="1629" y="966"/>
              <a:ext cx="520" cy="158"/>
            </a:xfrm>
            <a:custGeom>
              <a:avLst/>
              <a:gdLst>
                <a:gd name="T0" fmla="*/ 0 w 43200"/>
                <a:gd name="T1" fmla="*/ 0 h 41705"/>
                <a:gd name="T2" fmla="*/ 0 w 43200"/>
                <a:gd name="T3" fmla="*/ 0 h 41705"/>
                <a:gd name="T4" fmla="*/ 0 w 43200"/>
                <a:gd name="T5" fmla="*/ 0 h 41705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705"/>
                <a:gd name="T11" fmla="*/ 43200 w 43200"/>
                <a:gd name="T12" fmla="*/ 41705 h 417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705" fill="none" extrusionOk="0">
                  <a:moveTo>
                    <a:pt x="31388" y="849"/>
                  </a:moveTo>
                  <a:cubicBezTo>
                    <a:pt x="38635" y="4533"/>
                    <a:pt x="43200" y="11975"/>
                    <a:pt x="43200" y="20105"/>
                  </a:cubicBezTo>
                  <a:cubicBezTo>
                    <a:pt x="43200" y="32034"/>
                    <a:pt x="33529" y="41705"/>
                    <a:pt x="21600" y="41705"/>
                  </a:cubicBezTo>
                  <a:cubicBezTo>
                    <a:pt x="9670" y="41705"/>
                    <a:pt x="0" y="32034"/>
                    <a:pt x="0" y="20105"/>
                  </a:cubicBezTo>
                  <a:cubicBezTo>
                    <a:pt x="-1" y="11223"/>
                    <a:pt x="5436" y="3246"/>
                    <a:pt x="13703" y="-1"/>
                  </a:cubicBezTo>
                </a:path>
                <a:path w="43200" h="41705" stroke="0" extrusionOk="0">
                  <a:moveTo>
                    <a:pt x="31388" y="849"/>
                  </a:moveTo>
                  <a:cubicBezTo>
                    <a:pt x="38635" y="4533"/>
                    <a:pt x="43200" y="11975"/>
                    <a:pt x="43200" y="20105"/>
                  </a:cubicBezTo>
                  <a:cubicBezTo>
                    <a:pt x="43200" y="32034"/>
                    <a:pt x="33529" y="41705"/>
                    <a:pt x="21600" y="41705"/>
                  </a:cubicBezTo>
                  <a:cubicBezTo>
                    <a:pt x="9670" y="41705"/>
                    <a:pt x="0" y="32034"/>
                    <a:pt x="0" y="20105"/>
                  </a:cubicBezTo>
                  <a:cubicBezTo>
                    <a:pt x="-1" y="11223"/>
                    <a:pt x="5436" y="3246"/>
                    <a:pt x="13703" y="-1"/>
                  </a:cubicBezTo>
                  <a:lnTo>
                    <a:pt x="21600" y="20105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8564" name="Line 137"/>
            <p:cNvSpPr>
              <a:spLocks noChangeShapeType="1"/>
            </p:cNvSpPr>
            <p:nvPr/>
          </p:nvSpPr>
          <p:spPr bwMode="auto">
            <a:xfrm>
              <a:off x="1688" y="1100"/>
              <a:ext cx="111" cy="3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65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2710" y="981"/>
              <a:ext cx="180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8566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1357" y="954"/>
              <a:ext cx="17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1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8567" name="Line 140"/>
            <p:cNvSpPr>
              <a:spLocks noChangeShapeType="1"/>
            </p:cNvSpPr>
            <p:nvPr/>
          </p:nvSpPr>
          <p:spPr bwMode="auto">
            <a:xfrm>
              <a:off x="1894" y="867"/>
              <a:ext cx="0" cy="19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70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648" y="940"/>
              <a:ext cx="577" cy="18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角加速度</a:t>
              </a:r>
            </a:p>
          </p:txBody>
        </p:sp>
        <p:sp>
          <p:nvSpPr>
            <p:cNvPr id="18571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2197" y="964"/>
              <a:ext cx="464" cy="17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角速度</a:t>
              </a:r>
            </a:p>
          </p:txBody>
        </p:sp>
        <p:grpSp>
          <p:nvGrpSpPr>
            <p:cNvPr id="18572" name="Group 145"/>
            <p:cNvGrpSpPr>
              <a:grpSpLocks/>
            </p:cNvGrpSpPr>
            <p:nvPr/>
          </p:nvGrpSpPr>
          <p:grpSpPr bwMode="auto">
            <a:xfrm>
              <a:off x="1108" y="1942"/>
              <a:ext cx="153" cy="171"/>
              <a:chOff x="293" y="2845"/>
              <a:chExt cx="173" cy="181"/>
            </a:xfrm>
          </p:grpSpPr>
          <p:sp>
            <p:nvSpPr>
              <p:cNvPr id="18573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845"/>
                <a:ext cx="140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Symbol"/>
                </a:endParaRPr>
              </a:p>
            </p:txBody>
          </p:sp>
          <p:sp>
            <p:nvSpPr>
              <p:cNvPr id="18574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" y="2931"/>
                <a:ext cx="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8440" name="Rectangle 148" descr="新闻纸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8441" name="Rectangle 149" descr="新闻纸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8616" name="Group 150"/>
          <p:cNvGrpSpPr>
            <a:grpSpLocks/>
          </p:cNvGrpSpPr>
          <p:nvPr/>
        </p:nvGrpSpPr>
        <p:grpSpPr bwMode="auto">
          <a:xfrm>
            <a:off x="4727575" y="923925"/>
            <a:ext cx="4416425" cy="3049588"/>
            <a:chOff x="2978" y="582"/>
            <a:chExt cx="2782" cy="1921"/>
          </a:xfrm>
        </p:grpSpPr>
        <p:grpSp>
          <p:nvGrpSpPr>
            <p:cNvPr id="18443" name="Group 151"/>
            <p:cNvGrpSpPr>
              <a:grpSpLocks/>
            </p:cNvGrpSpPr>
            <p:nvPr/>
          </p:nvGrpSpPr>
          <p:grpSpPr bwMode="auto">
            <a:xfrm>
              <a:off x="3431" y="2209"/>
              <a:ext cx="361" cy="162"/>
              <a:chOff x="3478" y="2108"/>
              <a:chExt cx="361" cy="173"/>
            </a:xfrm>
          </p:grpSpPr>
          <p:grpSp>
            <p:nvGrpSpPr>
              <p:cNvPr id="18529" name="Group 152"/>
              <p:cNvGrpSpPr>
                <a:grpSpLocks/>
              </p:cNvGrpSpPr>
              <p:nvPr/>
            </p:nvGrpSpPr>
            <p:grpSpPr bwMode="auto">
              <a:xfrm>
                <a:off x="3478" y="2123"/>
                <a:ext cx="360" cy="158"/>
                <a:chOff x="1889" y="3120"/>
                <a:chExt cx="368" cy="166"/>
              </a:xfrm>
            </p:grpSpPr>
            <p:sp>
              <p:nvSpPr>
                <p:cNvPr id="18533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9" y="3120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Wingdings 3"/>
                    </a:rPr>
                    <a:t>r</a:t>
                  </a:r>
                  <a:endPara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Wingdings 3"/>
                  </a:endParaRPr>
                </a:p>
              </p:txBody>
            </p:sp>
            <p:sp>
              <p:nvSpPr>
                <p:cNvPr id="18534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124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35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172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530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8" y="2108"/>
                <a:ext cx="142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463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Wingdings 3"/>
                  </a:rPr>
                  <a:t>r</a:t>
                </a:r>
                <a:endParaRPr lang="zh-CN" altLang="en-US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endParaRPr>
              </a:p>
            </p:txBody>
          </p:sp>
          <p:sp>
            <p:nvSpPr>
              <p:cNvPr id="18531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6" y="2120"/>
                <a:ext cx="14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32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3" y="2166"/>
                <a:ext cx="3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444" name="Group 159"/>
            <p:cNvGrpSpPr>
              <a:grpSpLocks/>
            </p:cNvGrpSpPr>
            <p:nvPr/>
          </p:nvGrpSpPr>
          <p:grpSpPr bwMode="auto">
            <a:xfrm>
              <a:off x="4490" y="2211"/>
              <a:ext cx="361" cy="162"/>
              <a:chOff x="3478" y="2108"/>
              <a:chExt cx="361" cy="173"/>
            </a:xfrm>
          </p:grpSpPr>
          <p:grpSp>
            <p:nvGrpSpPr>
              <p:cNvPr id="18522" name="Group 160"/>
              <p:cNvGrpSpPr>
                <a:grpSpLocks/>
              </p:cNvGrpSpPr>
              <p:nvPr/>
            </p:nvGrpSpPr>
            <p:grpSpPr bwMode="auto">
              <a:xfrm>
                <a:off x="3478" y="2123"/>
                <a:ext cx="360" cy="158"/>
                <a:chOff x="1889" y="3120"/>
                <a:chExt cx="368" cy="166"/>
              </a:xfrm>
            </p:grpSpPr>
            <p:sp>
              <p:nvSpPr>
                <p:cNvPr id="18526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9" y="3120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Wingdings 3"/>
                    </a:rPr>
                    <a:t>r</a:t>
                  </a:r>
                  <a:endPara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Wingdings 3"/>
                  </a:endParaRPr>
                </a:p>
              </p:txBody>
            </p:sp>
            <p:sp>
              <p:nvSpPr>
                <p:cNvPr id="18527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124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28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172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523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8" y="2108"/>
                <a:ext cx="142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463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Wingdings 3"/>
                  </a:rPr>
                  <a:t>r</a:t>
                </a:r>
                <a:endParaRPr lang="zh-CN" altLang="en-US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endParaRPr>
              </a:p>
            </p:txBody>
          </p:sp>
          <p:sp>
            <p:nvSpPr>
              <p:cNvPr id="18524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6" y="2120"/>
                <a:ext cx="14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25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3" y="2166"/>
                <a:ext cx="3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445" name="Group 167"/>
            <p:cNvGrpSpPr>
              <a:grpSpLocks/>
            </p:cNvGrpSpPr>
            <p:nvPr/>
          </p:nvGrpSpPr>
          <p:grpSpPr bwMode="auto">
            <a:xfrm>
              <a:off x="2978" y="582"/>
              <a:ext cx="2782" cy="1921"/>
              <a:chOff x="2978" y="582"/>
              <a:chExt cx="2782" cy="1921"/>
            </a:xfrm>
          </p:grpSpPr>
          <p:grpSp>
            <p:nvGrpSpPr>
              <p:cNvPr id="18446" name="Group 168"/>
              <p:cNvGrpSpPr>
                <a:grpSpLocks/>
              </p:cNvGrpSpPr>
              <p:nvPr/>
            </p:nvGrpSpPr>
            <p:grpSpPr bwMode="auto">
              <a:xfrm>
                <a:off x="3539" y="691"/>
                <a:ext cx="298" cy="133"/>
                <a:chOff x="3269" y="682"/>
                <a:chExt cx="369" cy="173"/>
              </a:xfrm>
            </p:grpSpPr>
            <p:grpSp>
              <p:nvGrpSpPr>
                <p:cNvPr id="18515" name="Group 169"/>
                <p:cNvGrpSpPr>
                  <a:grpSpLocks/>
                </p:cNvGrpSpPr>
                <p:nvPr/>
              </p:nvGrpSpPr>
              <p:grpSpPr bwMode="auto">
                <a:xfrm>
                  <a:off x="3269" y="689"/>
                  <a:ext cx="368" cy="166"/>
                  <a:chOff x="1889" y="3120"/>
                  <a:chExt cx="368" cy="166"/>
                </a:xfrm>
              </p:grpSpPr>
              <p:sp>
                <p:nvSpPr>
                  <p:cNvPr id="18519" name="WordArt 1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89" y="3120"/>
                    <a:ext cx="130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846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Wingdings 3"/>
                      </a:rPr>
                      <a:t>r</a:t>
                    </a:r>
                    <a:endPara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Wingdings 3"/>
                    </a:endParaRPr>
                  </a:p>
                </p:txBody>
              </p:sp>
              <p:sp>
                <p:nvSpPr>
                  <p:cNvPr id="18520" name="WordArt 1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39" y="3124"/>
                    <a:ext cx="147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521" name="WordArt 1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20" y="3172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516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0" y="682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90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rPr>
                    <a:t>r</a:t>
                  </a:r>
                  <a:endParaRPr lang="zh-CN" altLang="en-US" sz="3600" b="1" kern="10"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Wingdings 3"/>
                  </a:endParaRPr>
                </a:p>
              </p:txBody>
            </p:sp>
            <p:sp>
              <p:nvSpPr>
                <p:cNvPr id="18517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0" y="686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18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1" y="734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8447" name="Group 176"/>
              <p:cNvGrpSpPr>
                <a:grpSpLocks/>
              </p:cNvGrpSpPr>
              <p:nvPr/>
            </p:nvGrpSpPr>
            <p:grpSpPr bwMode="auto">
              <a:xfrm>
                <a:off x="5428" y="599"/>
                <a:ext cx="332" cy="374"/>
                <a:chOff x="2919" y="757"/>
                <a:chExt cx="332" cy="401"/>
              </a:xfrm>
            </p:grpSpPr>
            <p:sp>
              <p:nvSpPr>
                <p:cNvPr id="18512" name="Line 177"/>
                <p:cNvSpPr>
                  <a:spLocks noChangeShapeType="1"/>
                </p:cNvSpPr>
                <p:nvPr/>
              </p:nvSpPr>
              <p:spPr bwMode="auto">
                <a:xfrm>
                  <a:off x="2946" y="808"/>
                  <a:ext cx="197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13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2919" y="757"/>
                  <a:ext cx="332" cy="3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8000"/>
                      </a:solidFill>
                      <a:latin typeface="Calibri" pitchFamily="34" charset="0"/>
                    </a:rPr>
                    <a:t>f</a:t>
                  </a:r>
                </a:p>
              </p:txBody>
            </p:sp>
            <p:sp>
              <p:nvSpPr>
                <p:cNvPr id="18514" name="Text Box 179"/>
                <p:cNvSpPr txBox="1">
                  <a:spLocks noChangeArrowheads="1"/>
                </p:cNvSpPr>
                <p:nvPr/>
              </p:nvSpPr>
              <p:spPr bwMode="auto">
                <a:xfrm>
                  <a:off x="2986" y="849"/>
                  <a:ext cx="236" cy="3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8000"/>
                      </a:solidFill>
                      <a:latin typeface="Calibri" pitchFamily="34" charset="0"/>
                    </a:rPr>
                    <a:t>i</a:t>
                  </a:r>
                </a:p>
              </p:txBody>
            </p:sp>
          </p:grpSp>
          <p:grpSp>
            <p:nvGrpSpPr>
              <p:cNvPr id="18448" name="Group 180"/>
              <p:cNvGrpSpPr>
                <a:grpSpLocks/>
              </p:cNvGrpSpPr>
              <p:nvPr/>
            </p:nvGrpSpPr>
            <p:grpSpPr bwMode="auto">
              <a:xfrm>
                <a:off x="4495" y="582"/>
                <a:ext cx="521" cy="369"/>
                <a:chOff x="3070" y="2682"/>
                <a:chExt cx="521" cy="396"/>
              </a:xfrm>
            </p:grpSpPr>
            <p:grpSp>
              <p:nvGrpSpPr>
                <p:cNvPr id="18508" name="Group 181"/>
                <p:cNvGrpSpPr>
                  <a:grpSpLocks/>
                </p:cNvGrpSpPr>
                <p:nvPr/>
              </p:nvGrpSpPr>
              <p:grpSpPr bwMode="auto">
                <a:xfrm>
                  <a:off x="3070" y="2682"/>
                  <a:ext cx="521" cy="392"/>
                  <a:chOff x="1358" y="2880"/>
                  <a:chExt cx="521" cy="392"/>
                </a:xfrm>
              </p:grpSpPr>
              <p:sp>
                <p:nvSpPr>
                  <p:cNvPr id="18510" name="Text Box 1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8" y="2880"/>
                    <a:ext cx="521" cy="3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i="1">
                        <a:solidFill>
                          <a:srgbClr val="CC0000"/>
                        </a:solidFill>
                        <a:latin typeface="Calibri" pitchFamily="34" charset="0"/>
                      </a:rPr>
                      <a:t>F</a:t>
                    </a:r>
                    <a:endParaRPr lang="en-US" altLang="zh-CN" b="1">
                      <a:solidFill>
                        <a:srgbClr val="CC0000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18511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1430" y="2929"/>
                    <a:ext cx="19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509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3227" y="2770"/>
                  <a:ext cx="236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CC0000"/>
                      </a:solidFill>
                      <a:latin typeface="Calibri" pitchFamily="34" charset="0"/>
                    </a:rPr>
                    <a:t>i</a:t>
                  </a:r>
                </a:p>
              </p:txBody>
            </p:sp>
          </p:grpSp>
          <p:grpSp>
            <p:nvGrpSpPr>
              <p:cNvPr id="18449" name="Group 185"/>
              <p:cNvGrpSpPr>
                <a:grpSpLocks/>
              </p:cNvGrpSpPr>
              <p:nvPr/>
            </p:nvGrpSpPr>
            <p:grpSpPr bwMode="auto">
              <a:xfrm>
                <a:off x="3518" y="871"/>
                <a:ext cx="521" cy="370"/>
                <a:chOff x="3070" y="2682"/>
                <a:chExt cx="521" cy="396"/>
              </a:xfrm>
            </p:grpSpPr>
            <p:grpSp>
              <p:nvGrpSpPr>
                <p:cNvPr id="18504" name="Group 186"/>
                <p:cNvGrpSpPr>
                  <a:grpSpLocks/>
                </p:cNvGrpSpPr>
                <p:nvPr/>
              </p:nvGrpSpPr>
              <p:grpSpPr bwMode="auto">
                <a:xfrm>
                  <a:off x="3070" y="2682"/>
                  <a:ext cx="521" cy="391"/>
                  <a:chOff x="1358" y="2880"/>
                  <a:chExt cx="521" cy="391"/>
                </a:xfrm>
              </p:grpSpPr>
              <p:sp>
                <p:nvSpPr>
                  <p:cNvPr id="18506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8" y="2880"/>
                    <a:ext cx="521" cy="3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i="1">
                        <a:solidFill>
                          <a:srgbClr val="CC0000"/>
                        </a:solidFill>
                        <a:latin typeface="Calibri" pitchFamily="34" charset="0"/>
                      </a:rPr>
                      <a:t>F</a:t>
                    </a:r>
                    <a:endParaRPr lang="en-US" altLang="zh-CN" b="1">
                      <a:solidFill>
                        <a:srgbClr val="CC0000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18507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1430" y="2929"/>
                    <a:ext cx="19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505" name="Text Box 189"/>
                <p:cNvSpPr txBox="1">
                  <a:spLocks noChangeArrowheads="1"/>
                </p:cNvSpPr>
                <p:nvPr/>
              </p:nvSpPr>
              <p:spPr bwMode="auto">
                <a:xfrm>
                  <a:off x="3227" y="2770"/>
                  <a:ext cx="236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CC0000"/>
                      </a:solidFill>
                      <a:latin typeface="Calibri" pitchFamily="34" charset="0"/>
                    </a:rPr>
                    <a:t>i</a:t>
                  </a:r>
                </a:p>
              </p:txBody>
            </p:sp>
          </p:grpSp>
          <p:sp>
            <p:nvSpPr>
              <p:cNvPr id="18450" name="Text Box 190"/>
              <p:cNvSpPr txBox="1">
                <a:spLocks noChangeArrowheads="1"/>
              </p:cNvSpPr>
              <p:nvPr/>
            </p:nvSpPr>
            <p:spPr bwMode="auto">
              <a:xfrm>
                <a:off x="3811" y="876"/>
                <a:ext cx="39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Calibri" pitchFamily="34" charset="0"/>
                  </a:rPr>
                  <a:t>+</a:t>
                </a:r>
              </a:p>
            </p:txBody>
          </p:sp>
          <p:sp>
            <p:nvSpPr>
              <p:cNvPr id="18451" name="Line 191"/>
              <p:cNvSpPr>
                <a:spLocks noChangeShapeType="1"/>
              </p:cNvSpPr>
              <p:nvPr/>
            </p:nvSpPr>
            <p:spPr bwMode="auto">
              <a:xfrm>
                <a:off x="4061" y="922"/>
                <a:ext cx="197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2" name="Text Box 192"/>
              <p:cNvSpPr txBox="1">
                <a:spLocks noChangeArrowheads="1"/>
              </p:cNvSpPr>
              <p:nvPr/>
            </p:nvSpPr>
            <p:spPr bwMode="auto">
              <a:xfrm>
                <a:off x="4026" y="882"/>
                <a:ext cx="3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8000"/>
                    </a:solidFill>
                    <a:latin typeface="Calibri" pitchFamily="34" charset="0"/>
                  </a:rPr>
                  <a:t>f</a:t>
                </a:r>
              </a:p>
            </p:txBody>
          </p:sp>
          <p:sp>
            <p:nvSpPr>
              <p:cNvPr id="18453" name="Text Box 193"/>
              <p:cNvSpPr txBox="1">
                <a:spLocks noChangeArrowheads="1"/>
              </p:cNvSpPr>
              <p:nvPr/>
            </p:nvSpPr>
            <p:spPr bwMode="auto">
              <a:xfrm>
                <a:off x="4268" y="891"/>
                <a:ext cx="27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Calibri" pitchFamily="34" charset="0"/>
                  </a:rPr>
                  <a:t>=</a:t>
                </a:r>
              </a:p>
            </p:txBody>
          </p:sp>
          <p:grpSp>
            <p:nvGrpSpPr>
              <p:cNvPr id="18454" name="Group 194"/>
              <p:cNvGrpSpPr>
                <a:grpSpLocks/>
              </p:cNvGrpSpPr>
              <p:nvPr/>
            </p:nvGrpSpPr>
            <p:grpSpPr bwMode="auto">
              <a:xfrm>
                <a:off x="4565" y="840"/>
                <a:ext cx="716" cy="395"/>
                <a:chOff x="4565" y="537"/>
                <a:chExt cx="716" cy="423"/>
              </a:xfrm>
            </p:grpSpPr>
            <p:grpSp>
              <p:nvGrpSpPr>
                <p:cNvPr id="18492" name="Group 195"/>
                <p:cNvGrpSpPr>
                  <a:grpSpLocks/>
                </p:cNvGrpSpPr>
                <p:nvPr/>
              </p:nvGrpSpPr>
              <p:grpSpPr bwMode="auto">
                <a:xfrm>
                  <a:off x="4565" y="671"/>
                  <a:ext cx="298" cy="142"/>
                  <a:chOff x="3269" y="682"/>
                  <a:chExt cx="369" cy="173"/>
                </a:xfrm>
              </p:grpSpPr>
              <p:grpSp>
                <p:nvGrpSpPr>
                  <p:cNvPr id="18497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3269" y="689"/>
                    <a:ext cx="368" cy="166"/>
                    <a:chOff x="1889" y="3120"/>
                    <a:chExt cx="368" cy="166"/>
                  </a:xfrm>
                </p:grpSpPr>
                <p:sp>
                  <p:nvSpPr>
                    <p:cNvPr id="18501" name="WordArt 19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89" y="3120"/>
                      <a:ext cx="130" cy="15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3846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Wingdings 3"/>
                        </a:rPr>
                        <a:t>r</a:t>
                      </a:r>
                      <a:endParaRPr lang="zh-CN" altLang="en-US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Wingdings 3"/>
                      </a:endParaRPr>
                    </a:p>
                  </p:txBody>
                </p:sp>
                <p:sp>
                  <p:nvSpPr>
                    <p:cNvPr id="18502" name="WordArt 19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39" y="3124"/>
                      <a:ext cx="147" cy="15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503" name="WordArt 19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20" y="3172"/>
                      <a:ext cx="3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8498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0" y="682"/>
                    <a:ext cx="130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846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19050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Wingdings 3"/>
                      </a:rPr>
                      <a:t>r</a:t>
                    </a:r>
                    <a:endParaRPr lang="zh-CN" altLang="en-US" sz="3600" b="1" kern="10">
                      <a:ln w="190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endParaRPr>
                  </a:p>
                </p:txBody>
              </p:sp>
              <p:sp>
                <p:nvSpPr>
                  <p:cNvPr id="18499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20" y="686"/>
                    <a:ext cx="147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500" name="WordArt 2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01" y="734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8493" name="Group 203"/>
                <p:cNvGrpSpPr>
                  <a:grpSpLocks/>
                </p:cNvGrpSpPr>
                <p:nvPr/>
              </p:nvGrpSpPr>
              <p:grpSpPr bwMode="auto">
                <a:xfrm>
                  <a:off x="4885" y="537"/>
                  <a:ext cx="396" cy="423"/>
                  <a:chOff x="2912" y="2328"/>
                  <a:chExt cx="396" cy="423"/>
                </a:xfrm>
              </p:grpSpPr>
              <p:sp>
                <p:nvSpPr>
                  <p:cNvPr id="18494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2954" y="2440"/>
                    <a:ext cx="197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5" name="Text Box 2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12" y="2328"/>
                    <a:ext cx="315" cy="3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i="1">
                        <a:latin typeface="Calibri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8496" name="Text Box 2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443"/>
                    <a:ext cx="236" cy="30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Calibri" pitchFamily="34" charset="0"/>
                      </a:rPr>
                      <a:t>i</a:t>
                    </a:r>
                  </a:p>
                </p:txBody>
              </p:sp>
            </p:grpSp>
          </p:grpSp>
          <p:sp>
            <p:nvSpPr>
              <p:cNvPr id="18455" name="Text Box 207"/>
              <p:cNvSpPr txBox="1">
                <a:spLocks noChangeArrowheads="1"/>
              </p:cNvSpPr>
              <p:nvPr/>
            </p:nvSpPr>
            <p:spPr bwMode="auto">
              <a:xfrm>
                <a:off x="4125" y="960"/>
                <a:ext cx="2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8000"/>
                    </a:solidFill>
                    <a:latin typeface="Calibri" pitchFamily="34" charset="0"/>
                  </a:rPr>
                  <a:t>i</a:t>
                </a:r>
              </a:p>
            </p:txBody>
          </p:sp>
          <p:sp>
            <p:nvSpPr>
              <p:cNvPr id="18456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8" y="666"/>
                <a:ext cx="536" cy="15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某质元</a:t>
                </a:r>
              </a:p>
            </p:txBody>
          </p:sp>
          <p:sp>
            <p:nvSpPr>
              <p:cNvPr id="18457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8" y="656"/>
                <a:ext cx="536" cy="15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受外力</a:t>
                </a:r>
              </a:p>
            </p:txBody>
          </p:sp>
          <p:sp>
            <p:nvSpPr>
              <p:cNvPr id="18458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54" y="645"/>
                <a:ext cx="536" cy="15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受内力</a:t>
                </a:r>
              </a:p>
            </p:txBody>
          </p:sp>
          <p:grpSp>
            <p:nvGrpSpPr>
              <p:cNvPr id="18459" name="Group 211"/>
              <p:cNvGrpSpPr>
                <a:grpSpLocks/>
              </p:cNvGrpSpPr>
              <p:nvPr/>
            </p:nvGrpSpPr>
            <p:grpSpPr bwMode="auto">
              <a:xfrm>
                <a:off x="3149" y="1215"/>
                <a:ext cx="2252" cy="1288"/>
                <a:chOff x="3149" y="1215"/>
                <a:chExt cx="2252" cy="1288"/>
              </a:xfrm>
            </p:grpSpPr>
            <p:grpSp>
              <p:nvGrpSpPr>
                <p:cNvPr id="18460" name="Group 212"/>
                <p:cNvGrpSpPr>
                  <a:grpSpLocks/>
                </p:cNvGrpSpPr>
                <p:nvPr/>
              </p:nvGrpSpPr>
              <p:grpSpPr bwMode="auto">
                <a:xfrm>
                  <a:off x="3348" y="1845"/>
                  <a:ext cx="1942" cy="403"/>
                  <a:chOff x="3340" y="1589"/>
                  <a:chExt cx="1942" cy="432"/>
                </a:xfrm>
              </p:grpSpPr>
              <p:sp>
                <p:nvSpPr>
                  <p:cNvPr id="18480" name="Text Box 2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0" y="1700"/>
                    <a:ext cx="236" cy="30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Calibri" pitchFamily="34" charset="0"/>
                      </a:rPr>
                      <a:t>i</a:t>
                    </a:r>
                  </a:p>
                </p:txBody>
              </p:sp>
              <p:sp>
                <p:nvSpPr>
                  <p:cNvPr id="18481" name="Text Box 2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42" y="1589"/>
                    <a:ext cx="331" cy="3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Symbol" pitchFamily="18" charset="2"/>
                      </a:rPr>
                      <a:t>j</a:t>
                    </a:r>
                  </a:p>
                </p:txBody>
              </p:sp>
              <p:grpSp>
                <p:nvGrpSpPr>
                  <p:cNvPr id="18482" name="Group 215"/>
                  <p:cNvGrpSpPr>
                    <a:grpSpLocks/>
                  </p:cNvGrpSpPr>
                  <p:nvPr/>
                </p:nvGrpSpPr>
                <p:grpSpPr bwMode="auto">
                  <a:xfrm>
                    <a:off x="3340" y="1596"/>
                    <a:ext cx="521" cy="397"/>
                    <a:chOff x="2765" y="2109"/>
                    <a:chExt cx="521" cy="397"/>
                  </a:xfrm>
                </p:grpSpPr>
                <p:sp>
                  <p:nvSpPr>
                    <p:cNvPr id="18490" name="Text Box 2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65" y="2109"/>
                      <a:ext cx="521" cy="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>
                          <a:solidFill>
                            <a:srgbClr val="CC0000"/>
                          </a:solidFill>
                          <a:latin typeface="Calibri" pitchFamily="34" charset="0"/>
                        </a:rPr>
                        <a:t>F</a:t>
                      </a:r>
                      <a:endParaRPr lang="en-US" altLang="zh-CN" b="1">
                        <a:solidFill>
                          <a:srgbClr val="CC0000"/>
                        </a:solidFill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18491" name="Text Box 2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2" y="2197"/>
                      <a:ext cx="236" cy="3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solidFill>
                            <a:srgbClr val="CC0000"/>
                          </a:solidFill>
                          <a:latin typeface="Calibri" pitchFamily="34" charset="0"/>
                        </a:rPr>
                        <a:t>i</a:t>
                      </a:r>
                    </a:p>
                  </p:txBody>
                </p:sp>
              </p:grpSp>
              <p:sp>
                <p:nvSpPr>
                  <p:cNvPr id="18483" name="Text Box 2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4" y="1625"/>
                    <a:ext cx="435" cy="3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latin typeface="Calibri" pitchFamily="34" charset="0"/>
                      </a:rPr>
                      <a:t>sin</a:t>
                    </a:r>
                  </a:p>
                </p:txBody>
              </p:sp>
              <p:sp>
                <p:nvSpPr>
                  <p:cNvPr id="18484" name="Text Box 2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05" y="1618"/>
                    <a:ext cx="395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latin typeface="Calibri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18485" name="Text Box 2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81" y="1700"/>
                    <a:ext cx="236" cy="30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solidFill>
                          <a:srgbClr val="008000"/>
                        </a:solidFill>
                        <a:latin typeface="Calibri" pitchFamily="34" charset="0"/>
                      </a:rPr>
                      <a:t>i</a:t>
                    </a:r>
                  </a:p>
                </p:txBody>
              </p:sp>
              <p:sp>
                <p:nvSpPr>
                  <p:cNvPr id="18486" name="Text Box 2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88" y="1616"/>
                    <a:ext cx="332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solidFill>
                          <a:srgbClr val="008000"/>
                        </a:solidFill>
                        <a:latin typeface="Calibri" pitchFamily="34" charset="0"/>
                      </a:rPr>
                      <a:t>f</a:t>
                    </a:r>
                  </a:p>
                </p:txBody>
              </p:sp>
              <p:sp>
                <p:nvSpPr>
                  <p:cNvPr id="18487" name="Text Box 2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0" y="1627"/>
                    <a:ext cx="435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latin typeface="Calibri" pitchFamily="34" charset="0"/>
                      </a:rPr>
                      <a:t>sin</a:t>
                    </a:r>
                  </a:p>
                </p:txBody>
              </p:sp>
              <p:sp>
                <p:nvSpPr>
                  <p:cNvPr id="18488" name="Text Box 2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89" y="1636"/>
                    <a:ext cx="393" cy="3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solidFill>
                          <a:srgbClr val="008000"/>
                        </a:solidFill>
                        <a:latin typeface="Symbol" pitchFamily="18" charset="2"/>
                      </a:rPr>
                      <a:t>q</a:t>
                    </a:r>
                  </a:p>
                </p:txBody>
              </p:sp>
              <p:sp>
                <p:nvSpPr>
                  <p:cNvPr id="18489" name="Text Box 2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43" y="1713"/>
                    <a:ext cx="236" cy="30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solidFill>
                          <a:srgbClr val="008000"/>
                        </a:solidFill>
                        <a:latin typeface="Calibri" pitchFamily="34" charset="0"/>
                      </a:rPr>
                      <a:t>i</a:t>
                    </a:r>
                  </a:p>
                </p:txBody>
              </p:sp>
            </p:grpSp>
            <p:sp>
              <p:nvSpPr>
                <p:cNvPr id="18462" name="Text Box 226"/>
                <p:cNvSpPr txBox="1">
                  <a:spLocks noChangeArrowheads="1"/>
                </p:cNvSpPr>
                <p:nvPr/>
              </p:nvSpPr>
              <p:spPr bwMode="auto">
                <a:xfrm>
                  <a:off x="3149" y="2137"/>
                  <a:ext cx="27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Calibri" pitchFamily="34" charset="0"/>
                    </a:rPr>
                    <a:t>=</a:t>
                  </a:r>
                </a:p>
              </p:txBody>
            </p:sp>
            <p:sp>
              <p:nvSpPr>
                <p:cNvPr id="18465" name="Text Box 229"/>
                <p:cNvSpPr txBox="1">
                  <a:spLocks noChangeArrowheads="1"/>
                </p:cNvSpPr>
                <p:nvPr/>
              </p:nvSpPr>
              <p:spPr bwMode="auto">
                <a:xfrm>
                  <a:off x="4247" y="2137"/>
                  <a:ext cx="277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Calibri" pitchFamily="34" charset="0"/>
                    </a:rPr>
                    <a:t>=</a:t>
                  </a:r>
                </a:p>
              </p:txBody>
            </p:sp>
            <p:sp>
              <p:nvSpPr>
                <p:cNvPr id="18466" name="Text Box 230"/>
                <p:cNvSpPr txBox="1">
                  <a:spLocks noChangeArrowheads="1"/>
                </p:cNvSpPr>
                <p:nvPr/>
              </p:nvSpPr>
              <p:spPr bwMode="auto">
                <a:xfrm>
                  <a:off x="4825" y="2023"/>
                  <a:ext cx="308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4400" i="1">
                      <a:latin typeface="Calibri" pitchFamily="34" charset="0"/>
                    </a:rPr>
                    <a:t>r</a:t>
                  </a:r>
                  <a:endParaRPr lang="en-US" altLang="zh-CN" sz="4400">
                    <a:latin typeface="Calibri" pitchFamily="34" charset="0"/>
                  </a:endParaRPr>
                </a:p>
              </p:txBody>
            </p:sp>
            <p:sp>
              <p:nvSpPr>
                <p:cNvPr id="18467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4954" y="2179"/>
                  <a:ext cx="2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Calibri" pitchFamily="34" charset="0"/>
                    </a:rPr>
                    <a:t>i</a:t>
                  </a:r>
                </a:p>
              </p:txBody>
            </p:sp>
            <p:sp>
              <p:nvSpPr>
                <p:cNvPr id="18468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5057" y="2076"/>
                  <a:ext cx="315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i="1" dirty="0">
                      <a:solidFill>
                        <a:srgbClr val="CC0000"/>
                      </a:solidFill>
                      <a:latin typeface="Symbol" pitchFamily="18" charset="2"/>
                    </a:rPr>
                    <a:t>a</a:t>
                  </a:r>
                </a:p>
              </p:txBody>
            </p:sp>
            <p:sp>
              <p:nvSpPr>
                <p:cNvPr id="18469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05" y="1225"/>
                  <a:ext cx="536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其法向</a:t>
                  </a:r>
                </a:p>
              </p:txBody>
            </p:sp>
            <p:sp>
              <p:nvSpPr>
                <p:cNvPr id="18470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9" y="1215"/>
                  <a:ext cx="1372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分量均通过转轴，</a:t>
                  </a:r>
                </a:p>
              </p:txBody>
            </p:sp>
            <p:sp>
              <p:nvSpPr>
                <p:cNvPr id="18471" name="WordArt 2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9" y="1457"/>
                  <a:ext cx="1372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不产生转动力矩。</a:t>
                  </a:r>
                </a:p>
              </p:txBody>
            </p:sp>
            <p:sp>
              <p:nvSpPr>
                <p:cNvPr id="18472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9" y="1699"/>
                  <a:ext cx="536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其切向</a:t>
                  </a:r>
                </a:p>
              </p:txBody>
            </p:sp>
            <p:sp>
              <p:nvSpPr>
                <p:cNvPr id="18473" name="WordArt 2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66" y="1710"/>
                  <a:ext cx="773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投影式为</a:t>
                  </a:r>
                </a:p>
              </p:txBody>
            </p:sp>
            <p:grpSp>
              <p:nvGrpSpPr>
                <p:cNvPr id="18474" name="Group 238"/>
                <p:cNvGrpSpPr>
                  <a:grpSpLocks/>
                </p:cNvGrpSpPr>
                <p:nvPr/>
              </p:nvGrpSpPr>
              <p:grpSpPr bwMode="auto">
                <a:xfrm>
                  <a:off x="3816" y="1231"/>
                  <a:ext cx="144" cy="129"/>
                  <a:chOff x="3794" y="1231"/>
                  <a:chExt cx="144" cy="129"/>
                </a:xfrm>
              </p:grpSpPr>
              <p:sp>
                <p:nvSpPr>
                  <p:cNvPr id="18478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3809" y="1231"/>
                    <a:ext cx="12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9" name="WordArt 2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94" y="1277"/>
                    <a:ext cx="121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8475" name="Group 241"/>
                <p:cNvGrpSpPr>
                  <a:grpSpLocks/>
                </p:cNvGrpSpPr>
                <p:nvPr/>
              </p:nvGrpSpPr>
              <p:grpSpPr bwMode="auto">
                <a:xfrm>
                  <a:off x="4030" y="1721"/>
                  <a:ext cx="144" cy="129"/>
                  <a:chOff x="3794" y="1231"/>
                  <a:chExt cx="144" cy="129"/>
                </a:xfrm>
              </p:grpSpPr>
              <p:sp>
                <p:nvSpPr>
                  <p:cNvPr id="18476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3809" y="1231"/>
                    <a:ext cx="12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7" name="WordArt 2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94" y="1277"/>
                    <a:ext cx="121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Symbol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Symbol"/>
                    </a:endParaRPr>
                  </a:p>
                </p:txBody>
              </p:sp>
            </p:grpSp>
          </p:grpSp>
        </p:grpSp>
      </p:grpSp>
      <p:sp>
        <p:nvSpPr>
          <p:cNvPr id="245" name="Text Box 8"/>
          <p:cNvSpPr txBox="1">
            <a:spLocks noChangeArrowheads="1"/>
          </p:cNvSpPr>
          <p:nvPr/>
        </p:nvSpPr>
        <p:spPr bwMode="auto">
          <a:xfrm>
            <a:off x="539552" y="6457890"/>
            <a:ext cx="4793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和      为外力和内力在转动平面内的分量</a:t>
            </a:r>
            <a:endParaRPr lang="zh-CN" altLang="en-US" sz="2000" b="1" dirty="0"/>
          </a:p>
        </p:txBody>
      </p:sp>
      <p:graphicFrame>
        <p:nvGraphicFramePr>
          <p:cNvPr id="112641" name="Object 1"/>
          <p:cNvGraphicFramePr>
            <a:graphicFrameLocks noChangeAspect="1"/>
          </p:cNvGraphicFramePr>
          <p:nvPr/>
        </p:nvGraphicFramePr>
        <p:xfrm>
          <a:off x="139502" y="6350000"/>
          <a:ext cx="40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1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02" y="6350000"/>
                        <a:ext cx="4000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6084168" y="3356992"/>
          <a:ext cx="576064" cy="60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2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356992"/>
                        <a:ext cx="576064" cy="606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37174"/>
              </p:ext>
            </p:extLst>
          </p:nvPr>
        </p:nvGraphicFramePr>
        <p:xfrm>
          <a:off x="914400" y="6362700"/>
          <a:ext cx="371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3" name="Equation" r:id="rId9" imgW="164880" imgH="253800" progId="Equation.DSMT4">
                  <p:embed/>
                </p:oleObj>
              </mc:Choice>
              <mc:Fallback>
                <p:oleObj name="Equation" r:id="rId9" imgW="164880" imgH="253800" progId="Equation.DSMT4">
                  <p:embed/>
                  <p:pic>
                    <p:nvPicPr>
                      <p:cNvPr id="1126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362700"/>
                        <a:ext cx="3714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94" descr="新闻纸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2930377" y="605259"/>
            <a:ext cx="609600" cy="250825"/>
            <a:chOff x="1889" y="3120"/>
            <a:chExt cx="368" cy="166"/>
          </a:xfrm>
        </p:grpSpPr>
        <p:sp>
          <p:nvSpPr>
            <p:cNvPr id="19582" name="WordArt 3"/>
            <p:cNvSpPr>
              <a:spLocks noChangeArrowheads="1" noChangeShapeType="1" noTextEdit="1"/>
            </p:cNvSpPr>
            <p:nvPr/>
          </p:nvSpPr>
          <p:spPr bwMode="auto">
            <a:xfrm>
              <a:off x="1889" y="3120"/>
              <a:ext cx="13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463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Wingdings 3"/>
                </a:rPr>
                <a:t>r</a:t>
              </a:r>
              <a:endParaRPr lang="zh-CN" altLang="en-US" sz="3600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Wingdings 3"/>
              </a:endParaRPr>
            </a:p>
          </p:txBody>
        </p:sp>
        <p:sp>
          <p:nvSpPr>
            <p:cNvPr id="19583" name="WordArt 4"/>
            <p:cNvSpPr>
              <a:spLocks noChangeArrowheads="1" noChangeShapeType="1" noTextEdit="1"/>
            </p:cNvSpPr>
            <p:nvPr/>
          </p:nvSpPr>
          <p:spPr bwMode="auto">
            <a:xfrm>
              <a:off x="2039" y="3124"/>
              <a:ext cx="147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84" name="WordArt 5"/>
            <p:cNvSpPr>
              <a:spLocks noChangeArrowheads="1" noChangeShapeType="1" noTextEdit="1"/>
            </p:cNvSpPr>
            <p:nvPr/>
          </p:nvSpPr>
          <p:spPr bwMode="auto">
            <a:xfrm>
              <a:off x="2220" y="3172"/>
              <a:ext cx="37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55576" y="4509120"/>
            <a:ext cx="7745413" cy="1506537"/>
            <a:chOff x="508" y="3199"/>
            <a:chExt cx="4879" cy="949"/>
          </a:xfrm>
        </p:grpSpPr>
        <p:sp>
          <p:nvSpPr>
            <p:cNvPr id="19574" name="Rectangle 7"/>
            <p:cNvSpPr>
              <a:spLocks noChangeArrowheads="1"/>
            </p:cNvSpPr>
            <p:nvPr/>
          </p:nvSpPr>
          <p:spPr bwMode="auto">
            <a:xfrm>
              <a:off x="508" y="3199"/>
              <a:ext cx="4879" cy="94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9575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451" y="3341"/>
              <a:ext cx="24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694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957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55" y="3291"/>
              <a:ext cx="2551" cy="19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刚体所获得的角加速度</a:t>
              </a:r>
            </a:p>
          </p:txBody>
        </p:sp>
        <p:sp>
          <p:nvSpPr>
            <p:cNvPr id="19577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799" y="3289"/>
              <a:ext cx="1327" cy="19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大小与刚体</a:t>
              </a:r>
            </a:p>
          </p:txBody>
        </p:sp>
        <p:sp>
          <p:nvSpPr>
            <p:cNvPr id="19578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3448" y="3887"/>
              <a:ext cx="14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79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822" y="3857"/>
              <a:ext cx="3697" cy="18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相同；与刚体的转动惯量  成反比。</a:t>
              </a:r>
            </a:p>
          </p:txBody>
        </p:sp>
        <p:sp>
          <p:nvSpPr>
            <p:cNvPr id="19580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574" y="3603"/>
              <a:ext cx="272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019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581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801" y="3584"/>
              <a:ext cx="4419" cy="19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受到的</a:t>
              </a:r>
              <a:r>
                <a:rPr lang="zh-CN" altLang="en-US" sz="3600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合外力矩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   的大小成正比，方向</a:t>
              </a:r>
            </a:p>
          </p:txBody>
        </p:sp>
      </p:grpSp>
      <p:sp>
        <p:nvSpPr>
          <p:cNvPr id="19566" name="Line 17"/>
          <p:cNvSpPr>
            <a:spLocks noChangeShapeType="1"/>
          </p:cNvSpPr>
          <p:nvPr/>
        </p:nvSpPr>
        <p:spPr bwMode="auto">
          <a:xfrm flipV="1">
            <a:off x="2379514" y="1057697"/>
            <a:ext cx="180181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567" name="Line 18"/>
          <p:cNvSpPr>
            <a:spLocks noChangeShapeType="1"/>
          </p:cNvSpPr>
          <p:nvPr/>
        </p:nvSpPr>
        <p:spPr bwMode="auto">
          <a:xfrm flipH="1">
            <a:off x="3306614" y="1081510"/>
            <a:ext cx="12700" cy="2508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569" name="Rectangle 20"/>
          <p:cNvSpPr>
            <a:spLocks noChangeArrowheads="1"/>
          </p:cNvSpPr>
          <p:nvPr/>
        </p:nvSpPr>
        <p:spPr bwMode="auto">
          <a:xfrm>
            <a:off x="1253977" y="1319635"/>
            <a:ext cx="3744912" cy="1452563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570" name="WordArt 21"/>
          <p:cNvSpPr>
            <a:spLocks noChangeArrowheads="1" noChangeShapeType="1" noTextEdit="1"/>
          </p:cNvSpPr>
          <p:nvPr/>
        </p:nvSpPr>
        <p:spPr bwMode="auto">
          <a:xfrm>
            <a:off x="1423839" y="1422822"/>
            <a:ext cx="3379787" cy="304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与刚体的性质及质量分布有</a:t>
            </a:r>
          </a:p>
        </p:txBody>
      </p:sp>
      <p:sp>
        <p:nvSpPr>
          <p:cNvPr id="19571" name="WordArt 22"/>
          <p:cNvSpPr>
            <a:spLocks noChangeArrowheads="1" noChangeShapeType="1" noTextEdit="1"/>
          </p:cNvSpPr>
          <p:nvPr/>
        </p:nvSpPr>
        <p:spPr bwMode="auto">
          <a:xfrm>
            <a:off x="1403648" y="1844824"/>
            <a:ext cx="3343275" cy="2889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关的物理量，用 </a:t>
            </a:r>
            <a:r>
              <a:rPr lang="zh-CN" altLang="en-US" sz="3600" b="1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  </a:t>
            </a:r>
            <a:r>
              <a:rPr lang="zh-CN" altLang="en-US" sz="36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表示，</a:t>
            </a:r>
          </a:p>
        </p:txBody>
      </p:sp>
      <p:sp>
        <p:nvSpPr>
          <p:cNvPr id="19572" name="WordArt 23"/>
          <p:cNvSpPr>
            <a:spLocks noChangeArrowheads="1" noChangeShapeType="1" noTextEdit="1"/>
          </p:cNvSpPr>
          <p:nvPr/>
        </p:nvSpPr>
        <p:spPr bwMode="auto">
          <a:xfrm>
            <a:off x="1554014" y="2284835"/>
            <a:ext cx="798512" cy="3413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宋体"/>
                <a:ea typeface="宋体"/>
              </a:rPr>
              <a:t>称为：</a:t>
            </a:r>
          </a:p>
        </p:txBody>
      </p:sp>
      <p:sp>
        <p:nvSpPr>
          <p:cNvPr id="19573" name="WordArt 24"/>
          <p:cNvSpPr>
            <a:spLocks noChangeArrowheads="1" noChangeShapeType="1" noTextEdit="1"/>
          </p:cNvSpPr>
          <p:nvPr/>
        </p:nvSpPr>
        <p:spPr bwMode="auto">
          <a:xfrm>
            <a:off x="2633514" y="2286422"/>
            <a:ext cx="1838325" cy="37623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转动惯量</a:t>
            </a:r>
          </a:p>
        </p:txBody>
      </p:sp>
      <p:sp>
        <p:nvSpPr>
          <p:cNvPr id="19465" name="Rectangle 95" descr="新闻纸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9466" name="Group 96"/>
          <p:cNvGrpSpPr>
            <a:grpSpLocks/>
          </p:cNvGrpSpPr>
          <p:nvPr/>
        </p:nvGrpSpPr>
        <p:grpSpPr bwMode="auto">
          <a:xfrm>
            <a:off x="1547664" y="476672"/>
            <a:ext cx="3068638" cy="450850"/>
            <a:chOff x="3408" y="571"/>
            <a:chExt cx="1933" cy="284"/>
          </a:xfrm>
        </p:grpSpPr>
        <p:sp>
          <p:nvSpPr>
            <p:cNvPr id="19485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4301" y="630"/>
              <a:ext cx="153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463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rPr>
                <a:t>r</a:t>
              </a:r>
              <a:endParaRPr lang="zh-CN" altLang="en-US" sz="3600" b="1" kern="1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Wingdings 3"/>
              </a:endParaRPr>
            </a:p>
          </p:txBody>
        </p:sp>
        <p:sp>
          <p:nvSpPr>
            <p:cNvPr id="19486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4462" y="656"/>
              <a:ext cx="191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87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4690" y="733"/>
              <a:ext cx="50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88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4936" y="594"/>
              <a:ext cx="61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489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973" y="571"/>
              <a:ext cx="52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490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5068" y="591"/>
              <a:ext cx="53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491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3408" y="618"/>
              <a:ext cx="26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019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9492" name="Group 104"/>
            <p:cNvGrpSpPr>
              <a:grpSpLocks/>
            </p:cNvGrpSpPr>
            <p:nvPr/>
          </p:nvGrpSpPr>
          <p:grpSpPr bwMode="auto">
            <a:xfrm>
              <a:off x="3729" y="680"/>
              <a:ext cx="162" cy="77"/>
              <a:chOff x="4237" y="2443"/>
              <a:chExt cx="160" cy="46"/>
            </a:xfrm>
          </p:grpSpPr>
          <p:sp>
            <p:nvSpPr>
              <p:cNvPr id="19497" name="Line 105"/>
              <p:cNvSpPr>
                <a:spLocks noChangeShapeType="1"/>
              </p:cNvSpPr>
              <p:nvPr/>
            </p:nvSpPr>
            <p:spPr bwMode="auto">
              <a:xfrm>
                <a:off x="4237" y="2443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8" name="Line 106"/>
              <p:cNvSpPr>
                <a:spLocks noChangeShapeType="1"/>
              </p:cNvSpPr>
              <p:nvPr/>
            </p:nvSpPr>
            <p:spPr bwMode="auto">
              <a:xfrm>
                <a:off x="4237" y="2489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93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4760" y="635"/>
              <a:ext cx="135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01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94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5153" y="621"/>
              <a:ext cx="188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435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9495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067" y="626"/>
              <a:ext cx="192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648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9496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4876" y="737"/>
              <a:ext cx="50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5006131" y="3140968"/>
            <a:ext cx="3262313" cy="588962"/>
            <a:chOff x="5006131" y="3140968"/>
            <a:chExt cx="3262313" cy="588962"/>
          </a:xfrm>
        </p:grpSpPr>
        <p:sp>
          <p:nvSpPr>
            <p:cNvPr id="19468" name="Rectangle 112"/>
            <p:cNvSpPr>
              <a:spLocks noChangeArrowheads="1"/>
            </p:cNvSpPr>
            <p:nvPr/>
          </p:nvSpPr>
          <p:spPr bwMode="auto">
            <a:xfrm>
              <a:off x="5868144" y="3140968"/>
              <a:ext cx="2400300" cy="58896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9474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6226919" y="3294955"/>
              <a:ext cx="390525" cy="2365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903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9475" name="Group 121"/>
            <p:cNvGrpSpPr>
              <a:grpSpLocks/>
            </p:cNvGrpSpPr>
            <p:nvPr/>
          </p:nvGrpSpPr>
          <p:grpSpPr bwMode="auto">
            <a:xfrm>
              <a:off x="6684119" y="3394968"/>
              <a:ext cx="263525" cy="77787"/>
              <a:chOff x="4186" y="2204"/>
              <a:chExt cx="210" cy="79"/>
            </a:xfrm>
          </p:grpSpPr>
          <p:sp>
            <p:nvSpPr>
              <p:cNvPr id="19481" name="Line 122"/>
              <p:cNvSpPr>
                <a:spLocks noChangeShapeType="1"/>
              </p:cNvSpPr>
              <p:nvPr/>
            </p:nvSpPr>
            <p:spPr bwMode="auto">
              <a:xfrm>
                <a:off x="4186" y="2204"/>
                <a:ext cx="2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2" name="Line 123"/>
              <p:cNvSpPr>
                <a:spLocks noChangeShapeType="1"/>
              </p:cNvSpPr>
              <p:nvPr/>
            </p:nvSpPr>
            <p:spPr bwMode="auto">
              <a:xfrm>
                <a:off x="4186" y="2283"/>
                <a:ext cx="2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7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6998444" y="3269555"/>
              <a:ext cx="476250" cy="2889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019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77" name="Line 125"/>
            <p:cNvSpPr>
              <a:spLocks noChangeShapeType="1"/>
            </p:cNvSpPr>
            <p:nvPr/>
          </p:nvSpPr>
          <p:spPr bwMode="auto">
            <a:xfrm flipH="1">
              <a:off x="7508031" y="3225105"/>
              <a:ext cx="193675" cy="363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7776319" y="3271143"/>
              <a:ext cx="219075" cy="279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79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5006131" y="3310830"/>
              <a:ext cx="374650" cy="28416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或：</a:t>
              </a: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1003152" y="3284984"/>
            <a:ext cx="3292475" cy="569912"/>
            <a:chOff x="1003152" y="3067472"/>
            <a:chExt cx="3292475" cy="569912"/>
          </a:xfrm>
        </p:grpSpPr>
        <p:sp>
          <p:nvSpPr>
            <p:cNvPr id="19469" name="Rectangle 113"/>
            <p:cNvSpPr>
              <a:spLocks noChangeArrowheads="1"/>
            </p:cNvSpPr>
            <p:nvPr/>
          </p:nvSpPr>
          <p:spPr bwMode="auto">
            <a:xfrm>
              <a:off x="1895327" y="3067472"/>
              <a:ext cx="2400300" cy="56991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9470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3420915" y="3280197"/>
              <a:ext cx="388938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241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9471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3205015" y="3207172"/>
              <a:ext cx="227013" cy="311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b="1" i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72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2303315" y="3224634"/>
              <a:ext cx="458788" cy="2682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019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9473" name="Group 117"/>
            <p:cNvGrpSpPr>
              <a:grpSpLocks/>
            </p:cNvGrpSpPr>
            <p:nvPr/>
          </p:nvGrpSpPr>
          <p:grpSpPr bwMode="auto">
            <a:xfrm>
              <a:off x="2863702" y="3296072"/>
              <a:ext cx="254000" cy="111125"/>
              <a:chOff x="4237" y="2443"/>
              <a:chExt cx="160" cy="46"/>
            </a:xfrm>
          </p:grpSpPr>
          <p:sp>
            <p:nvSpPr>
              <p:cNvPr id="19483" name="Line 118"/>
              <p:cNvSpPr>
                <a:spLocks noChangeShapeType="1"/>
              </p:cNvSpPr>
              <p:nvPr/>
            </p:nvSpPr>
            <p:spPr bwMode="auto">
              <a:xfrm>
                <a:off x="4237" y="2443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119"/>
              <p:cNvSpPr>
                <a:spLocks noChangeShapeType="1"/>
              </p:cNvSpPr>
              <p:nvPr/>
            </p:nvSpPr>
            <p:spPr bwMode="auto">
              <a:xfrm>
                <a:off x="4237" y="2489"/>
                <a:ext cx="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80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1003152" y="3196059"/>
              <a:ext cx="565150" cy="34131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得：</a:t>
              </a:r>
            </a:p>
          </p:txBody>
        </p:sp>
      </p:grp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3635896" y="1772816"/>
          <a:ext cx="2857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772816"/>
                        <a:ext cx="2857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5482205" y="1436412"/>
            <a:ext cx="35878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注意：转动惯量与转轴有关，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      需指明相对于哪个转轴的</a:t>
            </a:r>
            <a:endParaRPr lang="zh-CN" altLang="en-US" sz="2000" b="1" dirty="0"/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934491" y="6195607"/>
            <a:ext cx="2765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注意：对于同一个转轴</a:t>
            </a:r>
            <a:endParaRPr lang="zh-CN" altLang="en-US" sz="2000" b="1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WordArt 3"/>
          <p:cNvSpPr>
            <a:spLocks noChangeArrowheads="1" noChangeShapeType="1" noTextEdit="1"/>
          </p:cNvSpPr>
          <p:nvPr/>
        </p:nvSpPr>
        <p:spPr bwMode="auto">
          <a:xfrm>
            <a:off x="1227138" y="284163"/>
            <a:ext cx="6300787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3.3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转动惯量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及其计算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3075" y="779463"/>
            <a:ext cx="8042275" cy="1998662"/>
            <a:chOff x="298" y="491"/>
            <a:chExt cx="5066" cy="1259"/>
          </a:xfrm>
        </p:grpSpPr>
        <p:sp>
          <p:nvSpPr>
            <p:cNvPr id="20561" name="Rectangle 5"/>
            <p:cNvSpPr>
              <a:spLocks noChangeArrowheads="1"/>
            </p:cNvSpPr>
            <p:nvPr/>
          </p:nvSpPr>
          <p:spPr bwMode="auto">
            <a:xfrm>
              <a:off x="3536" y="520"/>
              <a:ext cx="1118" cy="32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562" name="Rectangle 6"/>
            <p:cNvSpPr>
              <a:spLocks noChangeArrowheads="1"/>
            </p:cNvSpPr>
            <p:nvPr/>
          </p:nvSpPr>
          <p:spPr bwMode="auto">
            <a:xfrm>
              <a:off x="2100" y="520"/>
              <a:ext cx="1118" cy="32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56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559" y="578"/>
              <a:ext cx="496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比较：</a:t>
              </a:r>
            </a:p>
          </p:txBody>
        </p:sp>
        <p:sp>
          <p:nvSpPr>
            <p:cNvPr id="20564" name="Text Box 8"/>
            <p:cNvSpPr txBox="1">
              <a:spLocks noChangeArrowheads="1"/>
            </p:cNvSpPr>
            <p:nvPr/>
          </p:nvSpPr>
          <p:spPr bwMode="auto">
            <a:xfrm>
              <a:off x="2836" y="491"/>
              <a:ext cx="2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CC0000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056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238" y="604"/>
              <a:ext cx="23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6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2529" y="651"/>
              <a:ext cx="155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=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2056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757" y="620"/>
              <a:ext cx="115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68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4420" y="599"/>
              <a:ext cx="162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69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637" y="605"/>
              <a:ext cx="23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70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3928" y="652"/>
              <a:ext cx="155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=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20571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4156" y="603"/>
              <a:ext cx="184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72" name="Line 16"/>
            <p:cNvSpPr>
              <a:spLocks noChangeShapeType="1"/>
            </p:cNvSpPr>
            <p:nvPr/>
          </p:nvSpPr>
          <p:spPr bwMode="auto">
            <a:xfrm>
              <a:off x="2476" y="984"/>
              <a:ext cx="3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3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208" y="896"/>
              <a:ext cx="23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74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875" y="897"/>
              <a:ext cx="23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75" name="Text Box 19"/>
            <p:cNvSpPr txBox="1">
              <a:spLocks noChangeArrowheads="1"/>
            </p:cNvSpPr>
            <p:nvPr/>
          </p:nvSpPr>
          <p:spPr bwMode="auto">
            <a:xfrm>
              <a:off x="3422" y="782"/>
              <a:ext cx="24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CC0000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0576" name="Line 20"/>
            <p:cNvSpPr>
              <a:spLocks noChangeShapeType="1"/>
            </p:cNvSpPr>
            <p:nvPr/>
          </p:nvSpPr>
          <p:spPr bwMode="auto">
            <a:xfrm>
              <a:off x="4716" y="1001"/>
              <a:ext cx="3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7" name="Line 21"/>
            <p:cNvSpPr>
              <a:spLocks noChangeShapeType="1"/>
            </p:cNvSpPr>
            <p:nvPr/>
          </p:nvSpPr>
          <p:spPr bwMode="auto">
            <a:xfrm>
              <a:off x="3708" y="988"/>
              <a:ext cx="3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8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4085" y="888"/>
              <a:ext cx="142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7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583" y="921"/>
              <a:ext cx="115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8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5073" y="913"/>
              <a:ext cx="183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58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741" y="1227"/>
              <a:ext cx="235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765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067" y="1208"/>
              <a:ext cx="3969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——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质量，描述刚体平动时惯性大小的物理量</a:t>
              </a:r>
            </a:p>
          </p:txBody>
        </p:sp>
        <p:grpSp>
          <p:nvGrpSpPr>
            <p:cNvPr id="20583" name="Group 27"/>
            <p:cNvGrpSpPr>
              <a:grpSpLocks/>
            </p:cNvGrpSpPr>
            <p:nvPr/>
          </p:nvGrpSpPr>
          <p:grpSpPr bwMode="auto">
            <a:xfrm>
              <a:off x="746" y="1534"/>
              <a:ext cx="4618" cy="216"/>
              <a:chOff x="746" y="1534"/>
              <a:chExt cx="4606" cy="252"/>
            </a:xfrm>
          </p:grpSpPr>
          <p:sp>
            <p:nvSpPr>
              <p:cNvPr id="20588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6" y="1551"/>
                <a:ext cx="132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7661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3" y="1534"/>
                <a:ext cx="4319" cy="2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——</a:t>
                </a:r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转动惯量，描述刚体转动时惯性大小的物理量</a:t>
                </a:r>
              </a:p>
            </p:txBody>
          </p:sp>
        </p:grpSp>
        <p:grpSp>
          <p:nvGrpSpPr>
            <p:cNvPr id="20584" name="Group 30"/>
            <p:cNvGrpSpPr>
              <a:grpSpLocks/>
            </p:cNvGrpSpPr>
            <p:nvPr/>
          </p:nvGrpSpPr>
          <p:grpSpPr bwMode="auto">
            <a:xfrm>
              <a:off x="298" y="568"/>
              <a:ext cx="915" cy="270"/>
              <a:chOff x="214" y="556"/>
              <a:chExt cx="903" cy="318"/>
            </a:xfrm>
          </p:grpSpPr>
          <p:sp>
            <p:nvSpPr>
              <p:cNvPr id="20585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" y="586"/>
                <a:ext cx="132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86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" y="556"/>
                <a:ext cx="682" cy="2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华文中宋"/>
                    <a:ea typeface="华文中宋"/>
                  </a:rPr>
                  <a:t>的意义</a:t>
                </a:r>
              </a:p>
            </p:txBody>
          </p:sp>
          <p:sp>
            <p:nvSpPr>
              <p:cNvPr id="20587" name="Line 33"/>
              <p:cNvSpPr>
                <a:spLocks noChangeShapeType="1"/>
              </p:cNvSpPr>
              <p:nvPr/>
            </p:nvSpPr>
            <p:spPr bwMode="auto">
              <a:xfrm>
                <a:off x="215" y="874"/>
                <a:ext cx="8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41313" y="5805488"/>
            <a:ext cx="8264525" cy="427037"/>
            <a:chOff x="215" y="3657"/>
            <a:chExt cx="5206" cy="269"/>
          </a:xfrm>
        </p:grpSpPr>
        <p:grpSp>
          <p:nvGrpSpPr>
            <p:cNvPr id="20556" name="Group 35"/>
            <p:cNvGrpSpPr>
              <a:grpSpLocks/>
            </p:cNvGrpSpPr>
            <p:nvPr/>
          </p:nvGrpSpPr>
          <p:grpSpPr bwMode="auto">
            <a:xfrm>
              <a:off x="215" y="3657"/>
              <a:ext cx="1784" cy="269"/>
              <a:chOff x="215" y="3657"/>
              <a:chExt cx="1784" cy="317"/>
            </a:xfrm>
          </p:grpSpPr>
          <p:sp>
            <p:nvSpPr>
              <p:cNvPr id="20558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6" y="3697"/>
                <a:ext cx="132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59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" y="3657"/>
                <a:ext cx="1765" cy="2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华文中宋"/>
                    <a:ea typeface="华文中宋"/>
                  </a:rPr>
                  <a:t>决定   大小的因数</a:t>
                </a:r>
              </a:p>
            </p:txBody>
          </p:sp>
          <p:sp>
            <p:nvSpPr>
              <p:cNvPr id="20560" name="Line 38"/>
              <p:cNvSpPr>
                <a:spLocks noChangeShapeType="1"/>
              </p:cNvSpPr>
              <p:nvPr/>
            </p:nvSpPr>
            <p:spPr bwMode="auto">
              <a:xfrm>
                <a:off x="215" y="3974"/>
                <a:ext cx="178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57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200" y="3681"/>
              <a:ext cx="3221" cy="2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总质量、质量分布、转轴的位置及取向</a:t>
              </a:r>
            </a:p>
          </p:txBody>
        </p: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390525" y="4881563"/>
            <a:ext cx="3225800" cy="457200"/>
            <a:chOff x="246" y="3075"/>
            <a:chExt cx="2032" cy="288"/>
          </a:xfrm>
        </p:grpSpPr>
        <p:grpSp>
          <p:nvGrpSpPr>
            <p:cNvPr id="20545" name="Group 41"/>
            <p:cNvGrpSpPr>
              <a:grpSpLocks/>
            </p:cNvGrpSpPr>
            <p:nvPr/>
          </p:nvGrpSpPr>
          <p:grpSpPr bwMode="auto">
            <a:xfrm>
              <a:off x="1518" y="3104"/>
              <a:ext cx="760" cy="259"/>
              <a:chOff x="3159" y="4008"/>
              <a:chExt cx="760" cy="259"/>
            </a:xfrm>
          </p:grpSpPr>
          <p:sp>
            <p:nvSpPr>
              <p:cNvPr id="20550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3" y="4073"/>
                <a:ext cx="20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51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4" y="4009"/>
                <a:ext cx="85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552" name="Group 44"/>
              <p:cNvGrpSpPr>
                <a:grpSpLocks/>
              </p:cNvGrpSpPr>
              <p:nvPr/>
            </p:nvGrpSpPr>
            <p:grpSpPr bwMode="auto">
              <a:xfrm>
                <a:off x="3159" y="4008"/>
                <a:ext cx="247" cy="259"/>
                <a:chOff x="991" y="1650"/>
                <a:chExt cx="200" cy="251"/>
              </a:xfrm>
            </p:grpSpPr>
            <p:sp>
              <p:nvSpPr>
                <p:cNvPr id="20554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91" y="1650"/>
                  <a:ext cx="100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k</a:t>
                  </a:r>
                  <a:endParaRPr lang="zh-CN" alt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0555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8" y="1751"/>
                  <a:ext cx="83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g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20553" name="Oval 47"/>
              <p:cNvSpPr>
                <a:spLocks noChangeArrowheads="1"/>
              </p:cNvSpPr>
              <p:nvPr/>
            </p:nvSpPr>
            <p:spPr bwMode="auto">
              <a:xfrm>
                <a:off x="3495" y="4109"/>
                <a:ext cx="40" cy="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0546" name="Group 48"/>
            <p:cNvGrpSpPr>
              <a:grpSpLocks/>
            </p:cNvGrpSpPr>
            <p:nvPr/>
          </p:nvGrpSpPr>
          <p:grpSpPr bwMode="auto">
            <a:xfrm>
              <a:off x="246" y="3075"/>
              <a:ext cx="927" cy="258"/>
              <a:chOff x="246" y="3075"/>
              <a:chExt cx="903" cy="318"/>
            </a:xfrm>
          </p:grpSpPr>
          <p:sp>
            <p:nvSpPr>
              <p:cNvPr id="20547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" y="3105"/>
                <a:ext cx="132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4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" y="3075"/>
                <a:ext cx="682" cy="2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华文中宋"/>
                    <a:ea typeface="华文中宋"/>
                  </a:rPr>
                  <a:t>的单位</a:t>
                </a:r>
              </a:p>
            </p:txBody>
          </p:sp>
          <p:sp>
            <p:nvSpPr>
              <p:cNvPr id="20549" name="Line 51"/>
              <p:cNvSpPr>
                <a:spLocks noChangeShapeType="1"/>
              </p:cNvSpPr>
              <p:nvPr/>
            </p:nvSpPr>
            <p:spPr bwMode="auto">
              <a:xfrm>
                <a:off x="247" y="3393"/>
                <a:ext cx="8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2451100" y="3722688"/>
            <a:ext cx="5662613" cy="1568450"/>
            <a:chOff x="1544" y="2345"/>
            <a:chExt cx="3567" cy="988"/>
          </a:xfrm>
        </p:grpSpPr>
        <p:sp>
          <p:nvSpPr>
            <p:cNvPr id="2051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544" y="2345"/>
              <a:ext cx="1881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质量连续分布的刚体</a:t>
              </a:r>
            </a:p>
          </p:txBody>
        </p:sp>
        <p:grpSp>
          <p:nvGrpSpPr>
            <p:cNvPr id="20516" name="Group 54"/>
            <p:cNvGrpSpPr>
              <a:grpSpLocks/>
            </p:cNvGrpSpPr>
            <p:nvPr/>
          </p:nvGrpSpPr>
          <p:grpSpPr bwMode="auto">
            <a:xfrm>
              <a:off x="1673" y="2650"/>
              <a:ext cx="2806" cy="282"/>
              <a:chOff x="1673" y="2758"/>
              <a:chExt cx="2806" cy="282"/>
            </a:xfrm>
          </p:grpSpPr>
          <p:grpSp>
            <p:nvGrpSpPr>
              <p:cNvPr id="20520" name="Group 55"/>
              <p:cNvGrpSpPr>
                <a:grpSpLocks/>
              </p:cNvGrpSpPr>
              <p:nvPr/>
            </p:nvGrpSpPr>
            <p:grpSpPr bwMode="auto">
              <a:xfrm>
                <a:off x="3189" y="2773"/>
                <a:ext cx="1290" cy="267"/>
                <a:chOff x="1622" y="3468"/>
                <a:chExt cx="1201" cy="279"/>
              </a:xfrm>
            </p:grpSpPr>
            <p:sp>
              <p:nvSpPr>
                <p:cNvPr id="20534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19" y="3535"/>
                  <a:ext cx="13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35" name="WordArt 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03" y="3635"/>
                  <a:ext cx="104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36" name="Freeform 58"/>
                <p:cNvSpPr>
                  <a:spLocks/>
                </p:cNvSpPr>
                <p:nvPr/>
              </p:nvSpPr>
              <p:spPr bwMode="auto">
                <a:xfrm>
                  <a:off x="1825" y="3468"/>
                  <a:ext cx="53" cy="279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20537" name="Group 59"/>
                <p:cNvGrpSpPr>
                  <a:grpSpLocks/>
                </p:cNvGrpSpPr>
                <p:nvPr/>
              </p:nvGrpSpPr>
              <p:grpSpPr bwMode="auto">
                <a:xfrm>
                  <a:off x="2546" y="3512"/>
                  <a:ext cx="277" cy="175"/>
                  <a:chOff x="2551" y="2673"/>
                  <a:chExt cx="301" cy="190"/>
                </a:xfrm>
              </p:grpSpPr>
              <p:sp>
                <p:nvSpPr>
                  <p:cNvPr id="20543" name="WordArt 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51" y="2673"/>
                    <a:ext cx="94" cy="1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544" name="WordArt 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9" y="2695"/>
                    <a:ext cx="173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0538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42" y="3529"/>
                  <a:ext cx="154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grpSp>
              <p:nvGrpSpPr>
                <p:cNvPr id="20539" name="Group 63"/>
                <p:cNvGrpSpPr>
                  <a:grpSpLocks/>
                </p:cNvGrpSpPr>
                <p:nvPr/>
              </p:nvGrpSpPr>
              <p:grpSpPr bwMode="auto">
                <a:xfrm>
                  <a:off x="1622" y="3561"/>
                  <a:ext cx="157" cy="52"/>
                  <a:chOff x="599" y="2754"/>
                  <a:chExt cx="131" cy="43"/>
                </a:xfrm>
              </p:grpSpPr>
              <p:sp>
                <p:nvSpPr>
                  <p:cNvPr id="2054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601" y="2754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2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97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40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10" y="3487"/>
                  <a:ext cx="94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0521" name="Group 67"/>
              <p:cNvGrpSpPr>
                <a:grpSpLocks/>
              </p:cNvGrpSpPr>
              <p:nvPr/>
            </p:nvGrpSpPr>
            <p:grpSpPr bwMode="auto">
              <a:xfrm>
                <a:off x="1673" y="2758"/>
                <a:ext cx="1395" cy="264"/>
                <a:chOff x="2357" y="2751"/>
                <a:chExt cx="1395" cy="312"/>
              </a:xfrm>
            </p:grpSpPr>
            <p:grpSp>
              <p:nvGrpSpPr>
                <p:cNvPr id="20522" name="Group 68"/>
                <p:cNvGrpSpPr>
                  <a:grpSpLocks/>
                </p:cNvGrpSpPr>
                <p:nvPr/>
              </p:nvGrpSpPr>
              <p:grpSpPr bwMode="auto">
                <a:xfrm>
                  <a:off x="2586" y="2751"/>
                  <a:ext cx="1166" cy="312"/>
                  <a:chOff x="533" y="3450"/>
                  <a:chExt cx="991" cy="278"/>
                </a:xfrm>
              </p:grpSpPr>
              <p:sp>
                <p:nvSpPr>
                  <p:cNvPr id="20524" name="Freeform 69"/>
                  <p:cNvSpPr>
                    <a:spLocks/>
                  </p:cNvSpPr>
                  <p:nvPr/>
                </p:nvSpPr>
                <p:spPr bwMode="auto">
                  <a:xfrm>
                    <a:off x="742" y="3450"/>
                    <a:ext cx="56" cy="275"/>
                  </a:xfrm>
                  <a:custGeom>
                    <a:avLst/>
                    <a:gdLst>
                      <a:gd name="T0" fmla="*/ 0 w 1289"/>
                      <a:gd name="T1" fmla="*/ 0 h 3854"/>
                      <a:gd name="T2" fmla="*/ 0 w 1289"/>
                      <a:gd name="T3" fmla="*/ 0 h 3854"/>
                      <a:gd name="T4" fmla="*/ 0 w 1289"/>
                      <a:gd name="T5" fmla="*/ 0 h 3854"/>
                      <a:gd name="T6" fmla="*/ 0 w 1289"/>
                      <a:gd name="T7" fmla="*/ 0 h 3854"/>
                      <a:gd name="T8" fmla="*/ 0 w 1289"/>
                      <a:gd name="T9" fmla="*/ 0 h 3854"/>
                      <a:gd name="T10" fmla="*/ 0 w 1289"/>
                      <a:gd name="T11" fmla="*/ 0 h 3854"/>
                      <a:gd name="T12" fmla="*/ 0 w 1289"/>
                      <a:gd name="T13" fmla="*/ 0 h 3854"/>
                      <a:gd name="T14" fmla="*/ 0 w 1289"/>
                      <a:gd name="T15" fmla="*/ 0 h 3854"/>
                      <a:gd name="T16" fmla="*/ 0 w 1289"/>
                      <a:gd name="T17" fmla="*/ 0 h 3854"/>
                      <a:gd name="T18" fmla="*/ 0 w 1289"/>
                      <a:gd name="T19" fmla="*/ 0 h 3854"/>
                      <a:gd name="T20" fmla="*/ 0 w 1289"/>
                      <a:gd name="T21" fmla="*/ 0 h 3854"/>
                      <a:gd name="T22" fmla="*/ 0 w 1289"/>
                      <a:gd name="T23" fmla="*/ 0 h 3854"/>
                      <a:gd name="T24" fmla="*/ 0 w 1289"/>
                      <a:gd name="T25" fmla="*/ 0 h 3854"/>
                      <a:gd name="T26" fmla="*/ 0 w 1289"/>
                      <a:gd name="T27" fmla="*/ 0 h 3854"/>
                      <a:gd name="T28" fmla="*/ 0 w 1289"/>
                      <a:gd name="T29" fmla="*/ 0 h 3854"/>
                      <a:gd name="T30" fmla="*/ 0 w 1289"/>
                      <a:gd name="T31" fmla="*/ 0 h 3854"/>
                      <a:gd name="T32" fmla="*/ 0 w 1289"/>
                      <a:gd name="T33" fmla="*/ 0 h 3854"/>
                      <a:gd name="T34" fmla="*/ 0 w 1289"/>
                      <a:gd name="T35" fmla="*/ 0 h 3854"/>
                      <a:gd name="T36" fmla="*/ 0 w 1289"/>
                      <a:gd name="T37" fmla="*/ 0 h 3854"/>
                      <a:gd name="T38" fmla="*/ 0 w 1289"/>
                      <a:gd name="T39" fmla="*/ 0 h 3854"/>
                      <a:gd name="T40" fmla="*/ 0 w 1289"/>
                      <a:gd name="T41" fmla="*/ 0 h 3854"/>
                      <a:gd name="T42" fmla="*/ 0 w 1289"/>
                      <a:gd name="T43" fmla="*/ 0 h 3854"/>
                      <a:gd name="T44" fmla="*/ 0 w 1289"/>
                      <a:gd name="T45" fmla="*/ 0 h 3854"/>
                      <a:gd name="T46" fmla="*/ 0 w 1289"/>
                      <a:gd name="T47" fmla="*/ 0 h 3854"/>
                      <a:gd name="T48" fmla="*/ 0 w 1289"/>
                      <a:gd name="T49" fmla="*/ 0 h 3854"/>
                      <a:gd name="T50" fmla="*/ 0 w 1289"/>
                      <a:gd name="T51" fmla="*/ 0 h 3854"/>
                      <a:gd name="T52" fmla="*/ 0 w 1289"/>
                      <a:gd name="T53" fmla="*/ 0 h 3854"/>
                      <a:gd name="T54" fmla="*/ 0 w 1289"/>
                      <a:gd name="T55" fmla="*/ 0 h 3854"/>
                      <a:gd name="T56" fmla="*/ 0 w 1289"/>
                      <a:gd name="T57" fmla="*/ 0 h 3854"/>
                      <a:gd name="T58" fmla="*/ 0 w 1289"/>
                      <a:gd name="T59" fmla="*/ 0 h 3854"/>
                      <a:gd name="T60" fmla="*/ 0 w 1289"/>
                      <a:gd name="T61" fmla="*/ 0 h 3854"/>
                      <a:gd name="T62" fmla="*/ 0 w 1289"/>
                      <a:gd name="T63" fmla="*/ 0 h 3854"/>
                      <a:gd name="T64" fmla="*/ 0 w 1289"/>
                      <a:gd name="T65" fmla="*/ 0 h 3854"/>
                      <a:gd name="T66" fmla="*/ 0 w 1289"/>
                      <a:gd name="T67" fmla="*/ 0 h 3854"/>
                      <a:gd name="T68" fmla="*/ 0 w 1289"/>
                      <a:gd name="T69" fmla="*/ 0 h 3854"/>
                      <a:gd name="T70" fmla="*/ 0 w 1289"/>
                      <a:gd name="T71" fmla="*/ 0 h 3854"/>
                      <a:gd name="T72" fmla="*/ 0 w 1289"/>
                      <a:gd name="T73" fmla="*/ 0 h 3854"/>
                      <a:gd name="T74" fmla="*/ 0 w 1289"/>
                      <a:gd name="T75" fmla="*/ 0 h 3854"/>
                      <a:gd name="T76" fmla="*/ 0 w 1289"/>
                      <a:gd name="T77" fmla="*/ 0 h 3854"/>
                      <a:gd name="T78" fmla="*/ 0 w 1289"/>
                      <a:gd name="T79" fmla="*/ 0 h 3854"/>
                      <a:gd name="T80" fmla="*/ 0 w 1289"/>
                      <a:gd name="T81" fmla="*/ 0 h 3854"/>
                      <a:gd name="T82" fmla="*/ 0 w 1289"/>
                      <a:gd name="T83" fmla="*/ 0 h 3854"/>
                      <a:gd name="T84" fmla="*/ 0 w 1289"/>
                      <a:gd name="T85" fmla="*/ 0 h 3854"/>
                      <a:gd name="T86" fmla="*/ 0 w 1289"/>
                      <a:gd name="T87" fmla="*/ 0 h 3854"/>
                      <a:gd name="T88" fmla="*/ 0 w 1289"/>
                      <a:gd name="T89" fmla="*/ 0 h 3854"/>
                      <a:gd name="T90" fmla="*/ 0 w 1289"/>
                      <a:gd name="T91" fmla="*/ 0 h 3854"/>
                      <a:gd name="T92" fmla="*/ 0 w 1289"/>
                      <a:gd name="T93" fmla="*/ 0 h 3854"/>
                      <a:gd name="T94" fmla="*/ 0 w 1289"/>
                      <a:gd name="T95" fmla="*/ 0 h 3854"/>
                      <a:gd name="T96" fmla="*/ 0 w 1289"/>
                      <a:gd name="T97" fmla="*/ 0 h 3854"/>
                      <a:gd name="T98" fmla="*/ 0 w 1289"/>
                      <a:gd name="T99" fmla="*/ 0 h 3854"/>
                      <a:gd name="T100" fmla="*/ 0 w 1289"/>
                      <a:gd name="T101" fmla="*/ 0 h 3854"/>
                      <a:gd name="T102" fmla="*/ 0 w 1289"/>
                      <a:gd name="T103" fmla="*/ 0 h 3854"/>
                      <a:gd name="T104" fmla="*/ 0 w 1289"/>
                      <a:gd name="T105" fmla="*/ 0 h 3854"/>
                      <a:gd name="T106" fmla="*/ 0 w 1289"/>
                      <a:gd name="T107" fmla="*/ 0 h 3854"/>
                      <a:gd name="T108" fmla="*/ 0 w 1289"/>
                      <a:gd name="T109" fmla="*/ 0 h 3854"/>
                      <a:gd name="T110" fmla="*/ 0 w 1289"/>
                      <a:gd name="T111" fmla="*/ 0 h 3854"/>
                      <a:gd name="T112" fmla="*/ 0 w 1289"/>
                      <a:gd name="T113" fmla="*/ 0 h 3854"/>
                      <a:gd name="T114" fmla="*/ 0 w 1289"/>
                      <a:gd name="T115" fmla="*/ 0 h 3854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1289"/>
                      <a:gd name="T175" fmla="*/ 0 h 3854"/>
                      <a:gd name="T176" fmla="*/ 1289 w 1289"/>
                      <a:gd name="T177" fmla="*/ 3854 h 3854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1289" h="3854">
                        <a:moveTo>
                          <a:pt x="880" y="63"/>
                        </a:moveTo>
                        <a:lnTo>
                          <a:pt x="744" y="158"/>
                        </a:lnTo>
                        <a:lnTo>
                          <a:pt x="671" y="273"/>
                        </a:lnTo>
                        <a:lnTo>
                          <a:pt x="587" y="419"/>
                        </a:lnTo>
                        <a:lnTo>
                          <a:pt x="503" y="702"/>
                        </a:lnTo>
                        <a:lnTo>
                          <a:pt x="451" y="1016"/>
                        </a:lnTo>
                        <a:lnTo>
                          <a:pt x="451" y="1278"/>
                        </a:lnTo>
                        <a:lnTo>
                          <a:pt x="440" y="1561"/>
                        </a:lnTo>
                        <a:lnTo>
                          <a:pt x="430" y="2284"/>
                        </a:lnTo>
                        <a:lnTo>
                          <a:pt x="419" y="3079"/>
                        </a:lnTo>
                        <a:lnTo>
                          <a:pt x="409" y="3415"/>
                        </a:lnTo>
                        <a:lnTo>
                          <a:pt x="357" y="3666"/>
                        </a:lnTo>
                        <a:lnTo>
                          <a:pt x="315" y="3739"/>
                        </a:lnTo>
                        <a:lnTo>
                          <a:pt x="252" y="3750"/>
                        </a:lnTo>
                        <a:lnTo>
                          <a:pt x="273" y="3634"/>
                        </a:lnTo>
                        <a:lnTo>
                          <a:pt x="273" y="3551"/>
                        </a:lnTo>
                        <a:lnTo>
                          <a:pt x="231" y="3467"/>
                        </a:lnTo>
                        <a:lnTo>
                          <a:pt x="179" y="3436"/>
                        </a:lnTo>
                        <a:lnTo>
                          <a:pt x="74" y="3456"/>
                        </a:lnTo>
                        <a:lnTo>
                          <a:pt x="21" y="3530"/>
                        </a:lnTo>
                        <a:lnTo>
                          <a:pt x="11" y="3593"/>
                        </a:lnTo>
                        <a:lnTo>
                          <a:pt x="0" y="3666"/>
                        </a:lnTo>
                        <a:cubicBezTo>
                          <a:pt x="11" y="3694"/>
                          <a:pt x="17" y="3724"/>
                          <a:pt x="32" y="3750"/>
                        </a:cubicBezTo>
                        <a:cubicBezTo>
                          <a:pt x="66" y="3806"/>
                          <a:pt x="63" y="3750"/>
                          <a:pt x="63" y="3781"/>
                        </a:cubicBezTo>
                        <a:lnTo>
                          <a:pt x="179" y="3854"/>
                        </a:lnTo>
                        <a:lnTo>
                          <a:pt x="294" y="3844"/>
                        </a:lnTo>
                        <a:lnTo>
                          <a:pt x="388" y="3802"/>
                        </a:lnTo>
                        <a:lnTo>
                          <a:pt x="461" y="3750"/>
                        </a:lnTo>
                        <a:lnTo>
                          <a:pt x="524" y="3666"/>
                        </a:lnTo>
                        <a:lnTo>
                          <a:pt x="639" y="3436"/>
                        </a:lnTo>
                        <a:lnTo>
                          <a:pt x="702" y="3237"/>
                        </a:lnTo>
                        <a:lnTo>
                          <a:pt x="723" y="3048"/>
                        </a:lnTo>
                        <a:lnTo>
                          <a:pt x="744" y="2755"/>
                        </a:lnTo>
                        <a:lnTo>
                          <a:pt x="765" y="2367"/>
                        </a:lnTo>
                        <a:lnTo>
                          <a:pt x="775" y="1781"/>
                        </a:lnTo>
                        <a:lnTo>
                          <a:pt x="755" y="1184"/>
                        </a:lnTo>
                        <a:lnTo>
                          <a:pt x="765" y="849"/>
                        </a:lnTo>
                        <a:lnTo>
                          <a:pt x="786" y="660"/>
                        </a:lnTo>
                        <a:lnTo>
                          <a:pt x="817" y="514"/>
                        </a:lnTo>
                        <a:lnTo>
                          <a:pt x="849" y="346"/>
                        </a:lnTo>
                        <a:lnTo>
                          <a:pt x="912" y="178"/>
                        </a:lnTo>
                        <a:lnTo>
                          <a:pt x="974" y="105"/>
                        </a:lnTo>
                        <a:lnTo>
                          <a:pt x="1048" y="126"/>
                        </a:lnTo>
                        <a:lnTo>
                          <a:pt x="1048" y="189"/>
                        </a:lnTo>
                        <a:lnTo>
                          <a:pt x="1016" y="252"/>
                        </a:lnTo>
                        <a:lnTo>
                          <a:pt x="1016" y="346"/>
                        </a:lnTo>
                        <a:lnTo>
                          <a:pt x="1037" y="419"/>
                        </a:lnTo>
                        <a:lnTo>
                          <a:pt x="1079" y="482"/>
                        </a:lnTo>
                        <a:lnTo>
                          <a:pt x="1142" y="482"/>
                        </a:lnTo>
                        <a:lnTo>
                          <a:pt x="1226" y="472"/>
                        </a:lnTo>
                        <a:lnTo>
                          <a:pt x="1289" y="388"/>
                        </a:lnTo>
                        <a:lnTo>
                          <a:pt x="1289" y="304"/>
                        </a:lnTo>
                        <a:lnTo>
                          <a:pt x="1278" y="210"/>
                        </a:lnTo>
                        <a:lnTo>
                          <a:pt x="1236" y="137"/>
                        </a:lnTo>
                        <a:lnTo>
                          <a:pt x="1184" y="53"/>
                        </a:lnTo>
                        <a:lnTo>
                          <a:pt x="1048" y="0"/>
                        </a:lnTo>
                        <a:lnTo>
                          <a:pt x="933" y="0"/>
                        </a:lnTo>
                        <a:lnTo>
                          <a:pt x="880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20525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262" y="3501"/>
                    <a:ext cx="262" cy="170"/>
                    <a:chOff x="4627" y="3627"/>
                    <a:chExt cx="284" cy="183"/>
                  </a:xfrm>
                </p:grpSpPr>
                <p:sp>
                  <p:nvSpPr>
                    <p:cNvPr id="20532" name="WordArt 7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60" y="3649"/>
                      <a:ext cx="151" cy="15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0533" name="WordArt 7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627" y="3627"/>
                      <a:ext cx="94" cy="18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kern="10"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20526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533" y="3561"/>
                    <a:ext cx="157" cy="52"/>
                    <a:chOff x="599" y="2754"/>
                    <a:chExt cx="131" cy="43"/>
                  </a:xfrm>
                </p:grpSpPr>
                <p:sp>
                  <p:nvSpPr>
                    <p:cNvPr id="20530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1" y="2754"/>
                      <a:ext cx="129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31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9" y="2797"/>
                      <a:ext cx="129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527" name="WordArt 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78" y="3496"/>
                    <a:ext cx="123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528" name="WordArt 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38" y="3462"/>
                    <a:ext cx="94" cy="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529" name="WordArt 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02" y="3626"/>
                    <a:ext cx="10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0523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57" y="2809"/>
                  <a:ext cx="139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9900"/>
                        </a:solidFill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0517" name="Group 80"/>
            <p:cNvGrpSpPr>
              <a:grpSpLocks/>
            </p:cNvGrpSpPr>
            <p:nvPr/>
          </p:nvGrpSpPr>
          <p:grpSpPr bwMode="auto">
            <a:xfrm>
              <a:off x="2608" y="3109"/>
              <a:ext cx="2503" cy="224"/>
              <a:chOff x="2632" y="3205"/>
              <a:chExt cx="2503" cy="224"/>
            </a:xfrm>
          </p:grpSpPr>
          <p:sp>
            <p:nvSpPr>
              <p:cNvPr id="20518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2" y="3221"/>
                <a:ext cx="166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r</a:t>
                </a:r>
                <a:endParaRPr lang="zh-CN" altLang="en-US" sz="3600" i="1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20519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5" y="3205"/>
                <a:ext cx="2140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刚体</a:t>
                </a:r>
                <a:r>
                  <a:rPr lang="zh-CN" altLang="en-US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的质量密度分布</a:t>
                </a:r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函数</a:t>
                </a:r>
              </a:p>
            </p:txBody>
          </p:sp>
        </p:grpSp>
      </p:grpSp>
      <p:sp>
        <p:nvSpPr>
          <p:cNvPr id="20488" name="Rectangle 83" descr="新闻纸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489" name="Rectangle 84" descr="新闻纸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1" name="Group 85"/>
          <p:cNvGrpSpPr>
            <a:grpSpLocks/>
          </p:cNvGrpSpPr>
          <p:nvPr/>
        </p:nvGrpSpPr>
        <p:grpSpPr bwMode="auto">
          <a:xfrm>
            <a:off x="395288" y="3098800"/>
            <a:ext cx="7970837" cy="428625"/>
            <a:chOff x="249" y="1952"/>
            <a:chExt cx="5021" cy="270"/>
          </a:xfrm>
        </p:grpSpPr>
        <p:grpSp>
          <p:nvGrpSpPr>
            <p:cNvPr id="20491" name="Group 86"/>
            <p:cNvGrpSpPr>
              <a:grpSpLocks/>
            </p:cNvGrpSpPr>
            <p:nvPr/>
          </p:nvGrpSpPr>
          <p:grpSpPr bwMode="auto">
            <a:xfrm>
              <a:off x="4961" y="1964"/>
              <a:ext cx="309" cy="239"/>
              <a:chOff x="1566" y="1547"/>
              <a:chExt cx="309" cy="220"/>
            </a:xfrm>
          </p:grpSpPr>
          <p:grpSp>
            <p:nvGrpSpPr>
              <p:cNvPr id="20507" name="Group 87"/>
              <p:cNvGrpSpPr>
                <a:grpSpLocks/>
              </p:cNvGrpSpPr>
              <p:nvPr/>
            </p:nvGrpSpPr>
            <p:grpSpPr bwMode="auto">
              <a:xfrm>
                <a:off x="1566" y="1590"/>
                <a:ext cx="159" cy="177"/>
                <a:chOff x="1306" y="3107"/>
                <a:chExt cx="129" cy="195"/>
              </a:xfrm>
            </p:grpSpPr>
            <p:grpSp>
              <p:nvGrpSpPr>
                <p:cNvPr id="20509" name="Group 88"/>
                <p:cNvGrpSpPr>
                  <a:grpSpLocks/>
                </p:cNvGrpSpPr>
                <p:nvPr/>
              </p:nvGrpSpPr>
              <p:grpSpPr bwMode="auto">
                <a:xfrm>
                  <a:off x="1306" y="3107"/>
                  <a:ext cx="129" cy="195"/>
                  <a:chOff x="2402" y="2925"/>
                  <a:chExt cx="129" cy="195"/>
                </a:xfrm>
              </p:grpSpPr>
              <p:sp>
                <p:nvSpPr>
                  <p:cNvPr id="20513" name="WordArt 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02" y="2925"/>
                    <a:ext cx="100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514" name="WordArt 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4" y="3006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0510" name="Group 91"/>
                <p:cNvGrpSpPr>
                  <a:grpSpLocks/>
                </p:cNvGrpSpPr>
                <p:nvPr/>
              </p:nvGrpSpPr>
              <p:grpSpPr bwMode="auto">
                <a:xfrm>
                  <a:off x="1306" y="3107"/>
                  <a:ext cx="129" cy="195"/>
                  <a:chOff x="2402" y="2925"/>
                  <a:chExt cx="129" cy="195"/>
                </a:xfrm>
              </p:grpSpPr>
              <p:sp>
                <p:nvSpPr>
                  <p:cNvPr id="20511" name="WordArt 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02" y="2925"/>
                    <a:ext cx="100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512" name="WordArt 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4" y="3006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0508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1" y="1547"/>
                <a:ext cx="94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0492" name="Group 95"/>
            <p:cNvGrpSpPr>
              <a:grpSpLocks/>
            </p:cNvGrpSpPr>
            <p:nvPr/>
          </p:nvGrpSpPr>
          <p:grpSpPr bwMode="auto">
            <a:xfrm>
              <a:off x="249" y="1952"/>
              <a:ext cx="4602" cy="270"/>
              <a:chOff x="249" y="1952"/>
              <a:chExt cx="4602" cy="270"/>
            </a:xfrm>
          </p:grpSpPr>
          <p:grpSp>
            <p:nvGrpSpPr>
              <p:cNvPr id="20493" name="Group 96"/>
              <p:cNvGrpSpPr>
                <a:grpSpLocks/>
              </p:cNvGrpSpPr>
              <p:nvPr/>
            </p:nvGrpSpPr>
            <p:grpSpPr bwMode="auto">
              <a:xfrm>
                <a:off x="249" y="1952"/>
                <a:ext cx="1109" cy="270"/>
                <a:chOff x="237" y="2000"/>
                <a:chExt cx="1061" cy="318"/>
              </a:xfrm>
            </p:grpSpPr>
            <p:sp>
              <p:nvSpPr>
                <p:cNvPr id="20504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7" y="2030"/>
                  <a:ext cx="132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9900"/>
                        </a:solidFill>
                        <a:round/>
                        <a:headEnd/>
                        <a:tailEnd/>
                      </a:ln>
                      <a:solidFill>
                        <a:srgbClr val="0099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05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" y="2000"/>
                  <a:ext cx="851" cy="2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华文中宋"/>
                      <a:ea typeface="华文中宋"/>
                    </a:rPr>
                    <a:t>的计算式</a:t>
                  </a:r>
                </a:p>
              </p:txBody>
            </p:sp>
            <p:sp>
              <p:nvSpPr>
                <p:cNvPr id="20506" name="Line 99"/>
                <p:cNvSpPr>
                  <a:spLocks noChangeShapeType="1"/>
                </p:cNvSpPr>
                <p:nvPr/>
              </p:nvSpPr>
              <p:spPr bwMode="auto">
                <a:xfrm>
                  <a:off x="238" y="2318"/>
                  <a:ext cx="105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49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0" y="2001"/>
                <a:ext cx="2049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分立的质点组成的刚体</a:t>
                </a:r>
              </a:p>
            </p:txBody>
          </p:sp>
          <p:grpSp>
            <p:nvGrpSpPr>
              <p:cNvPr id="20495" name="Group 101"/>
              <p:cNvGrpSpPr>
                <a:grpSpLocks/>
              </p:cNvGrpSpPr>
              <p:nvPr/>
            </p:nvGrpSpPr>
            <p:grpSpPr bwMode="auto">
              <a:xfrm>
                <a:off x="3971" y="2061"/>
                <a:ext cx="157" cy="57"/>
                <a:chOff x="599" y="2754"/>
                <a:chExt cx="131" cy="43"/>
              </a:xfrm>
            </p:grpSpPr>
            <p:sp>
              <p:nvSpPr>
                <p:cNvPr id="20502" name="Line 102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3" name="Line 103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496" name="Group 104"/>
              <p:cNvGrpSpPr>
                <a:grpSpLocks/>
              </p:cNvGrpSpPr>
              <p:nvPr/>
            </p:nvGrpSpPr>
            <p:grpSpPr bwMode="auto">
              <a:xfrm>
                <a:off x="4396" y="2034"/>
                <a:ext cx="455" cy="163"/>
                <a:chOff x="1889" y="3120"/>
                <a:chExt cx="368" cy="166"/>
              </a:xfrm>
            </p:grpSpPr>
            <p:sp>
              <p:nvSpPr>
                <p:cNvPr id="20499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9" y="3120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Wingdings 3"/>
                  </a:endParaRPr>
                </a:p>
              </p:txBody>
            </p:sp>
            <p:sp>
              <p:nvSpPr>
                <p:cNvPr id="20500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124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01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172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497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3" y="1998"/>
                <a:ext cx="132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498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9" y="1996"/>
                <a:ext cx="174" cy="20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</p:grpSp>
      <p:sp>
        <p:nvSpPr>
          <p:cNvPr id="110" name="Text Box 8"/>
          <p:cNvSpPr txBox="1">
            <a:spLocks noChangeArrowheads="1"/>
          </p:cNvSpPr>
          <p:nvPr/>
        </p:nvSpPr>
        <p:spPr bwMode="auto">
          <a:xfrm>
            <a:off x="7215206" y="3714752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到转轴的距离</a:t>
            </a:r>
            <a:endParaRPr lang="zh-CN" alt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1" name="Text Box 8"/>
          <p:cNvSpPr txBox="1">
            <a:spLocks noChangeArrowheads="1"/>
          </p:cNvSpPr>
          <p:nvPr/>
        </p:nvSpPr>
        <p:spPr bwMode="auto">
          <a:xfrm>
            <a:off x="956231" y="6394627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满足叠加原理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4"/>
          <p:cNvSpPr>
            <a:spLocks noGrp="1" noChangeArrowheads="1"/>
          </p:cNvSpPr>
          <p:nvPr>
            <p:ph type="title" idx="4294967295"/>
          </p:nvPr>
        </p:nvSpPr>
        <p:spPr>
          <a:xfrm>
            <a:off x="4768850" y="0"/>
            <a:ext cx="5092700" cy="590550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bg1"/>
                </a:solidFill>
              </a:rPr>
              <a:t>本章内容</a:t>
            </a:r>
          </a:p>
        </p:txBody>
      </p:sp>
      <p:grpSp>
        <p:nvGrpSpPr>
          <p:cNvPr id="5123" name="Group 5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124" name="Rectangle 4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06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25" name="Rectangle 5" descr="羊皮纸"/>
            <p:cNvSpPr>
              <a:spLocks noChangeArrowheads="1"/>
            </p:cNvSpPr>
            <p:nvPr/>
          </p:nvSpPr>
          <p:spPr bwMode="auto">
            <a:xfrm>
              <a:off x="0" y="4214"/>
              <a:ext cx="5760" cy="106"/>
            </a:xfrm>
            <a:prstGeom prst="rect">
              <a:avLst/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26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530" y="253"/>
              <a:ext cx="2380" cy="4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800000"/>
                  </a:solidFill>
                  <a:latin typeface="华文中宋"/>
                  <a:ea typeface="华文中宋"/>
                </a:rPr>
                <a:t>本章内容</a:t>
              </a:r>
            </a:p>
          </p:txBody>
        </p:sp>
        <p:grpSp>
          <p:nvGrpSpPr>
            <p:cNvPr id="5127" name="Group 11"/>
            <p:cNvGrpSpPr>
              <a:grpSpLocks/>
            </p:cNvGrpSpPr>
            <p:nvPr/>
          </p:nvGrpSpPr>
          <p:grpSpPr bwMode="auto">
            <a:xfrm>
              <a:off x="798" y="1056"/>
              <a:ext cx="201" cy="189"/>
              <a:chOff x="2136" y="1382"/>
              <a:chExt cx="576" cy="576"/>
            </a:xfrm>
          </p:grpSpPr>
          <p:sp>
            <p:nvSpPr>
              <p:cNvPr id="5151" name="Oval 12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152" name="Oval 13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128" name="Group 16"/>
            <p:cNvGrpSpPr>
              <a:grpSpLocks/>
            </p:cNvGrpSpPr>
            <p:nvPr/>
          </p:nvGrpSpPr>
          <p:grpSpPr bwMode="auto">
            <a:xfrm>
              <a:off x="789" y="2297"/>
              <a:ext cx="201" cy="189"/>
              <a:chOff x="2136" y="1382"/>
              <a:chExt cx="576" cy="576"/>
            </a:xfrm>
          </p:grpSpPr>
          <p:sp>
            <p:nvSpPr>
              <p:cNvPr id="5149" name="Oval 17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150" name="Oval 18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129" name="Group 21"/>
            <p:cNvGrpSpPr>
              <a:grpSpLocks/>
            </p:cNvGrpSpPr>
            <p:nvPr/>
          </p:nvGrpSpPr>
          <p:grpSpPr bwMode="auto">
            <a:xfrm>
              <a:off x="801" y="1729"/>
              <a:ext cx="201" cy="189"/>
              <a:chOff x="2136" y="1382"/>
              <a:chExt cx="576" cy="576"/>
            </a:xfrm>
          </p:grpSpPr>
          <p:sp>
            <p:nvSpPr>
              <p:cNvPr id="5147" name="Oval 22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148" name="Oval 23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5130" name="Group 26"/>
            <p:cNvGrpSpPr>
              <a:grpSpLocks/>
            </p:cNvGrpSpPr>
            <p:nvPr/>
          </p:nvGrpSpPr>
          <p:grpSpPr bwMode="auto">
            <a:xfrm>
              <a:off x="792" y="2894"/>
              <a:ext cx="201" cy="189"/>
              <a:chOff x="2136" y="1382"/>
              <a:chExt cx="576" cy="576"/>
            </a:xfrm>
          </p:grpSpPr>
          <p:sp>
            <p:nvSpPr>
              <p:cNvPr id="5145" name="Oval 27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146" name="Oval 28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5131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341" y="1023"/>
              <a:ext cx="2268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刚体的基本运动</a:t>
              </a:r>
            </a:p>
          </p:txBody>
        </p:sp>
        <p:sp>
          <p:nvSpPr>
            <p:cNvPr id="5132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365" y="1627"/>
              <a:ext cx="2933" cy="3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刚体定轴转动运动学</a:t>
              </a:r>
            </a:p>
          </p:txBody>
        </p:sp>
        <p:sp>
          <p:nvSpPr>
            <p:cNvPr id="513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367" y="2265"/>
              <a:ext cx="2639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刚体定轴转动定律</a:t>
              </a:r>
            </a:p>
          </p:txBody>
        </p:sp>
        <p:sp>
          <p:nvSpPr>
            <p:cNvPr id="5134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353" y="2848"/>
              <a:ext cx="3696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角动量与角动量守恒定律</a:t>
              </a:r>
            </a:p>
          </p:txBody>
        </p:sp>
        <p:sp>
          <p:nvSpPr>
            <p:cNvPr id="513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359" y="3447"/>
              <a:ext cx="3777" cy="3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刚体定轴转动的功能关系</a:t>
              </a:r>
            </a:p>
          </p:txBody>
        </p:sp>
        <p:grpSp>
          <p:nvGrpSpPr>
            <p:cNvPr id="5136" name="Group 38"/>
            <p:cNvGrpSpPr>
              <a:grpSpLocks/>
            </p:cNvGrpSpPr>
            <p:nvPr/>
          </p:nvGrpSpPr>
          <p:grpSpPr bwMode="auto">
            <a:xfrm>
              <a:off x="799" y="3531"/>
              <a:ext cx="201" cy="189"/>
              <a:chOff x="2136" y="1382"/>
              <a:chExt cx="576" cy="576"/>
            </a:xfrm>
          </p:grpSpPr>
          <p:sp>
            <p:nvSpPr>
              <p:cNvPr id="5143" name="Oval 39"/>
              <p:cNvSpPr>
                <a:spLocks noChangeArrowheads="1"/>
              </p:cNvSpPr>
              <p:nvPr/>
            </p:nvSpPr>
            <p:spPr bwMode="auto">
              <a:xfrm>
                <a:off x="2136" y="138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144" name="Oval 40"/>
              <p:cNvSpPr>
                <a:spLocks noChangeArrowheads="1"/>
              </p:cNvSpPr>
              <p:nvPr/>
            </p:nvSpPr>
            <p:spPr bwMode="auto">
              <a:xfrm rot="-3104273">
                <a:off x="2212" y="1482"/>
                <a:ext cx="232" cy="149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5137" name="AutoShape 45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38" name="AutoShape 47">
              <a:hlinkClick r:id="rId3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1268" y="972"/>
              <a:ext cx="2405" cy="405"/>
            </a:xfrm>
            <a:prstGeom prst="actionButtonBlank">
              <a:avLst/>
            </a:prstGeom>
            <a:solidFill>
              <a:srgbClr val="FF9900">
                <a:alpha val="1803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39" name="AutoShape 48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1278" y="1585"/>
              <a:ext cx="3065" cy="405"/>
            </a:xfrm>
            <a:prstGeom prst="actionButtonBlank">
              <a:avLst/>
            </a:prstGeom>
            <a:solidFill>
              <a:srgbClr val="FF9900">
                <a:alpha val="1803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40" name="AutoShape 49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1281" y="2206"/>
              <a:ext cx="2781" cy="405"/>
            </a:xfrm>
            <a:prstGeom prst="actionButtonBlank">
              <a:avLst/>
            </a:prstGeom>
            <a:solidFill>
              <a:srgbClr val="FF9900">
                <a:alpha val="1803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41" name="AutoShape 50">
              <a:hlinkClick r:id="rId6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1284" y="2799"/>
              <a:ext cx="3766" cy="405"/>
            </a:xfrm>
            <a:prstGeom prst="actionButtonBlank">
              <a:avLst/>
            </a:prstGeom>
            <a:solidFill>
              <a:srgbClr val="FF9900">
                <a:alpha val="1803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42" name="AutoShape 51">
              <a:hlinkClick r:id="rId7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1285" y="3410"/>
              <a:ext cx="3933" cy="405"/>
            </a:xfrm>
            <a:prstGeom prst="actionButtonBlank">
              <a:avLst/>
            </a:prstGeom>
            <a:solidFill>
              <a:srgbClr val="FF9900">
                <a:alpha val="1803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68"/>
          <p:cNvSpPr>
            <a:spLocks noGrp="1" noChangeArrowheads="1"/>
          </p:cNvSpPr>
          <p:nvPr>
            <p:ph type="title" idx="4294967295"/>
          </p:nvPr>
        </p:nvSpPr>
        <p:spPr>
          <a:xfrm>
            <a:off x="6604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分立质点的算例</a:t>
            </a:r>
          </a:p>
        </p:txBody>
      </p:sp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4965700" y="842963"/>
            <a:ext cx="3708400" cy="2171700"/>
            <a:chOff x="3106" y="881"/>
            <a:chExt cx="2336" cy="1146"/>
          </a:xfrm>
        </p:grpSpPr>
        <p:grpSp>
          <p:nvGrpSpPr>
            <p:cNvPr id="21634" name="Group 26"/>
            <p:cNvGrpSpPr>
              <a:grpSpLocks/>
            </p:cNvGrpSpPr>
            <p:nvPr/>
          </p:nvGrpSpPr>
          <p:grpSpPr bwMode="auto">
            <a:xfrm>
              <a:off x="3566" y="1433"/>
              <a:ext cx="1766" cy="594"/>
              <a:chOff x="3523" y="1411"/>
              <a:chExt cx="1766" cy="594"/>
            </a:xfrm>
          </p:grpSpPr>
          <p:grpSp>
            <p:nvGrpSpPr>
              <p:cNvPr id="21638" name="Group 27"/>
              <p:cNvGrpSpPr>
                <a:grpSpLocks/>
              </p:cNvGrpSpPr>
              <p:nvPr/>
            </p:nvGrpSpPr>
            <p:grpSpPr bwMode="auto">
              <a:xfrm>
                <a:off x="3523" y="1411"/>
                <a:ext cx="1417" cy="306"/>
                <a:chOff x="3601" y="1396"/>
                <a:chExt cx="1417" cy="306"/>
              </a:xfrm>
            </p:grpSpPr>
            <p:sp>
              <p:nvSpPr>
                <p:cNvPr id="21657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1" y="1484"/>
                  <a:ext cx="120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1658" name="Group 29"/>
                <p:cNvGrpSpPr>
                  <a:grpSpLocks/>
                </p:cNvGrpSpPr>
                <p:nvPr/>
              </p:nvGrpSpPr>
              <p:grpSpPr bwMode="auto">
                <a:xfrm>
                  <a:off x="4309" y="1544"/>
                  <a:ext cx="369" cy="147"/>
                  <a:chOff x="1889" y="3120"/>
                  <a:chExt cx="368" cy="166"/>
                </a:xfrm>
              </p:grpSpPr>
              <p:sp>
                <p:nvSpPr>
                  <p:cNvPr id="21671" name="WordArt 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89" y="3120"/>
                    <a:ext cx="130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846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Wingdings 3"/>
                      </a:rPr>
                      <a:t>r</a:t>
                    </a:r>
                    <a:endPara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endParaRPr>
                  </a:p>
                </p:txBody>
              </p:sp>
              <p:sp>
                <p:nvSpPr>
                  <p:cNvPr id="21672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39" y="3124"/>
                    <a:ext cx="147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673" name="WordArt 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20" y="3172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1659" name="Group 33"/>
                <p:cNvGrpSpPr>
                  <a:grpSpLocks/>
                </p:cNvGrpSpPr>
                <p:nvPr/>
              </p:nvGrpSpPr>
              <p:grpSpPr bwMode="auto">
                <a:xfrm>
                  <a:off x="4767" y="1522"/>
                  <a:ext cx="130" cy="173"/>
                  <a:chOff x="1306" y="3107"/>
                  <a:chExt cx="129" cy="195"/>
                </a:xfrm>
              </p:grpSpPr>
              <p:grpSp>
                <p:nvGrpSpPr>
                  <p:cNvPr id="21665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306" y="3107"/>
                    <a:ext cx="129" cy="195"/>
                    <a:chOff x="2402" y="2925"/>
                    <a:chExt cx="129" cy="195"/>
                  </a:xfrm>
                </p:grpSpPr>
                <p:sp>
                  <p:nvSpPr>
                    <p:cNvPr id="21669" name="WordArt 3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02" y="2925"/>
                      <a:ext cx="100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1670" name="WordArt 3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94" y="3006"/>
                      <a:ext cx="3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2166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1306" y="3107"/>
                    <a:ext cx="129" cy="195"/>
                    <a:chOff x="2402" y="2925"/>
                    <a:chExt cx="129" cy="195"/>
                  </a:xfrm>
                </p:grpSpPr>
                <p:sp>
                  <p:nvSpPr>
                    <p:cNvPr id="21667" name="WordArt 3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02" y="2925"/>
                      <a:ext cx="100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1668" name="WordArt 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94" y="3006"/>
                      <a:ext cx="3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sp>
              <p:nvSpPr>
                <p:cNvPr id="21660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42" y="1480"/>
                  <a:ext cx="76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6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65" y="1396"/>
                  <a:ext cx="436" cy="3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>
                      <a:latin typeface="Calibri" pitchFamily="34" charset="0"/>
                    </a:rPr>
                    <a:t>∑</a:t>
                  </a:r>
                </a:p>
              </p:txBody>
            </p:sp>
            <p:grpSp>
              <p:nvGrpSpPr>
                <p:cNvPr id="21662" name="Group 42"/>
                <p:cNvGrpSpPr>
                  <a:grpSpLocks/>
                </p:cNvGrpSpPr>
                <p:nvPr/>
              </p:nvGrpSpPr>
              <p:grpSpPr bwMode="auto">
                <a:xfrm>
                  <a:off x="3799" y="1574"/>
                  <a:ext cx="185" cy="62"/>
                  <a:chOff x="599" y="2754"/>
                  <a:chExt cx="131" cy="43"/>
                </a:xfrm>
              </p:grpSpPr>
              <p:sp>
                <p:nvSpPr>
                  <p:cNvPr id="21663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601" y="2754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64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97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1639" name="Group 45"/>
              <p:cNvGrpSpPr>
                <a:grpSpLocks/>
              </p:cNvGrpSpPr>
              <p:nvPr/>
            </p:nvGrpSpPr>
            <p:grpSpPr bwMode="auto">
              <a:xfrm>
                <a:off x="3722" y="1898"/>
                <a:ext cx="185" cy="78"/>
                <a:chOff x="599" y="2754"/>
                <a:chExt cx="131" cy="43"/>
              </a:xfrm>
            </p:grpSpPr>
            <p:sp>
              <p:nvSpPr>
                <p:cNvPr id="21655" name="Line 46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56" name="Line 47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40" name="Group 48"/>
              <p:cNvGrpSpPr>
                <a:grpSpLocks/>
              </p:cNvGrpSpPr>
              <p:nvPr/>
            </p:nvGrpSpPr>
            <p:grpSpPr bwMode="auto">
              <a:xfrm>
                <a:off x="3981" y="1869"/>
                <a:ext cx="219" cy="126"/>
                <a:chOff x="366" y="1497"/>
                <a:chExt cx="219" cy="126"/>
              </a:xfrm>
            </p:grpSpPr>
            <p:sp>
              <p:nvSpPr>
                <p:cNvPr id="21653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" y="1497"/>
                  <a:ext cx="13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54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8" y="1549"/>
                  <a:ext cx="3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1641" name="Group 51"/>
              <p:cNvGrpSpPr>
                <a:grpSpLocks/>
              </p:cNvGrpSpPr>
              <p:nvPr/>
            </p:nvGrpSpPr>
            <p:grpSpPr bwMode="auto">
              <a:xfrm>
                <a:off x="4254" y="1847"/>
                <a:ext cx="113" cy="158"/>
                <a:chOff x="1120" y="1569"/>
                <a:chExt cx="113" cy="158"/>
              </a:xfrm>
            </p:grpSpPr>
            <p:sp>
              <p:nvSpPr>
                <p:cNvPr id="21651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0" y="1569"/>
                  <a:ext cx="86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52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6" y="1653"/>
                  <a:ext cx="3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642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7" y="1828"/>
                <a:ext cx="76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43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1" y="1872"/>
                <a:ext cx="127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1644" name="Group 56"/>
              <p:cNvGrpSpPr>
                <a:grpSpLocks/>
              </p:cNvGrpSpPr>
              <p:nvPr/>
            </p:nvGrpSpPr>
            <p:grpSpPr bwMode="auto">
              <a:xfrm>
                <a:off x="4764" y="1872"/>
                <a:ext cx="229" cy="117"/>
                <a:chOff x="2435" y="1467"/>
                <a:chExt cx="229" cy="117"/>
              </a:xfrm>
            </p:grpSpPr>
            <p:sp>
              <p:nvSpPr>
                <p:cNvPr id="21649" name="WordArt 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03" y="1495"/>
                  <a:ext cx="61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50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5" y="1467"/>
                  <a:ext cx="13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645" name="Group 59"/>
              <p:cNvGrpSpPr>
                <a:grpSpLocks/>
              </p:cNvGrpSpPr>
              <p:nvPr/>
            </p:nvGrpSpPr>
            <p:grpSpPr bwMode="auto">
              <a:xfrm>
                <a:off x="5077" y="1841"/>
                <a:ext cx="154" cy="163"/>
                <a:chOff x="2243" y="1572"/>
                <a:chExt cx="154" cy="163"/>
              </a:xfrm>
            </p:grpSpPr>
            <p:sp>
              <p:nvSpPr>
                <p:cNvPr id="21647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3" y="1572"/>
                  <a:ext cx="86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48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6" y="1646"/>
                  <a:ext cx="61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646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3" y="1782"/>
                <a:ext cx="76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635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3106" y="881"/>
              <a:ext cx="2302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若连接两小球（视为质点）</a:t>
              </a:r>
            </a:p>
          </p:txBody>
        </p:sp>
        <p:sp>
          <p:nvSpPr>
            <p:cNvPr id="21636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3140" y="1152"/>
              <a:ext cx="2302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的细杆的质量可以忽略，</a:t>
              </a:r>
            </a:p>
          </p:txBody>
        </p:sp>
        <p:sp>
          <p:nvSpPr>
            <p:cNvPr id="21637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3129" y="1537"/>
              <a:ext cx="247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则：</a:t>
              </a:r>
            </a:p>
          </p:txBody>
        </p:sp>
      </p:grpSp>
      <p:grpSp>
        <p:nvGrpSpPr>
          <p:cNvPr id="16" name="Group 181"/>
          <p:cNvGrpSpPr>
            <a:grpSpLocks/>
          </p:cNvGrpSpPr>
          <p:nvPr/>
        </p:nvGrpSpPr>
        <p:grpSpPr bwMode="auto">
          <a:xfrm>
            <a:off x="417513" y="487363"/>
            <a:ext cx="4203700" cy="2767012"/>
            <a:chOff x="263" y="307"/>
            <a:chExt cx="2648" cy="1743"/>
          </a:xfrm>
        </p:grpSpPr>
        <p:sp>
          <p:nvSpPr>
            <p:cNvPr id="21614" name="Oval 63"/>
            <p:cNvSpPr>
              <a:spLocks noChangeArrowheads="1"/>
            </p:cNvSpPr>
            <p:nvPr/>
          </p:nvSpPr>
          <p:spPr bwMode="auto">
            <a:xfrm>
              <a:off x="263" y="362"/>
              <a:ext cx="181" cy="171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33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615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609" y="307"/>
              <a:ext cx="2302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分立质点结构的刚体</a:t>
              </a:r>
            </a:p>
          </p:txBody>
        </p:sp>
        <p:sp>
          <p:nvSpPr>
            <p:cNvPr id="21616" name="Line 7"/>
            <p:cNvSpPr>
              <a:spLocks noChangeShapeType="1"/>
            </p:cNvSpPr>
            <p:nvPr/>
          </p:nvSpPr>
          <p:spPr bwMode="auto">
            <a:xfrm>
              <a:off x="1794" y="1174"/>
              <a:ext cx="0" cy="8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7" name="Oval 8"/>
            <p:cNvSpPr>
              <a:spLocks noChangeArrowheads="1"/>
            </p:cNvSpPr>
            <p:nvPr/>
          </p:nvSpPr>
          <p:spPr bwMode="auto">
            <a:xfrm>
              <a:off x="413" y="1588"/>
              <a:ext cx="79" cy="9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618" name="Oval 9"/>
            <p:cNvSpPr>
              <a:spLocks noChangeArrowheads="1"/>
            </p:cNvSpPr>
            <p:nvPr/>
          </p:nvSpPr>
          <p:spPr bwMode="auto">
            <a:xfrm>
              <a:off x="2490" y="1581"/>
              <a:ext cx="79" cy="9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619" name="Line 10"/>
            <p:cNvSpPr>
              <a:spLocks noChangeShapeType="1"/>
            </p:cNvSpPr>
            <p:nvPr/>
          </p:nvSpPr>
          <p:spPr bwMode="auto">
            <a:xfrm>
              <a:off x="500" y="1636"/>
              <a:ext cx="2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620" name="Group 11"/>
            <p:cNvGrpSpPr>
              <a:grpSpLocks/>
            </p:cNvGrpSpPr>
            <p:nvPr/>
          </p:nvGrpSpPr>
          <p:grpSpPr bwMode="auto">
            <a:xfrm>
              <a:off x="345" y="1389"/>
              <a:ext cx="219" cy="150"/>
              <a:chOff x="366" y="1497"/>
              <a:chExt cx="219" cy="126"/>
            </a:xfrm>
          </p:grpSpPr>
          <p:sp>
            <p:nvSpPr>
              <p:cNvPr id="21632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" y="149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33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" y="1549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1621" name="Group 14"/>
            <p:cNvGrpSpPr>
              <a:grpSpLocks/>
            </p:cNvGrpSpPr>
            <p:nvPr/>
          </p:nvGrpSpPr>
          <p:grpSpPr bwMode="auto">
            <a:xfrm>
              <a:off x="2414" y="1353"/>
              <a:ext cx="229" cy="139"/>
              <a:chOff x="2435" y="1467"/>
              <a:chExt cx="229" cy="117"/>
            </a:xfrm>
          </p:grpSpPr>
          <p:sp>
            <p:nvSpPr>
              <p:cNvPr id="21630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3" y="1495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31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5" y="146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622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60" y="1674"/>
              <a:ext cx="8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623" name="Group 19"/>
            <p:cNvGrpSpPr>
              <a:grpSpLocks/>
            </p:cNvGrpSpPr>
            <p:nvPr/>
          </p:nvGrpSpPr>
          <p:grpSpPr bwMode="auto">
            <a:xfrm>
              <a:off x="1044" y="1409"/>
              <a:ext cx="113" cy="189"/>
              <a:chOff x="1120" y="1569"/>
              <a:chExt cx="113" cy="158"/>
            </a:xfrm>
          </p:grpSpPr>
          <p:sp>
            <p:nvSpPr>
              <p:cNvPr id="21628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0" y="1569"/>
                <a:ext cx="86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29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6" y="1653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1624" name="Group 22"/>
            <p:cNvGrpSpPr>
              <a:grpSpLocks/>
            </p:cNvGrpSpPr>
            <p:nvPr/>
          </p:nvGrpSpPr>
          <p:grpSpPr bwMode="auto">
            <a:xfrm>
              <a:off x="2009" y="1393"/>
              <a:ext cx="154" cy="195"/>
              <a:chOff x="2243" y="1572"/>
              <a:chExt cx="154" cy="163"/>
            </a:xfrm>
          </p:grpSpPr>
          <p:sp>
            <p:nvSpPr>
              <p:cNvPr id="21626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3" y="1572"/>
                <a:ext cx="86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27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6" y="1646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625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1582" y="807"/>
              <a:ext cx="371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华文中宋"/>
                  <a:ea typeface="华文中宋"/>
                </a:rPr>
                <a:t>转轴</a:t>
              </a:r>
            </a:p>
          </p:txBody>
        </p:sp>
      </p:grpSp>
      <p:grpSp>
        <p:nvGrpSpPr>
          <p:cNvPr id="21" name="Group 91"/>
          <p:cNvGrpSpPr>
            <a:grpSpLocks/>
          </p:cNvGrpSpPr>
          <p:nvPr/>
        </p:nvGrpSpPr>
        <p:grpSpPr bwMode="auto">
          <a:xfrm>
            <a:off x="4929188" y="3743326"/>
            <a:ext cx="3292475" cy="2262431"/>
            <a:chOff x="3105" y="2480"/>
            <a:chExt cx="2074" cy="1324"/>
          </a:xfrm>
        </p:grpSpPr>
        <p:grpSp>
          <p:nvGrpSpPr>
            <p:cNvPr id="21539" name="Group 92"/>
            <p:cNvGrpSpPr>
              <a:grpSpLocks/>
            </p:cNvGrpSpPr>
            <p:nvPr/>
          </p:nvGrpSpPr>
          <p:grpSpPr bwMode="auto">
            <a:xfrm>
              <a:off x="3105" y="2480"/>
              <a:ext cx="1417" cy="339"/>
              <a:chOff x="3601" y="1396"/>
              <a:chExt cx="1417" cy="339"/>
            </a:xfrm>
          </p:grpSpPr>
          <p:sp>
            <p:nvSpPr>
              <p:cNvPr id="21597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1" y="1484"/>
                <a:ext cx="120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598" name="Group 94"/>
              <p:cNvGrpSpPr>
                <a:grpSpLocks/>
              </p:cNvGrpSpPr>
              <p:nvPr/>
            </p:nvGrpSpPr>
            <p:grpSpPr bwMode="auto">
              <a:xfrm>
                <a:off x="4309" y="1544"/>
                <a:ext cx="369" cy="147"/>
                <a:chOff x="1889" y="3120"/>
                <a:chExt cx="368" cy="166"/>
              </a:xfrm>
            </p:grpSpPr>
            <p:sp>
              <p:nvSpPr>
                <p:cNvPr id="21611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9" y="3120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Wingdings 3"/>
                  </a:endParaRPr>
                </a:p>
              </p:txBody>
            </p:sp>
            <p:sp>
              <p:nvSpPr>
                <p:cNvPr id="21612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124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613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172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599" name="Group 98"/>
              <p:cNvGrpSpPr>
                <a:grpSpLocks/>
              </p:cNvGrpSpPr>
              <p:nvPr/>
            </p:nvGrpSpPr>
            <p:grpSpPr bwMode="auto">
              <a:xfrm>
                <a:off x="4767" y="1522"/>
                <a:ext cx="130" cy="173"/>
                <a:chOff x="1306" y="3107"/>
                <a:chExt cx="129" cy="195"/>
              </a:xfrm>
            </p:grpSpPr>
            <p:grpSp>
              <p:nvGrpSpPr>
                <p:cNvPr id="21605" name="Group 99"/>
                <p:cNvGrpSpPr>
                  <a:grpSpLocks/>
                </p:cNvGrpSpPr>
                <p:nvPr/>
              </p:nvGrpSpPr>
              <p:grpSpPr bwMode="auto">
                <a:xfrm>
                  <a:off x="1306" y="3107"/>
                  <a:ext cx="129" cy="195"/>
                  <a:chOff x="2402" y="2925"/>
                  <a:chExt cx="129" cy="195"/>
                </a:xfrm>
              </p:grpSpPr>
              <p:sp>
                <p:nvSpPr>
                  <p:cNvPr id="21609" name="WordArt 1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02" y="2925"/>
                    <a:ext cx="100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610" name="WordArt 1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4" y="3006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1606" name="Group 102"/>
                <p:cNvGrpSpPr>
                  <a:grpSpLocks/>
                </p:cNvGrpSpPr>
                <p:nvPr/>
              </p:nvGrpSpPr>
              <p:grpSpPr bwMode="auto">
                <a:xfrm>
                  <a:off x="1306" y="3107"/>
                  <a:ext cx="129" cy="195"/>
                  <a:chOff x="2402" y="2925"/>
                  <a:chExt cx="129" cy="195"/>
                </a:xfrm>
              </p:grpSpPr>
              <p:sp>
                <p:nvSpPr>
                  <p:cNvPr id="21607" name="WordArt 1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02" y="2925"/>
                    <a:ext cx="100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608" name="WordArt 1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4" y="3006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1600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2" y="1480"/>
                <a:ext cx="76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01" name="Text Box 106"/>
              <p:cNvSpPr txBox="1">
                <a:spLocks noChangeArrowheads="1"/>
              </p:cNvSpPr>
              <p:nvPr/>
            </p:nvSpPr>
            <p:spPr bwMode="auto">
              <a:xfrm>
                <a:off x="3965" y="1396"/>
                <a:ext cx="436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Calibri" pitchFamily="34" charset="0"/>
                  </a:rPr>
                  <a:t>∑</a:t>
                </a:r>
              </a:p>
            </p:txBody>
          </p:sp>
          <p:grpSp>
            <p:nvGrpSpPr>
              <p:cNvPr id="21602" name="Group 107"/>
              <p:cNvGrpSpPr>
                <a:grpSpLocks/>
              </p:cNvGrpSpPr>
              <p:nvPr/>
            </p:nvGrpSpPr>
            <p:grpSpPr bwMode="auto">
              <a:xfrm>
                <a:off x="3799" y="1574"/>
                <a:ext cx="185" cy="62"/>
                <a:chOff x="599" y="2754"/>
                <a:chExt cx="131" cy="43"/>
              </a:xfrm>
            </p:grpSpPr>
            <p:sp>
              <p:nvSpPr>
                <p:cNvPr id="21603" name="Line 108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4" name="Line 109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1540" name="Group 110"/>
            <p:cNvGrpSpPr>
              <a:grpSpLocks/>
            </p:cNvGrpSpPr>
            <p:nvPr/>
          </p:nvGrpSpPr>
          <p:grpSpPr bwMode="auto">
            <a:xfrm>
              <a:off x="3329" y="2983"/>
              <a:ext cx="185" cy="70"/>
              <a:chOff x="599" y="2754"/>
              <a:chExt cx="131" cy="43"/>
            </a:xfrm>
          </p:grpSpPr>
          <p:sp>
            <p:nvSpPr>
              <p:cNvPr id="21595" name="Line 111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6" name="Line 112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41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526" y="3265"/>
              <a:ext cx="127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1542" name="Group 114"/>
            <p:cNvGrpSpPr>
              <a:grpSpLocks/>
            </p:cNvGrpSpPr>
            <p:nvPr/>
          </p:nvGrpSpPr>
          <p:grpSpPr bwMode="auto">
            <a:xfrm>
              <a:off x="3706" y="3273"/>
              <a:ext cx="229" cy="117"/>
              <a:chOff x="2435" y="1467"/>
              <a:chExt cx="229" cy="117"/>
            </a:xfrm>
          </p:grpSpPr>
          <p:sp>
            <p:nvSpPr>
              <p:cNvPr id="21593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3" y="1495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94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5" y="146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543" name="Group 117"/>
            <p:cNvGrpSpPr>
              <a:grpSpLocks/>
            </p:cNvGrpSpPr>
            <p:nvPr/>
          </p:nvGrpSpPr>
          <p:grpSpPr bwMode="auto">
            <a:xfrm>
              <a:off x="3627" y="2953"/>
              <a:ext cx="219" cy="126"/>
              <a:chOff x="366" y="1497"/>
              <a:chExt cx="219" cy="126"/>
            </a:xfrm>
          </p:grpSpPr>
          <p:sp>
            <p:nvSpPr>
              <p:cNvPr id="21591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" y="149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92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" y="1549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544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763" y="2848"/>
              <a:ext cx="76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545" name="Group 121"/>
            <p:cNvGrpSpPr>
              <a:grpSpLocks/>
            </p:cNvGrpSpPr>
            <p:nvPr/>
          </p:nvGrpSpPr>
          <p:grpSpPr bwMode="auto">
            <a:xfrm>
              <a:off x="3989" y="2904"/>
              <a:ext cx="127" cy="185"/>
              <a:chOff x="1060" y="3131"/>
              <a:chExt cx="127" cy="185"/>
            </a:xfrm>
          </p:grpSpPr>
          <p:sp>
            <p:nvSpPr>
              <p:cNvPr id="21589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0" y="3242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90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0" y="3131"/>
                <a:ext cx="5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54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877" y="2902"/>
              <a:ext cx="5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547" name="Group 125"/>
            <p:cNvGrpSpPr>
              <a:grpSpLocks/>
            </p:cNvGrpSpPr>
            <p:nvPr/>
          </p:nvGrpSpPr>
          <p:grpSpPr bwMode="auto">
            <a:xfrm>
              <a:off x="4155" y="2906"/>
              <a:ext cx="486" cy="152"/>
              <a:chOff x="3761" y="3095"/>
              <a:chExt cx="486" cy="152"/>
            </a:xfrm>
          </p:grpSpPr>
          <p:sp>
            <p:nvSpPr>
              <p:cNvPr id="21583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1" y="3098"/>
                <a:ext cx="21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584" name="Group 127"/>
              <p:cNvGrpSpPr>
                <a:grpSpLocks/>
              </p:cNvGrpSpPr>
              <p:nvPr/>
            </p:nvGrpSpPr>
            <p:grpSpPr bwMode="auto">
              <a:xfrm>
                <a:off x="4012" y="3095"/>
                <a:ext cx="235" cy="140"/>
                <a:chOff x="3214" y="3046"/>
                <a:chExt cx="235" cy="140"/>
              </a:xfrm>
            </p:grpSpPr>
            <p:grpSp>
              <p:nvGrpSpPr>
                <p:cNvPr id="21585" name="Group 128"/>
                <p:cNvGrpSpPr>
                  <a:grpSpLocks/>
                </p:cNvGrpSpPr>
                <p:nvPr/>
              </p:nvGrpSpPr>
              <p:grpSpPr bwMode="auto">
                <a:xfrm>
                  <a:off x="3214" y="3061"/>
                  <a:ext cx="168" cy="125"/>
                  <a:chOff x="3214" y="3077"/>
                  <a:chExt cx="151" cy="109"/>
                </a:xfrm>
              </p:grpSpPr>
              <p:sp>
                <p:nvSpPr>
                  <p:cNvPr id="21587" name="WordArt 1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14" y="3080"/>
                    <a:ext cx="6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6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588" name="WordArt 1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00" y="3077"/>
                    <a:ext cx="65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1586" name="Oval 131"/>
                <p:cNvSpPr>
                  <a:spLocks noChangeArrowheads="1"/>
                </p:cNvSpPr>
                <p:nvPr/>
              </p:nvSpPr>
              <p:spPr bwMode="auto">
                <a:xfrm>
                  <a:off x="3417" y="3046"/>
                  <a:ext cx="3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21548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4677" y="2904"/>
              <a:ext cx="5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549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4859" y="3150"/>
              <a:ext cx="76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550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3974" y="3212"/>
              <a:ext cx="5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551" name="Group 135"/>
            <p:cNvGrpSpPr>
              <a:grpSpLocks/>
            </p:cNvGrpSpPr>
            <p:nvPr/>
          </p:nvGrpSpPr>
          <p:grpSpPr bwMode="auto">
            <a:xfrm>
              <a:off x="4259" y="3231"/>
              <a:ext cx="486" cy="152"/>
              <a:chOff x="3761" y="3095"/>
              <a:chExt cx="486" cy="152"/>
            </a:xfrm>
          </p:grpSpPr>
          <p:sp>
            <p:nvSpPr>
              <p:cNvPr id="21577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1" y="3098"/>
                <a:ext cx="21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578" name="Group 137"/>
              <p:cNvGrpSpPr>
                <a:grpSpLocks/>
              </p:cNvGrpSpPr>
              <p:nvPr/>
            </p:nvGrpSpPr>
            <p:grpSpPr bwMode="auto">
              <a:xfrm>
                <a:off x="4012" y="3095"/>
                <a:ext cx="235" cy="140"/>
                <a:chOff x="3214" y="3046"/>
                <a:chExt cx="235" cy="140"/>
              </a:xfrm>
            </p:grpSpPr>
            <p:grpSp>
              <p:nvGrpSpPr>
                <p:cNvPr id="21579" name="Group 138"/>
                <p:cNvGrpSpPr>
                  <a:grpSpLocks/>
                </p:cNvGrpSpPr>
                <p:nvPr/>
              </p:nvGrpSpPr>
              <p:grpSpPr bwMode="auto">
                <a:xfrm>
                  <a:off x="3214" y="3061"/>
                  <a:ext cx="168" cy="125"/>
                  <a:chOff x="3214" y="3077"/>
                  <a:chExt cx="151" cy="109"/>
                </a:xfrm>
              </p:grpSpPr>
              <p:sp>
                <p:nvSpPr>
                  <p:cNvPr id="21581" name="WordArt 1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14" y="3080"/>
                    <a:ext cx="6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6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582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00" y="3077"/>
                    <a:ext cx="65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1580" name="Oval 141"/>
                <p:cNvSpPr>
                  <a:spLocks noChangeArrowheads="1"/>
                </p:cNvSpPr>
                <p:nvPr/>
              </p:nvSpPr>
              <p:spPr bwMode="auto">
                <a:xfrm>
                  <a:off x="3417" y="3046"/>
                  <a:ext cx="32" cy="3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21552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774" y="3206"/>
              <a:ext cx="5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553" name="Group 143"/>
            <p:cNvGrpSpPr>
              <a:grpSpLocks/>
            </p:cNvGrpSpPr>
            <p:nvPr/>
          </p:nvGrpSpPr>
          <p:grpSpPr bwMode="auto">
            <a:xfrm>
              <a:off x="4068" y="3206"/>
              <a:ext cx="136" cy="183"/>
              <a:chOff x="2040" y="3377"/>
              <a:chExt cx="136" cy="183"/>
            </a:xfrm>
          </p:grpSpPr>
          <p:sp>
            <p:nvSpPr>
              <p:cNvPr id="21575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5" y="3471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76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0" y="3377"/>
                <a:ext cx="5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554" name="Group 146"/>
            <p:cNvGrpSpPr>
              <a:grpSpLocks/>
            </p:cNvGrpSpPr>
            <p:nvPr/>
          </p:nvGrpSpPr>
          <p:grpSpPr bwMode="auto">
            <a:xfrm>
              <a:off x="3306" y="3654"/>
              <a:ext cx="185" cy="70"/>
              <a:chOff x="599" y="2754"/>
              <a:chExt cx="131" cy="43"/>
            </a:xfrm>
          </p:grpSpPr>
          <p:sp>
            <p:nvSpPr>
              <p:cNvPr id="21573" name="Line 147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74" name="Line 148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55" name="Text Box 149"/>
            <p:cNvSpPr txBox="1">
              <a:spLocks noChangeArrowheads="1"/>
            </p:cNvSpPr>
            <p:nvPr/>
          </p:nvSpPr>
          <p:spPr bwMode="auto">
            <a:xfrm>
              <a:off x="3488" y="3534"/>
              <a:ext cx="56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0.75</a:t>
              </a:r>
            </a:p>
          </p:txBody>
        </p:sp>
        <p:sp>
          <p:nvSpPr>
            <p:cNvPr id="21556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896" y="3600"/>
              <a:ext cx="5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557" name="Group 151"/>
            <p:cNvGrpSpPr>
              <a:grpSpLocks/>
            </p:cNvGrpSpPr>
            <p:nvPr/>
          </p:nvGrpSpPr>
          <p:grpSpPr bwMode="auto">
            <a:xfrm>
              <a:off x="3992" y="3617"/>
              <a:ext cx="219" cy="126"/>
              <a:chOff x="366" y="1497"/>
              <a:chExt cx="219" cy="126"/>
            </a:xfrm>
          </p:grpSpPr>
          <p:sp>
            <p:nvSpPr>
              <p:cNvPr id="21571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" y="149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72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" y="1549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1558" name="Group 154"/>
            <p:cNvGrpSpPr>
              <a:grpSpLocks/>
            </p:cNvGrpSpPr>
            <p:nvPr/>
          </p:nvGrpSpPr>
          <p:grpSpPr bwMode="auto">
            <a:xfrm>
              <a:off x="4243" y="3576"/>
              <a:ext cx="127" cy="185"/>
              <a:chOff x="1060" y="3131"/>
              <a:chExt cx="127" cy="185"/>
            </a:xfrm>
          </p:grpSpPr>
          <p:sp>
            <p:nvSpPr>
              <p:cNvPr id="21569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0" y="3242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70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0" y="3131"/>
                <a:ext cx="5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559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4338" y="3535"/>
              <a:ext cx="76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560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4466" y="3614"/>
              <a:ext cx="127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1561" name="Group 159"/>
            <p:cNvGrpSpPr>
              <a:grpSpLocks/>
            </p:cNvGrpSpPr>
            <p:nvPr/>
          </p:nvGrpSpPr>
          <p:grpSpPr bwMode="auto">
            <a:xfrm>
              <a:off x="4630" y="3615"/>
              <a:ext cx="229" cy="117"/>
              <a:chOff x="2435" y="1467"/>
              <a:chExt cx="229" cy="117"/>
            </a:xfrm>
          </p:grpSpPr>
          <p:sp>
            <p:nvSpPr>
              <p:cNvPr id="21567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3" y="1495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68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5" y="146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562" name="Group 162"/>
            <p:cNvGrpSpPr>
              <a:grpSpLocks/>
            </p:cNvGrpSpPr>
            <p:nvPr/>
          </p:nvGrpSpPr>
          <p:grpSpPr bwMode="auto">
            <a:xfrm>
              <a:off x="4906" y="3554"/>
              <a:ext cx="136" cy="183"/>
              <a:chOff x="2040" y="3377"/>
              <a:chExt cx="136" cy="183"/>
            </a:xfrm>
          </p:grpSpPr>
          <p:sp>
            <p:nvSpPr>
              <p:cNvPr id="21565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5" y="3471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66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0" y="3377"/>
                <a:ext cx="5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563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5010" y="3530"/>
              <a:ext cx="68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564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5122" y="3594"/>
              <a:ext cx="5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1531" name="Group 182"/>
          <p:cNvGrpSpPr>
            <a:grpSpLocks/>
          </p:cNvGrpSpPr>
          <p:nvPr/>
        </p:nvGrpSpPr>
        <p:grpSpPr bwMode="auto">
          <a:xfrm>
            <a:off x="820738" y="3562350"/>
            <a:ext cx="3459162" cy="2901950"/>
            <a:chOff x="517" y="2244"/>
            <a:chExt cx="2179" cy="1828"/>
          </a:xfrm>
        </p:grpSpPr>
        <p:sp>
          <p:nvSpPr>
            <p:cNvPr id="21513" name="Line 65"/>
            <p:cNvSpPr>
              <a:spLocks noChangeShapeType="1"/>
            </p:cNvSpPr>
            <p:nvPr/>
          </p:nvSpPr>
          <p:spPr bwMode="auto">
            <a:xfrm>
              <a:off x="713" y="2747"/>
              <a:ext cx="1688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Line 66"/>
            <p:cNvSpPr>
              <a:spLocks noChangeShapeType="1"/>
            </p:cNvSpPr>
            <p:nvPr/>
          </p:nvSpPr>
          <p:spPr bwMode="auto">
            <a:xfrm>
              <a:off x="1775" y="2484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618" y="3403"/>
              <a:ext cx="89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516" name="Oval 69"/>
            <p:cNvSpPr>
              <a:spLocks noChangeArrowheads="1"/>
            </p:cNvSpPr>
            <p:nvPr/>
          </p:nvSpPr>
          <p:spPr bwMode="auto">
            <a:xfrm>
              <a:off x="649" y="2689"/>
              <a:ext cx="79" cy="8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517" name="Oval 70"/>
            <p:cNvSpPr>
              <a:spLocks noChangeArrowheads="1"/>
            </p:cNvSpPr>
            <p:nvPr/>
          </p:nvSpPr>
          <p:spPr bwMode="auto">
            <a:xfrm>
              <a:off x="2385" y="3769"/>
              <a:ext cx="79" cy="8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1518" name="Group 71"/>
            <p:cNvGrpSpPr>
              <a:grpSpLocks/>
            </p:cNvGrpSpPr>
            <p:nvPr/>
          </p:nvGrpSpPr>
          <p:grpSpPr bwMode="auto">
            <a:xfrm>
              <a:off x="2467" y="3589"/>
              <a:ext cx="229" cy="126"/>
              <a:chOff x="2435" y="1467"/>
              <a:chExt cx="229" cy="117"/>
            </a:xfrm>
          </p:grpSpPr>
          <p:sp>
            <p:nvSpPr>
              <p:cNvPr id="21537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3" y="1495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38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5" y="146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519" name="Group 74"/>
            <p:cNvGrpSpPr>
              <a:grpSpLocks/>
            </p:cNvGrpSpPr>
            <p:nvPr/>
          </p:nvGrpSpPr>
          <p:grpSpPr bwMode="auto">
            <a:xfrm>
              <a:off x="517" y="2467"/>
              <a:ext cx="219" cy="135"/>
              <a:chOff x="366" y="1497"/>
              <a:chExt cx="219" cy="126"/>
            </a:xfrm>
          </p:grpSpPr>
          <p:sp>
            <p:nvSpPr>
              <p:cNvPr id="21535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" y="1497"/>
                <a:ext cx="13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36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" y="1549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520" name="Line 77"/>
            <p:cNvSpPr>
              <a:spLocks noChangeShapeType="1"/>
            </p:cNvSpPr>
            <p:nvPr/>
          </p:nvSpPr>
          <p:spPr bwMode="auto">
            <a:xfrm>
              <a:off x="757" y="2730"/>
              <a:ext cx="99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78"/>
            <p:cNvSpPr>
              <a:spLocks noChangeShapeType="1"/>
            </p:cNvSpPr>
            <p:nvPr/>
          </p:nvSpPr>
          <p:spPr bwMode="auto">
            <a:xfrm>
              <a:off x="1760" y="3809"/>
              <a:ext cx="592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Arc 79"/>
            <p:cNvSpPr>
              <a:spLocks/>
            </p:cNvSpPr>
            <p:nvPr/>
          </p:nvSpPr>
          <p:spPr bwMode="auto">
            <a:xfrm>
              <a:off x="1552" y="3124"/>
              <a:ext cx="225" cy="305"/>
            </a:xfrm>
            <a:custGeom>
              <a:avLst/>
              <a:gdLst>
                <a:gd name="T0" fmla="*/ 0 w 19770"/>
                <a:gd name="T1" fmla="*/ 0 h 21600"/>
                <a:gd name="T2" fmla="*/ 0 w 19770"/>
                <a:gd name="T3" fmla="*/ 0 h 21600"/>
                <a:gd name="T4" fmla="*/ 0 w 19770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70"/>
                <a:gd name="T10" fmla="*/ 0 h 21600"/>
                <a:gd name="T11" fmla="*/ 19770 w 197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70" h="21600" fill="none" extrusionOk="0">
                  <a:moveTo>
                    <a:pt x="-1" y="9135"/>
                  </a:moveTo>
                  <a:cubicBezTo>
                    <a:pt x="4047" y="3406"/>
                    <a:pt x="10625" y="-1"/>
                    <a:pt x="17641" y="0"/>
                  </a:cubicBezTo>
                  <a:cubicBezTo>
                    <a:pt x="18351" y="0"/>
                    <a:pt x="19062" y="35"/>
                    <a:pt x="19769" y="105"/>
                  </a:cubicBezTo>
                </a:path>
                <a:path w="19770" h="21600" stroke="0" extrusionOk="0">
                  <a:moveTo>
                    <a:pt x="-1" y="9135"/>
                  </a:moveTo>
                  <a:cubicBezTo>
                    <a:pt x="4047" y="3406"/>
                    <a:pt x="10625" y="-1"/>
                    <a:pt x="17641" y="0"/>
                  </a:cubicBezTo>
                  <a:cubicBezTo>
                    <a:pt x="18351" y="0"/>
                    <a:pt x="19062" y="35"/>
                    <a:pt x="19769" y="105"/>
                  </a:cubicBezTo>
                  <a:lnTo>
                    <a:pt x="1764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1523" name="Group 80"/>
            <p:cNvGrpSpPr>
              <a:grpSpLocks/>
            </p:cNvGrpSpPr>
            <p:nvPr/>
          </p:nvGrpSpPr>
          <p:grpSpPr bwMode="auto">
            <a:xfrm>
              <a:off x="1439" y="2934"/>
              <a:ext cx="235" cy="151"/>
              <a:chOff x="3214" y="3046"/>
              <a:chExt cx="235" cy="140"/>
            </a:xfrm>
          </p:grpSpPr>
          <p:grpSp>
            <p:nvGrpSpPr>
              <p:cNvPr id="3" name="Group 81"/>
              <p:cNvGrpSpPr>
                <a:grpSpLocks/>
              </p:cNvGrpSpPr>
              <p:nvPr/>
            </p:nvGrpSpPr>
            <p:grpSpPr bwMode="auto">
              <a:xfrm>
                <a:off x="3214" y="3061"/>
                <a:ext cx="168" cy="125"/>
                <a:chOff x="3214" y="3077"/>
                <a:chExt cx="151" cy="109"/>
              </a:xfrm>
            </p:grpSpPr>
            <p:sp>
              <p:nvSpPr>
                <p:cNvPr id="21533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4" y="3080"/>
                  <a:ext cx="6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6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534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00" y="3077"/>
                  <a:ext cx="65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532" name="Oval 84"/>
              <p:cNvSpPr>
                <a:spLocks noChangeArrowheads="1"/>
              </p:cNvSpPr>
              <p:nvPr/>
            </p:nvSpPr>
            <p:spPr bwMode="auto">
              <a:xfrm>
                <a:off x="3417" y="3046"/>
                <a:ext cx="32" cy="3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1524" name="Group 85"/>
            <p:cNvGrpSpPr>
              <a:grpSpLocks/>
            </p:cNvGrpSpPr>
            <p:nvPr/>
          </p:nvGrpSpPr>
          <p:grpSpPr bwMode="auto">
            <a:xfrm>
              <a:off x="1060" y="3059"/>
              <a:ext cx="127" cy="199"/>
              <a:chOff x="1060" y="3131"/>
              <a:chExt cx="127" cy="185"/>
            </a:xfrm>
          </p:grpSpPr>
          <p:sp>
            <p:nvSpPr>
              <p:cNvPr id="21529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0" y="3242"/>
                <a:ext cx="3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30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0" y="3131"/>
                <a:ext cx="5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525" name="Group 88"/>
            <p:cNvGrpSpPr>
              <a:grpSpLocks/>
            </p:cNvGrpSpPr>
            <p:nvPr/>
          </p:nvGrpSpPr>
          <p:grpSpPr bwMode="auto">
            <a:xfrm>
              <a:off x="2040" y="3324"/>
              <a:ext cx="136" cy="197"/>
              <a:chOff x="2040" y="3377"/>
              <a:chExt cx="136" cy="183"/>
            </a:xfrm>
          </p:grpSpPr>
          <p:sp>
            <p:nvSpPr>
              <p:cNvPr id="21527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5" y="3471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2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0" y="3377"/>
                <a:ext cx="5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526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1583" y="2244"/>
              <a:ext cx="371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华文中宋"/>
                  <a:ea typeface="华文中宋"/>
                </a:rPr>
                <a:t>转轴</a:t>
              </a:r>
            </a:p>
          </p:txBody>
        </p:sp>
      </p:grpSp>
      <p:sp>
        <p:nvSpPr>
          <p:cNvPr id="21511" name="Rectangle 179" descr="新闻纸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1512" name="Rectangle 180" descr="新闻纸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18415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4589463" y="1266825"/>
            <a:ext cx="188912" cy="55911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51075" y="347663"/>
            <a:ext cx="4557713" cy="493712"/>
            <a:chOff x="1516" y="141"/>
            <a:chExt cx="2920" cy="295"/>
          </a:xfrm>
        </p:grpSpPr>
        <p:sp>
          <p:nvSpPr>
            <p:cNvPr id="22726" name="Oval 6"/>
            <p:cNvSpPr>
              <a:spLocks noChangeArrowheads="1"/>
            </p:cNvSpPr>
            <p:nvPr/>
          </p:nvSpPr>
          <p:spPr bwMode="auto">
            <a:xfrm>
              <a:off x="1516" y="208"/>
              <a:ext cx="180" cy="166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9933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727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844" y="141"/>
              <a:ext cx="2592" cy="29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rPr>
                <a:t>质量连续分布的刚体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65163" y="2219325"/>
            <a:ext cx="3271837" cy="1246188"/>
            <a:chOff x="419" y="999"/>
            <a:chExt cx="2061" cy="785"/>
          </a:xfrm>
        </p:grpSpPr>
        <p:grpSp>
          <p:nvGrpSpPr>
            <p:cNvPr id="22711" name="Group 9"/>
            <p:cNvGrpSpPr>
              <a:grpSpLocks/>
            </p:cNvGrpSpPr>
            <p:nvPr/>
          </p:nvGrpSpPr>
          <p:grpSpPr bwMode="auto">
            <a:xfrm>
              <a:off x="427" y="1250"/>
              <a:ext cx="2044" cy="27"/>
              <a:chOff x="411" y="1148"/>
              <a:chExt cx="2044" cy="27"/>
            </a:xfrm>
          </p:grpSpPr>
          <p:sp>
            <p:nvSpPr>
              <p:cNvPr id="22724" name="Line 10"/>
              <p:cNvSpPr>
                <a:spLocks noChangeShapeType="1"/>
              </p:cNvSpPr>
              <p:nvPr/>
            </p:nvSpPr>
            <p:spPr bwMode="auto">
              <a:xfrm>
                <a:off x="418" y="1166"/>
                <a:ext cx="202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25" name="Rectangle 11"/>
              <p:cNvSpPr>
                <a:spLocks noChangeArrowheads="1"/>
              </p:cNvSpPr>
              <p:nvPr/>
            </p:nvSpPr>
            <p:spPr bwMode="auto">
              <a:xfrm>
                <a:off x="411" y="1148"/>
                <a:ext cx="2044" cy="2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2712" name="Group 12"/>
            <p:cNvGrpSpPr>
              <a:grpSpLocks/>
            </p:cNvGrpSpPr>
            <p:nvPr/>
          </p:nvGrpSpPr>
          <p:grpSpPr bwMode="auto">
            <a:xfrm>
              <a:off x="1424" y="999"/>
              <a:ext cx="56" cy="528"/>
              <a:chOff x="1424" y="1017"/>
              <a:chExt cx="56" cy="528"/>
            </a:xfrm>
          </p:grpSpPr>
          <p:sp>
            <p:nvSpPr>
              <p:cNvPr id="22721" name="Line 13"/>
              <p:cNvSpPr>
                <a:spLocks noChangeShapeType="1"/>
              </p:cNvSpPr>
              <p:nvPr/>
            </p:nvSpPr>
            <p:spPr bwMode="auto">
              <a:xfrm>
                <a:off x="1452" y="1034"/>
                <a:ext cx="1" cy="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22" name="Freeform 14"/>
              <p:cNvSpPr>
                <a:spLocks/>
              </p:cNvSpPr>
              <p:nvPr/>
            </p:nvSpPr>
            <p:spPr bwMode="auto">
              <a:xfrm>
                <a:off x="1424" y="1017"/>
                <a:ext cx="56" cy="94"/>
              </a:xfrm>
              <a:custGeom>
                <a:avLst/>
                <a:gdLst>
                  <a:gd name="T0" fmla="*/ 0 w 206"/>
                  <a:gd name="T1" fmla="*/ 0 h 260"/>
                  <a:gd name="T2" fmla="*/ 0 w 206"/>
                  <a:gd name="T3" fmla="*/ 0 h 260"/>
                  <a:gd name="T4" fmla="*/ 0 w 206"/>
                  <a:gd name="T5" fmla="*/ 0 h 260"/>
                  <a:gd name="T6" fmla="*/ 0 w 206"/>
                  <a:gd name="T7" fmla="*/ 0 h 2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6"/>
                  <a:gd name="T13" fmla="*/ 0 h 260"/>
                  <a:gd name="T14" fmla="*/ 206 w 206"/>
                  <a:gd name="T15" fmla="*/ 260 h 2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6" h="260">
                    <a:moveTo>
                      <a:pt x="0" y="245"/>
                    </a:moveTo>
                    <a:lnTo>
                      <a:pt x="0" y="0"/>
                    </a:lnTo>
                    <a:lnTo>
                      <a:pt x="206" y="0"/>
                    </a:lnTo>
                    <a:lnTo>
                      <a:pt x="206" y="26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723" name="Freeform 15"/>
              <p:cNvSpPr>
                <a:spLocks/>
              </p:cNvSpPr>
              <p:nvPr/>
            </p:nvSpPr>
            <p:spPr bwMode="auto">
              <a:xfrm flipV="1">
                <a:off x="1424" y="1451"/>
                <a:ext cx="56" cy="94"/>
              </a:xfrm>
              <a:custGeom>
                <a:avLst/>
                <a:gdLst>
                  <a:gd name="T0" fmla="*/ 0 w 206"/>
                  <a:gd name="T1" fmla="*/ 0 h 260"/>
                  <a:gd name="T2" fmla="*/ 0 w 206"/>
                  <a:gd name="T3" fmla="*/ 0 h 260"/>
                  <a:gd name="T4" fmla="*/ 0 w 206"/>
                  <a:gd name="T5" fmla="*/ 0 h 260"/>
                  <a:gd name="T6" fmla="*/ 0 w 206"/>
                  <a:gd name="T7" fmla="*/ 0 h 2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6"/>
                  <a:gd name="T13" fmla="*/ 0 h 260"/>
                  <a:gd name="T14" fmla="*/ 206 w 206"/>
                  <a:gd name="T15" fmla="*/ 260 h 2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6" h="260">
                    <a:moveTo>
                      <a:pt x="0" y="245"/>
                    </a:moveTo>
                    <a:lnTo>
                      <a:pt x="0" y="0"/>
                    </a:lnTo>
                    <a:lnTo>
                      <a:pt x="206" y="0"/>
                    </a:lnTo>
                    <a:lnTo>
                      <a:pt x="206" y="26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2713" name="Line 16"/>
            <p:cNvSpPr>
              <a:spLocks noChangeShapeType="1"/>
            </p:cNvSpPr>
            <p:nvPr/>
          </p:nvSpPr>
          <p:spPr bwMode="auto">
            <a:xfrm>
              <a:off x="419" y="1325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4" name="Line 17"/>
            <p:cNvSpPr>
              <a:spLocks noChangeShapeType="1"/>
            </p:cNvSpPr>
            <p:nvPr/>
          </p:nvSpPr>
          <p:spPr bwMode="auto">
            <a:xfrm>
              <a:off x="2480" y="1318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15" name="Line 18"/>
            <p:cNvSpPr>
              <a:spLocks noChangeShapeType="1"/>
            </p:cNvSpPr>
            <p:nvPr/>
          </p:nvSpPr>
          <p:spPr bwMode="auto">
            <a:xfrm>
              <a:off x="427" y="1664"/>
              <a:ext cx="2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716" name="Group 19"/>
            <p:cNvGrpSpPr>
              <a:grpSpLocks/>
            </p:cNvGrpSpPr>
            <p:nvPr/>
          </p:nvGrpSpPr>
          <p:grpSpPr bwMode="auto">
            <a:xfrm>
              <a:off x="1350" y="1571"/>
              <a:ext cx="205" cy="213"/>
              <a:chOff x="1539" y="2336"/>
              <a:chExt cx="205" cy="213"/>
            </a:xfrm>
          </p:grpSpPr>
          <p:sp>
            <p:nvSpPr>
              <p:cNvPr id="22719" name="Rectangle 20"/>
              <p:cNvSpPr>
                <a:spLocks noChangeArrowheads="1"/>
              </p:cNvSpPr>
              <p:nvPr/>
            </p:nvSpPr>
            <p:spPr bwMode="auto">
              <a:xfrm>
                <a:off x="1539" y="2336"/>
                <a:ext cx="205" cy="21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720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2" y="2373"/>
                <a:ext cx="10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717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163" y="1063"/>
              <a:ext cx="131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718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315" y="1314"/>
              <a:ext cx="89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C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347913" y="2273300"/>
            <a:ext cx="1311275" cy="869950"/>
            <a:chOff x="1478" y="1032"/>
            <a:chExt cx="826" cy="548"/>
          </a:xfrm>
        </p:grpSpPr>
        <p:grpSp>
          <p:nvGrpSpPr>
            <p:cNvPr id="22697" name="Group 25"/>
            <p:cNvGrpSpPr>
              <a:grpSpLocks/>
            </p:cNvGrpSpPr>
            <p:nvPr/>
          </p:nvGrpSpPr>
          <p:grpSpPr bwMode="auto">
            <a:xfrm>
              <a:off x="1963" y="1032"/>
              <a:ext cx="224" cy="131"/>
              <a:chOff x="1962" y="1009"/>
              <a:chExt cx="224" cy="131"/>
            </a:xfrm>
          </p:grpSpPr>
          <p:sp>
            <p:nvSpPr>
              <p:cNvPr id="22709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2" y="1009"/>
                <a:ext cx="7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710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5" y="1034"/>
                <a:ext cx="13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698" name="Line 28"/>
            <p:cNvSpPr>
              <a:spLocks noChangeShapeType="1"/>
            </p:cNvSpPr>
            <p:nvPr/>
          </p:nvSpPr>
          <p:spPr bwMode="auto">
            <a:xfrm>
              <a:off x="2036" y="1261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99" name="Line 29"/>
            <p:cNvSpPr>
              <a:spLocks noChangeShapeType="1"/>
            </p:cNvSpPr>
            <p:nvPr/>
          </p:nvSpPr>
          <p:spPr bwMode="auto">
            <a:xfrm>
              <a:off x="2036" y="1309"/>
              <a:ext cx="0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0" name="Line 30"/>
            <p:cNvSpPr>
              <a:spLocks noChangeShapeType="1"/>
            </p:cNvSpPr>
            <p:nvPr/>
          </p:nvSpPr>
          <p:spPr bwMode="auto">
            <a:xfrm>
              <a:off x="2148" y="1311"/>
              <a:ext cx="0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1" name="Line 31"/>
            <p:cNvSpPr>
              <a:spLocks noChangeShapeType="1"/>
            </p:cNvSpPr>
            <p:nvPr/>
          </p:nvSpPr>
          <p:spPr bwMode="auto">
            <a:xfrm>
              <a:off x="1478" y="1390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02" name="Line 32"/>
            <p:cNvSpPr>
              <a:spLocks noChangeShapeType="1"/>
            </p:cNvSpPr>
            <p:nvPr/>
          </p:nvSpPr>
          <p:spPr bwMode="auto">
            <a:xfrm>
              <a:off x="2147" y="1396"/>
              <a:ext cx="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703" name="Group 33"/>
            <p:cNvGrpSpPr>
              <a:grpSpLocks/>
            </p:cNvGrpSpPr>
            <p:nvPr/>
          </p:nvGrpSpPr>
          <p:grpSpPr bwMode="auto">
            <a:xfrm>
              <a:off x="1682" y="1317"/>
              <a:ext cx="157" cy="135"/>
              <a:chOff x="1752" y="2162"/>
              <a:chExt cx="157" cy="135"/>
            </a:xfrm>
          </p:grpSpPr>
          <p:sp>
            <p:nvSpPr>
              <p:cNvPr id="22707" name="Rectangle 34"/>
              <p:cNvSpPr>
                <a:spLocks noChangeArrowheads="1"/>
              </p:cNvSpPr>
              <p:nvPr/>
            </p:nvSpPr>
            <p:spPr bwMode="auto">
              <a:xfrm>
                <a:off x="1752" y="2162"/>
                <a:ext cx="157" cy="11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708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9" y="2175"/>
                <a:ext cx="6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704" name="Group 36"/>
            <p:cNvGrpSpPr>
              <a:grpSpLocks/>
            </p:cNvGrpSpPr>
            <p:nvPr/>
          </p:nvGrpSpPr>
          <p:grpSpPr bwMode="auto">
            <a:xfrm>
              <a:off x="1988" y="1452"/>
              <a:ext cx="170" cy="128"/>
              <a:chOff x="1987" y="1429"/>
              <a:chExt cx="170" cy="128"/>
            </a:xfrm>
          </p:grpSpPr>
          <p:sp>
            <p:nvSpPr>
              <p:cNvPr id="22705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7" y="1429"/>
                <a:ext cx="7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706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8" y="1435"/>
                <a:ext cx="6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42900" y="1168400"/>
            <a:ext cx="3740150" cy="700088"/>
            <a:chOff x="216" y="526"/>
            <a:chExt cx="2356" cy="375"/>
          </a:xfrm>
        </p:grpSpPr>
        <p:sp>
          <p:nvSpPr>
            <p:cNvPr id="22693" name="AutoShape 40"/>
            <p:cNvSpPr>
              <a:spLocks noChangeArrowheads="1"/>
            </p:cNvSpPr>
            <p:nvPr/>
          </p:nvSpPr>
          <p:spPr bwMode="auto">
            <a:xfrm>
              <a:off x="216" y="565"/>
              <a:ext cx="208" cy="18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694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2405" y="748"/>
              <a:ext cx="109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695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533" y="526"/>
              <a:ext cx="2039" cy="14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均匀直棒对通过中心</a:t>
              </a:r>
            </a:p>
          </p:txBody>
        </p:sp>
        <p:sp>
          <p:nvSpPr>
            <p:cNvPr id="22696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511" y="753"/>
              <a:ext cx="1836" cy="14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且与棒垂直的转轴</a:t>
              </a:r>
            </a:p>
          </p:txBody>
        </p:sp>
      </p:grp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4981575" y="2160588"/>
            <a:ext cx="3505200" cy="1266825"/>
            <a:chOff x="3138" y="1019"/>
            <a:chExt cx="2208" cy="798"/>
          </a:xfrm>
        </p:grpSpPr>
        <p:grpSp>
          <p:nvGrpSpPr>
            <p:cNvPr id="22677" name="Group 45"/>
            <p:cNvGrpSpPr>
              <a:grpSpLocks/>
            </p:cNvGrpSpPr>
            <p:nvPr/>
          </p:nvGrpSpPr>
          <p:grpSpPr bwMode="auto">
            <a:xfrm>
              <a:off x="3293" y="1283"/>
              <a:ext cx="2044" cy="27"/>
              <a:chOff x="411" y="1148"/>
              <a:chExt cx="2044" cy="27"/>
            </a:xfrm>
          </p:grpSpPr>
          <p:sp>
            <p:nvSpPr>
              <p:cNvPr id="22691" name="Line 46"/>
              <p:cNvSpPr>
                <a:spLocks noChangeShapeType="1"/>
              </p:cNvSpPr>
              <p:nvPr/>
            </p:nvSpPr>
            <p:spPr bwMode="auto">
              <a:xfrm>
                <a:off x="418" y="1166"/>
                <a:ext cx="2028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92" name="Rectangle 47"/>
              <p:cNvSpPr>
                <a:spLocks noChangeArrowheads="1"/>
              </p:cNvSpPr>
              <p:nvPr/>
            </p:nvSpPr>
            <p:spPr bwMode="auto">
              <a:xfrm>
                <a:off x="411" y="1148"/>
                <a:ext cx="2044" cy="2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2678" name="Line 48"/>
            <p:cNvSpPr>
              <a:spLocks noChangeShapeType="1"/>
            </p:cNvSpPr>
            <p:nvPr/>
          </p:nvSpPr>
          <p:spPr bwMode="auto">
            <a:xfrm>
              <a:off x="5346" y="135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79" name="Line 49"/>
            <p:cNvSpPr>
              <a:spLocks noChangeShapeType="1"/>
            </p:cNvSpPr>
            <p:nvPr/>
          </p:nvSpPr>
          <p:spPr bwMode="auto">
            <a:xfrm>
              <a:off x="3293" y="1697"/>
              <a:ext cx="2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80" name="Group 50"/>
            <p:cNvGrpSpPr>
              <a:grpSpLocks/>
            </p:cNvGrpSpPr>
            <p:nvPr/>
          </p:nvGrpSpPr>
          <p:grpSpPr bwMode="auto">
            <a:xfrm>
              <a:off x="4216" y="1604"/>
              <a:ext cx="205" cy="213"/>
              <a:chOff x="1539" y="2336"/>
              <a:chExt cx="205" cy="213"/>
            </a:xfrm>
          </p:grpSpPr>
          <p:sp>
            <p:nvSpPr>
              <p:cNvPr id="22689" name="Rectangle 51"/>
              <p:cNvSpPr>
                <a:spLocks noChangeArrowheads="1"/>
              </p:cNvSpPr>
              <p:nvPr/>
            </p:nvSpPr>
            <p:spPr bwMode="auto">
              <a:xfrm>
                <a:off x="1539" y="2336"/>
                <a:ext cx="205" cy="21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690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2" y="2373"/>
                <a:ext cx="10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681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775" y="1119"/>
              <a:ext cx="131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682" name="Group 54"/>
            <p:cNvGrpSpPr>
              <a:grpSpLocks/>
            </p:cNvGrpSpPr>
            <p:nvPr/>
          </p:nvGrpSpPr>
          <p:grpSpPr bwMode="auto">
            <a:xfrm>
              <a:off x="3138" y="1019"/>
              <a:ext cx="176" cy="702"/>
              <a:chOff x="3120" y="1043"/>
              <a:chExt cx="176" cy="702"/>
            </a:xfrm>
          </p:grpSpPr>
          <p:grpSp>
            <p:nvGrpSpPr>
              <p:cNvPr id="22683" name="Group 55"/>
              <p:cNvGrpSpPr>
                <a:grpSpLocks/>
              </p:cNvGrpSpPr>
              <p:nvPr/>
            </p:nvGrpSpPr>
            <p:grpSpPr bwMode="auto">
              <a:xfrm>
                <a:off x="3240" y="1043"/>
                <a:ext cx="56" cy="528"/>
                <a:chOff x="4242" y="1082"/>
                <a:chExt cx="56" cy="528"/>
              </a:xfrm>
            </p:grpSpPr>
            <p:sp>
              <p:nvSpPr>
                <p:cNvPr id="22686" name="Line 56"/>
                <p:cNvSpPr>
                  <a:spLocks noChangeShapeType="1"/>
                </p:cNvSpPr>
                <p:nvPr/>
              </p:nvSpPr>
              <p:spPr bwMode="auto">
                <a:xfrm>
                  <a:off x="4270" y="1099"/>
                  <a:ext cx="1" cy="5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87" name="Freeform 57"/>
                <p:cNvSpPr>
                  <a:spLocks/>
                </p:cNvSpPr>
                <p:nvPr/>
              </p:nvSpPr>
              <p:spPr bwMode="auto">
                <a:xfrm>
                  <a:off x="4242" y="1082"/>
                  <a:ext cx="56" cy="94"/>
                </a:xfrm>
                <a:custGeom>
                  <a:avLst/>
                  <a:gdLst>
                    <a:gd name="T0" fmla="*/ 0 w 206"/>
                    <a:gd name="T1" fmla="*/ 0 h 260"/>
                    <a:gd name="T2" fmla="*/ 0 w 206"/>
                    <a:gd name="T3" fmla="*/ 0 h 260"/>
                    <a:gd name="T4" fmla="*/ 0 w 206"/>
                    <a:gd name="T5" fmla="*/ 0 h 260"/>
                    <a:gd name="T6" fmla="*/ 0 w 206"/>
                    <a:gd name="T7" fmla="*/ 0 h 2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"/>
                    <a:gd name="T13" fmla="*/ 0 h 260"/>
                    <a:gd name="T14" fmla="*/ 206 w 206"/>
                    <a:gd name="T15" fmla="*/ 260 h 2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" h="260">
                      <a:moveTo>
                        <a:pt x="0" y="245"/>
                      </a:moveTo>
                      <a:lnTo>
                        <a:pt x="0" y="0"/>
                      </a:lnTo>
                      <a:lnTo>
                        <a:pt x="206" y="0"/>
                      </a:lnTo>
                      <a:lnTo>
                        <a:pt x="206" y="26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2688" name="Freeform 58"/>
                <p:cNvSpPr>
                  <a:spLocks/>
                </p:cNvSpPr>
                <p:nvPr/>
              </p:nvSpPr>
              <p:spPr bwMode="auto">
                <a:xfrm flipV="1">
                  <a:off x="4242" y="1516"/>
                  <a:ext cx="56" cy="94"/>
                </a:xfrm>
                <a:custGeom>
                  <a:avLst/>
                  <a:gdLst>
                    <a:gd name="T0" fmla="*/ 0 w 206"/>
                    <a:gd name="T1" fmla="*/ 0 h 260"/>
                    <a:gd name="T2" fmla="*/ 0 w 206"/>
                    <a:gd name="T3" fmla="*/ 0 h 260"/>
                    <a:gd name="T4" fmla="*/ 0 w 206"/>
                    <a:gd name="T5" fmla="*/ 0 h 260"/>
                    <a:gd name="T6" fmla="*/ 0 w 206"/>
                    <a:gd name="T7" fmla="*/ 0 h 2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"/>
                    <a:gd name="T13" fmla="*/ 0 h 260"/>
                    <a:gd name="T14" fmla="*/ 206 w 206"/>
                    <a:gd name="T15" fmla="*/ 260 h 2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" h="260">
                      <a:moveTo>
                        <a:pt x="0" y="245"/>
                      </a:moveTo>
                      <a:lnTo>
                        <a:pt x="0" y="0"/>
                      </a:lnTo>
                      <a:lnTo>
                        <a:pt x="206" y="0"/>
                      </a:lnTo>
                      <a:lnTo>
                        <a:pt x="206" y="26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2684" name="Line 59"/>
              <p:cNvSpPr>
                <a:spLocks noChangeShapeType="1"/>
              </p:cNvSpPr>
              <p:nvPr/>
            </p:nvSpPr>
            <p:spPr bwMode="auto">
              <a:xfrm>
                <a:off x="3269" y="1382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85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0" y="1280"/>
                <a:ext cx="8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7" name="Group 61"/>
          <p:cNvGrpSpPr>
            <a:grpSpLocks/>
          </p:cNvGrpSpPr>
          <p:nvPr/>
        </p:nvGrpSpPr>
        <p:grpSpPr bwMode="auto">
          <a:xfrm>
            <a:off x="5262563" y="2232025"/>
            <a:ext cx="2989262" cy="869950"/>
            <a:chOff x="3287" y="1065"/>
            <a:chExt cx="1883" cy="548"/>
          </a:xfrm>
        </p:grpSpPr>
        <p:grpSp>
          <p:nvGrpSpPr>
            <p:cNvPr id="22663" name="Group 62"/>
            <p:cNvGrpSpPr>
              <a:grpSpLocks/>
            </p:cNvGrpSpPr>
            <p:nvPr/>
          </p:nvGrpSpPr>
          <p:grpSpPr bwMode="auto">
            <a:xfrm>
              <a:off x="4829" y="1065"/>
              <a:ext cx="224" cy="131"/>
              <a:chOff x="1962" y="1009"/>
              <a:chExt cx="224" cy="131"/>
            </a:xfrm>
          </p:grpSpPr>
          <p:sp>
            <p:nvSpPr>
              <p:cNvPr id="2267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2" y="1009"/>
                <a:ext cx="7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76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5" y="1034"/>
                <a:ext cx="13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664" name="Line 65"/>
            <p:cNvSpPr>
              <a:spLocks noChangeShapeType="1"/>
            </p:cNvSpPr>
            <p:nvPr/>
          </p:nvSpPr>
          <p:spPr bwMode="auto">
            <a:xfrm>
              <a:off x="4902" y="1294"/>
              <a:ext cx="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5" name="Line 66"/>
            <p:cNvSpPr>
              <a:spLocks noChangeShapeType="1"/>
            </p:cNvSpPr>
            <p:nvPr/>
          </p:nvSpPr>
          <p:spPr bwMode="auto">
            <a:xfrm>
              <a:off x="4902" y="1342"/>
              <a:ext cx="0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6" name="Line 67"/>
            <p:cNvSpPr>
              <a:spLocks noChangeShapeType="1"/>
            </p:cNvSpPr>
            <p:nvPr/>
          </p:nvSpPr>
          <p:spPr bwMode="auto">
            <a:xfrm>
              <a:off x="5014" y="1344"/>
              <a:ext cx="0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7" name="Line 68"/>
            <p:cNvSpPr>
              <a:spLocks noChangeShapeType="1"/>
            </p:cNvSpPr>
            <p:nvPr/>
          </p:nvSpPr>
          <p:spPr bwMode="auto">
            <a:xfrm>
              <a:off x="3287" y="1423"/>
              <a:ext cx="1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68" name="Line 69"/>
            <p:cNvSpPr>
              <a:spLocks noChangeShapeType="1"/>
            </p:cNvSpPr>
            <p:nvPr/>
          </p:nvSpPr>
          <p:spPr bwMode="auto">
            <a:xfrm>
              <a:off x="5013" y="1429"/>
              <a:ext cx="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69" name="Group 70"/>
            <p:cNvGrpSpPr>
              <a:grpSpLocks/>
            </p:cNvGrpSpPr>
            <p:nvPr/>
          </p:nvGrpSpPr>
          <p:grpSpPr bwMode="auto">
            <a:xfrm>
              <a:off x="4114" y="1358"/>
              <a:ext cx="157" cy="135"/>
              <a:chOff x="1752" y="2162"/>
              <a:chExt cx="157" cy="135"/>
            </a:xfrm>
          </p:grpSpPr>
          <p:sp>
            <p:nvSpPr>
              <p:cNvPr id="22673" name="Rectangle 71"/>
              <p:cNvSpPr>
                <a:spLocks noChangeArrowheads="1"/>
              </p:cNvSpPr>
              <p:nvPr/>
            </p:nvSpPr>
            <p:spPr bwMode="auto">
              <a:xfrm>
                <a:off x="1752" y="2162"/>
                <a:ext cx="157" cy="11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2674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9" y="2175"/>
                <a:ext cx="6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670" name="Group 73"/>
            <p:cNvGrpSpPr>
              <a:grpSpLocks/>
            </p:cNvGrpSpPr>
            <p:nvPr/>
          </p:nvGrpSpPr>
          <p:grpSpPr bwMode="auto">
            <a:xfrm>
              <a:off x="4854" y="1485"/>
              <a:ext cx="170" cy="128"/>
              <a:chOff x="1987" y="1429"/>
              <a:chExt cx="170" cy="128"/>
            </a:xfrm>
          </p:grpSpPr>
          <p:sp>
            <p:nvSpPr>
              <p:cNvPr id="22671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7" y="1429"/>
                <a:ext cx="7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72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8" y="1435"/>
                <a:ext cx="6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4895850" y="1152525"/>
            <a:ext cx="3651250" cy="700088"/>
            <a:chOff x="3051" y="516"/>
            <a:chExt cx="2300" cy="386"/>
          </a:xfrm>
        </p:grpSpPr>
        <p:sp>
          <p:nvSpPr>
            <p:cNvPr id="22659" name="AutoShape 77"/>
            <p:cNvSpPr>
              <a:spLocks noChangeArrowheads="1"/>
            </p:cNvSpPr>
            <p:nvPr/>
          </p:nvSpPr>
          <p:spPr bwMode="auto">
            <a:xfrm>
              <a:off x="3051" y="594"/>
              <a:ext cx="208" cy="18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660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5213" y="749"/>
              <a:ext cx="109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661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312" y="516"/>
              <a:ext cx="2039" cy="14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rPr>
                <a:t>均匀直棒对通过棒端</a:t>
              </a:r>
            </a:p>
          </p:txBody>
        </p:sp>
        <p:sp>
          <p:nvSpPr>
            <p:cNvPr id="22662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313" y="742"/>
              <a:ext cx="1836" cy="14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且与棒垂直的转轴</a:t>
              </a:r>
            </a:p>
          </p:txBody>
        </p:sp>
      </p:grpSp>
      <p:sp>
        <p:nvSpPr>
          <p:cNvPr id="22540" name="Rectangle 81"/>
          <p:cNvSpPr>
            <a:spLocks noChangeArrowheads="1"/>
          </p:cNvSpPr>
          <p:nvPr/>
        </p:nvSpPr>
        <p:spPr bwMode="auto">
          <a:xfrm>
            <a:off x="0" y="6673850"/>
            <a:ext cx="9144000" cy="18415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2" name="Group 82"/>
          <p:cNvGrpSpPr>
            <a:grpSpLocks/>
          </p:cNvGrpSpPr>
          <p:nvPr/>
        </p:nvGrpSpPr>
        <p:grpSpPr bwMode="auto">
          <a:xfrm>
            <a:off x="835025" y="4787900"/>
            <a:ext cx="2330450" cy="1616075"/>
            <a:chOff x="470" y="3038"/>
            <a:chExt cx="1468" cy="1018"/>
          </a:xfrm>
        </p:grpSpPr>
        <p:sp>
          <p:nvSpPr>
            <p:cNvPr id="22629" name="Line 83"/>
            <p:cNvSpPr>
              <a:spLocks noChangeShapeType="1"/>
            </p:cNvSpPr>
            <p:nvPr/>
          </p:nvSpPr>
          <p:spPr bwMode="auto">
            <a:xfrm>
              <a:off x="473" y="3229"/>
              <a:ext cx="1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30" name="Line 84"/>
            <p:cNvSpPr>
              <a:spLocks noChangeShapeType="1"/>
            </p:cNvSpPr>
            <p:nvPr/>
          </p:nvSpPr>
          <p:spPr bwMode="auto">
            <a:xfrm>
              <a:off x="470" y="3306"/>
              <a:ext cx="1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31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1153" y="3299"/>
              <a:ext cx="91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632" name="Line 86"/>
            <p:cNvSpPr>
              <a:spLocks noChangeShapeType="1"/>
            </p:cNvSpPr>
            <p:nvPr/>
          </p:nvSpPr>
          <p:spPr bwMode="auto">
            <a:xfrm>
              <a:off x="718" y="3252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33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809" y="3093"/>
              <a:ext cx="162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634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815" y="3291"/>
              <a:ext cx="10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635" name="Line 89"/>
            <p:cNvSpPr>
              <a:spLocks noChangeShapeType="1"/>
            </p:cNvSpPr>
            <p:nvPr/>
          </p:nvSpPr>
          <p:spPr bwMode="auto">
            <a:xfrm>
              <a:off x="1120" y="3257"/>
              <a:ext cx="1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36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171" y="3103"/>
              <a:ext cx="61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637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1326" y="3203"/>
              <a:ext cx="84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638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1454" y="3110"/>
              <a:ext cx="76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639" name="Line 93"/>
            <p:cNvSpPr>
              <a:spLocks noChangeShapeType="1"/>
            </p:cNvSpPr>
            <p:nvPr/>
          </p:nvSpPr>
          <p:spPr bwMode="auto">
            <a:xfrm>
              <a:off x="1592" y="3078"/>
              <a:ext cx="0" cy="3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0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1645" y="3058"/>
              <a:ext cx="67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641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1824" y="3071"/>
              <a:ext cx="50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642" name="Line 96"/>
            <p:cNvSpPr>
              <a:spLocks noChangeShapeType="1"/>
            </p:cNvSpPr>
            <p:nvPr/>
          </p:nvSpPr>
          <p:spPr bwMode="auto">
            <a:xfrm flipH="1">
              <a:off x="1739" y="3038"/>
              <a:ext cx="68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43" name="Group 97"/>
            <p:cNvGrpSpPr>
              <a:grpSpLocks/>
            </p:cNvGrpSpPr>
            <p:nvPr/>
          </p:nvGrpSpPr>
          <p:grpSpPr bwMode="auto">
            <a:xfrm>
              <a:off x="1721" y="3334"/>
              <a:ext cx="217" cy="125"/>
              <a:chOff x="1187" y="3203"/>
              <a:chExt cx="318" cy="158"/>
            </a:xfrm>
          </p:grpSpPr>
          <p:sp>
            <p:nvSpPr>
              <p:cNvPr id="22656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7" y="3226"/>
                <a:ext cx="93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57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6" y="3240"/>
                <a:ext cx="69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58" name="Line 100"/>
              <p:cNvSpPr>
                <a:spLocks noChangeShapeType="1"/>
              </p:cNvSpPr>
              <p:nvPr/>
            </p:nvSpPr>
            <p:spPr bwMode="auto">
              <a:xfrm flipH="1">
                <a:off x="1318" y="3203"/>
                <a:ext cx="94" cy="1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44" name="Line 101"/>
            <p:cNvSpPr>
              <a:spLocks noChangeShapeType="1"/>
            </p:cNvSpPr>
            <p:nvPr/>
          </p:nvSpPr>
          <p:spPr bwMode="auto">
            <a:xfrm>
              <a:off x="1649" y="3391"/>
              <a:ext cx="65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45" name="Group 102"/>
            <p:cNvGrpSpPr>
              <a:grpSpLocks/>
            </p:cNvGrpSpPr>
            <p:nvPr/>
          </p:nvGrpSpPr>
          <p:grpSpPr bwMode="auto">
            <a:xfrm>
              <a:off x="763" y="3705"/>
              <a:ext cx="260" cy="351"/>
              <a:chOff x="915" y="3691"/>
              <a:chExt cx="237" cy="319"/>
            </a:xfrm>
          </p:grpSpPr>
          <p:sp>
            <p:nvSpPr>
              <p:cNvPr id="22652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5" y="3897"/>
                <a:ext cx="69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53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6" y="3895"/>
                <a:ext cx="6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54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9" y="3691"/>
                <a:ext cx="6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55" name="Line 106"/>
              <p:cNvSpPr>
                <a:spLocks noChangeShapeType="1"/>
              </p:cNvSpPr>
              <p:nvPr/>
            </p:nvSpPr>
            <p:spPr bwMode="auto">
              <a:xfrm>
                <a:off x="915" y="3851"/>
                <a:ext cx="237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107"/>
            <p:cNvGrpSpPr>
              <a:grpSpLocks/>
            </p:cNvGrpSpPr>
            <p:nvPr/>
          </p:nvGrpSpPr>
          <p:grpSpPr bwMode="auto">
            <a:xfrm>
              <a:off x="1077" y="3771"/>
              <a:ext cx="420" cy="198"/>
              <a:chOff x="1142" y="3709"/>
              <a:chExt cx="420" cy="198"/>
            </a:xfrm>
          </p:grpSpPr>
          <p:sp>
            <p:nvSpPr>
              <p:cNvPr id="22649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2" y="3775"/>
                <a:ext cx="15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650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5" y="3767"/>
                <a:ext cx="10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651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3" y="3709"/>
                <a:ext cx="69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2647" name="Line 111"/>
            <p:cNvSpPr>
              <a:spLocks noChangeShapeType="1"/>
            </p:cNvSpPr>
            <p:nvPr/>
          </p:nvSpPr>
          <p:spPr bwMode="auto">
            <a:xfrm>
              <a:off x="503" y="3854"/>
              <a:ext cx="1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48" name="Line 112"/>
            <p:cNvSpPr>
              <a:spLocks noChangeShapeType="1"/>
            </p:cNvSpPr>
            <p:nvPr/>
          </p:nvSpPr>
          <p:spPr bwMode="auto">
            <a:xfrm>
              <a:off x="500" y="3923"/>
              <a:ext cx="1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113"/>
          <p:cNvGrpSpPr>
            <a:grpSpLocks/>
          </p:cNvGrpSpPr>
          <p:nvPr/>
        </p:nvGrpSpPr>
        <p:grpSpPr bwMode="auto">
          <a:xfrm>
            <a:off x="392113" y="3756025"/>
            <a:ext cx="4010025" cy="700088"/>
            <a:chOff x="247" y="2366"/>
            <a:chExt cx="2526" cy="441"/>
          </a:xfrm>
        </p:grpSpPr>
        <p:grpSp>
          <p:nvGrpSpPr>
            <p:cNvPr id="22596" name="Group 114"/>
            <p:cNvGrpSpPr>
              <a:grpSpLocks/>
            </p:cNvGrpSpPr>
            <p:nvPr/>
          </p:nvGrpSpPr>
          <p:grpSpPr bwMode="auto">
            <a:xfrm>
              <a:off x="481" y="2568"/>
              <a:ext cx="171" cy="57"/>
              <a:chOff x="566" y="2180"/>
              <a:chExt cx="171" cy="69"/>
            </a:xfrm>
          </p:grpSpPr>
          <p:sp>
            <p:nvSpPr>
              <p:cNvPr id="22627" name="Line 115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8" name="Line 116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97" name="Freeform 117"/>
            <p:cNvSpPr>
              <a:spLocks/>
            </p:cNvSpPr>
            <p:nvPr/>
          </p:nvSpPr>
          <p:spPr bwMode="auto">
            <a:xfrm>
              <a:off x="715" y="2428"/>
              <a:ext cx="63" cy="32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598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247" y="2484"/>
              <a:ext cx="109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599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966" y="2463"/>
              <a:ext cx="69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600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840" y="2521"/>
              <a:ext cx="8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601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046" y="2501"/>
              <a:ext cx="101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2602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1161" y="2571"/>
              <a:ext cx="131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603" name="Group 123"/>
            <p:cNvGrpSpPr>
              <a:grpSpLocks/>
            </p:cNvGrpSpPr>
            <p:nvPr/>
          </p:nvGrpSpPr>
          <p:grpSpPr bwMode="auto">
            <a:xfrm>
              <a:off x="1342" y="2575"/>
              <a:ext cx="160" cy="57"/>
              <a:chOff x="566" y="2180"/>
              <a:chExt cx="171" cy="69"/>
            </a:xfrm>
          </p:grpSpPr>
          <p:sp>
            <p:nvSpPr>
              <p:cNvPr id="22625" name="Line 124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6" name="Line 125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604" name="Freeform 126"/>
            <p:cNvSpPr>
              <a:spLocks/>
            </p:cNvSpPr>
            <p:nvPr/>
          </p:nvSpPr>
          <p:spPr bwMode="auto">
            <a:xfrm>
              <a:off x="1559" y="2429"/>
              <a:ext cx="63" cy="32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2605" name="Group 127"/>
            <p:cNvGrpSpPr>
              <a:grpSpLocks/>
            </p:cNvGrpSpPr>
            <p:nvPr/>
          </p:nvGrpSpPr>
          <p:grpSpPr bwMode="auto">
            <a:xfrm>
              <a:off x="1672" y="2366"/>
              <a:ext cx="263" cy="158"/>
              <a:chOff x="1187" y="3203"/>
              <a:chExt cx="318" cy="158"/>
            </a:xfrm>
          </p:grpSpPr>
          <p:sp>
            <p:nvSpPr>
              <p:cNvPr id="22622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7" y="3226"/>
                <a:ext cx="93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23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6" y="3240"/>
                <a:ext cx="69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24" name="Line 130"/>
              <p:cNvSpPr>
                <a:spLocks noChangeShapeType="1"/>
              </p:cNvSpPr>
              <p:nvPr/>
            </p:nvSpPr>
            <p:spPr bwMode="auto">
              <a:xfrm flipH="1">
                <a:off x="1318" y="3203"/>
                <a:ext cx="94" cy="1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606" name="Group 131"/>
            <p:cNvGrpSpPr>
              <a:grpSpLocks/>
            </p:cNvGrpSpPr>
            <p:nvPr/>
          </p:nvGrpSpPr>
          <p:grpSpPr bwMode="auto">
            <a:xfrm>
              <a:off x="1644" y="2634"/>
              <a:ext cx="344" cy="173"/>
              <a:chOff x="860" y="2754"/>
              <a:chExt cx="423" cy="158"/>
            </a:xfrm>
          </p:grpSpPr>
          <p:grpSp>
            <p:nvGrpSpPr>
              <p:cNvPr id="22617" name="Group 132"/>
              <p:cNvGrpSpPr>
                <a:grpSpLocks/>
              </p:cNvGrpSpPr>
              <p:nvPr/>
            </p:nvGrpSpPr>
            <p:grpSpPr bwMode="auto">
              <a:xfrm>
                <a:off x="965" y="2754"/>
                <a:ext cx="318" cy="158"/>
                <a:chOff x="1187" y="3203"/>
                <a:chExt cx="318" cy="158"/>
              </a:xfrm>
            </p:grpSpPr>
            <p:sp>
              <p:nvSpPr>
                <p:cNvPr id="22619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87" y="3226"/>
                  <a:ext cx="93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620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6" y="3240"/>
                  <a:ext cx="69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621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1318" y="3203"/>
                  <a:ext cx="94" cy="15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618" name="Line 136"/>
              <p:cNvSpPr>
                <a:spLocks noChangeShapeType="1"/>
              </p:cNvSpPr>
              <p:nvPr/>
            </p:nvSpPr>
            <p:spPr bwMode="auto">
              <a:xfrm>
                <a:off x="860" y="2826"/>
                <a:ext cx="95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607" name="Group 137"/>
            <p:cNvGrpSpPr>
              <a:grpSpLocks/>
            </p:cNvGrpSpPr>
            <p:nvPr/>
          </p:nvGrpSpPr>
          <p:grpSpPr bwMode="auto">
            <a:xfrm>
              <a:off x="2022" y="2463"/>
              <a:ext cx="195" cy="219"/>
              <a:chOff x="914" y="2079"/>
              <a:chExt cx="195" cy="219"/>
            </a:xfrm>
          </p:grpSpPr>
          <p:sp>
            <p:nvSpPr>
              <p:cNvPr id="22615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0" y="2079"/>
                <a:ext cx="69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16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4" y="2137"/>
                <a:ext cx="84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608" name="Line 140"/>
            <p:cNvSpPr>
              <a:spLocks noChangeShapeType="1"/>
            </p:cNvSpPr>
            <p:nvPr/>
          </p:nvSpPr>
          <p:spPr bwMode="auto">
            <a:xfrm>
              <a:off x="2224" y="2577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9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2315" y="2418"/>
              <a:ext cx="155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610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2321" y="2616"/>
              <a:ext cx="10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611" name="Group 143"/>
            <p:cNvGrpSpPr>
              <a:grpSpLocks/>
            </p:cNvGrpSpPr>
            <p:nvPr/>
          </p:nvGrpSpPr>
          <p:grpSpPr bwMode="auto">
            <a:xfrm>
              <a:off x="2571" y="2515"/>
              <a:ext cx="202" cy="160"/>
              <a:chOff x="1987" y="1429"/>
              <a:chExt cx="170" cy="128"/>
            </a:xfrm>
          </p:grpSpPr>
          <p:sp>
            <p:nvSpPr>
              <p:cNvPr id="22613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7" y="1429"/>
                <a:ext cx="7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614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8" y="1435"/>
                <a:ext cx="6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612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372" y="2598"/>
              <a:ext cx="7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C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2646" name="Group 147"/>
          <p:cNvGrpSpPr>
            <a:grpSpLocks/>
          </p:cNvGrpSpPr>
          <p:nvPr/>
        </p:nvGrpSpPr>
        <p:grpSpPr bwMode="auto">
          <a:xfrm>
            <a:off x="5394325" y="4932363"/>
            <a:ext cx="1965325" cy="1468437"/>
            <a:chOff x="3331" y="3118"/>
            <a:chExt cx="1238" cy="925"/>
          </a:xfrm>
        </p:grpSpPr>
        <p:grpSp>
          <p:nvGrpSpPr>
            <p:cNvPr id="22569" name="Group 148"/>
            <p:cNvGrpSpPr>
              <a:grpSpLocks/>
            </p:cNvGrpSpPr>
            <p:nvPr/>
          </p:nvGrpSpPr>
          <p:grpSpPr bwMode="auto">
            <a:xfrm>
              <a:off x="3331" y="3282"/>
              <a:ext cx="169" cy="69"/>
              <a:chOff x="541" y="3254"/>
              <a:chExt cx="169" cy="69"/>
            </a:xfrm>
          </p:grpSpPr>
          <p:sp>
            <p:nvSpPr>
              <p:cNvPr id="22594" name="Line 149"/>
              <p:cNvSpPr>
                <a:spLocks noChangeShapeType="1"/>
              </p:cNvSpPr>
              <p:nvPr/>
            </p:nvSpPr>
            <p:spPr bwMode="auto">
              <a:xfrm>
                <a:off x="544" y="3254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95" name="Line 150"/>
              <p:cNvSpPr>
                <a:spLocks noChangeShapeType="1"/>
              </p:cNvSpPr>
              <p:nvPr/>
            </p:nvSpPr>
            <p:spPr bwMode="auto">
              <a:xfrm>
                <a:off x="541" y="3323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70" name="Line 151"/>
            <p:cNvSpPr>
              <a:spLocks noChangeShapeType="1"/>
            </p:cNvSpPr>
            <p:nvPr/>
          </p:nvSpPr>
          <p:spPr bwMode="auto">
            <a:xfrm>
              <a:off x="3563" y="3322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3654" y="3163"/>
              <a:ext cx="162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72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3660" y="3361"/>
              <a:ext cx="10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573" name="Group 154"/>
            <p:cNvGrpSpPr>
              <a:grpSpLocks/>
            </p:cNvGrpSpPr>
            <p:nvPr/>
          </p:nvGrpSpPr>
          <p:grpSpPr bwMode="auto">
            <a:xfrm>
              <a:off x="3965" y="3173"/>
              <a:ext cx="173" cy="333"/>
              <a:chOff x="4112" y="3083"/>
              <a:chExt cx="173" cy="333"/>
            </a:xfrm>
          </p:grpSpPr>
          <p:sp>
            <p:nvSpPr>
              <p:cNvPr id="22591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5" y="3279"/>
                <a:ext cx="91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592" name="Line 156"/>
              <p:cNvSpPr>
                <a:spLocks noChangeShapeType="1"/>
              </p:cNvSpPr>
              <p:nvPr/>
            </p:nvSpPr>
            <p:spPr bwMode="auto">
              <a:xfrm>
                <a:off x="4112" y="3237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93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3" y="3083"/>
                <a:ext cx="6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2574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4171" y="3273"/>
              <a:ext cx="84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75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4299" y="3180"/>
              <a:ext cx="76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576" name="Line 160"/>
            <p:cNvSpPr>
              <a:spLocks noChangeShapeType="1"/>
            </p:cNvSpPr>
            <p:nvPr/>
          </p:nvSpPr>
          <p:spPr bwMode="auto">
            <a:xfrm>
              <a:off x="4446" y="3140"/>
              <a:ext cx="0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4492" y="3118"/>
              <a:ext cx="77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78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4500" y="3383"/>
              <a:ext cx="65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579" name="Group 163"/>
            <p:cNvGrpSpPr>
              <a:grpSpLocks/>
            </p:cNvGrpSpPr>
            <p:nvPr/>
          </p:nvGrpSpPr>
          <p:grpSpPr bwMode="auto">
            <a:xfrm>
              <a:off x="3350" y="3835"/>
              <a:ext cx="169" cy="69"/>
              <a:chOff x="541" y="3254"/>
              <a:chExt cx="169" cy="69"/>
            </a:xfrm>
          </p:grpSpPr>
          <p:sp>
            <p:nvSpPr>
              <p:cNvPr id="22589" name="Line 164"/>
              <p:cNvSpPr>
                <a:spLocks noChangeShapeType="1"/>
              </p:cNvSpPr>
              <p:nvPr/>
            </p:nvSpPr>
            <p:spPr bwMode="auto">
              <a:xfrm>
                <a:off x="544" y="3254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90" name="Line 165"/>
              <p:cNvSpPr>
                <a:spLocks noChangeShapeType="1"/>
              </p:cNvSpPr>
              <p:nvPr/>
            </p:nvSpPr>
            <p:spPr bwMode="auto">
              <a:xfrm>
                <a:off x="541" y="3323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80" name="Group 166"/>
            <p:cNvGrpSpPr>
              <a:grpSpLocks/>
            </p:cNvGrpSpPr>
            <p:nvPr/>
          </p:nvGrpSpPr>
          <p:grpSpPr bwMode="auto">
            <a:xfrm>
              <a:off x="3629" y="3710"/>
              <a:ext cx="661" cy="333"/>
              <a:chOff x="4746" y="2549"/>
              <a:chExt cx="661" cy="333"/>
            </a:xfrm>
          </p:grpSpPr>
          <p:grpSp>
            <p:nvGrpSpPr>
              <p:cNvPr id="22581" name="Group 167"/>
              <p:cNvGrpSpPr>
                <a:grpSpLocks/>
              </p:cNvGrpSpPr>
              <p:nvPr/>
            </p:nvGrpSpPr>
            <p:grpSpPr bwMode="auto">
              <a:xfrm>
                <a:off x="4746" y="2549"/>
                <a:ext cx="173" cy="333"/>
                <a:chOff x="4112" y="3083"/>
                <a:chExt cx="173" cy="333"/>
              </a:xfrm>
            </p:grpSpPr>
            <p:sp>
              <p:nvSpPr>
                <p:cNvPr id="22586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5" y="3279"/>
                  <a:ext cx="91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587" name="Line 169"/>
                <p:cNvSpPr>
                  <a:spLocks noChangeShapeType="1"/>
                </p:cNvSpPr>
                <p:nvPr/>
              </p:nvSpPr>
              <p:spPr bwMode="auto">
                <a:xfrm>
                  <a:off x="4112" y="3237"/>
                  <a:ext cx="173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8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63" y="3083"/>
                  <a:ext cx="61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2582" name="Group 171"/>
              <p:cNvGrpSpPr>
                <a:grpSpLocks/>
              </p:cNvGrpSpPr>
              <p:nvPr/>
            </p:nvGrpSpPr>
            <p:grpSpPr bwMode="auto">
              <a:xfrm>
                <a:off x="4987" y="2592"/>
                <a:ext cx="420" cy="198"/>
                <a:chOff x="1142" y="3709"/>
                <a:chExt cx="420" cy="198"/>
              </a:xfrm>
            </p:grpSpPr>
            <p:sp>
              <p:nvSpPr>
                <p:cNvPr id="22583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42" y="3775"/>
                  <a:ext cx="154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584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5" y="3767"/>
                  <a:ext cx="10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585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93" y="3709"/>
                  <a:ext cx="69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200711" name="Group 175"/>
          <p:cNvGrpSpPr>
            <a:grpSpLocks/>
          </p:cNvGrpSpPr>
          <p:nvPr/>
        </p:nvGrpSpPr>
        <p:grpSpPr bwMode="auto">
          <a:xfrm>
            <a:off x="4940300" y="3829050"/>
            <a:ext cx="3708400" cy="593725"/>
            <a:chOff x="3112" y="2412"/>
            <a:chExt cx="2336" cy="374"/>
          </a:xfrm>
        </p:grpSpPr>
        <p:grpSp>
          <p:nvGrpSpPr>
            <p:cNvPr id="22545" name="Group 176"/>
            <p:cNvGrpSpPr>
              <a:grpSpLocks/>
            </p:cNvGrpSpPr>
            <p:nvPr/>
          </p:nvGrpSpPr>
          <p:grpSpPr bwMode="auto">
            <a:xfrm>
              <a:off x="3350" y="2576"/>
              <a:ext cx="171" cy="69"/>
              <a:chOff x="566" y="2180"/>
              <a:chExt cx="171" cy="69"/>
            </a:xfrm>
          </p:grpSpPr>
          <p:sp>
            <p:nvSpPr>
              <p:cNvPr id="22567" name="Line 177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8" name="Line 178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6" name="Freeform 179"/>
            <p:cNvSpPr>
              <a:spLocks/>
            </p:cNvSpPr>
            <p:nvPr/>
          </p:nvSpPr>
          <p:spPr bwMode="auto">
            <a:xfrm>
              <a:off x="3577" y="2456"/>
              <a:ext cx="63" cy="32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547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3112" y="2504"/>
              <a:ext cx="109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2548" name="Group 181"/>
            <p:cNvGrpSpPr>
              <a:grpSpLocks/>
            </p:cNvGrpSpPr>
            <p:nvPr/>
          </p:nvGrpSpPr>
          <p:grpSpPr bwMode="auto">
            <a:xfrm>
              <a:off x="3676" y="2491"/>
              <a:ext cx="195" cy="197"/>
              <a:chOff x="914" y="2079"/>
              <a:chExt cx="195" cy="219"/>
            </a:xfrm>
          </p:grpSpPr>
          <p:sp>
            <p:nvSpPr>
              <p:cNvPr id="22565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0" y="2079"/>
                <a:ext cx="69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566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4" y="2137"/>
                <a:ext cx="84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549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3883" y="2490"/>
              <a:ext cx="102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2550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4021" y="2574"/>
              <a:ext cx="131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551" name="Group 186"/>
            <p:cNvGrpSpPr>
              <a:grpSpLocks/>
            </p:cNvGrpSpPr>
            <p:nvPr/>
          </p:nvGrpSpPr>
          <p:grpSpPr bwMode="auto">
            <a:xfrm>
              <a:off x="4209" y="2578"/>
              <a:ext cx="171" cy="69"/>
              <a:chOff x="566" y="2180"/>
              <a:chExt cx="171" cy="69"/>
            </a:xfrm>
          </p:grpSpPr>
          <p:sp>
            <p:nvSpPr>
              <p:cNvPr id="22563" name="Line 187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4" name="Line 188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52" name="Freeform 189"/>
            <p:cNvSpPr>
              <a:spLocks/>
            </p:cNvSpPr>
            <p:nvPr/>
          </p:nvSpPr>
          <p:spPr bwMode="auto">
            <a:xfrm>
              <a:off x="4410" y="2460"/>
              <a:ext cx="63" cy="32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553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4523" y="2412"/>
              <a:ext cx="93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54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4823" y="2471"/>
              <a:ext cx="69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555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4708" y="2529"/>
              <a:ext cx="84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56" name="Line 193"/>
            <p:cNvSpPr>
              <a:spLocks noChangeShapeType="1"/>
            </p:cNvSpPr>
            <p:nvPr/>
          </p:nvSpPr>
          <p:spPr bwMode="auto">
            <a:xfrm>
              <a:off x="4922" y="2607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4990" y="2448"/>
              <a:ext cx="155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58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4996" y="2646"/>
              <a:ext cx="10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59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5246" y="2490"/>
              <a:ext cx="94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2560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5366" y="2553"/>
              <a:ext cx="82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561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4507" y="2664"/>
              <a:ext cx="64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562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3222" y="2612"/>
              <a:ext cx="7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30213" y="1679575"/>
            <a:ext cx="4625975" cy="1865313"/>
            <a:chOff x="271" y="1058"/>
            <a:chExt cx="2914" cy="1175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71" y="1118"/>
              <a:ext cx="237" cy="767"/>
              <a:chOff x="152" y="1386"/>
              <a:chExt cx="288" cy="844"/>
            </a:xfrm>
          </p:grpSpPr>
          <p:sp>
            <p:nvSpPr>
              <p:cNvPr id="21586" name="Rectangle 6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87" name="WordArt 7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1588" name="WordArt 8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21569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822" y="1121"/>
              <a:ext cx="1889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环上任取一质量元</a:t>
              </a:r>
            </a:p>
          </p:txBody>
        </p:sp>
        <p:sp>
          <p:nvSpPr>
            <p:cNvPr id="21570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814" y="1457"/>
              <a:ext cx="2113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它对轴的转动惯量为</a:t>
              </a:r>
            </a:p>
          </p:txBody>
        </p: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362" y="1906"/>
              <a:ext cx="1367" cy="327"/>
              <a:chOff x="1434" y="1946"/>
              <a:chExt cx="1367" cy="327"/>
            </a:xfrm>
          </p:grpSpPr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1817" y="2108"/>
                <a:ext cx="199" cy="69"/>
                <a:chOff x="1260" y="2371"/>
                <a:chExt cx="151" cy="53"/>
              </a:xfrm>
            </p:grpSpPr>
            <p:sp>
              <p:nvSpPr>
                <p:cNvPr id="21584" name="Line 1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85" name="Line 1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1434" y="1999"/>
                <a:ext cx="329" cy="274"/>
                <a:chOff x="1338" y="1999"/>
                <a:chExt cx="329" cy="274"/>
              </a:xfrm>
            </p:grpSpPr>
            <p:sp>
              <p:nvSpPr>
                <p:cNvPr id="21582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38" y="2033"/>
                  <a:ext cx="147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83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1" y="1999"/>
                  <a:ext cx="156" cy="2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1577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9" y="1946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78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2" y="2002"/>
                <a:ext cx="209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2408" y="1978"/>
                <a:ext cx="393" cy="240"/>
                <a:chOff x="776" y="2066"/>
                <a:chExt cx="393" cy="240"/>
              </a:xfrm>
            </p:grpSpPr>
            <p:sp>
              <p:nvSpPr>
                <p:cNvPr id="21580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3" y="2141"/>
                  <a:ext cx="226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81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6" y="2066"/>
                  <a:ext cx="147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2792" y="1058"/>
              <a:ext cx="393" cy="240"/>
              <a:chOff x="776" y="2066"/>
              <a:chExt cx="393" cy="240"/>
            </a:xfrm>
          </p:grpSpPr>
          <p:sp>
            <p:nvSpPr>
              <p:cNvPr id="21573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3" y="2141"/>
                <a:ext cx="226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74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6" y="2066"/>
                <a:ext cx="14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5430838" y="0"/>
            <a:ext cx="3713162" cy="4170363"/>
            <a:chOff x="3421" y="0"/>
            <a:chExt cx="2339" cy="2627"/>
          </a:xfrm>
        </p:grpSpPr>
        <p:pic>
          <p:nvPicPr>
            <p:cNvPr id="21566" name="Picture 27" descr="转动0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21" y="0"/>
              <a:ext cx="2339" cy="2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67" name="Rectangle 28"/>
            <p:cNvSpPr>
              <a:spLocks noChangeArrowheads="1"/>
            </p:cNvSpPr>
            <p:nvPr/>
          </p:nvSpPr>
          <p:spPr bwMode="auto">
            <a:xfrm>
              <a:off x="3954" y="942"/>
              <a:ext cx="258" cy="1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555625" y="4103688"/>
            <a:ext cx="7507288" cy="1944687"/>
            <a:chOff x="366" y="2473"/>
            <a:chExt cx="4729" cy="1225"/>
          </a:xfrm>
        </p:grpSpPr>
        <p:sp>
          <p:nvSpPr>
            <p:cNvPr id="21532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366" y="2801"/>
              <a:ext cx="1945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细环的转动惯量为</a:t>
              </a:r>
            </a:p>
          </p:txBody>
        </p:sp>
        <p:grpSp>
          <p:nvGrpSpPr>
            <p:cNvPr id="11" name="Group 31"/>
            <p:cNvGrpSpPr>
              <a:grpSpLocks/>
            </p:cNvGrpSpPr>
            <p:nvPr/>
          </p:nvGrpSpPr>
          <p:grpSpPr bwMode="auto">
            <a:xfrm>
              <a:off x="598" y="2473"/>
              <a:ext cx="4497" cy="204"/>
              <a:chOff x="614" y="2529"/>
              <a:chExt cx="4497" cy="204"/>
            </a:xfrm>
          </p:grpSpPr>
          <p:sp>
            <p:nvSpPr>
              <p:cNvPr id="2156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4" y="2529"/>
                <a:ext cx="4497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因环上所有质元到轴的距离都是     ，故整个</a:t>
                </a:r>
              </a:p>
            </p:txBody>
          </p:sp>
          <p:sp>
            <p:nvSpPr>
              <p:cNvPr id="21565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1" y="2540"/>
                <a:ext cx="198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967" y="3285"/>
              <a:ext cx="3740" cy="413"/>
              <a:chOff x="679" y="3317"/>
              <a:chExt cx="3740" cy="413"/>
            </a:xfrm>
          </p:grpSpPr>
          <p:grpSp>
            <p:nvGrpSpPr>
              <p:cNvPr id="13" name="Group 35"/>
              <p:cNvGrpSpPr>
                <a:grpSpLocks/>
              </p:cNvGrpSpPr>
              <p:nvPr/>
            </p:nvGrpSpPr>
            <p:grpSpPr bwMode="auto">
              <a:xfrm>
                <a:off x="881" y="3508"/>
                <a:ext cx="199" cy="69"/>
                <a:chOff x="1260" y="2371"/>
                <a:chExt cx="151" cy="53"/>
              </a:xfrm>
            </p:grpSpPr>
            <p:sp>
              <p:nvSpPr>
                <p:cNvPr id="21562" name="Line 3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63" name="Line 3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36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9" y="3383"/>
                <a:ext cx="156" cy="2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" name="Group 39"/>
              <p:cNvGrpSpPr>
                <a:grpSpLocks/>
              </p:cNvGrpSpPr>
              <p:nvPr/>
            </p:nvGrpSpPr>
            <p:grpSpPr bwMode="auto">
              <a:xfrm>
                <a:off x="1141" y="3333"/>
                <a:ext cx="948" cy="397"/>
                <a:chOff x="1141" y="3333"/>
                <a:chExt cx="948" cy="397"/>
              </a:xfrm>
            </p:grpSpPr>
            <p:grpSp>
              <p:nvGrpSpPr>
                <p:cNvPr id="15" name="Group 40"/>
                <p:cNvGrpSpPr>
                  <a:grpSpLocks/>
                </p:cNvGrpSpPr>
                <p:nvPr/>
              </p:nvGrpSpPr>
              <p:grpSpPr bwMode="auto">
                <a:xfrm>
                  <a:off x="1350" y="3346"/>
                  <a:ext cx="739" cy="291"/>
                  <a:chOff x="1950" y="1954"/>
                  <a:chExt cx="739" cy="291"/>
                </a:xfrm>
              </p:grpSpPr>
              <p:sp>
                <p:nvSpPr>
                  <p:cNvPr id="21557" name="WordArt 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17" y="1954"/>
                    <a:ext cx="60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558" name="WordArt 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50" y="2010"/>
                    <a:ext cx="209" cy="2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6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296" y="1986"/>
                    <a:ext cx="393" cy="240"/>
                    <a:chOff x="776" y="2066"/>
                    <a:chExt cx="393" cy="240"/>
                  </a:xfrm>
                </p:grpSpPr>
                <p:sp>
                  <p:nvSpPr>
                    <p:cNvPr id="21560" name="WordArt 4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43" y="2141"/>
                      <a:ext cx="226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1561" name="WordArt 4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76" y="2066"/>
                      <a:ext cx="147" cy="24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1556" name="Freeform 46"/>
                <p:cNvSpPr>
                  <a:spLocks/>
                </p:cNvSpPr>
                <p:nvPr/>
              </p:nvSpPr>
              <p:spPr bwMode="auto">
                <a:xfrm>
                  <a:off x="1141" y="3333"/>
                  <a:ext cx="152" cy="397"/>
                </a:xfrm>
                <a:custGeom>
                  <a:avLst/>
                  <a:gdLst>
                    <a:gd name="T0" fmla="*/ 104 w 1289"/>
                    <a:gd name="T1" fmla="*/ 6 h 3854"/>
                    <a:gd name="T2" fmla="*/ 88 w 1289"/>
                    <a:gd name="T3" fmla="*/ 16 h 3854"/>
                    <a:gd name="T4" fmla="*/ 79 w 1289"/>
                    <a:gd name="T5" fmla="*/ 28 h 3854"/>
                    <a:gd name="T6" fmla="*/ 69 w 1289"/>
                    <a:gd name="T7" fmla="*/ 43 h 3854"/>
                    <a:gd name="T8" fmla="*/ 59 w 1289"/>
                    <a:gd name="T9" fmla="*/ 72 h 3854"/>
                    <a:gd name="T10" fmla="*/ 53 w 1289"/>
                    <a:gd name="T11" fmla="*/ 105 h 3854"/>
                    <a:gd name="T12" fmla="*/ 53 w 1289"/>
                    <a:gd name="T13" fmla="*/ 132 h 3854"/>
                    <a:gd name="T14" fmla="*/ 52 w 1289"/>
                    <a:gd name="T15" fmla="*/ 161 h 3854"/>
                    <a:gd name="T16" fmla="*/ 51 w 1289"/>
                    <a:gd name="T17" fmla="*/ 235 h 3854"/>
                    <a:gd name="T18" fmla="*/ 49 w 1289"/>
                    <a:gd name="T19" fmla="*/ 317 h 3854"/>
                    <a:gd name="T20" fmla="*/ 48 w 1289"/>
                    <a:gd name="T21" fmla="*/ 352 h 3854"/>
                    <a:gd name="T22" fmla="*/ 42 w 1289"/>
                    <a:gd name="T23" fmla="*/ 378 h 3854"/>
                    <a:gd name="T24" fmla="*/ 37 w 1289"/>
                    <a:gd name="T25" fmla="*/ 385 h 3854"/>
                    <a:gd name="T26" fmla="*/ 30 w 1289"/>
                    <a:gd name="T27" fmla="*/ 386 h 3854"/>
                    <a:gd name="T28" fmla="*/ 32 w 1289"/>
                    <a:gd name="T29" fmla="*/ 374 h 3854"/>
                    <a:gd name="T30" fmla="*/ 32 w 1289"/>
                    <a:gd name="T31" fmla="*/ 366 h 3854"/>
                    <a:gd name="T32" fmla="*/ 27 w 1289"/>
                    <a:gd name="T33" fmla="*/ 357 h 3854"/>
                    <a:gd name="T34" fmla="*/ 21 w 1289"/>
                    <a:gd name="T35" fmla="*/ 354 h 3854"/>
                    <a:gd name="T36" fmla="*/ 9 w 1289"/>
                    <a:gd name="T37" fmla="*/ 356 h 3854"/>
                    <a:gd name="T38" fmla="*/ 2 w 1289"/>
                    <a:gd name="T39" fmla="*/ 364 h 3854"/>
                    <a:gd name="T40" fmla="*/ 1 w 1289"/>
                    <a:gd name="T41" fmla="*/ 370 h 3854"/>
                    <a:gd name="T42" fmla="*/ 0 w 1289"/>
                    <a:gd name="T43" fmla="*/ 378 h 3854"/>
                    <a:gd name="T44" fmla="*/ 4 w 1289"/>
                    <a:gd name="T45" fmla="*/ 386 h 3854"/>
                    <a:gd name="T46" fmla="*/ 7 w 1289"/>
                    <a:gd name="T47" fmla="*/ 389 h 3854"/>
                    <a:gd name="T48" fmla="*/ 21 w 1289"/>
                    <a:gd name="T49" fmla="*/ 397 h 3854"/>
                    <a:gd name="T50" fmla="*/ 35 w 1289"/>
                    <a:gd name="T51" fmla="*/ 396 h 3854"/>
                    <a:gd name="T52" fmla="*/ 46 w 1289"/>
                    <a:gd name="T53" fmla="*/ 392 h 3854"/>
                    <a:gd name="T54" fmla="*/ 54 w 1289"/>
                    <a:gd name="T55" fmla="*/ 386 h 3854"/>
                    <a:gd name="T56" fmla="*/ 62 w 1289"/>
                    <a:gd name="T57" fmla="*/ 378 h 3854"/>
                    <a:gd name="T58" fmla="*/ 75 w 1289"/>
                    <a:gd name="T59" fmla="*/ 354 h 3854"/>
                    <a:gd name="T60" fmla="*/ 83 w 1289"/>
                    <a:gd name="T61" fmla="*/ 333 h 3854"/>
                    <a:gd name="T62" fmla="*/ 85 w 1289"/>
                    <a:gd name="T63" fmla="*/ 314 h 3854"/>
                    <a:gd name="T64" fmla="*/ 88 w 1289"/>
                    <a:gd name="T65" fmla="*/ 284 h 3854"/>
                    <a:gd name="T66" fmla="*/ 90 w 1289"/>
                    <a:gd name="T67" fmla="*/ 244 h 3854"/>
                    <a:gd name="T68" fmla="*/ 91 w 1289"/>
                    <a:gd name="T69" fmla="*/ 183 h 3854"/>
                    <a:gd name="T70" fmla="*/ 89 w 1289"/>
                    <a:gd name="T71" fmla="*/ 122 h 3854"/>
                    <a:gd name="T72" fmla="*/ 90 w 1289"/>
                    <a:gd name="T73" fmla="*/ 87 h 3854"/>
                    <a:gd name="T74" fmla="*/ 93 w 1289"/>
                    <a:gd name="T75" fmla="*/ 68 h 3854"/>
                    <a:gd name="T76" fmla="*/ 96 w 1289"/>
                    <a:gd name="T77" fmla="*/ 53 h 3854"/>
                    <a:gd name="T78" fmla="*/ 100 w 1289"/>
                    <a:gd name="T79" fmla="*/ 36 h 3854"/>
                    <a:gd name="T80" fmla="*/ 108 w 1289"/>
                    <a:gd name="T81" fmla="*/ 18 h 3854"/>
                    <a:gd name="T82" fmla="*/ 115 w 1289"/>
                    <a:gd name="T83" fmla="*/ 11 h 3854"/>
                    <a:gd name="T84" fmla="*/ 124 w 1289"/>
                    <a:gd name="T85" fmla="*/ 13 h 3854"/>
                    <a:gd name="T86" fmla="*/ 124 w 1289"/>
                    <a:gd name="T87" fmla="*/ 19 h 3854"/>
                    <a:gd name="T88" fmla="*/ 120 w 1289"/>
                    <a:gd name="T89" fmla="*/ 26 h 3854"/>
                    <a:gd name="T90" fmla="*/ 120 w 1289"/>
                    <a:gd name="T91" fmla="*/ 36 h 3854"/>
                    <a:gd name="T92" fmla="*/ 122 w 1289"/>
                    <a:gd name="T93" fmla="*/ 43 h 3854"/>
                    <a:gd name="T94" fmla="*/ 127 w 1289"/>
                    <a:gd name="T95" fmla="*/ 50 h 3854"/>
                    <a:gd name="T96" fmla="*/ 135 w 1289"/>
                    <a:gd name="T97" fmla="*/ 50 h 3854"/>
                    <a:gd name="T98" fmla="*/ 145 w 1289"/>
                    <a:gd name="T99" fmla="*/ 49 h 3854"/>
                    <a:gd name="T100" fmla="*/ 152 w 1289"/>
                    <a:gd name="T101" fmla="*/ 40 h 3854"/>
                    <a:gd name="T102" fmla="*/ 152 w 1289"/>
                    <a:gd name="T103" fmla="*/ 31 h 3854"/>
                    <a:gd name="T104" fmla="*/ 151 w 1289"/>
                    <a:gd name="T105" fmla="*/ 22 h 3854"/>
                    <a:gd name="T106" fmla="*/ 146 w 1289"/>
                    <a:gd name="T107" fmla="*/ 14 h 3854"/>
                    <a:gd name="T108" fmla="*/ 140 w 1289"/>
                    <a:gd name="T109" fmla="*/ 5 h 3854"/>
                    <a:gd name="T110" fmla="*/ 124 w 1289"/>
                    <a:gd name="T111" fmla="*/ 0 h 3854"/>
                    <a:gd name="T112" fmla="*/ 110 w 1289"/>
                    <a:gd name="T113" fmla="*/ 0 h 3854"/>
                    <a:gd name="T114" fmla="*/ 104 w 1289"/>
                    <a:gd name="T115" fmla="*/ 6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0" t="0" r="r" b="b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47"/>
              <p:cNvGrpSpPr>
                <a:grpSpLocks/>
              </p:cNvGrpSpPr>
              <p:nvPr/>
            </p:nvGrpSpPr>
            <p:grpSpPr bwMode="auto">
              <a:xfrm>
                <a:off x="2209" y="3492"/>
                <a:ext cx="199" cy="69"/>
                <a:chOff x="1260" y="2371"/>
                <a:chExt cx="151" cy="53"/>
              </a:xfrm>
            </p:grpSpPr>
            <p:sp>
              <p:nvSpPr>
                <p:cNvPr id="21553" name="Line 4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4" name="Line 4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50"/>
              <p:cNvGrpSpPr>
                <a:grpSpLocks/>
              </p:cNvGrpSpPr>
              <p:nvPr/>
            </p:nvGrpSpPr>
            <p:grpSpPr bwMode="auto">
              <a:xfrm>
                <a:off x="2488" y="3342"/>
                <a:ext cx="327" cy="291"/>
                <a:chOff x="2694" y="3330"/>
                <a:chExt cx="327" cy="291"/>
              </a:xfrm>
            </p:grpSpPr>
            <p:sp>
              <p:nvSpPr>
                <p:cNvPr id="21551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1" y="3330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52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4" y="3386"/>
                  <a:ext cx="209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" name="Group 53"/>
              <p:cNvGrpSpPr>
                <a:grpSpLocks/>
              </p:cNvGrpSpPr>
              <p:nvPr/>
            </p:nvGrpSpPr>
            <p:grpSpPr bwMode="auto">
              <a:xfrm>
                <a:off x="3032" y="3378"/>
                <a:ext cx="393" cy="240"/>
                <a:chOff x="776" y="2066"/>
                <a:chExt cx="393" cy="240"/>
              </a:xfrm>
            </p:grpSpPr>
            <p:sp>
              <p:nvSpPr>
                <p:cNvPr id="21549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3" y="2141"/>
                  <a:ext cx="226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50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6" y="2066"/>
                  <a:ext cx="147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541" name="Freeform 56"/>
              <p:cNvSpPr>
                <a:spLocks/>
              </p:cNvSpPr>
              <p:nvPr/>
            </p:nvSpPr>
            <p:spPr bwMode="auto">
              <a:xfrm>
                <a:off x="2845" y="3317"/>
                <a:ext cx="152" cy="397"/>
              </a:xfrm>
              <a:custGeom>
                <a:avLst/>
                <a:gdLst>
                  <a:gd name="T0" fmla="*/ 104 w 1289"/>
                  <a:gd name="T1" fmla="*/ 6 h 3854"/>
                  <a:gd name="T2" fmla="*/ 88 w 1289"/>
                  <a:gd name="T3" fmla="*/ 16 h 3854"/>
                  <a:gd name="T4" fmla="*/ 79 w 1289"/>
                  <a:gd name="T5" fmla="*/ 28 h 3854"/>
                  <a:gd name="T6" fmla="*/ 69 w 1289"/>
                  <a:gd name="T7" fmla="*/ 43 h 3854"/>
                  <a:gd name="T8" fmla="*/ 59 w 1289"/>
                  <a:gd name="T9" fmla="*/ 72 h 3854"/>
                  <a:gd name="T10" fmla="*/ 53 w 1289"/>
                  <a:gd name="T11" fmla="*/ 105 h 3854"/>
                  <a:gd name="T12" fmla="*/ 53 w 1289"/>
                  <a:gd name="T13" fmla="*/ 132 h 3854"/>
                  <a:gd name="T14" fmla="*/ 52 w 1289"/>
                  <a:gd name="T15" fmla="*/ 161 h 3854"/>
                  <a:gd name="T16" fmla="*/ 51 w 1289"/>
                  <a:gd name="T17" fmla="*/ 235 h 3854"/>
                  <a:gd name="T18" fmla="*/ 49 w 1289"/>
                  <a:gd name="T19" fmla="*/ 317 h 3854"/>
                  <a:gd name="T20" fmla="*/ 48 w 1289"/>
                  <a:gd name="T21" fmla="*/ 352 h 3854"/>
                  <a:gd name="T22" fmla="*/ 42 w 1289"/>
                  <a:gd name="T23" fmla="*/ 378 h 3854"/>
                  <a:gd name="T24" fmla="*/ 37 w 1289"/>
                  <a:gd name="T25" fmla="*/ 385 h 3854"/>
                  <a:gd name="T26" fmla="*/ 30 w 1289"/>
                  <a:gd name="T27" fmla="*/ 386 h 3854"/>
                  <a:gd name="T28" fmla="*/ 32 w 1289"/>
                  <a:gd name="T29" fmla="*/ 374 h 3854"/>
                  <a:gd name="T30" fmla="*/ 32 w 1289"/>
                  <a:gd name="T31" fmla="*/ 366 h 3854"/>
                  <a:gd name="T32" fmla="*/ 27 w 1289"/>
                  <a:gd name="T33" fmla="*/ 357 h 3854"/>
                  <a:gd name="T34" fmla="*/ 21 w 1289"/>
                  <a:gd name="T35" fmla="*/ 354 h 3854"/>
                  <a:gd name="T36" fmla="*/ 9 w 1289"/>
                  <a:gd name="T37" fmla="*/ 356 h 3854"/>
                  <a:gd name="T38" fmla="*/ 2 w 1289"/>
                  <a:gd name="T39" fmla="*/ 364 h 3854"/>
                  <a:gd name="T40" fmla="*/ 1 w 1289"/>
                  <a:gd name="T41" fmla="*/ 370 h 3854"/>
                  <a:gd name="T42" fmla="*/ 0 w 1289"/>
                  <a:gd name="T43" fmla="*/ 378 h 3854"/>
                  <a:gd name="T44" fmla="*/ 4 w 1289"/>
                  <a:gd name="T45" fmla="*/ 386 h 3854"/>
                  <a:gd name="T46" fmla="*/ 7 w 1289"/>
                  <a:gd name="T47" fmla="*/ 389 h 3854"/>
                  <a:gd name="T48" fmla="*/ 21 w 1289"/>
                  <a:gd name="T49" fmla="*/ 397 h 3854"/>
                  <a:gd name="T50" fmla="*/ 35 w 1289"/>
                  <a:gd name="T51" fmla="*/ 396 h 3854"/>
                  <a:gd name="T52" fmla="*/ 46 w 1289"/>
                  <a:gd name="T53" fmla="*/ 392 h 3854"/>
                  <a:gd name="T54" fmla="*/ 54 w 1289"/>
                  <a:gd name="T55" fmla="*/ 386 h 3854"/>
                  <a:gd name="T56" fmla="*/ 62 w 1289"/>
                  <a:gd name="T57" fmla="*/ 378 h 3854"/>
                  <a:gd name="T58" fmla="*/ 75 w 1289"/>
                  <a:gd name="T59" fmla="*/ 354 h 3854"/>
                  <a:gd name="T60" fmla="*/ 83 w 1289"/>
                  <a:gd name="T61" fmla="*/ 333 h 3854"/>
                  <a:gd name="T62" fmla="*/ 85 w 1289"/>
                  <a:gd name="T63" fmla="*/ 314 h 3854"/>
                  <a:gd name="T64" fmla="*/ 88 w 1289"/>
                  <a:gd name="T65" fmla="*/ 284 h 3854"/>
                  <a:gd name="T66" fmla="*/ 90 w 1289"/>
                  <a:gd name="T67" fmla="*/ 244 h 3854"/>
                  <a:gd name="T68" fmla="*/ 91 w 1289"/>
                  <a:gd name="T69" fmla="*/ 183 h 3854"/>
                  <a:gd name="T70" fmla="*/ 89 w 1289"/>
                  <a:gd name="T71" fmla="*/ 122 h 3854"/>
                  <a:gd name="T72" fmla="*/ 90 w 1289"/>
                  <a:gd name="T73" fmla="*/ 87 h 3854"/>
                  <a:gd name="T74" fmla="*/ 93 w 1289"/>
                  <a:gd name="T75" fmla="*/ 68 h 3854"/>
                  <a:gd name="T76" fmla="*/ 96 w 1289"/>
                  <a:gd name="T77" fmla="*/ 53 h 3854"/>
                  <a:gd name="T78" fmla="*/ 100 w 1289"/>
                  <a:gd name="T79" fmla="*/ 36 h 3854"/>
                  <a:gd name="T80" fmla="*/ 108 w 1289"/>
                  <a:gd name="T81" fmla="*/ 18 h 3854"/>
                  <a:gd name="T82" fmla="*/ 115 w 1289"/>
                  <a:gd name="T83" fmla="*/ 11 h 3854"/>
                  <a:gd name="T84" fmla="*/ 124 w 1289"/>
                  <a:gd name="T85" fmla="*/ 13 h 3854"/>
                  <a:gd name="T86" fmla="*/ 124 w 1289"/>
                  <a:gd name="T87" fmla="*/ 19 h 3854"/>
                  <a:gd name="T88" fmla="*/ 120 w 1289"/>
                  <a:gd name="T89" fmla="*/ 26 h 3854"/>
                  <a:gd name="T90" fmla="*/ 120 w 1289"/>
                  <a:gd name="T91" fmla="*/ 36 h 3854"/>
                  <a:gd name="T92" fmla="*/ 122 w 1289"/>
                  <a:gd name="T93" fmla="*/ 43 h 3854"/>
                  <a:gd name="T94" fmla="*/ 127 w 1289"/>
                  <a:gd name="T95" fmla="*/ 50 h 3854"/>
                  <a:gd name="T96" fmla="*/ 135 w 1289"/>
                  <a:gd name="T97" fmla="*/ 50 h 3854"/>
                  <a:gd name="T98" fmla="*/ 145 w 1289"/>
                  <a:gd name="T99" fmla="*/ 49 h 3854"/>
                  <a:gd name="T100" fmla="*/ 152 w 1289"/>
                  <a:gd name="T101" fmla="*/ 40 h 3854"/>
                  <a:gd name="T102" fmla="*/ 152 w 1289"/>
                  <a:gd name="T103" fmla="*/ 31 h 3854"/>
                  <a:gd name="T104" fmla="*/ 151 w 1289"/>
                  <a:gd name="T105" fmla="*/ 22 h 3854"/>
                  <a:gd name="T106" fmla="*/ 146 w 1289"/>
                  <a:gd name="T107" fmla="*/ 14 h 3854"/>
                  <a:gd name="T108" fmla="*/ 140 w 1289"/>
                  <a:gd name="T109" fmla="*/ 5 h 3854"/>
                  <a:gd name="T110" fmla="*/ 124 w 1289"/>
                  <a:gd name="T111" fmla="*/ 0 h 3854"/>
                  <a:gd name="T112" fmla="*/ 110 w 1289"/>
                  <a:gd name="T113" fmla="*/ 0 h 3854"/>
                  <a:gd name="T114" fmla="*/ 104 w 1289"/>
                  <a:gd name="T115" fmla="*/ 6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" name="Group 57"/>
              <p:cNvGrpSpPr>
                <a:grpSpLocks/>
              </p:cNvGrpSpPr>
              <p:nvPr/>
            </p:nvGrpSpPr>
            <p:grpSpPr bwMode="auto">
              <a:xfrm>
                <a:off x="3547" y="3482"/>
                <a:ext cx="199" cy="69"/>
                <a:chOff x="1260" y="2371"/>
                <a:chExt cx="151" cy="53"/>
              </a:xfrm>
            </p:grpSpPr>
            <p:sp>
              <p:nvSpPr>
                <p:cNvPr id="21547" name="Line 5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48" name="Line 5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43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9" y="3443"/>
                <a:ext cx="226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" name="Group 61"/>
              <p:cNvGrpSpPr>
                <a:grpSpLocks/>
              </p:cNvGrpSpPr>
              <p:nvPr/>
            </p:nvGrpSpPr>
            <p:grpSpPr bwMode="auto">
              <a:xfrm>
                <a:off x="4092" y="3348"/>
                <a:ext cx="327" cy="291"/>
                <a:chOff x="2694" y="3330"/>
                <a:chExt cx="327" cy="291"/>
              </a:xfrm>
            </p:grpSpPr>
            <p:sp>
              <p:nvSpPr>
                <p:cNvPr id="21545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1" y="3330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546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4" y="3386"/>
                  <a:ext cx="209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21509" name="Rectangle 64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Group 65"/>
          <p:cNvGrpSpPr>
            <a:grpSpLocks/>
          </p:cNvGrpSpPr>
          <p:nvPr/>
        </p:nvGrpSpPr>
        <p:grpSpPr bwMode="auto">
          <a:xfrm>
            <a:off x="6119813" y="1422400"/>
            <a:ext cx="779462" cy="363538"/>
            <a:chOff x="3855" y="896"/>
            <a:chExt cx="491" cy="229"/>
          </a:xfrm>
        </p:grpSpPr>
        <p:grpSp>
          <p:nvGrpSpPr>
            <p:cNvPr id="23" name="Group 66"/>
            <p:cNvGrpSpPr>
              <a:grpSpLocks/>
            </p:cNvGrpSpPr>
            <p:nvPr/>
          </p:nvGrpSpPr>
          <p:grpSpPr bwMode="auto">
            <a:xfrm>
              <a:off x="3855" y="896"/>
              <a:ext cx="491" cy="229"/>
              <a:chOff x="3855" y="896"/>
              <a:chExt cx="491" cy="229"/>
            </a:xfrm>
          </p:grpSpPr>
          <p:sp>
            <p:nvSpPr>
              <p:cNvPr id="2152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5" y="896"/>
                <a:ext cx="120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30" name="Freeform 68"/>
              <p:cNvSpPr>
                <a:spLocks/>
              </p:cNvSpPr>
              <p:nvPr/>
            </p:nvSpPr>
            <p:spPr bwMode="auto">
              <a:xfrm>
                <a:off x="4143" y="984"/>
                <a:ext cx="71" cy="141"/>
              </a:xfrm>
              <a:custGeom>
                <a:avLst/>
                <a:gdLst>
                  <a:gd name="T0" fmla="*/ 15 w 71"/>
                  <a:gd name="T1" fmla="*/ 0 h 141"/>
                  <a:gd name="T2" fmla="*/ 56 w 71"/>
                  <a:gd name="T3" fmla="*/ 8 h 141"/>
                  <a:gd name="T4" fmla="*/ 65 w 71"/>
                  <a:gd name="T5" fmla="*/ 54 h 141"/>
                  <a:gd name="T6" fmla="*/ 71 w 71"/>
                  <a:gd name="T7" fmla="*/ 90 h 141"/>
                  <a:gd name="T8" fmla="*/ 68 w 71"/>
                  <a:gd name="T9" fmla="*/ 135 h 141"/>
                  <a:gd name="T10" fmla="*/ 23 w 71"/>
                  <a:gd name="T11" fmla="*/ 141 h 141"/>
                  <a:gd name="T12" fmla="*/ 2 w 71"/>
                  <a:gd name="T13" fmla="*/ 117 h 141"/>
                  <a:gd name="T14" fmla="*/ 0 w 71"/>
                  <a:gd name="T15" fmla="*/ 83 h 141"/>
                  <a:gd name="T16" fmla="*/ 9 w 71"/>
                  <a:gd name="T17" fmla="*/ 51 h 141"/>
                  <a:gd name="T18" fmla="*/ 5 w 71"/>
                  <a:gd name="T19" fmla="*/ 14 h 141"/>
                  <a:gd name="T20" fmla="*/ 15 w 71"/>
                  <a:gd name="T21" fmla="*/ 0 h 1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1" h="141">
                    <a:moveTo>
                      <a:pt x="15" y="0"/>
                    </a:moveTo>
                    <a:lnTo>
                      <a:pt x="56" y="8"/>
                    </a:lnTo>
                    <a:lnTo>
                      <a:pt x="65" y="54"/>
                    </a:lnTo>
                    <a:lnTo>
                      <a:pt x="71" y="90"/>
                    </a:lnTo>
                    <a:lnTo>
                      <a:pt x="68" y="135"/>
                    </a:lnTo>
                    <a:lnTo>
                      <a:pt x="23" y="141"/>
                    </a:lnTo>
                    <a:lnTo>
                      <a:pt x="2" y="117"/>
                    </a:lnTo>
                    <a:lnTo>
                      <a:pt x="0" y="83"/>
                    </a:lnTo>
                    <a:lnTo>
                      <a:pt x="9" y="51"/>
                    </a:lnTo>
                    <a:lnTo>
                      <a:pt x="5" y="1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1" name="Freeform 69"/>
              <p:cNvSpPr>
                <a:spLocks/>
              </p:cNvSpPr>
              <p:nvPr/>
            </p:nvSpPr>
            <p:spPr bwMode="auto">
              <a:xfrm>
                <a:off x="4227" y="935"/>
                <a:ext cx="119" cy="132"/>
              </a:xfrm>
              <a:custGeom>
                <a:avLst/>
                <a:gdLst>
                  <a:gd name="T0" fmla="*/ 20 w 119"/>
                  <a:gd name="T1" fmla="*/ 0 h 132"/>
                  <a:gd name="T2" fmla="*/ 86 w 119"/>
                  <a:gd name="T3" fmla="*/ 8 h 132"/>
                  <a:gd name="T4" fmla="*/ 119 w 119"/>
                  <a:gd name="T5" fmla="*/ 57 h 132"/>
                  <a:gd name="T6" fmla="*/ 105 w 119"/>
                  <a:gd name="T7" fmla="*/ 129 h 132"/>
                  <a:gd name="T8" fmla="*/ 54 w 119"/>
                  <a:gd name="T9" fmla="*/ 132 h 132"/>
                  <a:gd name="T10" fmla="*/ 0 w 119"/>
                  <a:gd name="T11" fmla="*/ 132 h 132"/>
                  <a:gd name="T12" fmla="*/ 14 w 119"/>
                  <a:gd name="T13" fmla="*/ 30 h 132"/>
                  <a:gd name="T14" fmla="*/ 20 w 119"/>
                  <a:gd name="T15" fmla="*/ 0 h 1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9" h="132">
                    <a:moveTo>
                      <a:pt x="20" y="0"/>
                    </a:moveTo>
                    <a:lnTo>
                      <a:pt x="86" y="8"/>
                    </a:lnTo>
                    <a:lnTo>
                      <a:pt x="119" y="57"/>
                    </a:lnTo>
                    <a:lnTo>
                      <a:pt x="105" y="129"/>
                    </a:lnTo>
                    <a:lnTo>
                      <a:pt x="54" y="132"/>
                    </a:lnTo>
                    <a:lnTo>
                      <a:pt x="0" y="132"/>
                    </a:lnTo>
                    <a:lnTo>
                      <a:pt x="14" y="3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>
                  <a:alpha val="18823"/>
                </a:srgbClr>
              </a:solidFill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2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998" y="956"/>
              <a:ext cx="152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21519" name="Rectangle 72" descr="羊皮纸"/>
          <p:cNvSpPr>
            <a:spLocks noChangeArrowheads="1"/>
          </p:cNvSpPr>
          <p:nvPr/>
        </p:nvSpPr>
        <p:spPr bwMode="auto">
          <a:xfrm>
            <a:off x="0" y="1389798"/>
            <a:ext cx="5600700" cy="11674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73"/>
          <p:cNvGrpSpPr>
            <a:grpSpLocks/>
          </p:cNvGrpSpPr>
          <p:nvPr/>
        </p:nvGrpSpPr>
        <p:grpSpPr bwMode="auto">
          <a:xfrm>
            <a:off x="368300" y="350491"/>
            <a:ext cx="450850" cy="758808"/>
            <a:chOff x="127" y="728"/>
            <a:chExt cx="437" cy="256"/>
          </a:xfrm>
        </p:grpSpPr>
        <p:sp>
          <p:nvSpPr>
            <p:cNvPr id="21525" name="Oval 74" descr="栎木"/>
            <p:cNvSpPr>
              <a:spLocks noChangeArrowheads="1"/>
            </p:cNvSpPr>
            <p:nvPr/>
          </p:nvSpPr>
          <p:spPr bwMode="auto">
            <a:xfrm>
              <a:off x="127" y="728"/>
              <a:ext cx="437" cy="256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87" y="780"/>
              <a:ext cx="30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例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4.3</a:t>
              </a:r>
              <a:endParaRPr lang="zh-CN" alt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宋体"/>
                <a:ea typeface="宋体"/>
              </a:endParaRPr>
            </a:p>
          </p:txBody>
        </p:sp>
      </p:grpSp>
      <p:sp>
        <p:nvSpPr>
          <p:cNvPr id="21521" name="WordArt 100"/>
          <p:cNvSpPr>
            <a:spLocks noChangeArrowheads="1" noChangeShapeType="1" noTextEdit="1"/>
          </p:cNvSpPr>
          <p:nvPr/>
        </p:nvSpPr>
        <p:spPr bwMode="auto">
          <a:xfrm>
            <a:off x="1177924" y="332656"/>
            <a:ext cx="4906244" cy="31454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计算半径为    ，质量为    </a:t>
            </a:r>
            <a:r>
              <a:rPr lang="zh-CN" altLang="en-US" sz="36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且均匀分布</a:t>
            </a:r>
            <a:endParaRPr lang="zh-CN" altLang="en-US" sz="36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华文中宋"/>
              <a:ea typeface="华文中宋"/>
            </a:endParaRPr>
          </a:p>
        </p:txBody>
      </p:sp>
      <p:sp>
        <p:nvSpPr>
          <p:cNvPr id="21522" name="WordArt 100"/>
          <p:cNvSpPr>
            <a:spLocks noChangeArrowheads="1" noChangeShapeType="1" noTextEdit="1"/>
          </p:cNvSpPr>
          <p:nvPr/>
        </p:nvSpPr>
        <p:spPr bwMode="auto">
          <a:xfrm>
            <a:off x="1116012" y="692696"/>
            <a:ext cx="4608115" cy="7279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227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细圆</a:t>
            </a:r>
            <a:r>
              <a:rPr lang="zh-CN" altLang="en-US" sz="36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环绕通过圆心且与圆环平面</a:t>
            </a:r>
            <a:endParaRPr lang="en-US" altLang="zh-CN" sz="3600" kern="10" dirty="0" smtClean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华文中宋"/>
              <a:ea typeface="华文中宋"/>
            </a:endParaRPr>
          </a:p>
          <a:p>
            <a:pPr algn="r"/>
            <a:r>
              <a:rPr lang="zh-CN" altLang="en-US" sz="36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相垂直的定轴的转动惯量</a:t>
            </a:r>
            <a:endParaRPr lang="zh-CN" altLang="en-US" sz="36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华文中宋"/>
              <a:ea typeface="华文中宋"/>
            </a:endParaRPr>
          </a:p>
        </p:txBody>
      </p:sp>
      <p:sp>
        <p:nvSpPr>
          <p:cNvPr id="21523" name="WordArt 78"/>
          <p:cNvSpPr>
            <a:spLocks noChangeArrowheads="1" noChangeShapeType="1" noTextEdit="1"/>
          </p:cNvSpPr>
          <p:nvPr/>
        </p:nvSpPr>
        <p:spPr bwMode="auto">
          <a:xfrm>
            <a:off x="2687638" y="389404"/>
            <a:ext cx="250825" cy="2496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R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1524" name="WordArt 79"/>
          <p:cNvSpPr>
            <a:spLocks noChangeArrowheads="1" noChangeShapeType="1" noTextEdit="1"/>
          </p:cNvSpPr>
          <p:nvPr/>
        </p:nvSpPr>
        <p:spPr bwMode="auto">
          <a:xfrm>
            <a:off x="4291013" y="408861"/>
            <a:ext cx="234950" cy="184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m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1512" name="Rectangle 80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Rectangle 3"/>
          <p:cNvSpPr>
            <a:spLocks noChangeArrowheads="1"/>
          </p:cNvSpPr>
          <p:nvPr/>
        </p:nvSpPr>
        <p:spPr bwMode="auto">
          <a:xfrm>
            <a:off x="0" y="0"/>
            <a:ext cx="9144000" cy="184150"/>
          </a:xfrm>
          <a:prstGeom prst="rect">
            <a:avLst/>
          </a:prstGeom>
          <a:solidFill>
            <a:srgbClr val="FFC28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4" name="Rectangle 81"/>
          <p:cNvSpPr>
            <a:spLocks noChangeArrowheads="1"/>
          </p:cNvSpPr>
          <p:nvPr/>
        </p:nvSpPr>
        <p:spPr bwMode="auto">
          <a:xfrm>
            <a:off x="0" y="6592888"/>
            <a:ext cx="9144000" cy="265112"/>
          </a:xfrm>
          <a:prstGeom prst="rect">
            <a:avLst/>
          </a:prstGeom>
          <a:solidFill>
            <a:srgbClr val="FFC28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AutoShape 1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8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圆盘算例</a:t>
            </a:r>
          </a:p>
        </p:txBody>
      </p:sp>
      <p:sp>
        <p:nvSpPr>
          <p:cNvPr id="23555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3556" name="Rectangle 3" descr="新闻纸"/>
          <p:cNvSpPr>
            <a:spLocks noChangeArrowheads="1"/>
          </p:cNvSpPr>
          <p:nvPr/>
        </p:nvSpPr>
        <p:spPr bwMode="auto">
          <a:xfrm>
            <a:off x="0" y="6637338"/>
            <a:ext cx="9144000" cy="2206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63" name="组合 162"/>
          <p:cNvGrpSpPr/>
          <p:nvPr/>
        </p:nvGrpSpPr>
        <p:grpSpPr>
          <a:xfrm>
            <a:off x="688975" y="1376363"/>
            <a:ext cx="3886200" cy="2744787"/>
            <a:chOff x="688975" y="1376363"/>
            <a:chExt cx="3886200" cy="2744787"/>
          </a:xfrm>
        </p:grpSpPr>
        <p:sp>
          <p:nvSpPr>
            <p:cNvPr id="23557" name="Line 52"/>
            <p:cNvSpPr>
              <a:spLocks noChangeShapeType="1"/>
            </p:cNvSpPr>
            <p:nvPr/>
          </p:nvSpPr>
          <p:spPr bwMode="auto">
            <a:xfrm>
              <a:off x="2635250" y="2738438"/>
              <a:ext cx="1588" cy="1333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58" name="Group 53"/>
            <p:cNvGrpSpPr>
              <a:grpSpLocks/>
            </p:cNvGrpSpPr>
            <p:nvPr/>
          </p:nvGrpSpPr>
          <p:grpSpPr bwMode="auto">
            <a:xfrm>
              <a:off x="688975" y="1995488"/>
              <a:ext cx="3886200" cy="1514475"/>
              <a:chOff x="450" y="854"/>
              <a:chExt cx="2448" cy="954"/>
            </a:xfrm>
          </p:grpSpPr>
          <p:sp>
            <p:nvSpPr>
              <p:cNvPr id="23713" name="Oval 54"/>
              <p:cNvSpPr>
                <a:spLocks noChangeArrowheads="1"/>
              </p:cNvSpPr>
              <p:nvPr/>
            </p:nvSpPr>
            <p:spPr bwMode="auto">
              <a:xfrm>
                <a:off x="450" y="892"/>
                <a:ext cx="2446" cy="916"/>
              </a:xfrm>
              <a:prstGeom prst="ellipse">
                <a:avLst/>
              </a:prstGeom>
              <a:gradFill rotWithShape="0">
                <a:gsLst>
                  <a:gs pos="0">
                    <a:srgbClr val="227676"/>
                  </a:gs>
                  <a:gs pos="50000">
                    <a:srgbClr val="49FFFF"/>
                  </a:gs>
                  <a:gs pos="100000">
                    <a:srgbClr val="227676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3714" name="Oval 55"/>
              <p:cNvSpPr>
                <a:spLocks noChangeArrowheads="1"/>
              </p:cNvSpPr>
              <p:nvPr/>
            </p:nvSpPr>
            <p:spPr bwMode="auto">
              <a:xfrm>
                <a:off x="452" y="854"/>
                <a:ext cx="2446" cy="916"/>
              </a:xfrm>
              <a:prstGeom prst="ellipse">
                <a:avLst/>
              </a:prstGeom>
              <a:solidFill>
                <a:srgbClr val="E1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3559" name="Freeform 56"/>
            <p:cNvSpPr>
              <a:spLocks/>
            </p:cNvSpPr>
            <p:nvPr/>
          </p:nvSpPr>
          <p:spPr bwMode="auto">
            <a:xfrm>
              <a:off x="2573338" y="1376363"/>
              <a:ext cx="120650" cy="149225"/>
            </a:xfrm>
            <a:custGeom>
              <a:avLst/>
              <a:gdLst>
                <a:gd name="T0" fmla="*/ 0 w 206"/>
                <a:gd name="T1" fmla="*/ 2147483647 h 260"/>
                <a:gd name="T2" fmla="*/ 0 w 206"/>
                <a:gd name="T3" fmla="*/ 0 h 260"/>
                <a:gd name="T4" fmla="*/ 2147483647 w 206"/>
                <a:gd name="T5" fmla="*/ 0 h 260"/>
                <a:gd name="T6" fmla="*/ 2147483647 w 206"/>
                <a:gd name="T7" fmla="*/ 2147483647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"/>
                <a:gd name="T13" fmla="*/ 0 h 260"/>
                <a:gd name="T14" fmla="*/ 206 w 20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" h="260">
                  <a:moveTo>
                    <a:pt x="0" y="245"/>
                  </a:moveTo>
                  <a:lnTo>
                    <a:pt x="0" y="0"/>
                  </a:lnTo>
                  <a:lnTo>
                    <a:pt x="206" y="0"/>
                  </a:lnTo>
                  <a:lnTo>
                    <a:pt x="206" y="26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56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2333625" y="2522538"/>
              <a:ext cx="177800" cy="2270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444" name="AutoShape 60"/>
            <p:cNvSpPr>
              <a:spLocks noChangeArrowheads="1"/>
            </p:cNvSpPr>
            <p:nvPr/>
          </p:nvSpPr>
          <p:spPr bwMode="auto">
            <a:xfrm>
              <a:off x="1163638" y="2230438"/>
              <a:ext cx="2943225" cy="963612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88" y="10800"/>
                  </a:moveTo>
                  <a:cubicBezTo>
                    <a:pt x="1288" y="16053"/>
                    <a:pt x="5547" y="20312"/>
                    <a:pt x="10800" y="20312"/>
                  </a:cubicBezTo>
                  <a:cubicBezTo>
                    <a:pt x="16053" y="20312"/>
                    <a:pt x="20312" y="16053"/>
                    <a:pt x="20312" y="10800"/>
                  </a:cubicBezTo>
                  <a:cubicBezTo>
                    <a:pt x="20312" y="5547"/>
                    <a:pt x="16053" y="1288"/>
                    <a:pt x="10800" y="1288"/>
                  </a:cubicBezTo>
                  <a:cubicBezTo>
                    <a:pt x="5547" y="1288"/>
                    <a:pt x="1288" y="5547"/>
                    <a:pt x="1288" y="10800"/>
                  </a:cubicBezTo>
                  <a:close/>
                </a:path>
              </a:pathLst>
            </a:custGeom>
            <a:solidFill>
              <a:srgbClr val="008000">
                <a:alpha val="50195"/>
              </a:srgbClr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562" name="Line 62"/>
            <p:cNvSpPr>
              <a:spLocks noChangeShapeType="1"/>
            </p:cNvSpPr>
            <p:nvPr/>
          </p:nvSpPr>
          <p:spPr bwMode="auto">
            <a:xfrm>
              <a:off x="2632075" y="1420813"/>
              <a:ext cx="1588" cy="1333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67"/>
            <p:cNvGrpSpPr>
              <a:grpSpLocks/>
            </p:cNvGrpSpPr>
            <p:nvPr/>
          </p:nvGrpSpPr>
          <p:grpSpPr bwMode="auto">
            <a:xfrm>
              <a:off x="2643188" y="2505075"/>
              <a:ext cx="1289050" cy="401638"/>
              <a:chOff x="1665" y="1578"/>
              <a:chExt cx="812" cy="253"/>
            </a:xfrm>
          </p:grpSpPr>
          <p:sp>
            <p:nvSpPr>
              <p:cNvPr id="23709" name="Line 59"/>
              <p:cNvSpPr>
                <a:spLocks noChangeShapeType="1"/>
              </p:cNvSpPr>
              <p:nvPr/>
            </p:nvSpPr>
            <p:spPr bwMode="auto">
              <a:xfrm>
                <a:off x="1665" y="1712"/>
                <a:ext cx="8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710" name="Group 63"/>
              <p:cNvGrpSpPr>
                <a:grpSpLocks/>
              </p:cNvGrpSpPr>
              <p:nvPr/>
            </p:nvGrpSpPr>
            <p:grpSpPr bwMode="auto">
              <a:xfrm>
                <a:off x="2005" y="1578"/>
                <a:ext cx="221" cy="253"/>
                <a:chOff x="2833" y="2083"/>
                <a:chExt cx="221" cy="253"/>
              </a:xfrm>
            </p:grpSpPr>
            <p:sp>
              <p:nvSpPr>
                <p:cNvPr id="23711" name="Rectangle 64"/>
                <p:cNvSpPr>
                  <a:spLocks noChangeArrowheads="1"/>
                </p:cNvSpPr>
                <p:nvPr/>
              </p:nvSpPr>
              <p:spPr bwMode="auto">
                <a:xfrm>
                  <a:off x="2833" y="2083"/>
                  <a:ext cx="221" cy="253"/>
                </a:xfrm>
                <a:prstGeom prst="rect">
                  <a:avLst/>
                </a:prstGeom>
                <a:solidFill>
                  <a:srgbClr val="E1FFFF"/>
                </a:solidFill>
                <a:ln w="9525">
                  <a:solidFill>
                    <a:srgbClr val="E1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3712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2" y="2135"/>
                  <a:ext cx="8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5" name="Group 168"/>
            <p:cNvGrpSpPr>
              <a:grpSpLocks/>
            </p:cNvGrpSpPr>
            <p:nvPr/>
          </p:nvGrpSpPr>
          <p:grpSpPr bwMode="auto">
            <a:xfrm>
              <a:off x="3875088" y="1560513"/>
              <a:ext cx="585787" cy="1263650"/>
              <a:chOff x="2441" y="983"/>
              <a:chExt cx="369" cy="796"/>
            </a:xfrm>
          </p:grpSpPr>
          <p:sp>
            <p:nvSpPr>
              <p:cNvPr id="23703" name="Line 57"/>
              <p:cNvSpPr>
                <a:spLocks noChangeShapeType="1"/>
              </p:cNvSpPr>
              <p:nvPr/>
            </p:nvSpPr>
            <p:spPr bwMode="auto">
              <a:xfrm>
                <a:off x="2598" y="1232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04" name="Line 61"/>
              <p:cNvSpPr>
                <a:spLocks noChangeShapeType="1"/>
              </p:cNvSpPr>
              <p:nvPr/>
            </p:nvSpPr>
            <p:spPr bwMode="auto">
              <a:xfrm>
                <a:off x="2597" y="1706"/>
                <a:ext cx="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705" name="Group 66"/>
              <p:cNvGrpSpPr>
                <a:grpSpLocks/>
              </p:cNvGrpSpPr>
              <p:nvPr/>
            </p:nvGrpSpPr>
            <p:grpSpPr bwMode="auto">
              <a:xfrm>
                <a:off x="2441" y="983"/>
                <a:ext cx="202" cy="160"/>
                <a:chOff x="1987" y="1429"/>
                <a:chExt cx="170" cy="128"/>
              </a:xfrm>
            </p:grpSpPr>
            <p:sp>
              <p:nvSpPr>
                <p:cNvPr id="23707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7" y="1429"/>
                  <a:ext cx="7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708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8" y="1435"/>
                  <a:ext cx="69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706" name="Line 69"/>
              <p:cNvSpPr>
                <a:spLocks noChangeShapeType="1"/>
              </p:cNvSpPr>
              <p:nvPr/>
            </p:nvSpPr>
            <p:spPr bwMode="auto">
              <a:xfrm>
                <a:off x="2473" y="1211"/>
                <a:ext cx="0" cy="5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5" name="Line 70"/>
            <p:cNvSpPr>
              <a:spLocks noChangeShapeType="1"/>
            </p:cNvSpPr>
            <p:nvPr/>
          </p:nvSpPr>
          <p:spPr bwMode="auto">
            <a:xfrm flipH="1">
              <a:off x="1716088" y="2717800"/>
              <a:ext cx="927100" cy="627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66" name="Group 71"/>
            <p:cNvGrpSpPr>
              <a:grpSpLocks/>
            </p:cNvGrpSpPr>
            <p:nvPr/>
          </p:nvGrpSpPr>
          <p:grpSpPr bwMode="auto">
            <a:xfrm>
              <a:off x="2016125" y="2868613"/>
              <a:ext cx="325438" cy="350837"/>
              <a:chOff x="1349" y="2896"/>
              <a:chExt cx="205" cy="221"/>
            </a:xfrm>
          </p:grpSpPr>
          <p:sp>
            <p:nvSpPr>
              <p:cNvPr id="23701" name="Rectangle 72"/>
              <p:cNvSpPr>
                <a:spLocks noChangeArrowheads="1"/>
              </p:cNvSpPr>
              <p:nvPr/>
            </p:nvSpPr>
            <p:spPr bwMode="auto">
              <a:xfrm>
                <a:off x="1349" y="2896"/>
                <a:ext cx="205" cy="221"/>
              </a:xfrm>
              <a:prstGeom prst="rect">
                <a:avLst/>
              </a:prstGeom>
              <a:solidFill>
                <a:srgbClr val="E1FFFF"/>
              </a:solidFill>
              <a:ln w="9525">
                <a:solidFill>
                  <a:srgbClr val="E1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3702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6" y="2914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567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1854200" y="1598613"/>
              <a:ext cx="307975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" name="Group 75"/>
            <p:cNvGrpSpPr>
              <a:grpSpLocks/>
            </p:cNvGrpSpPr>
            <p:nvPr/>
          </p:nvGrpSpPr>
          <p:grpSpPr bwMode="auto">
            <a:xfrm>
              <a:off x="1627188" y="2239963"/>
              <a:ext cx="468312" cy="290512"/>
              <a:chOff x="1711" y="1663"/>
              <a:chExt cx="295" cy="183"/>
            </a:xfrm>
          </p:grpSpPr>
          <p:sp>
            <p:nvSpPr>
              <p:cNvPr id="23697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2" y="1664"/>
                <a:ext cx="10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698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7" y="1693"/>
                <a:ext cx="16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99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1" y="1663"/>
                <a:ext cx="10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70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8" y="1691"/>
                <a:ext cx="16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569" name="Freeform 80"/>
            <p:cNvSpPr>
              <a:spLocks/>
            </p:cNvSpPr>
            <p:nvPr/>
          </p:nvSpPr>
          <p:spPr bwMode="auto">
            <a:xfrm flipV="1">
              <a:off x="2579688" y="3959225"/>
              <a:ext cx="120650" cy="161925"/>
            </a:xfrm>
            <a:custGeom>
              <a:avLst/>
              <a:gdLst>
                <a:gd name="T0" fmla="*/ 0 w 206"/>
                <a:gd name="T1" fmla="*/ 2147483647 h 260"/>
                <a:gd name="T2" fmla="*/ 0 w 206"/>
                <a:gd name="T3" fmla="*/ 0 h 260"/>
                <a:gd name="T4" fmla="*/ 2147483647 w 206"/>
                <a:gd name="T5" fmla="*/ 0 h 260"/>
                <a:gd name="T6" fmla="*/ 2147483647 w 206"/>
                <a:gd name="T7" fmla="*/ 2147483647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"/>
                <a:gd name="T13" fmla="*/ 0 h 260"/>
                <a:gd name="T14" fmla="*/ 206 w 20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" h="260">
                  <a:moveTo>
                    <a:pt x="0" y="245"/>
                  </a:moveTo>
                  <a:lnTo>
                    <a:pt x="0" y="0"/>
                  </a:lnTo>
                  <a:lnTo>
                    <a:pt x="206" y="0"/>
                  </a:lnTo>
                  <a:lnTo>
                    <a:pt x="206" y="26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9" name="Group 173"/>
          <p:cNvGrpSpPr>
            <a:grpSpLocks/>
          </p:cNvGrpSpPr>
          <p:nvPr/>
        </p:nvGrpSpPr>
        <p:grpSpPr bwMode="auto">
          <a:xfrm>
            <a:off x="852488" y="4454525"/>
            <a:ext cx="7448550" cy="663575"/>
            <a:chOff x="537" y="2806"/>
            <a:chExt cx="4692" cy="418"/>
          </a:xfrm>
        </p:grpSpPr>
        <p:grpSp>
          <p:nvGrpSpPr>
            <p:cNvPr id="23648" name="Group 81"/>
            <p:cNvGrpSpPr>
              <a:grpSpLocks/>
            </p:cNvGrpSpPr>
            <p:nvPr/>
          </p:nvGrpSpPr>
          <p:grpSpPr bwMode="auto">
            <a:xfrm>
              <a:off x="1761" y="2981"/>
              <a:ext cx="171" cy="69"/>
              <a:chOff x="566" y="2180"/>
              <a:chExt cx="171" cy="69"/>
            </a:xfrm>
          </p:grpSpPr>
          <p:sp>
            <p:nvSpPr>
              <p:cNvPr id="23695" name="Line 82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96" name="Line 83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49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4881" y="2864"/>
              <a:ext cx="6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650" name="Group 85"/>
            <p:cNvGrpSpPr>
              <a:grpSpLocks/>
            </p:cNvGrpSpPr>
            <p:nvPr/>
          </p:nvGrpSpPr>
          <p:grpSpPr bwMode="auto">
            <a:xfrm>
              <a:off x="537" y="2854"/>
              <a:ext cx="1096" cy="325"/>
              <a:chOff x="537" y="2854"/>
              <a:chExt cx="1096" cy="325"/>
            </a:xfrm>
          </p:grpSpPr>
          <p:grpSp>
            <p:nvGrpSpPr>
              <p:cNvPr id="23684" name="Group 86"/>
              <p:cNvGrpSpPr>
                <a:grpSpLocks/>
              </p:cNvGrpSpPr>
              <p:nvPr/>
            </p:nvGrpSpPr>
            <p:grpSpPr bwMode="auto">
              <a:xfrm>
                <a:off x="720" y="2974"/>
                <a:ext cx="171" cy="69"/>
                <a:chOff x="566" y="2180"/>
                <a:chExt cx="171" cy="69"/>
              </a:xfrm>
            </p:grpSpPr>
            <p:sp>
              <p:nvSpPr>
                <p:cNvPr id="23693" name="Line 87"/>
                <p:cNvSpPr>
                  <a:spLocks noChangeShapeType="1"/>
                </p:cNvSpPr>
                <p:nvPr/>
              </p:nvSpPr>
              <p:spPr bwMode="auto">
                <a:xfrm>
                  <a:off x="566" y="2180"/>
                  <a:ext cx="16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94" name="Line 88"/>
                <p:cNvSpPr>
                  <a:spLocks noChangeShapeType="1"/>
                </p:cNvSpPr>
                <p:nvPr/>
              </p:nvSpPr>
              <p:spPr bwMode="auto">
                <a:xfrm>
                  <a:off x="571" y="2249"/>
                  <a:ext cx="16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85" name="Freeform 89"/>
              <p:cNvSpPr>
                <a:spLocks/>
              </p:cNvSpPr>
              <p:nvPr/>
            </p:nvSpPr>
            <p:spPr bwMode="auto">
              <a:xfrm>
                <a:off x="936" y="2854"/>
                <a:ext cx="63" cy="325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3686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" y="2902"/>
                <a:ext cx="109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687" name="Group 91"/>
              <p:cNvGrpSpPr>
                <a:grpSpLocks/>
              </p:cNvGrpSpPr>
              <p:nvPr/>
            </p:nvGrpSpPr>
            <p:grpSpPr bwMode="auto">
              <a:xfrm>
                <a:off x="1084" y="2889"/>
                <a:ext cx="195" cy="219"/>
                <a:chOff x="914" y="2079"/>
                <a:chExt cx="195" cy="219"/>
              </a:xfrm>
            </p:grpSpPr>
            <p:sp>
              <p:nvSpPr>
                <p:cNvPr id="23691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40" y="2079"/>
                  <a:ext cx="69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692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14" y="2137"/>
                  <a:ext cx="8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688" name="Group 94"/>
              <p:cNvGrpSpPr>
                <a:grpSpLocks/>
              </p:cNvGrpSpPr>
              <p:nvPr/>
            </p:nvGrpSpPr>
            <p:grpSpPr bwMode="auto">
              <a:xfrm>
                <a:off x="1338" y="2931"/>
                <a:ext cx="295" cy="182"/>
                <a:chOff x="4302" y="915"/>
                <a:chExt cx="295" cy="182"/>
              </a:xfrm>
            </p:grpSpPr>
            <p:sp>
              <p:nvSpPr>
                <p:cNvPr id="23689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02" y="915"/>
                  <a:ext cx="10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690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943"/>
                  <a:ext cx="168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3651" name="Freeform 98"/>
            <p:cNvSpPr>
              <a:spLocks/>
            </p:cNvSpPr>
            <p:nvPr/>
          </p:nvSpPr>
          <p:spPr bwMode="auto">
            <a:xfrm>
              <a:off x="1995" y="2855"/>
              <a:ext cx="63" cy="32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652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099" y="3083"/>
              <a:ext cx="81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53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080" y="2813"/>
              <a:ext cx="120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54" name="Group 101"/>
            <p:cNvGrpSpPr>
              <a:grpSpLocks/>
            </p:cNvGrpSpPr>
            <p:nvPr/>
          </p:nvGrpSpPr>
          <p:grpSpPr bwMode="auto">
            <a:xfrm>
              <a:off x="2323" y="2890"/>
              <a:ext cx="195" cy="219"/>
              <a:chOff x="914" y="2079"/>
              <a:chExt cx="195" cy="219"/>
            </a:xfrm>
          </p:grpSpPr>
          <p:sp>
            <p:nvSpPr>
              <p:cNvPr id="23682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0" y="2079"/>
                <a:ext cx="69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83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4" y="2137"/>
                <a:ext cx="84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55" name="Oval 104"/>
            <p:cNvSpPr>
              <a:spLocks noChangeArrowheads="1"/>
            </p:cNvSpPr>
            <p:nvPr/>
          </p:nvSpPr>
          <p:spPr bwMode="auto">
            <a:xfrm>
              <a:off x="2575" y="3001"/>
              <a:ext cx="31" cy="3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3656" name="Group 105"/>
            <p:cNvGrpSpPr>
              <a:grpSpLocks/>
            </p:cNvGrpSpPr>
            <p:nvPr/>
          </p:nvGrpSpPr>
          <p:grpSpPr bwMode="auto">
            <a:xfrm>
              <a:off x="2701" y="2834"/>
              <a:ext cx="910" cy="381"/>
              <a:chOff x="3906" y="2043"/>
              <a:chExt cx="910" cy="381"/>
            </a:xfrm>
          </p:grpSpPr>
          <p:sp>
            <p:nvSpPr>
              <p:cNvPr id="23673" name="Line 106"/>
              <p:cNvSpPr>
                <a:spLocks noChangeShapeType="1"/>
              </p:cNvSpPr>
              <p:nvPr/>
            </p:nvSpPr>
            <p:spPr bwMode="auto">
              <a:xfrm>
                <a:off x="3906" y="2225"/>
                <a:ext cx="631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4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9" y="2044"/>
                <a:ext cx="9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75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0" y="2043"/>
                <a:ext cx="19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676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1" y="2278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677" name="Group 110"/>
              <p:cNvGrpSpPr>
                <a:grpSpLocks/>
              </p:cNvGrpSpPr>
              <p:nvPr/>
            </p:nvGrpSpPr>
            <p:grpSpPr bwMode="auto">
              <a:xfrm>
                <a:off x="4598" y="2144"/>
                <a:ext cx="218" cy="160"/>
                <a:chOff x="1987" y="1429"/>
                <a:chExt cx="170" cy="128"/>
              </a:xfrm>
            </p:grpSpPr>
            <p:sp>
              <p:nvSpPr>
                <p:cNvPr id="23680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7" y="1429"/>
                  <a:ext cx="7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681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8" y="1435"/>
                  <a:ext cx="69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678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4" y="2264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79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8" y="2044"/>
                <a:ext cx="84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3657" name="Group 115"/>
            <p:cNvGrpSpPr>
              <a:grpSpLocks/>
            </p:cNvGrpSpPr>
            <p:nvPr/>
          </p:nvGrpSpPr>
          <p:grpSpPr bwMode="auto">
            <a:xfrm>
              <a:off x="3695" y="2974"/>
              <a:ext cx="171" cy="69"/>
              <a:chOff x="566" y="2180"/>
              <a:chExt cx="171" cy="69"/>
            </a:xfrm>
          </p:grpSpPr>
          <p:sp>
            <p:nvSpPr>
              <p:cNvPr id="23671" name="Line 116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72" name="Line 117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58" name="Line 118"/>
            <p:cNvSpPr>
              <a:spLocks noChangeShapeType="1"/>
            </p:cNvSpPr>
            <p:nvPr/>
          </p:nvSpPr>
          <p:spPr bwMode="auto">
            <a:xfrm>
              <a:off x="3941" y="3032"/>
              <a:ext cx="51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9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4007" y="2836"/>
              <a:ext cx="90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60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148" y="2843"/>
              <a:ext cx="19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61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4089" y="3078"/>
              <a:ext cx="16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62" name="Group 122"/>
            <p:cNvGrpSpPr>
              <a:grpSpLocks/>
            </p:cNvGrpSpPr>
            <p:nvPr/>
          </p:nvGrpSpPr>
          <p:grpSpPr bwMode="auto">
            <a:xfrm>
              <a:off x="5011" y="2951"/>
              <a:ext cx="218" cy="160"/>
              <a:chOff x="1987" y="1429"/>
              <a:chExt cx="170" cy="128"/>
            </a:xfrm>
          </p:grpSpPr>
          <p:sp>
            <p:nvSpPr>
              <p:cNvPr id="23669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7" y="1429"/>
                <a:ext cx="7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670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8" y="1435"/>
                <a:ext cx="6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63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282" y="3064"/>
              <a:ext cx="61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664" name="Group 126"/>
            <p:cNvGrpSpPr>
              <a:grpSpLocks/>
            </p:cNvGrpSpPr>
            <p:nvPr/>
          </p:nvGrpSpPr>
          <p:grpSpPr bwMode="auto">
            <a:xfrm>
              <a:off x="4458" y="2806"/>
              <a:ext cx="205" cy="376"/>
              <a:chOff x="2231" y="2702"/>
              <a:chExt cx="205" cy="376"/>
            </a:xfrm>
          </p:grpSpPr>
          <p:sp>
            <p:nvSpPr>
              <p:cNvPr id="23666" name="Freeform 127"/>
              <p:cNvSpPr>
                <a:spLocks/>
              </p:cNvSpPr>
              <p:nvPr/>
            </p:nvSpPr>
            <p:spPr bwMode="auto">
              <a:xfrm>
                <a:off x="2231" y="2744"/>
                <a:ext cx="63" cy="325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3667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5" y="2972"/>
                <a:ext cx="8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68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6" y="2702"/>
                <a:ext cx="120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65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4731" y="2942"/>
              <a:ext cx="84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1" name="Group 131"/>
          <p:cNvGrpSpPr>
            <a:grpSpLocks/>
          </p:cNvGrpSpPr>
          <p:nvPr/>
        </p:nvGrpSpPr>
        <p:grpSpPr bwMode="auto">
          <a:xfrm>
            <a:off x="2271713" y="5540375"/>
            <a:ext cx="4360862" cy="725488"/>
            <a:chOff x="737" y="3238"/>
            <a:chExt cx="2747" cy="457"/>
          </a:xfrm>
        </p:grpSpPr>
        <p:grpSp>
          <p:nvGrpSpPr>
            <p:cNvPr id="23620" name="Group 132"/>
            <p:cNvGrpSpPr>
              <a:grpSpLocks/>
            </p:cNvGrpSpPr>
            <p:nvPr/>
          </p:nvGrpSpPr>
          <p:grpSpPr bwMode="auto">
            <a:xfrm>
              <a:off x="2392" y="3437"/>
              <a:ext cx="171" cy="69"/>
              <a:chOff x="566" y="2180"/>
              <a:chExt cx="171" cy="69"/>
            </a:xfrm>
          </p:grpSpPr>
          <p:sp>
            <p:nvSpPr>
              <p:cNvPr id="23646" name="Line 133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7" name="Line 134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21" name="Group 135"/>
            <p:cNvGrpSpPr>
              <a:grpSpLocks/>
            </p:cNvGrpSpPr>
            <p:nvPr/>
          </p:nvGrpSpPr>
          <p:grpSpPr bwMode="auto">
            <a:xfrm>
              <a:off x="737" y="3425"/>
              <a:ext cx="171" cy="69"/>
              <a:chOff x="566" y="2180"/>
              <a:chExt cx="171" cy="69"/>
            </a:xfrm>
          </p:grpSpPr>
          <p:sp>
            <p:nvSpPr>
              <p:cNvPr id="23644" name="Line 136"/>
              <p:cNvSpPr>
                <a:spLocks noChangeShapeType="1"/>
              </p:cNvSpPr>
              <p:nvPr/>
            </p:nvSpPr>
            <p:spPr bwMode="auto">
              <a:xfrm>
                <a:off x="566" y="2180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5" name="Line 137"/>
              <p:cNvSpPr>
                <a:spLocks noChangeShapeType="1"/>
              </p:cNvSpPr>
              <p:nvPr/>
            </p:nvSpPr>
            <p:spPr bwMode="auto">
              <a:xfrm>
                <a:off x="571" y="2249"/>
                <a:ext cx="1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22" name="Line 138"/>
            <p:cNvSpPr>
              <a:spLocks noChangeShapeType="1"/>
            </p:cNvSpPr>
            <p:nvPr/>
          </p:nvSpPr>
          <p:spPr bwMode="auto">
            <a:xfrm>
              <a:off x="967" y="3459"/>
              <a:ext cx="51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3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1049" y="3263"/>
              <a:ext cx="90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24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1198" y="3270"/>
              <a:ext cx="19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625" name="Group 141"/>
            <p:cNvGrpSpPr>
              <a:grpSpLocks/>
            </p:cNvGrpSpPr>
            <p:nvPr/>
          </p:nvGrpSpPr>
          <p:grpSpPr bwMode="auto">
            <a:xfrm>
              <a:off x="1115" y="3491"/>
              <a:ext cx="254" cy="160"/>
              <a:chOff x="1115" y="3491"/>
              <a:chExt cx="254" cy="160"/>
            </a:xfrm>
          </p:grpSpPr>
          <p:sp>
            <p:nvSpPr>
              <p:cNvPr id="23642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5" y="3505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43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8" y="3491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626" name="Oval 144"/>
            <p:cNvSpPr>
              <a:spLocks noChangeArrowheads="1"/>
            </p:cNvSpPr>
            <p:nvPr/>
          </p:nvSpPr>
          <p:spPr bwMode="auto">
            <a:xfrm>
              <a:off x="1548" y="3442"/>
              <a:ext cx="31" cy="3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627" name="Line 145"/>
            <p:cNvSpPr>
              <a:spLocks noChangeShapeType="1"/>
            </p:cNvSpPr>
            <p:nvPr/>
          </p:nvSpPr>
          <p:spPr bwMode="auto">
            <a:xfrm>
              <a:off x="1646" y="3460"/>
              <a:ext cx="36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8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1767" y="3489"/>
              <a:ext cx="10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29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1773" y="3282"/>
              <a:ext cx="92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630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1903" y="3238"/>
              <a:ext cx="84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31" name="Line 149"/>
            <p:cNvSpPr>
              <a:spLocks noChangeShapeType="1"/>
            </p:cNvSpPr>
            <p:nvPr/>
          </p:nvSpPr>
          <p:spPr bwMode="auto">
            <a:xfrm>
              <a:off x="2123" y="3259"/>
              <a:ext cx="0" cy="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32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2189" y="3589"/>
              <a:ext cx="81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33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2169" y="3248"/>
              <a:ext cx="120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34" name="Group 152"/>
            <p:cNvGrpSpPr>
              <a:grpSpLocks/>
            </p:cNvGrpSpPr>
            <p:nvPr/>
          </p:nvGrpSpPr>
          <p:grpSpPr bwMode="auto">
            <a:xfrm>
              <a:off x="2665" y="3294"/>
              <a:ext cx="819" cy="367"/>
              <a:chOff x="2665" y="3294"/>
              <a:chExt cx="819" cy="367"/>
            </a:xfrm>
          </p:grpSpPr>
          <p:sp>
            <p:nvSpPr>
              <p:cNvPr id="23635" name="Line 153"/>
              <p:cNvSpPr>
                <a:spLocks noChangeShapeType="1"/>
              </p:cNvSpPr>
              <p:nvPr/>
            </p:nvSpPr>
            <p:spPr bwMode="auto">
              <a:xfrm>
                <a:off x="2665" y="3470"/>
                <a:ext cx="260" cy="1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6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7" y="3509"/>
                <a:ext cx="9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637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5" y="3294"/>
                <a:ext cx="69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3638" name="Group 156"/>
              <p:cNvGrpSpPr>
                <a:grpSpLocks/>
              </p:cNvGrpSpPr>
              <p:nvPr/>
            </p:nvGrpSpPr>
            <p:grpSpPr bwMode="auto">
              <a:xfrm>
                <a:off x="3183" y="3358"/>
                <a:ext cx="301" cy="184"/>
                <a:chOff x="1115" y="3491"/>
                <a:chExt cx="254" cy="160"/>
              </a:xfrm>
            </p:grpSpPr>
            <p:sp>
              <p:nvSpPr>
                <p:cNvPr id="23640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5" y="3505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41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8" y="3491"/>
                  <a:ext cx="61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3639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9" y="3405"/>
                <a:ext cx="19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7" name="Group 166"/>
          <p:cNvGrpSpPr>
            <a:grpSpLocks/>
          </p:cNvGrpSpPr>
          <p:nvPr/>
        </p:nvGrpSpPr>
        <p:grpSpPr bwMode="auto">
          <a:xfrm>
            <a:off x="827584" y="476672"/>
            <a:ext cx="6856412" cy="336550"/>
            <a:chOff x="483" y="274"/>
            <a:chExt cx="3983" cy="236"/>
          </a:xfrm>
        </p:grpSpPr>
        <p:sp>
          <p:nvSpPr>
            <p:cNvPr id="23617" name="AutoShape 6"/>
            <p:cNvSpPr>
              <a:spLocks noChangeArrowheads="1"/>
            </p:cNvSpPr>
            <p:nvPr/>
          </p:nvSpPr>
          <p:spPr bwMode="auto">
            <a:xfrm>
              <a:off x="483" y="276"/>
              <a:ext cx="208" cy="18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3618" name="WordArt 8"/>
            <p:cNvSpPr>
              <a:spLocks noChangeArrowheads="1" noChangeShapeType="1" noTextEdit="1"/>
            </p:cNvSpPr>
            <p:nvPr/>
          </p:nvSpPr>
          <p:spPr bwMode="auto">
            <a:xfrm>
              <a:off x="4333" y="310"/>
              <a:ext cx="13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619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759" y="274"/>
              <a:ext cx="3625" cy="23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匀质圆盘对通过质心且与盘垂直的转轴的 </a:t>
              </a:r>
            </a:p>
          </p:txBody>
        </p:sp>
      </p:grpSp>
      <p:grpSp>
        <p:nvGrpSpPr>
          <p:cNvPr id="28" name="Group 170"/>
          <p:cNvGrpSpPr>
            <a:grpSpLocks/>
          </p:cNvGrpSpPr>
          <p:nvPr/>
        </p:nvGrpSpPr>
        <p:grpSpPr bwMode="auto">
          <a:xfrm>
            <a:off x="5262563" y="1152525"/>
            <a:ext cx="3113087" cy="806450"/>
            <a:chOff x="3315" y="726"/>
            <a:chExt cx="1961" cy="508"/>
          </a:xfrm>
        </p:grpSpPr>
        <p:grpSp>
          <p:nvGrpSpPr>
            <p:cNvPr id="23610" name="Group 164"/>
            <p:cNvGrpSpPr>
              <a:grpSpLocks/>
            </p:cNvGrpSpPr>
            <p:nvPr/>
          </p:nvGrpSpPr>
          <p:grpSpPr bwMode="auto">
            <a:xfrm>
              <a:off x="3329" y="726"/>
              <a:ext cx="1947" cy="216"/>
              <a:chOff x="3329" y="607"/>
              <a:chExt cx="1947" cy="216"/>
            </a:xfrm>
          </p:grpSpPr>
          <p:sp>
            <p:nvSpPr>
              <p:cNvPr id="23612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1" y="649"/>
                <a:ext cx="113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613" name="Group 12"/>
              <p:cNvGrpSpPr>
                <a:grpSpLocks/>
              </p:cNvGrpSpPr>
              <p:nvPr/>
            </p:nvGrpSpPr>
            <p:grpSpPr bwMode="auto">
              <a:xfrm>
                <a:off x="4836" y="657"/>
                <a:ext cx="202" cy="160"/>
                <a:chOff x="1987" y="1429"/>
                <a:chExt cx="170" cy="128"/>
              </a:xfrm>
            </p:grpSpPr>
            <p:sp>
              <p:nvSpPr>
                <p:cNvPr id="23615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7" y="1429"/>
                  <a:ext cx="7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616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8" y="1435"/>
                  <a:ext cx="69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6546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9" y="607"/>
                <a:ext cx="1947" cy="21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取半径为  </a:t>
                </a: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,</a:t>
                </a: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宽为   的</a:t>
                </a:r>
              </a:p>
            </p:txBody>
          </p:sp>
        </p:grpSp>
        <p:sp>
          <p:nvSpPr>
            <p:cNvPr id="1654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3315" y="1041"/>
              <a:ext cx="892" cy="19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窄带园环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31" name="Group 171"/>
          <p:cNvGrpSpPr>
            <a:grpSpLocks/>
          </p:cNvGrpSpPr>
          <p:nvPr/>
        </p:nvGrpSpPr>
        <p:grpSpPr bwMode="auto">
          <a:xfrm>
            <a:off x="5159375" y="1658938"/>
            <a:ext cx="3248025" cy="2301875"/>
            <a:chOff x="3250" y="1045"/>
            <a:chExt cx="2046" cy="1450"/>
          </a:xfrm>
        </p:grpSpPr>
        <p:grpSp>
          <p:nvGrpSpPr>
            <p:cNvPr id="23575" name="Group 18"/>
            <p:cNvGrpSpPr>
              <a:grpSpLocks/>
            </p:cNvGrpSpPr>
            <p:nvPr/>
          </p:nvGrpSpPr>
          <p:grpSpPr bwMode="auto">
            <a:xfrm>
              <a:off x="3250" y="1490"/>
              <a:ext cx="2046" cy="384"/>
              <a:chOff x="3257" y="1474"/>
              <a:chExt cx="2046" cy="384"/>
            </a:xfrm>
          </p:grpSpPr>
          <p:sp>
            <p:nvSpPr>
              <p:cNvPr id="23591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9" y="1703"/>
                <a:ext cx="61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592" name="Group 20"/>
              <p:cNvGrpSpPr>
                <a:grpSpLocks/>
              </p:cNvGrpSpPr>
              <p:nvPr/>
            </p:nvGrpSpPr>
            <p:grpSpPr bwMode="auto">
              <a:xfrm>
                <a:off x="3257" y="1574"/>
                <a:ext cx="295" cy="182"/>
                <a:chOff x="4302" y="915"/>
                <a:chExt cx="295" cy="182"/>
              </a:xfrm>
            </p:grpSpPr>
            <p:sp>
              <p:nvSpPr>
                <p:cNvPr id="23608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02" y="915"/>
                  <a:ext cx="101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609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9" y="943"/>
                  <a:ext cx="168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593" name="Group 23"/>
              <p:cNvGrpSpPr>
                <a:grpSpLocks/>
              </p:cNvGrpSpPr>
              <p:nvPr/>
            </p:nvGrpSpPr>
            <p:grpSpPr bwMode="auto">
              <a:xfrm>
                <a:off x="3615" y="1640"/>
                <a:ext cx="171" cy="69"/>
                <a:chOff x="566" y="2180"/>
                <a:chExt cx="171" cy="69"/>
              </a:xfrm>
            </p:grpSpPr>
            <p:sp>
              <p:nvSpPr>
                <p:cNvPr id="23606" name="Line 24"/>
                <p:cNvSpPr>
                  <a:spLocks noChangeShapeType="1"/>
                </p:cNvSpPr>
                <p:nvPr/>
              </p:nvSpPr>
              <p:spPr bwMode="auto">
                <a:xfrm>
                  <a:off x="566" y="2180"/>
                  <a:ext cx="16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7" name="Line 25"/>
                <p:cNvSpPr>
                  <a:spLocks noChangeShapeType="1"/>
                </p:cNvSpPr>
                <p:nvPr/>
              </p:nvSpPr>
              <p:spPr bwMode="auto">
                <a:xfrm>
                  <a:off x="571" y="2249"/>
                  <a:ext cx="16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594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3" y="1474"/>
                <a:ext cx="19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595" name="Line 27"/>
              <p:cNvSpPr>
                <a:spLocks noChangeShapeType="1"/>
              </p:cNvSpPr>
              <p:nvPr/>
            </p:nvSpPr>
            <p:spPr bwMode="auto">
              <a:xfrm>
                <a:off x="3882" y="1657"/>
                <a:ext cx="4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6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5" y="1711"/>
                <a:ext cx="22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78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3597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4" y="1708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598" name="Oval 30"/>
              <p:cNvSpPr>
                <a:spLocks noChangeArrowheads="1"/>
              </p:cNvSpPr>
              <p:nvPr/>
            </p:nvSpPr>
            <p:spPr bwMode="auto">
              <a:xfrm>
                <a:off x="4403" y="1634"/>
                <a:ext cx="31" cy="3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3599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6" y="1578"/>
                <a:ext cx="9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600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8" y="1577"/>
                <a:ext cx="22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78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3601" name="Oval 33"/>
              <p:cNvSpPr>
                <a:spLocks noChangeArrowheads="1"/>
              </p:cNvSpPr>
              <p:nvPr/>
            </p:nvSpPr>
            <p:spPr bwMode="auto">
              <a:xfrm>
                <a:off x="5004" y="1628"/>
                <a:ext cx="31" cy="3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3602" name="Group 34"/>
              <p:cNvGrpSpPr>
                <a:grpSpLocks/>
              </p:cNvGrpSpPr>
              <p:nvPr/>
            </p:nvGrpSpPr>
            <p:grpSpPr bwMode="auto">
              <a:xfrm>
                <a:off x="5085" y="1560"/>
                <a:ext cx="218" cy="160"/>
                <a:chOff x="1987" y="1429"/>
                <a:chExt cx="170" cy="128"/>
              </a:xfrm>
            </p:grpSpPr>
            <p:sp>
              <p:nvSpPr>
                <p:cNvPr id="23604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7" y="1429"/>
                  <a:ext cx="7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605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8" y="1435"/>
                  <a:ext cx="69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603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8" y="1569"/>
                <a:ext cx="84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3576" name="Group 38"/>
            <p:cNvGrpSpPr>
              <a:grpSpLocks/>
            </p:cNvGrpSpPr>
            <p:nvPr/>
          </p:nvGrpSpPr>
          <p:grpSpPr bwMode="auto">
            <a:xfrm>
              <a:off x="3632" y="2114"/>
              <a:ext cx="1192" cy="381"/>
              <a:chOff x="3624" y="2043"/>
              <a:chExt cx="1192" cy="381"/>
            </a:xfrm>
          </p:grpSpPr>
          <p:grpSp>
            <p:nvGrpSpPr>
              <p:cNvPr id="23578" name="Group 39"/>
              <p:cNvGrpSpPr>
                <a:grpSpLocks/>
              </p:cNvGrpSpPr>
              <p:nvPr/>
            </p:nvGrpSpPr>
            <p:grpSpPr bwMode="auto">
              <a:xfrm>
                <a:off x="3624" y="2177"/>
                <a:ext cx="171" cy="69"/>
                <a:chOff x="566" y="2180"/>
                <a:chExt cx="171" cy="69"/>
              </a:xfrm>
            </p:grpSpPr>
            <p:sp>
              <p:nvSpPr>
                <p:cNvPr id="23589" name="Line 40"/>
                <p:cNvSpPr>
                  <a:spLocks noChangeShapeType="1"/>
                </p:cNvSpPr>
                <p:nvPr/>
              </p:nvSpPr>
              <p:spPr bwMode="auto">
                <a:xfrm>
                  <a:off x="566" y="2180"/>
                  <a:ext cx="16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0" name="Line 41"/>
                <p:cNvSpPr>
                  <a:spLocks noChangeShapeType="1"/>
                </p:cNvSpPr>
                <p:nvPr/>
              </p:nvSpPr>
              <p:spPr bwMode="auto">
                <a:xfrm>
                  <a:off x="571" y="2249"/>
                  <a:ext cx="16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79" name="Group 42"/>
              <p:cNvGrpSpPr>
                <a:grpSpLocks/>
              </p:cNvGrpSpPr>
              <p:nvPr/>
            </p:nvGrpSpPr>
            <p:grpSpPr bwMode="auto">
              <a:xfrm>
                <a:off x="3906" y="2043"/>
                <a:ext cx="910" cy="381"/>
                <a:chOff x="3906" y="2043"/>
                <a:chExt cx="910" cy="381"/>
              </a:xfrm>
            </p:grpSpPr>
            <p:sp>
              <p:nvSpPr>
                <p:cNvPr id="23580" name="Line 43"/>
                <p:cNvSpPr>
                  <a:spLocks noChangeShapeType="1"/>
                </p:cNvSpPr>
                <p:nvPr/>
              </p:nvSpPr>
              <p:spPr bwMode="auto">
                <a:xfrm>
                  <a:off x="3906" y="2225"/>
                  <a:ext cx="63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1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9" y="2044"/>
                  <a:ext cx="9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582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60" y="2043"/>
                  <a:ext cx="194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583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01" y="2278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584" name="Group 47"/>
                <p:cNvGrpSpPr>
                  <a:grpSpLocks/>
                </p:cNvGrpSpPr>
                <p:nvPr/>
              </p:nvGrpSpPr>
              <p:grpSpPr bwMode="auto">
                <a:xfrm>
                  <a:off x="4598" y="2144"/>
                  <a:ext cx="218" cy="160"/>
                  <a:chOff x="1987" y="1429"/>
                  <a:chExt cx="170" cy="128"/>
                </a:xfrm>
              </p:grpSpPr>
              <p:sp>
                <p:nvSpPr>
                  <p:cNvPr id="23587" name="WordArt 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87" y="1429"/>
                    <a:ext cx="79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588" name="WordArt 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8" y="1435"/>
                    <a:ext cx="69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3585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4" y="2264"/>
                  <a:ext cx="61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586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08" y="2044"/>
                  <a:ext cx="8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6553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4255" y="1045"/>
              <a:ext cx="940" cy="19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其质量为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: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 descr="新闻纸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0" y="0"/>
            <a:ext cx="9144000" cy="3487738"/>
            <a:chOff x="0" y="0"/>
            <a:chExt cx="5760" cy="2197"/>
          </a:xfrm>
        </p:grpSpPr>
        <p:sp>
          <p:nvSpPr>
            <p:cNvPr id="24619" name="Rectangle 4"/>
            <p:cNvSpPr>
              <a:spLocks noChangeArrowheads="1"/>
            </p:cNvSpPr>
            <p:nvPr/>
          </p:nvSpPr>
          <p:spPr bwMode="auto">
            <a:xfrm>
              <a:off x="864" y="983"/>
              <a:ext cx="1711" cy="430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4620" name="WordArt 5"/>
            <p:cNvSpPr>
              <a:spLocks noChangeArrowheads="1" noChangeShapeType="1" noTextEdit="1"/>
            </p:cNvSpPr>
            <p:nvPr/>
          </p:nvSpPr>
          <p:spPr bwMode="auto">
            <a:xfrm>
              <a:off x="2414" y="1051"/>
              <a:ext cx="78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621" name="WordArt 6"/>
            <p:cNvSpPr>
              <a:spLocks noChangeArrowheads="1" noChangeShapeType="1" noTextEdit="1"/>
            </p:cNvSpPr>
            <p:nvPr/>
          </p:nvSpPr>
          <p:spPr bwMode="auto">
            <a:xfrm>
              <a:off x="921" y="1112"/>
              <a:ext cx="193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20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622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114" y="1218"/>
              <a:ext cx="6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4623" name="Group 8"/>
            <p:cNvGrpSpPr>
              <a:grpSpLocks/>
            </p:cNvGrpSpPr>
            <p:nvPr/>
          </p:nvGrpSpPr>
          <p:grpSpPr bwMode="auto">
            <a:xfrm>
              <a:off x="1249" y="1180"/>
              <a:ext cx="170" cy="77"/>
              <a:chOff x="800" y="1913"/>
              <a:chExt cx="135" cy="43"/>
            </a:xfrm>
          </p:grpSpPr>
          <p:sp>
            <p:nvSpPr>
              <p:cNvPr id="24711" name="Line 9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12" name="Line 10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24" name="Group 11"/>
            <p:cNvGrpSpPr>
              <a:grpSpLocks/>
            </p:cNvGrpSpPr>
            <p:nvPr/>
          </p:nvGrpSpPr>
          <p:grpSpPr bwMode="auto">
            <a:xfrm>
              <a:off x="1464" y="1115"/>
              <a:ext cx="223" cy="206"/>
              <a:chOff x="5290" y="3245"/>
              <a:chExt cx="216" cy="178"/>
            </a:xfrm>
          </p:grpSpPr>
          <p:sp>
            <p:nvSpPr>
              <p:cNvPr id="24709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0" y="3245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10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47" y="3333"/>
                <a:ext cx="59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C</a:t>
                </a:r>
                <a:endPara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4625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774" y="1104"/>
              <a:ext cx="156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4626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2012" y="1129"/>
              <a:ext cx="188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627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239" y="1076"/>
              <a:ext cx="142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4628" name="Line 17"/>
            <p:cNvSpPr>
              <a:spLocks noChangeShapeType="1"/>
            </p:cNvSpPr>
            <p:nvPr/>
          </p:nvSpPr>
          <p:spPr bwMode="auto">
            <a:xfrm>
              <a:off x="303" y="553"/>
              <a:ext cx="1511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88" y="209"/>
              <a:ext cx="1529" cy="27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平行轴定理</a:t>
              </a:r>
            </a:p>
          </p:txBody>
        </p:sp>
        <p:grpSp>
          <p:nvGrpSpPr>
            <p:cNvPr id="24630" name="Group 19"/>
            <p:cNvGrpSpPr>
              <a:grpSpLocks/>
            </p:cNvGrpSpPr>
            <p:nvPr/>
          </p:nvGrpSpPr>
          <p:grpSpPr bwMode="auto">
            <a:xfrm>
              <a:off x="5241" y="383"/>
              <a:ext cx="204" cy="180"/>
              <a:chOff x="5290" y="3245"/>
              <a:chExt cx="216" cy="178"/>
            </a:xfrm>
          </p:grpSpPr>
          <p:sp>
            <p:nvSpPr>
              <p:cNvPr id="24707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0" y="3245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08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47" y="3333"/>
                <a:ext cx="59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C</a:t>
                </a:r>
                <a:endPara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4631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938" y="358"/>
              <a:ext cx="3336" cy="1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通过刚体质心    的轴的转动惯量为</a:t>
              </a:r>
            </a:p>
          </p:txBody>
        </p:sp>
        <p:grpSp>
          <p:nvGrpSpPr>
            <p:cNvPr id="24632" name="Group 23"/>
            <p:cNvGrpSpPr>
              <a:grpSpLocks/>
            </p:cNvGrpSpPr>
            <p:nvPr/>
          </p:nvGrpSpPr>
          <p:grpSpPr bwMode="auto">
            <a:xfrm>
              <a:off x="3234" y="366"/>
              <a:ext cx="315" cy="160"/>
              <a:chOff x="3201" y="344"/>
              <a:chExt cx="315" cy="160"/>
            </a:xfrm>
          </p:grpSpPr>
          <p:sp>
            <p:nvSpPr>
              <p:cNvPr id="2470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1" y="345"/>
                <a:ext cx="116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C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705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9" y="351"/>
                <a:ext cx="116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C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706" name="Freeform 26"/>
              <p:cNvSpPr>
                <a:spLocks/>
              </p:cNvSpPr>
              <p:nvPr/>
            </p:nvSpPr>
            <p:spPr bwMode="auto">
              <a:xfrm>
                <a:off x="3477" y="344"/>
                <a:ext cx="39" cy="93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4633" name="Group 27"/>
            <p:cNvGrpSpPr>
              <a:grpSpLocks/>
            </p:cNvGrpSpPr>
            <p:nvPr/>
          </p:nvGrpSpPr>
          <p:grpSpPr bwMode="auto">
            <a:xfrm>
              <a:off x="569" y="666"/>
              <a:ext cx="4285" cy="220"/>
              <a:chOff x="524" y="1054"/>
              <a:chExt cx="4496" cy="242"/>
            </a:xfrm>
          </p:grpSpPr>
          <p:sp>
            <p:nvSpPr>
              <p:cNvPr id="24698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7" y="1097"/>
                <a:ext cx="185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99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2" y="1175"/>
                <a:ext cx="8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00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" y="1054"/>
                <a:ext cx="4221" cy="23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通过与该轴平行的另一轴    的转动惯量为</a:t>
                </a:r>
              </a:p>
            </p:txBody>
          </p:sp>
          <p:sp>
            <p:nvSpPr>
              <p:cNvPr id="24701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82" y="1101"/>
                <a:ext cx="122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O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702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7" y="1108"/>
                <a:ext cx="122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O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703" name="Freeform 33"/>
              <p:cNvSpPr>
                <a:spLocks/>
              </p:cNvSpPr>
              <p:nvPr/>
            </p:nvSpPr>
            <p:spPr bwMode="auto">
              <a:xfrm>
                <a:off x="3273" y="1100"/>
                <a:ext cx="41" cy="104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4634" name="Group 34"/>
            <p:cNvGrpSpPr>
              <a:grpSpLocks/>
            </p:cNvGrpSpPr>
            <p:nvPr/>
          </p:nvGrpSpPr>
          <p:grpSpPr bwMode="auto">
            <a:xfrm>
              <a:off x="3060" y="950"/>
              <a:ext cx="2468" cy="1247"/>
              <a:chOff x="2194" y="1428"/>
              <a:chExt cx="2468" cy="1247"/>
            </a:xfrm>
          </p:grpSpPr>
          <p:grpSp>
            <p:nvGrpSpPr>
              <p:cNvPr id="24674" name="Group 35"/>
              <p:cNvGrpSpPr>
                <a:grpSpLocks/>
              </p:cNvGrpSpPr>
              <p:nvPr/>
            </p:nvGrpSpPr>
            <p:grpSpPr bwMode="auto">
              <a:xfrm>
                <a:off x="2194" y="2001"/>
                <a:ext cx="2468" cy="34"/>
                <a:chOff x="411" y="1148"/>
                <a:chExt cx="2044" cy="27"/>
              </a:xfrm>
            </p:grpSpPr>
            <p:sp>
              <p:nvSpPr>
                <p:cNvPr id="24696" name="Line 36"/>
                <p:cNvSpPr>
                  <a:spLocks noChangeShapeType="1"/>
                </p:cNvSpPr>
                <p:nvPr/>
              </p:nvSpPr>
              <p:spPr bwMode="auto">
                <a:xfrm>
                  <a:off x="418" y="1166"/>
                  <a:ext cx="2028" cy="0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97" name="Rectangle 37"/>
                <p:cNvSpPr>
                  <a:spLocks noChangeArrowheads="1"/>
                </p:cNvSpPr>
                <p:nvPr/>
              </p:nvSpPr>
              <p:spPr bwMode="auto">
                <a:xfrm>
                  <a:off x="411" y="1148"/>
                  <a:ext cx="2044" cy="27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4675" name="Group 38"/>
              <p:cNvGrpSpPr>
                <a:grpSpLocks/>
              </p:cNvGrpSpPr>
              <p:nvPr/>
            </p:nvGrpSpPr>
            <p:grpSpPr bwMode="auto">
              <a:xfrm>
                <a:off x="3410" y="1681"/>
                <a:ext cx="89" cy="755"/>
                <a:chOff x="1424" y="1017"/>
                <a:chExt cx="56" cy="528"/>
              </a:xfrm>
            </p:grpSpPr>
            <p:sp>
              <p:nvSpPr>
                <p:cNvPr id="24693" name="Line 39"/>
                <p:cNvSpPr>
                  <a:spLocks noChangeShapeType="1"/>
                </p:cNvSpPr>
                <p:nvPr/>
              </p:nvSpPr>
              <p:spPr bwMode="auto">
                <a:xfrm>
                  <a:off x="1452" y="1034"/>
                  <a:ext cx="1" cy="501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94" name="Freeform 40"/>
                <p:cNvSpPr>
                  <a:spLocks/>
                </p:cNvSpPr>
                <p:nvPr/>
              </p:nvSpPr>
              <p:spPr bwMode="auto">
                <a:xfrm>
                  <a:off x="1424" y="1017"/>
                  <a:ext cx="56" cy="94"/>
                </a:xfrm>
                <a:custGeom>
                  <a:avLst/>
                  <a:gdLst>
                    <a:gd name="T0" fmla="*/ 0 w 206"/>
                    <a:gd name="T1" fmla="*/ 0 h 260"/>
                    <a:gd name="T2" fmla="*/ 0 w 206"/>
                    <a:gd name="T3" fmla="*/ 0 h 260"/>
                    <a:gd name="T4" fmla="*/ 0 w 206"/>
                    <a:gd name="T5" fmla="*/ 0 h 260"/>
                    <a:gd name="T6" fmla="*/ 0 w 206"/>
                    <a:gd name="T7" fmla="*/ 0 h 2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"/>
                    <a:gd name="T13" fmla="*/ 0 h 260"/>
                    <a:gd name="T14" fmla="*/ 206 w 206"/>
                    <a:gd name="T15" fmla="*/ 260 h 2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" h="260">
                      <a:moveTo>
                        <a:pt x="0" y="245"/>
                      </a:moveTo>
                      <a:lnTo>
                        <a:pt x="0" y="0"/>
                      </a:lnTo>
                      <a:lnTo>
                        <a:pt x="206" y="0"/>
                      </a:lnTo>
                      <a:lnTo>
                        <a:pt x="206" y="260"/>
                      </a:lnTo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4695" name="Freeform 41"/>
                <p:cNvSpPr>
                  <a:spLocks/>
                </p:cNvSpPr>
                <p:nvPr/>
              </p:nvSpPr>
              <p:spPr bwMode="auto">
                <a:xfrm flipV="1">
                  <a:off x="1424" y="1451"/>
                  <a:ext cx="56" cy="94"/>
                </a:xfrm>
                <a:custGeom>
                  <a:avLst/>
                  <a:gdLst>
                    <a:gd name="T0" fmla="*/ 0 w 206"/>
                    <a:gd name="T1" fmla="*/ 0 h 260"/>
                    <a:gd name="T2" fmla="*/ 0 w 206"/>
                    <a:gd name="T3" fmla="*/ 0 h 260"/>
                    <a:gd name="T4" fmla="*/ 0 w 206"/>
                    <a:gd name="T5" fmla="*/ 0 h 260"/>
                    <a:gd name="T6" fmla="*/ 0 w 206"/>
                    <a:gd name="T7" fmla="*/ 0 h 2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"/>
                    <a:gd name="T13" fmla="*/ 0 h 260"/>
                    <a:gd name="T14" fmla="*/ 206 w 206"/>
                    <a:gd name="T15" fmla="*/ 260 h 2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" h="260">
                      <a:moveTo>
                        <a:pt x="0" y="245"/>
                      </a:moveTo>
                      <a:lnTo>
                        <a:pt x="0" y="0"/>
                      </a:lnTo>
                      <a:lnTo>
                        <a:pt x="206" y="0"/>
                      </a:lnTo>
                      <a:lnTo>
                        <a:pt x="206" y="260"/>
                      </a:lnTo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4676" name="Group 42"/>
              <p:cNvGrpSpPr>
                <a:grpSpLocks/>
              </p:cNvGrpSpPr>
              <p:nvPr/>
            </p:nvGrpSpPr>
            <p:grpSpPr bwMode="auto">
              <a:xfrm>
                <a:off x="2547" y="1643"/>
                <a:ext cx="88" cy="784"/>
                <a:chOff x="1424" y="1017"/>
                <a:chExt cx="56" cy="528"/>
              </a:xfrm>
            </p:grpSpPr>
            <p:sp>
              <p:nvSpPr>
                <p:cNvPr id="24690" name="Line 43"/>
                <p:cNvSpPr>
                  <a:spLocks noChangeShapeType="1"/>
                </p:cNvSpPr>
                <p:nvPr/>
              </p:nvSpPr>
              <p:spPr bwMode="auto">
                <a:xfrm>
                  <a:off x="1452" y="1034"/>
                  <a:ext cx="1" cy="50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91" name="Freeform 44"/>
                <p:cNvSpPr>
                  <a:spLocks/>
                </p:cNvSpPr>
                <p:nvPr/>
              </p:nvSpPr>
              <p:spPr bwMode="auto">
                <a:xfrm>
                  <a:off x="1424" y="1017"/>
                  <a:ext cx="56" cy="94"/>
                </a:xfrm>
                <a:custGeom>
                  <a:avLst/>
                  <a:gdLst>
                    <a:gd name="T0" fmla="*/ 0 w 206"/>
                    <a:gd name="T1" fmla="*/ 0 h 260"/>
                    <a:gd name="T2" fmla="*/ 0 w 206"/>
                    <a:gd name="T3" fmla="*/ 0 h 260"/>
                    <a:gd name="T4" fmla="*/ 0 w 206"/>
                    <a:gd name="T5" fmla="*/ 0 h 260"/>
                    <a:gd name="T6" fmla="*/ 0 w 206"/>
                    <a:gd name="T7" fmla="*/ 0 h 2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"/>
                    <a:gd name="T13" fmla="*/ 0 h 260"/>
                    <a:gd name="T14" fmla="*/ 206 w 206"/>
                    <a:gd name="T15" fmla="*/ 260 h 2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" h="260">
                      <a:moveTo>
                        <a:pt x="0" y="245"/>
                      </a:moveTo>
                      <a:lnTo>
                        <a:pt x="0" y="0"/>
                      </a:lnTo>
                      <a:lnTo>
                        <a:pt x="206" y="0"/>
                      </a:lnTo>
                      <a:lnTo>
                        <a:pt x="206" y="260"/>
                      </a:lnTo>
                    </a:path>
                  </a:pathLst>
                </a:cu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24692" name="Freeform 45"/>
                <p:cNvSpPr>
                  <a:spLocks/>
                </p:cNvSpPr>
                <p:nvPr/>
              </p:nvSpPr>
              <p:spPr bwMode="auto">
                <a:xfrm flipV="1">
                  <a:off x="1424" y="1451"/>
                  <a:ext cx="56" cy="94"/>
                </a:xfrm>
                <a:custGeom>
                  <a:avLst/>
                  <a:gdLst>
                    <a:gd name="T0" fmla="*/ 0 w 206"/>
                    <a:gd name="T1" fmla="*/ 0 h 260"/>
                    <a:gd name="T2" fmla="*/ 0 w 206"/>
                    <a:gd name="T3" fmla="*/ 0 h 260"/>
                    <a:gd name="T4" fmla="*/ 0 w 206"/>
                    <a:gd name="T5" fmla="*/ 0 h 260"/>
                    <a:gd name="T6" fmla="*/ 0 w 206"/>
                    <a:gd name="T7" fmla="*/ 0 h 2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6"/>
                    <a:gd name="T13" fmla="*/ 0 h 260"/>
                    <a:gd name="T14" fmla="*/ 206 w 206"/>
                    <a:gd name="T15" fmla="*/ 260 h 2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6" h="260">
                      <a:moveTo>
                        <a:pt x="0" y="245"/>
                      </a:moveTo>
                      <a:lnTo>
                        <a:pt x="0" y="0"/>
                      </a:lnTo>
                      <a:lnTo>
                        <a:pt x="206" y="0"/>
                      </a:lnTo>
                      <a:lnTo>
                        <a:pt x="206" y="260"/>
                      </a:lnTo>
                    </a:path>
                  </a:pathLst>
                </a:cu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4677" name="Line 46"/>
              <p:cNvSpPr>
                <a:spLocks noChangeShapeType="1"/>
              </p:cNvSpPr>
              <p:nvPr/>
            </p:nvSpPr>
            <p:spPr bwMode="auto">
              <a:xfrm flipH="1" flipV="1">
                <a:off x="2585" y="1892"/>
                <a:ext cx="847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78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3" y="1795"/>
                <a:ext cx="199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79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0" y="1463"/>
                <a:ext cx="135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C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80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5" y="2515"/>
                <a:ext cx="10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81" name="Freeform 50"/>
              <p:cNvSpPr>
                <a:spLocks/>
              </p:cNvSpPr>
              <p:nvPr/>
            </p:nvSpPr>
            <p:spPr bwMode="auto">
              <a:xfrm>
                <a:off x="2667" y="2478"/>
                <a:ext cx="41" cy="104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4682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1" y="1658"/>
                <a:ext cx="139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83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3" y="1860"/>
                <a:ext cx="32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84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1" y="1749"/>
                <a:ext cx="151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85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5" y="2092"/>
                <a:ext cx="362" cy="20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质心</a:t>
                </a:r>
              </a:p>
            </p:txBody>
          </p:sp>
          <p:sp>
            <p:nvSpPr>
              <p:cNvPr id="24686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7" y="2517"/>
                <a:ext cx="135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C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87" name="Freeform 56"/>
              <p:cNvSpPr>
                <a:spLocks/>
              </p:cNvSpPr>
              <p:nvPr/>
            </p:nvSpPr>
            <p:spPr bwMode="auto">
              <a:xfrm>
                <a:off x="3577" y="2484"/>
                <a:ext cx="41" cy="104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4688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4" y="1428"/>
                <a:ext cx="10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89" name="Oval 58"/>
              <p:cNvSpPr>
                <a:spLocks noChangeArrowheads="1"/>
              </p:cNvSpPr>
              <p:nvPr/>
            </p:nvSpPr>
            <p:spPr bwMode="auto">
              <a:xfrm>
                <a:off x="3409" y="1974"/>
                <a:ext cx="82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24635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93" y="1081"/>
              <a:ext cx="202" cy="1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则</a:t>
              </a:r>
            </a:p>
          </p:txBody>
        </p:sp>
        <p:sp>
          <p:nvSpPr>
            <p:cNvPr id="24636" name="Rectangle 60" descr="新闻纸"/>
            <p:cNvSpPr>
              <a:spLocks noChangeArrowheads="1"/>
            </p:cNvSpPr>
            <p:nvPr/>
          </p:nvSpPr>
          <p:spPr bwMode="auto">
            <a:xfrm>
              <a:off x="0" y="0"/>
              <a:ext cx="5760" cy="146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4637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446" y="1546"/>
              <a:ext cx="730" cy="2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例 直棒</a:t>
              </a:r>
            </a:p>
          </p:txBody>
        </p:sp>
        <p:grpSp>
          <p:nvGrpSpPr>
            <p:cNvPr id="24638" name="Group 62"/>
            <p:cNvGrpSpPr>
              <a:grpSpLocks/>
            </p:cNvGrpSpPr>
            <p:nvPr/>
          </p:nvGrpSpPr>
          <p:grpSpPr bwMode="auto">
            <a:xfrm>
              <a:off x="1393" y="1493"/>
              <a:ext cx="1150" cy="332"/>
              <a:chOff x="873" y="1779"/>
              <a:chExt cx="1150" cy="332"/>
            </a:xfrm>
          </p:grpSpPr>
          <p:sp>
            <p:nvSpPr>
              <p:cNvPr id="24662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3" y="1843"/>
                <a:ext cx="166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663" name="Group 64"/>
              <p:cNvGrpSpPr>
                <a:grpSpLocks/>
              </p:cNvGrpSpPr>
              <p:nvPr/>
            </p:nvGrpSpPr>
            <p:grpSpPr bwMode="auto">
              <a:xfrm>
                <a:off x="1166" y="1913"/>
                <a:ext cx="166" cy="58"/>
                <a:chOff x="800" y="1913"/>
                <a:chExt cx="135" cy="43"/>
              </a:xfrm>
            </p:grpSpPr>
            <p:sp>
              <p:nvSpPr>
                <p:cNvPr id="24672" name="Line 65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73" name="Line 66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664" name="Group 67"/>
              <p:cNvGrpSpPr>
                <a:grpSpLocks/>
              </p:cNvGrpSpPr>
              <p:nvPr/>
            </p:nvGrpSpPr>
            <p:grpSpPr bwMode="auto">
              <a:xfrm>
                <a:off x="1406" y="1779"/>
                <a:ext cx="617" cy="332"/>
                <a:chOff x="2171" y="3828"/>
                <a:chExt cx="551" cy="265"/>
              </a:xfrm>
            </p:grpSpPr>
            <p:sp>
              <p:nvSpPr>
                <p:cNvPr id="24666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6" y="3989"/>
                  <a:ext cx="153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67" name="Line 69"/>
                <p:cNvSpPr>
                  <a:spLocks noChangeShapeType="1"/>
                </p:cNvSpPr>
                <p:nvPr/>
              </p:nvSpPr>
              <p:spPr bwMode="auto">
                <a:xfrm>
                  <a:off x="2171" y="3945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8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13" y="3828"/>
                  <a:ext cx="51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69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72" y="3911"/>
                  <a:ext cx="128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70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1" y="3872"/>
                  <a:ext cx="90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71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65" y="3861"/>
                  <a:ext cx="57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66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6" y="1943"/>
                <a:ext cx="76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C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4639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759" y="1549"/>
              <a:ext cx="409" cy="2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直棒</a:t>
              </a:r>
            </a:p>
          </p:txBody>
        </p:sp>
        <p:grpSp>
          <p:nvGrpSpPr>
            <p:cNvPr id="24640" name="Group 76"/>
            <p:cNvGrpSpPr>
              <a:grpSpLocks/>
            </p:cNvGrpSpPr>
            <p:nvPr/>
          </p:nvGrpSpPr>
          <p:grpSpPr bwMode="auto">
            <a:xfrm>
              <a:off x="531" y="1951"/>
              <a:ext cx="1230" cy="205"/>
              <a:chOff x="885" y="2226"/>
              <a:chExt cx="1230" cy="205"/>
            </a:xfrm>
          </p:grpSpPr>
          <p:sp>
            <p:nvSpPr>
              <p:cNvPr id="24653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2" y="2249"/>
                <a:ext cx="13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654" name="Group 78"/>
              <p:cNvGrpSpPr>
                <a:grpSpLocks/>
              </p:cNvGrpSpPr>
              <p:nvPr/>
            </p:nvGrpSpPr>
            <p:grpSpPr bwMode="auto">
              <a:xfrm>
                <a:off x="1330" y="2323"/>
                <a:ext cx="166" cy="58"/>
                <a:chOff x="800" y="1913"/>
                <a:chExt cx="135" cy="43"/>
              </a:xfrm>
            </p:grpSpPr>
            <p:sp>
              <p:nvSpPr>
                <p:cNvPr id="24660" name="Line 79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1" name="Line 80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5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3" y="2259"/>
                <a:ext cx="13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56" name="Line 82"/>
              <p:cNvSpPr>
                <a:spLocks noChangeShapeType="1"/>
              </p:cNvSpPr>
              <p:nvPr/>
            </p:nvSpPr>
            <p:spPr bwMode="auto">
              <a:xfrm flipH="1">
                <a:off x="1670" y="2246"/>
                <a:ext cx="82" cy="1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7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5" y="2269"/>
                <a:ext cx="7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58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5" y="2226"/>
                <a:ext cx="165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当</a:t>
                </a:r>
              </a:p>
            </p:txBody>
          </p:sp>
          <p:sp>
            <p:nvSpPr>
              <p:cNvPr id="24659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9" y="2230"/>
                <a:ext cx="176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时</a:t>
                </a:r>
              </a:p>
            </p:txBody>
          </p:sp>
        </p:grpSp>
        <p:grpSp>
          <p:nvGrpSpPr>
            <p:cNvPr id="24641" name="Group 86"/>
            <p:cNvGrpSpPr>
              <a:grpSpLocks/>
            </p:cNvGrpSpPr>
            <p:nvPr/>
          </p:nvGrpSpPr>
          <p:grpSpPr bwMode="auto">
            <a:xfrm>
              <a:off x="1911" y="1874"/>
              <a:ext cx="1135" cy="310"/>
              <a:chOff x="1434" y="2602"/>
              <a:chExt cx="1135" cy="310"/>
            </a:xfrm>
          </p:grpSpPr>
          <p:sp>
            <p:nvSpPr>
              <p:cNvPr id="24642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4" y="2675"/>
                <a:ext cx="193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43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5" y="2782"/>
                <a:ext cx="7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644" name="Group 89"/>
              <p:cNvGrpSpPr>
                <a:grpSpLocks/>
              </p:cNvGrpSpPr>
              <p:nvPr/>
            </p:nvGrpSpPr>
            <p:grpSpPr bwMode="auto">
              <a:xfrm>
                <a:off x="1712" y="2736"/>
                <a:ext cx="166" cy="58"/>
                <a:chOff x="800" y="1913"/>
                <a:chExt cx="135" cy="43"/>
              </a:xfrm>
            </p:grpSpPr>
            <p:sp>
              <p:nvSpPr>
                <p:cNvPr id="24651" name="Line 90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52" name="Line 91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45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9" y="2804"/>
                <a:ext cx="115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46" name="Line 93"/>
              <p:cNvSpPr>
                <a:spLocks noChangeShapeType="1"/>
              </p:cNvSpPr>
              <p:nvPr/>
            </p:nvSpPr>
            <p:spPr bwMode="auto">
              <a:xfrm>
                <a:off x="1952" y="2749"/>
                <a:ext cx="1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7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9" y="2602"/>
                <a:ext cx="5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48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77" y="2706"/>
                <a:ext cx="143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49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6" y="2657"/>
                <a:ext cx="101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50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5" y="2643"/>
                <a:ext cx="64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4580" name="Group 98"/>
          <p:cNvGrpSpPr>
            <a:grpSpLocks/>
          </p:cNvGrpSpPr>
          <p:nvPr/>
        </p:nvGrpSpPr>
        <p:grpSpPr bwMode="auto">
          <a:xfrm>
            <a:off x="0" y="3592513"/>
            <a:ext cx="9144000" cy="2735262"/>
            <a:chOff x="0" y="2263"/>
            <a:chExt cx="5760" cy="1723"/>
          </a:xfrm>
        </p:grpSpPr>
        <p:sp>
          <p:nvSpPr>
            <p:cNvPr id="24581" name="Rectangle 99"/>
            <p:cNvSpPr>
              <a:spLocks noChangeArrowheads="1"/>
            </p:cNvSpPr>
            <p:nvPr/>
          </p:nvSpPr>
          <p:spPr bwMode="auto">
            <a:xfrm>
              <a:off x="0" y="2263"/>
              <a:ext cx="5760" cy="6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4582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310" y="2417"/>
              <a:ext cx="1529" cy="27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正交轴定理</a:t>
              </a:r>
            </a:p>
          </p:txBody>
        </p:sp>
        <p:sp>
          <p:nvSpPr>
            <p:cNvPr id="24583" name="Line 101"/>
            <p:cNvSpPr>
              <a:spLocks noChangeShapeType="1"/>
            </p:cNvSpPr>
            <p:nvPr/>
          </p:nvSpPr>
          <p:spPr bwMode="auto">
            <a:xfrm>
              <a:off x="313" y="2761"/>
              <a:ext cx="1511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4" name="AutoShape 102" descr="花岗岩"/>
            <p:cNvSpPr>
              <a:spLocks noChangeArrowheads="1"/>
            </p:cNvSpPr>
            <p:nvPr/>
          </p:nvSpPr>
          <p:spPr bwMode="auto">
            <a:xfrm>
              <a:off x="3814" y="2938"/>
              <a:ext cx="1562" cy="543"/>
            </a:xfrm>
            <a:prstGeom prst="parallelogram">
              <a:avLst>
                <a:gd name="adj" fmla="val 71915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4585" name="Line 103"/>
            <p:cNvSpPr>
              <a:spLocks noChangeShapeType="1"/>
            </p:cNvSpPr>
            <p:nvPr/>
          </p:nvSpPr>
          <p:spPr bwMode="auto">
            <a:xfrm>
              <a:off x="3811" y="3500"/>
              <a:ext cx="1163" cy="0"/>
            </a:xfrm>
            <a:prstGeom prst="line">
              <a:avLst/>
            </a:prstGeom>
            <a:noFill/>
            <a:ln w="57150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104"/>
            <p:cNvSpPr>
              <a:spLocks noChangeShapeType="1"/>
            </p:cNvSpPr>
            <p:nvPr/>
          </p:nvSpPr>
          <p:spPr bwMode="auto">
            <a:xfrm flipH="1">
              <a:off x="4963" y="2946"/>
              <a:ext cx="421" cy="565"/>
            </a:xfrm>
            <a:prstGeom prst="line">
              <a:avLst/>
            </a:prstGeom>
            <a:noFill/>
            <a:ln w="57150">
              <a:solidFill>
                <a:srgbClr val="4D4D4D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105"/>
            <p:cNvSpPr>
              <a:spLocks noChangeShapeType="1"/>
            </p:cNvSpPr>
            <p:nvPr/>
          </p:nvSpPr>
          <p:spPr bwMode="auto">
            <a:xfrm>
              <a:off x="3778" y="3201"/>
              <a:ext cx="17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06"/>
            <p:cNvSpPr>
              <a:spLocks noChangeShapeType="1"/>
            </p:cNvSpPr>
            <p:nvPr/>
          </p:nvSpPr>
          <p:spPr bwMode="auto">
            <a:xfrm flipH="1">
              <a:off x="4254" y="2691"/>
              <a:ext cx="676" cy="10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07"/>
            <p:cNvSpPr>
              <a:spLocks noChangeShapeType="1"/>
            </p:cNvSpPr>
            <p:nvPr/>
          </p:nvSpPr>
          <p:spPr bwMode="auto">
            <a:xfrm flipV="1">
              <a:off x="4597" y="259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08"/>
            <p:cNvSpPr>
              <a:spLocks noChangeShapeType="1"/>
            </p:cNvSpPr>
            <p:nvPr/>
          </p:nvSpPr>
          <p:spPr bwMode="auto">
            <a:xfrm flipH="1" flipV="1">
              <a:off x="4600" y="3513"/>
              <a:ext cx="0" cy="2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09"/>
            <p:cNvSpPr>
              <a:spLocks noChangeShapeType="1"/>
            </p:cNvSpPr>
            <p:nvPr/>
          </p:nvSpPr>
          <p:spPr bwMode="auto">
            <a:xfrm flipV="1">
              <a:off x="4593" y="3184"/>
              <a:ext cx="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1953" y="2577"/>
              <a:ext cx="1510" cy="20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对于薄板状刚体</a:t>
              </a:r>
            </a:p>
          </p:txBody>
        </p:sp>
        <p:sp>
          <p:nvSpPr>
            <p:cNvPr id="2459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4356" y="3615"/>
              <a:ext cx="149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x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24594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5367" y="3286"/>
              <a:ext cx="149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Y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24595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4370" y="2588"/>
              <a:ext cx="149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Z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24596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4598" y="3247"/>
              <a:ext cx="116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O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24597" name="Group 115"/>
            <p:cNvGrpSpPr>
              <a:grpSpLocks/>
            </p:cNvGrpSpPr>
            <p:nvPr/>
          </p:nvGrpSpPr>
          <p:grpSpPr bwMode="auto">
            <a:xfrm>
              <a:off x="393" y="2879"/>
              <a:ext cx="3018" cy="185"/>
              <a:chOff x="393" y="2824"/>
              <a:chExt cx="3018" cy="185"/>
            </a:xfrm>
          </p:grpSpPr>
          <p:sp>
            <p:nvSpPr>
              <p:cNvPr id="24616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" y="2854"/>
                <a:ext cx="149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x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17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4" y="2824"/>
                <a:ext cx="2807" cy="18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轴、 轴在板内，且互相垂直；</a:t>
                </a:r>
              </a:p>
            </p:txBody>
          </p:sp>
          <p:sp>
            <p:nvSpPr>
              <p:cNvPr id="24618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0" y="2857"/>
                <a:ext cx="149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Y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4598" name="Group 119"/>
            <p:cNvGrpSpPr>
              <a:grpSpLocks/>
            </p:cNvGrpSpPr>
            <p:nvPr/>
          </p:nvGrpSpPr>
          <p:grpSpPr bwMode="auto">
            <a:xfrm>
              <a:off x="385" y="3193"/>
              <a:ext cx="3140" cy="185"/>
              <a:chOff x="440" y="3093"/>
              <a:chExt cx="3140" cy="185"/>
            </a:xfrm>
          </p:grpSpPr>
          <p:sp>
            <p:nvSpPr>
              <p:cNvPr id="24612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8" y="3093"/>
                <a:ext cx="2962" cy="18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轴通过  、 轴的交点，且垂直板面</a:t>
                </a:r>
              </a:p>
            </p:txBody>
          </p:sp>
          <p:sp>
            <p:nvSpPr>
              <p:cNvPr id="24613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" y="3123"/>
                <a:ext cx="149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Z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14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6" y="3123"/>
                <a:ext cx="149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x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1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5" y="3125"/>
                <a:ext cx="149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Y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4599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407" y="3654"/>
              <a:ext cx="202" cy="19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则</a:t>
              </a:r>
            </a:p>
          </p:txBody>
        </p:sp>
        <p:grpSp>
          <p:nvGrpSpPr>
            <p:cNvPr id="24600" name="Group 125"/>
            <p:cNvGrpSpPr>
              <a:grpSpLocks/>
            </p:cNvGrpSpPr>
            <p:nvPr/>
          </p:nvGrpSpPr>
          <p:grpSpPr bwMode="auto">
            <a:xfrm>
              <a:off x="922" y="3556"/>
              <a:ext cx="1556" cy="430"/>
              <a:chOff x="922" y="3556"/>
              <a:chExt cx="1556" cy="430"/>
            </a:xfrm>
          </p:grpSpPr>
          <p:sp>
            <p:nvSpPr>
              <p:cNvPr id="24601" name="Rectangle 126"/>
              <p:cNvSpPr>
                <a:spLocks noChangeArrowheads="1"/>
              </p:cNvSpPr>
              <p:nvPr/>
            </p:nvSpPr>
            <p:spPr bwMode="auto">
              <a:xfrm>
                <a:off x="922" y="3556"/>
                <a:ext cx="1556" cy="430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4602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9" y="3674"/>
                <a:ext cx="193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03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1" y="3780"/>
                <a:ext cx="9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604" name="Group 129"/>
              <p:cNvGrpSpPr>
                <a:grpSpLocks/>
              </p:cNvGrpSpPr>
              <p:nvPr/>
            </p:nvGrpSpPr>
            <p:grpSpPr bwMode="auto">
              <a:xfrm>
                <a:off x="1307" y="3742"/>
                <a:ext cx="170" cy="77"/>
                <a:chOff x="800" y="1913"/>
                <a:chExt cx="135" cy="43"/>
              </a:xfrm>
            </p:grpSpPr>
            <p:sp>
              <p:nvSpPr>
                <p:cNvPr id="24610" name="Line 130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11" name="Line 131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05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2" y="3677"/>
                <a:ext cx="184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06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4" y="3779"/>
                <a:ext cx="8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07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2" y="3666"/>
                <a:ext cx="156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08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9" y="3680"/>
                <a:ext cx="184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609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1" y="3782"/>
                <a:ext cx="10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35" name="Rectangle 4" descr="新闻纸"/>
          <p:cNvSpPr>
            <a:spLocks noChangeArrowheads="1"/>
          </p:cNvSpPr>
          <p:nvPr/>
        </p:nvSpPr>
        <p:spPr bwMode="auto">
          <a:xfrm>
            <a:off x="0" y="6637338"/>
            <a:ext cx="9144000" cy="2206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37" name="Line 6"/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8" name="Rectangle 7" descr="新闻纸"/>
          <p:cNvSpPr>
            <a:spLocks noChangeArrowheads="1"/>
          </p:cNvSpPr>
          <p:nvPr/>
        </p:nvSpPr>
        <p:spPr bwMode="auto">
          <a:xfrm>
            <a:off x="4497388" y="0"/>
            <a:ext cx="125412" cy="6858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39" name="Line 8"/>
          <p:cNvSpPr>
            <a:spLocks noChangeShapeType="1"/>
          </p:cNvSpPr>
          <p:nvPr/>
        </p:nvSpPr>
        <p:spPr bwMode="auto">
          <a:xfrm>
            <a:off x="0" y="235426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0" name="Line 9"/>
          <p:cNvSpPr>
            <a:spLocks noChangeShapeType="1"/>
          </p:cNvSpPr>
          <p:nvPr/>
        </p:nvSpPr>
        <p:spPr bwMode="auto">
          <a:xfrm>
            <a:off x="0" y="44989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1" name="Rectangle 10" descr="新闻纸"/>
          <p:cNvSpPr>
            <a:spLocks noChangeArrowheads="1"/>
          </p:cNvSpPr>
          <p:nvPr/>
        </p:nvSpPr>
        <p:spPr bwMode="auto">
          <a:xfrm>
            <a:off x="0" y="4449763"/>
            <a:ext cx="9144000" cy="1079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42" name="Rectangle 11" descr="新闻纸"/>
          <p:cNvSpPr>
            <a:spLocks noChangeArrowheads="1"/>
          </p:cNvSpPr>
          <p:nvPr/>
        </p:nvSpPr>
        <p:spPr bwMode="auto">
          <a:xfrm>
            <a:off x="0" y="2309813"/>
            <a:ext cx="9144000" cy="1079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043" name="Group 12"/>
          <p:cNvGrpSpPr>
            <a:grpSpLocks/>
          </p:cNvGrpSpPr>
          <p:nvPr/>
        </p:nvGrpSpPr>
        <p:grpSpPr bwMode="auto">
          <a:xfrm>
            <a:off x="274638" y="2724150"/>
            <a:ext cx="2057400" cy="1443038"/>
            <a:chOff x="173" y="1716"/>
            <a:chExt cx="1296" cy="909"/>
          </a:xfrm>
        </p:grpSpPr>
        <p:sp>
          <p:nvSpPr>
            <p:cNvPr id="1089" name="Line 13"/>
            <p:cNvSpPr>
              <a:spLocks noChangeShapeType="1"/>
            </p:cNvSpPr>
            <p:nvPr/>
          </p:nvSpPr>
          <p:spPr bwMode="auto">
            <a:xfrm flipV="1">
              <a:off x="173" y="2005"/>
              <a:ext cx="917" cy="4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Line 14"/>
            <p:cNvSpPr>
              <a:spLocks noChangeShapeType="1"/>
            </p:cNvSpPr>
            <p:nvPr/>
          </p:nvSpPr>
          <p:spPr bwMode="auto">
            <a:xfrm flipV="1">
              <a:off x="1160" y="1808"/>
              <a:ext cx="309" cy="15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Oval 15"/>
            <p:cNvSpPr>
              <a:spLocks noChangeArrowheads="1"/>
            </p:cNvSpPr>
            <p:nvPr/>
          </p:nvSpPr>
          <p:spPr bwMode="auto">
            <a:xfrm>
              <a:off x="362" y="1716"/>
              <a:ext cx="812" cy="909"/>
            </a:xfrm>
            <a:prstGeom prst="ellipse">
              <a:avLst/>
            </a:prstGeom>
            <a:noFill/>
            <a:ln w="57150" cmpd="thinThick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92" name="Line 16"/>
            <p:cNvSpPr>
              <a:spLocks noChangeShapeType="1"/>
            </p:cNvSpPr>
            <p:nvPr/>
          </p:nvSpPr>
          <p:spPr bwMode="auto">
            <a:xfrm flipH="1" flipV="1">
              <a:off x="481" y="1894"/>
              <a:ext cx="276" cy="2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3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656" y="1888"/>
              <a:ext cx="13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044" name="Group 18"/>
          <p:cNvGrpSpPr>
            <a:grpSpLocks/>
          </p:cNvGrpSpPr>
          <p:nvPr/>
        </p:nvGrpSpPr>
        <p:grpSpPr bwMode="auto">
          <a:xfrm>
            <a:off x="622300" y="4429125"/>
            <a:ext cx="1449388" cy="2003425"/>
            <a:chOff x="392" y="2896"/>
            <a:chExt cx="913" cy="1262"/>
          </a:xfrm>
        </p:grpSpPr>
        <p:sp>
          <p:nvSpPr>
            <p:cNvPr id="1085" name="Oval 19"/>
            <p:cNvSpPr>
              <a:spLocks noChangeArrowheads="1"/>
            </p:cNvSpPr>
            <p:nvPr/>
          </p:nvSpPr>
          <p:spPr bwMode="auto">
            <a:xfrm>
              <a:off x="392" y="3079"/>
              <a:ext cx="913" cy="909"/>
            </a:xfrm>
            <a:prstGeom prst="ellipse">
              <a:avLst/>
            </a:prstGeom>
            <a:noFill/>
            <a:ln w="57150" cmpd="thinThick">
              <a:solidFill>
                <a:srgbClr val="99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86" name="Line 20"/>
            <p:cNvSpPr>
              <a:spLocks noChangeShapeType="1"/>
            </p:cNvSpPr>
            <p:nvPr/>
          </p:nvSpPr>
          <p:spPr bwMode="auto">
            <a:xfrm>
              <a:off x="855" y="2896"/>
              <a:ext cx="0" cy="12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Line 21"/>
            <p:cNvSpPr>
              <a:spLocks noChangeShapeType="1"/>
            </p:cNvSpPr>
            <p:nvPr/>
          </p:nvSpPr>
          <p:spPr bwMode="auto">
            <a:xfrm flipH="1" flipV="1">
              <a:off x="495" y="3240"/>
              <a:ext cx="360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523" y="3468"/>
              <a:ext cx="13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045" name="Group 53"/>
          <p:cNvGrpSpPr>
            <a:grpSpLocks/>
          </p:cNvGrpSpPr>
          <p:nvPr/>
        </p:nvGrpSpPr>
        <p:grpSpPr bwMode="auto">
          <a:xfrm>
            <a:off x="168275" y="287338"/>
            <a:ext cx="2703513" cy="1970087"/>
            <a:chOff x="106" y="181"/>
            <a:chExt cx="1703" cy="1241"/>
          </a:xfrm>
        </p:grpSpPr>
        <p:sp>
          <p:nvSpPr>
            <p:cNvPr id="1069" name="Line 54"/>
            <p:cNvSpPr>
              <a:spLocks noChangeShapeType="1"/>
            </p:cNvSpPr>
            <p:nvPr/>
          </p:nvSpPr>
          <p:spPr bwMode="auto">
            <a:xfrm flipV="1">
              <a:off x="1407" y="560"/>
              <a:ext cx="36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0" name="Group 55"/>
            <p:cNvGrpSpPr>
              <a:grpSpLocks/>
            </p:cNvGrpSpPr>
            <p:nvPr/>
          </p:nvGrpSpPr>
          <p:grpSpPr bwMode="auto">
            <a:xfrm>
              <a:off x="1501" y="641"/>
              <a:ext cx="206" cy="214"/>
              <a:chOff x="2005" y="2029"/>
              <a:chExt cx="206" cy="214"/>
            </a:xfrm>
          </p:grpSpPr>
          <p:sp>
            <p:nvSpPr>
              <p:cNvPr id="1083" name="Rectangle 56"/>
              <p:cNvSpPr>
                <a:spLocks noChangeArrowheads="1"/>
              </p:cNvSpPr>
              <p:nvPr/>
            </p:nvSpPr>
            <p:spPr bwMode="auto">
              <a:xfrm>
                <a:off x="2005" y="2029"/>
                <a:ext cx="206" cy="21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84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0" y="2050"/>
                <a:ext cx="107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071" name="Group 58"/>
            <p:cNvGrpSpPr>
              <a:grpSpLocks/>
            </p:cNvGrpSpPr>
            <p:nvPr/>
          </p:nvGrpSpPr>
          <p:grpSpPr bwMode="auto">
            <a:xfrm>
              <a:off x="387" y="181"/>
              <a:ext cx="1058" cy="1241"/>
              <a:chOff x="387" y="205"/>
              <a:chExt cx="1058" cy="1241"/>
            </a:xfrm>
          </p:grpSpPr>
          <p:sp>
            <p:nvSpPr>
              <p:cNvPr id="1080" name="Line 59"/>
              <p:cNvSpPr>
                <a:spLocks noChangeShapeType="1"/>
              </p:cNvSpPr>
              <p:nvPr/>
            </p:nvSpPr>
            <p:spPr bwMode="auto">
              <a:xfrm>
                <a:off x="910" y="839"/>
                <a:ext cx="0" cy="60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1" name="Rectangle 60"/>
              <p:cNvSpPr>
                <a:spLocks noChangeArrowheads="1"/>
              </p:cNvSpPr>
              <p:nvPr/>
            </p:nvSpPr>
            <p:spPr bwMode="auto">
              <a:xfrm>
                <a:off x="387" y="245"/>
                <a:ext cx="1058" cy="972"/>
              </a:xfrm>
              <a:prstGeom prst="rect">
                <a:avLst/>
              </a:prstGeom>
              <a:solidFill>
                <a:srgbClr val="FFFFCC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82" lon="0" rev="0"/>
                </a:camera>
                <a:lightRig rig="legacyFlat3" dir="r"/>
              </a:scene3d>
              <a:sp3d extrusionH="49200" prstMaterial="legacyMatte">
                <a:bevelT w="13500" h="13500" prst="angle"/>
                <a:bevelB w="13500" h="13500" prst="angle"/>
                <a:extrusionClr>
                  <a:srgbClr val="FFFF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82" name="Line 61"/>
              <p:cNvSpPr>
                <a:spLocks noChangeShapeType="1"/>
              </p:cNvSpPr>
              <p:nvPr/>
            </p:nvSpPr>
            <p:spPr bwMode="auto">
              <a:xfrm>
                <a:off x="916" y="205"/>
                <a:ext cx="1" cy="5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72" name="Line 62"/>
            <p:cNvSpPr>
              <a:spLocks noChangeShapeType="1"/>
            </p:cNvSpPr>
            <p:nvPr/>
          </p:nvSpPr>
          <p:spPr bwMode="auto">
            <a:xfrm flipH="1">
              <a:off x="1129" y="941"/>
              <a:ext cx="11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Line 63"/>
            <p:cNvSpPr>
              <a:spLocks noChangeShapeType="1"/>
            </p:cNvSpPr>
            <p:nvPr/>
          </p:nvSpPr>
          <p:spPr bwMode="auto">
            <a:xfrm rot="-5400000">
              <a:off x="1723" y="485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Line 64"/>
            <p:cNvSpPr>
              <a:spLocks noChangeShapeType="1"/>
            </p:cNvSpPr>
            <p:nvPr/>
          </p:nvSpPr>
          <p:spPr bwMode="auto">
            <a:xfrm rot="-5400000">
              <a:off x="1386" y="825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Line 65"/>
            <p:cNvSpPr>
              <a:spLocks noChangeShapeType="1"/>
            </p:cNvSpPr>
            <p:nvPr/>
          </p:nvSpPr>
          <p:spPr bwMode="auto">
            <a:xfrm flipH="1">
              <a:off x="106" y="941"/>
              <a:ext cx="11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Line 66"/>
            <p:cNvSpPr>
              <a:spLocks noChangeShapeType="1"/>
            </p:cNvSpPr>
            <p:nvPr/>
          </p:nvSpPr>
          <p:spPr bwMode="auto">
            <a:xfrm>
              <a:off x="150" y="1002"/>
              <a:ext cx="10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7" name="Group 67"/>
            <p:cNvGrpSpPr>
              <a:grpSpLocks/>
            </p:cNvGrpSpPr>
            <p:nvPr/>
          </p:nvGrpSpPr>
          <p:grpSpPr bwMode="auto">
            <a:xfrm>
              <a:off x="575" y="940"/>
              <a:ext cx="254" cy="182"/>
              <a:chOff x="567" y="924"/>
              <a:chExt cx="254" cy="182"/>
            </a:xfrm>
          </p:grpSpPr>
          <p:sp>
            <p:nvSpPr>
              <p:cNvPr id="1078" name="Rectangle 68"/>
              <p:cNvSpPr>
                <a:spLocks noChangeArrowheads="1"/>
              </p:cNvSpPr>
              <p:nvPr/>
            </p:nvSpPr>
            <p:spPr bwMode="auto">
              <a:xfrm>
                <a:off x="567" y="924"/>
                <a:ext cx="254" cy="1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79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4" y="945"/>
                <a:ext cx="108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046" name="Text Box 70"/>
          <p:cNvSpPr txBox="1">
            <a:spLocks noChangeArrowheads="1"/>
          </p:cNvSpPr>
          <p:nvPr/>
        </p:nvSpPr>
        <p:spPr bwMode="auto">
          <a:xfrm>
            <a:off x="2379663" y="271463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华文中宋" pitchFamily="2" charset="-122"/>
              </a:rPr>
              <a:t>匀质矩形薄板</a:t>
            </a:r>
          </a:p>
        </p:txBody>
      </p:sp>
      <p:sp>
        <p:nvSpPr>
          <p:cNvPr id="1047" name="Text Box 71"/>
          <p:cNvSpPr txBox="1">
            <a:spLocks noChangeArrowheads="1"/>
          </p:cNvSpPr>
          <p:nvPr/>
        </p:nvSpPr>
        <p:spPr bwMode="auto">
          <a:xfrm>
            <a:off x="2919413" y="815975"/>
            <a:ext cx="16779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转轴通过中心垂直板面</a:t>
            </a:r>
          </a:p>
        </p:txBody>
      </p:sp>
      <p:sp>
        <p:nvSpPr>
          <p:cNvPr id="1048" name="Text Box 79"/>
          <p:cNvSpPr txBox="1">
            <a:spLocks noChangeArrowheads="1"/>
          </p:cNvSpPr>
          <p:nvPr/>
        </p:nvSpPr>
        <p:spPr bwMode="auto">
          <a:xfrm>
            <a:off x="2605088" y="2455863"/>
            <a:ext cx="180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华文中宋" pitchFamily="2" charset="-122"/>
              </a:rPr>
              <a:t>匀质细圆环</a:t>
            </a:r>
          </a:p>
        </p:txBody>
      </p:sp>
      <p:sp>
        <p:nvSpPr>
          <p:cNvPr id="1049" name="Text Box 80"/>
          <p:cNvSpPr txBox="1">
            <a:spLocks noChangeArrowheads="1"/>
          </p:cNvSpPr>
          <p:nvPr/>
        </p:nvSpPr>
        <p:spPr bwMode="auto">
          <a:xfrm>
            <a:off x="2747963" y="2960688"/>
            <a:ext cx="16779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转轴通过中心垂直环面</a:t>
            </a:r>
          </a:p>
        </p:txBody>
      </p:sp>
      <p:sp>
        <p:nvSpPr>
          <p:cNvPr id="1051" name="Text Box 84"/>
          <p:cNvSpPr txBox="1">
            <a:spLocks noChangeArrowheads="1"/>
          </p:cNvSpPr>
          <p:nvPr/>
        </p:nvSpPr>
        <p:spPr bwMode="auto">
          <a:xfrm>
            <a:off x="2595563" y="4637088"/>
            <a:ext cx="180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华文中宋" pitchFamily="2" charset="-122"/>
              </a:rPr>
              <a:t>匀质细圆环</a:t>
            </a:r>
          </a:p>
        </p:txBody>
      </p:sp>
      <p:sp>
        <p:nvSpPr>
          <p:cNvPr id="1052" name="Text Box 85"/>
          <p:cNvSpPr txBox="1">
            <a:spLocks noChangeArrowheads="1"/>
          </p:cNvSpPr>
          <p:nvPr/>
        </p:nvSpPr>
        <p:spPr bwMode="auto">
          <a:xfrm>
            <a:off x="2699792" y="5373216"/>
            <a:ext cx="1377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转轴沿着环的直径</a:t>
            </a:r>
          </a:p>
        </p:txBody>
      </p:sp>
      <p:graphicFrame>
        <p:nvGraphicFramePr>
          <p:cNvPr id="1026" name="Object 28"/>
          <p:cNvGraphicFramePr>
            <a:graphicFrameLocks noChangeAspect="1"/>
          </p:cNvGraphicFramePr>
          <p:nvPr/>
        </p:nvGraphicFramePr>
        <p:xfrm>
          <a:off x="2389188" y="1593850"/>
          <a:ext cx="16494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593850"/>
                        <a:ext cx="164941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" name="Text Box 71"/>
          <p:cNvSpPr txBox="1">
            <a:spLocks noChangeArrowheads="1"/>
          </p:cNvSpPr>
          <p:nvPr/>
        </p:nvSpPr>
        <p:spPr bwMode="auto">
          <a:xfrm>
            <a:off x="142875" y="1857375"/>
            <a:ext cx="2071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利用正交轴定理</a:t>
            </a:r>
          </a:p>
        </p:txBody>
      </p:sp>
      <p:sp>
        <p:nvSpPr>
          <p:cNvPr id="1055" name="Text Box 71"/>
          <p:cNvSpPr txBox="1">
            <a:spLocks noChangeArrowheads="1"/>
          </p:cNvSpPr>
          <p:nvPr/>
        </p:nvSpPr>
        <p:spPr bwMode="auto">
          <a:xfrm>
            <a:off x="142875" y="6429375"/>
            <a:ext cx="2071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利用正交轴定理</a:t>
            </a:r>
          </a:p>
        </p:txBody>
      </p:sp>
      <p:sp>
        <p:nvSpPr>
          <p:cNvPr id="134" name="矩形 133"/>
          <p:cNvSpPr/>
          <p:nvPr/>
        </p:nvSpPr>
        <p:spPr>
          <a:xfrm>
            <a:off x="5072063" y="785813"/>
            <a:ext cx="1714500" cy="7858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36" name="直接连接符 135"/>
          <p:cNvCxnSpPr/>
          <p:nvPr/>
        </p:nvCxnSpPr>
        <p:spPr>
          <a:xfrm rot="5400000">
            <a:off x="5180013" y="1177925"/>
            <a:ext cx="1500188" cy="1587"/>
          </a:xfrm>
          <a:prstGeom prst="line">
            <a:avLst/>
          </a:prstGeom>
          <a:ln w="22225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/>
          <p:cNvCxnSpPr/>
          <p:nvPr/>
        </p:nvCxnSpPr>
        <p:spPr>
          <a:xfrm>
            <a:off x="4786313" y="1212850"/>
            <a:ext cx="2286000" cy="1588"/>
          </a:xfrm>
          <a:prstGeom prst="line">
            <a:avLst/>
          </a:prstGeom>
          <a:ln w="22225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28"/>
          <p:cNvGraphicFramePr>
            <a:graphicFrameLocks noChangeAspect="1"/>
          </p:cNvGraphicFramePr>
          <p:nvPr/>
        </p:nvGraphicFramePr>
        <p:xfrm>
          <a:off x="6948264" y="1340768"/>
          <a:ext cx="20161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340768"/>
                        <a:ext cx="201613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8"/>
          <p:cNvGraphicFramePr>
            <a:graphicFrameLocks noChangeAspect="1"/>
          </p:cNvGraphicFramePr>
          <p:nvPr/>
        </p:nvGraphicFramePr>
        <p:xfrm>
          <a:off x="6084168" y="332656"/>
          <a:ext cx="22066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32656"/>
                        <a:ext cx="220662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8"/>
          <p:cNvGraphicFramePr>
            <a:graphicFrameLocks noChangeAspect="1"/>
          </p:cNvGraphicFramePr>
          <p:nvPr/>
        </p:nvGraphicFramePr>
        <p:xfrm>
          <a:off x="7286644" y="0"/>
          <a:ext cx="1285884" cy="79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0"/>
                        <a:ext cx="1285884" cy="7942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8"/>
          <p:cNvGraphicFramePr>
            <a:graphicFrameLocks noChangeAspect="1"/>
          </p:cNvGraphicFramePr>
          <p:nvPr/>
        </p:nvGraphicFramePr>
        <p:xfrm>
          <a:off x="7275513" y="785813"/>
          <a:ext cx="12604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785813"/>
                        <a:ext cx="12604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8"/>
          <p:cNvGraphicFramePr>
            <a:graphicFrameLocks noChangeAspect="1"/>
          </p:cNvGraphicFramePr>
          <p:nvPr/>
        </p:nvGraphicFramePr>
        <p:xfrm>
          <a:off x="7153275" y="1714500"/>
          <a:ext cx="17605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1714500"/>
                        <a:ext cx="1760538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28"/>
          <p:cNvGraphicFramePr>
            <a:graphicFrameLocks noChangeAspect="1"/>
          </p:cNvGraphicFramePr>
          <p:nvPr/>
        </p:nvGraphicFramePr>
        <p:xfrm>
          <a:off x="4786314" y="5715016"/>
          <a:ext cx="3982321" cy="58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17" imgW="1739880" imgH="253800" progId="Equation.DSMT4">
                  <p:embed/>
                </p:oleObj>
              </mc:Choice>
              <mc:Fallback>
                <p:oleObj name="Equation" r:id="rId17" imgW="17398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5715016"/>
                        <a:ext cx="3982321" cy="58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8"/>
          <p:cNvGraphicFramePr>
            <a:graphicFrameLocks noChangeAspect="1"/>
          </p:cNvGraphicFramePr>
          <p:nvPr/>
        </p:nvGraphicFramePr>
        <p:xfrm>
          <a:off x="4786314" y="4714884"/>
          <a:ext cx="3095686" cy="71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19" imgW="1091880" imgH="253800" progId="Equation.DSMT4">
                  <p:embed/>
                </p:oleObj>
              </mc:Choice>
              <mc:Fallback>
                <p:oleObj name="Equation" r:id="rId19" imgW="10918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4714884"/>
                        <a:ext cx="3095686" cy="714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076056" y="2996952"/>
          <a:ext cx="1767909" cy="67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" name="Equation" r:id="rId21" imgW="533160" imgH="203040" progId="Equation.DSMT4">
                  <p:embed/>
                </p:oleObj>
              </mc:Choice>
              <mc:Fallback>
                <p:oleObj name="Equation" r:id="rId21" imgW="5331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96952"/>
                        <a:ext cx="1767909" cy="67310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爆炸形 1 69"/>
          <p:cNvSpPr/>
          <p:nvPr/>
        </p:nvSpPr>
        <p:spPr>
          <a:xfrm>
            <a:off x="7596336" y="2780928"/>
            <a:ext cx="1368152" cy="1512168"/>
          </a:xfrm>
          <a:prstGeom prst="irregularSeal1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6228184" y="1268760"/>
          <a:ext cx="2571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268760"/>
                        <a:ext cx="257175" cy="28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5652120" y="836712"/>
          <a:ext cx="257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836712"/>
                        <a:ext cx="257175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5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62" name="Line 8"/>
          <p:cNvSpPr>
            <a:spLocks noChangeShapeType="1"/>
          </p:cNvSpPr>
          <p:nvPr/>
        </p:nvSpPr>
        <p:spPr bwMode="auto">
          <a:xfrm>
            <a:off x="0" y="4681934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3" name="Line 9"/>
          <p:cNvSpPr>
            <a:spLocks noChangeShapeType="1"/>
          </p:cNvSpPr>
          <p:nvPr/>
        </p:nvSpPr>
        <p:spPr bwMode="auto">
          <a:xfrm>
            <a:off x="0" y="6826646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4" name="Rectangle 10" descr="新闻纸"/>
          <p:cNvSpPr>
            <a:spLocks noChangeArrowheads="1"/>
          </p:cNvSpPr>
          <p:nvPr/>
        </p:nvSpPr>
        <p:spPr bwMode="auto">
          <a:xfrm>
            <a:off x="0" y="6777434"/>
            <a:ext cx="9144000" cy="1079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65" name="Rectangle 11" descr="新闻纸"/>
          <p:cNvSpPr>
            <a:spLocks noChangeArrowheads="1"/>
          </p:cNvSpPr>
          <p:nvPr/>
        </p:nvSpPr>
        <p:spPr bwMode="auto">
          <a:xfrm>
            <a:off x="0" y="4637484"/>
            <a:ext cx="9144000" cy="1079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067" name="Group 30"/>
          <p:cNvGrpSpPr>
            <a:grpSpLocks/>
          </p:cNvGrpSpPr>
          <p:nvPr/>
        </p:nvGrpSpPr>
        <p:grpSpPr bwMode="auto">
          <a:xfrm>
            <a:off x="4721225" y="576263"/>
            <a:ext cx="2495550" cy="1606550"/>
            <a:chOff x="2974" y="363"/>
            <a:chExt cx="1572" cy="1012"/>
          </a:xfrm>
        </p:grpSpPr>
        <p:sp>
          <p:nvSpPr>
            <p:cNvPr id="2106" name="AutoShape 31"/>
            <p:cNvSpPr>
              <a:spLocks noChangeArrowheads="1"/>
            </p:cNvSpPr>
            <p:nvPr/>
          </p:nvSpPr>
          <p:spPr bwMode="auto">
            <a:xfrm rot="1491371">
              <a:off x="3025" y="439"/>
              <a:ext cx="950" cy="9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2 h 21600"/>
                <a:gd name="T26" fmla="*/ 18440 w 21600"/>
                <a:gd name="T27" fmla="*/ 1843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788" y="10800"/>
                  </a:moveTo>
                  <a:cubicBezTo>
                    <a:pt x="5788" y="13568"/>
                    <a:pt x="8032" y="15812"/>
                    <a:pt x="10800" y="15812"/>
                  </a:cubicBezTo>
                  <a:cubicBezTo>
                    <a:pt x="13568" y="15812"/>
                    <a:pt x="15812" y="13568"/>
                    <a:pt x="15812" y="10800"/>
                  </a:cubicBezTo>
                  <a:cubicBezTo>
                    <a:pt x="15812" y="8032"/>
                    <a:pt x="13568" y="5788"/>
                    <a:pt x="10800" y="5788"/>
                  </a:cubicBezTo>
                  <a:cubicBezTo>
                    <a:pt x="8032" y="5788"/>
                    <a:pt x="5788" y="8032"/>
                    <a:pt x="5788" y="10800"/>
                  </a:cubicBezTo>
                  <a:close/>
                </a:path>
              </a:pathLst>
            </a:cu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899994" rev="0"/>
              </a:camera>
              <a:lightRig rig="legacyFlat3" dir="r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07" name="Line 32"/>
            <p:cNvSpPr>
              <a:spLocks noChangeShapeType="1"/>
            </p:cNvSpPr>
            <p:nvPr/>
          </p:nvSpPr>
          <p:spPr bwMode="auto">
            <a:xfrm flipV="1">
              <a:off x="2974" y="837"/>
              <a:ext cx="672" cy="3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8" name="Line 33"/>
            <p:cNvSpPr>
              <a:spLocks noChangeShapeType="1"/>
            </p:cNvSpPr>
            <p:nvPr/>
          </p:nvSpPr>
          <p:spPr bwMode="auto">
            <a:xfrm flipV="1">
              <a:off x="4197" y="363"/>
              <a:ext cx="349" cy="17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9" name="Line 34"/>
            <p:cNvSpPr>
              <a:spLocks noChangeShapeType="1"/>
            </p:cNvSpPr>
            <p:nvPr/>
          </p:nvSpPr>
          <p:spPr bwMode="auto">
            <a:xfrm flipH="1" flipV="1">
              <a:off x="3094" y="767"/>
              <a:ext cx="395" cy="1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0" name="Line 35"/>
            <p:cNvSpPr>
              <a:spLocks noChangeShapeType="1"/>
            </p:cNvSpPr>
            <p:nvPr/>
          </p:nvSpPr>
          <p:spPr bwMode="auto">
            <a:xfrm flipH="1" flipV="1">
              <a:off x="3489" y="902"/>
              <a:ext cx="79" cy="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11" name="Group 36"/>
            <p:cNvGrpSpPr>
              <a:grpSpLocks/>
            </p:cNvGrpSpPr>
            <p:nvPr/>
          </p:nvGrpSpPr>
          <p:grpSpPr bwMode="auto">
            <a:xfrm rot="939491">
              <a:off x="3193" y="608"/>
              <a:ext cx="201" cy="139"/>
              <a:chOff x="2191" y="1058"/>
              <a:chExt cx="201" cy="139"/>
            </a:xfrm>
          </p:grpSpPr>
          <p:sp>
            <p:nvSpPr>
              <p:cNvPr id="2115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1" y="1058"/>
                <a:ext cx="13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16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4" y="1131"/>
                <a:ext cx="3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112" name="Group 39"/>
            <p:cNvGrpSpPr>
              <a:grpSpLocks/>
            </p:cNvGrpSpPr>
            <p:nvPr/>
          </p:nvGrpSpPr>
          <p:grpSpPr bwMode="auto">
            <a:xfrm rot="-36451">
              <a:off x="3430" y="1154"/>
              <a:ext cx="211" cy="145"/>
              <a:chOff x="2066" y="1951"/>
              <a:chExt cx="211" cy="145"/>
            </a:xfrm>
          </p:grpSpPr>
          <p:sp>
            <p:nvSpPr>
              <p:cNvPr id="2113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1" y="2015"/>
                <a:ext cx="46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14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6" y="1951"/>
                <a:ext cx="13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069" name="Text Box 95"/>
          <p:cNvSpPr txBox="1">
            <a:spLocks noChangeArrowheads="1"/>
          </p:cNvSpPr>
          <p:nvPr/>
        </p:nvSpPr>
        <p:spPr bwMode="auto">
          <a:xfrm>
            <a:off x="7204075" y="292100"/>
            <a:ext cx="193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Calibri" pitchFamily="34" charset="0"/>
                <a:ea typeface="华文中宋" pitchFamily="2" charset="-122"/>
              </a:rPr>
              <a:t>匀质厚圆筒</a:t>
            </a:r>
          </a:p>
        </p:txBody>
      </p:sp>
      <p:sp>
        <p:nvSpPr>
          <p:cNvPr id="2070" name="Text Box 96"/>
          <p:cNvSpPr txBox="1">
            <a:spLocks noChangeArrowheads="1"/>
          </p:cNvSpPr>
          <p:nvPr/>
        </p:nvSpPr>
        <p:spPr bwMode="auto">
          <a:xfrm>
            <a:off x="7153275" y="871538"/>
            <a:ext cx="1990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转轴</a:t>
            </a: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沿中心</a:t>
            </a:r>
            <a:endParaRPr lang="en-US" altLang="zh-CN" sz="2000" dirty="0" smtClean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  <a:p>
            <a:pPr>
              <a:spcBef>
                <a:spcPts val="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旋转对称轴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  <p:graphicFrame>
        <p:nvGraphicFramePr>
          <p:cNvPr id="2050" name="Object 28"/>
          <p:cNvGraphicFramePr>
            <a:graphicFrameLocks noChangeAspect="1"/>
          </p:cNvGraphicFramePr>
          <p:nvPr/>
        </p:nvGraphicFramePr>
        <p:xfrm>
          <a:off x="6876255" y="1772816"/>
          <a:ext cx="205213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5" y="1772816"/>
                        <a:ext cx="2052135" cy="7920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椭圆 118"/>
          <p:cNvSpPr/>
          <p:nvPr/>
        </p:nvSpPr>
        <p:spPr>
          <a:xfrm>
            <a:off x="571500" y="1071563"/>
            <a:ext cx="642938" cy="6429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0" name="椭圆 119"/>
          <p:cNvSpPr/>
          <p:nvPr/>
        </p:nvSpPr>
        <p:spPr>
          <a:xfrm>
            <a:off x="142875" y="642938"/>
            <a:ext cx="1500188" cy="14287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05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83812"/>
              </p:ext>
            </p:extLst>
          </p:nvPr>
        </p:nvGraphicFramePr>
        <p:xfrm>
          <a:off x="1635125" y="571500"/>
          <a:ext cx="31765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" name="Equation" r:id="rId7" imgW="2006280" imgH="901440" progId="Equation.DSMT4">
                  <p:embed/>
                </p:oleObj>
              </mc:Choice>
              <mc:Fallback>
                <p:oleObj name="Equation" r:id="rId7" imgW="200628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71500"/>
                        <a:ext cx="3176588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直接箭头连接符 75"/>
          <p:cNvCxnSpPr>
            <a:endCxn id="120" idx="0"/>
          </p:cNvCxnSpPr>
          <p:nvPr/>
        </p:nvCxnSpPr>
        <p:spPr>
          <a:xfrm flipH="1" flipV="1">
            <a:off x="892969" y="642938"/>
            <a:ext cx="6623" cy="76983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endCxn id="119" idx="2"/>
          </p:cNvCxnSpPr>
          <p:nvPr/>
        </p:nvCxnSpPr>
        <p:spPr>
          <a:xfrm flipH="1" flipV="1">
            <a:off x="571500" y="1393032"/>
            <a:ext cx="328092" cy="1974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899592" y="764704"/>
          <a:ext cx="184225" cy="25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764704"/>
                        <a:ext cx="184225" cy="253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83568" y="1412776"/>
          <a:ext cx="216024" cy="25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216024" cy="256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直接连接符 81"/>
          <p:cNvCxnSpPr>
            <a:stCxn id="120" idx="1"/>
            <a:endCxn id="120" idx="2"/>
          </p:cNvCxnSpPr>
          <p:nvPr/>
        </p:nvCxnSpPr>
        <p:spPr>
          <a:xfrm flipH="1">
            <a:off x="142875" y="852173"/>
            <a:ext cx="219698" cy="505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H="1">
            <a:off x="179512" y="692696"/>
            <a:ext cx="432050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H="1">
            <a:off x="323528" y="1340768"/>
            <a:ext cx="219698" cy="505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H="1">
            <a:off x="611560" y="692696"/>
            <a:ext cx="219698" cy="505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H="1">
            <a:off x="971600" y="1556792"/>
            <a:ext cx="219698" cy="505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H="1">
            <a:off x="611560" y="1700808"/>
            <a:ext cx="14769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H="1">
            <a:off x="1187624" y="907636"/>
            <a:ext cx="219698" cy="505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H="1">
            <a:off x="1187624" y="1124744"/>
            <a:ext cx="432050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123728" y="2420888"/>
          <a:ext cx="1296144" cy="87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20888"/>
                        <a:ext cx="1296144" cy="87077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527050" y="2636838"/>
          <a:ext cx="1389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636838"/>
                        <a:ext cx="1389063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93"/>
          <p:cNvSpPr txBox="1">
            <a:spLocks noChangeArrowheads="1"/>
          </p:cNvSpPr>
          <p:nvPr/>
        </p:nvSpPr>
        <p:spPr bwMode="auto">
          <a:xfrm>
            <a:off x="4716016" y="2708920"/>
            <a:ext cx="418576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lt"/>
              </a:rPr>
              <a:t>等</a:t>
            </a:r>
            <a:r>
              <a:rPr lang="zh-CN" altLang="en-US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同于匀质圆盘对通过质心</a:t>
            </a:r>
            <a:endParaRPr lang="en-US" altLang="zh-CN" sz="2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  <a:p>
            <a:r>
              <a:rPr lang="zh-CN" altLang="en-US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且与盘垂直的转轴的转动惯量</a:t>
            </a:r>
            <a:endParaRPr lang="en-US" altLang="zh-CN" sz="2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  <a:p>
            <a:endParaRPr lang="en-US" altLang="zh-CN" sz="2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  <a:p>
            <a:r>
              <a:rPr lang="en-US" altLang="zh-CN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(</a:t>
            </a:r>
            <a:r>
              <a:rPr lang="zh-CN" altLang="en-US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说明沿转轴方向</a:t>
            </a:r>
            <a:endParaRPr lang="en-US" altLang="zh-CN" sz="2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  <a:p>
            <a:r>
              <a:rPr lang="zh-CN" altLang="en-US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延伸对转动惯量</a:t>
            </a:r>
            <a:r>
              <a:rPr lang="zh-CN" altLang="en-US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没有</a:t>
            </a:r>
            <a:r>
              <a:rPr lang="zh-CN" altLang="en-US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影响</a:t>
            </a:r>
            <a:r>
              <a:rPr lang="en-US" altLang="zh-CN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)</a:t>
            </a:r>
            <a:endParaRPr lang="zh-CN" altLang="en-US" sz="3200" dirty="0" smtClean="0">
              <a:latin typeface="+mn-lt"/>
            </a:endParaRPr>
          </a:p>
        </p:txBody>
      </p:sp>
      <p:sp>
        <p:nvSpPr>
          <p:cNvPr id="101" name="Text Box 93"/>
          <p:cNvSpPr txBox="1">
            <a:spLocks noChangeArrowheads="1"/>
          </p:cNvSpPr>
          <p:nvPr/>
        </p:nvSpPr>
        <p:spPr bwMode="auto">
          <a:xfrm>
            <a:off x="362573" y="3586154"/>
            <a:ext cx="35702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匀质圆柱体相对于其旋转</a:t>
            </a:r>
            <a:endParaRPr lang="en-US" altLang="zh-CN" sz="2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  <a:p>
            <a:r>
              <a:rPr lang="zh-CN" altLang="en-US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对称轴的转动惯量</a:t>
            </a:r>
            <a:endParaRPr lang="en-US" altLang="zh-CN" sz="2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grpSp>
        <p:nvGrpSpPr>
          <p:cNvPr id="102" name="组合 101"/>
          <p:cNvGrpSpPr/>
          <p:nvPr/>
        </p:nvGrpSpPr>
        <p:grpSpPr>
          <a:xfrm>
            <a:off x="251520" y="4941168"/>
            <a:ext cx="3024336" cy="1700808"/>
            <a:chOff x="688975" y="1376363"/>
            <a:chExt cx="3886200" cy="2744787"/>
          </a:xfrm>
        </p:grpSpPr>
        <p:sp>
          <p:nvSpPr>
            <p:cNvPr id="103" name="Line 52"/>
            <p:cNvSpPr>
              <a:spLocks noChangeShapeType="1"/>
            </p:cNvSpPr>
            <p:nvPr/>
          </p:nvSpPr>
          <p:spPr bwMode="auto">
            <a:xfrm>
              <a:off x="2635250" y="2738438"/>
              <a:ext cx="1588" cy="1333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" name="Group 53"/>
            <p:cNvGrpSpPr>
              <a:grpSpLocks/>
            </p:cNvGrpSpPr>
            <p:nvPr/>
          </p:nvGrpSpPr>
          <p:grpSpPr bwMode="auto">
            <a:xfrm>
              <a:off x="688975" y="1995488"/>
              <a:ext cx="3886200" cy="1514475"/>
              <a:chOff x="450" y="854"/>
              <a:chExt cx="2448" cy="954"/>
            </a:xfrm>
          </p:grpSpPr>
          <p:sp>
            <p:nvSpPr>
              <p:cNvPr id="143" name="Oval 54"/>
              <p:cNvSpPr>
                <a:spLocks noChangeArrowheads="1"/>
              </p:cNvSpPr>
              <p:nvPr/>
            </p:nvSpPr>
            <p:spPr bwMode="auto">
              <a:xfrm>
                <a:off x="450" y="892"/>
                <a:ext cx="2446" cy="916"/>
              </a:xfrm>
              <a:prstGeom prst="ellipse">
                <a:avLst/>
              </a:prstGeom>
              <a:gradFill rotWithShape="0">
                <a:gsLst>
                  <a:gs pos="0">
                    <a:srgbClr val="227676"/>
                  </a:gs>
                  <a:gs pos="50000">
                    <a:srgbClr val="49FFFF"/>
                  </a:gs>
                  <a:gs pos="100000">
                    <a:srgbClr val="227676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44" name="Oval 55"/>
              <p:cNvSpPr>
                <a:spLocks noChangeArrowheads="1"/>
              </p:cNvSpPr>
              <p:nvPr/>
            </p:nvSpPr>
            <p:spPr bwMode="auto">
              <a:xfrm>
                <a:off x="452" y="854"/>
                <a:ext cx="2446" cy="916"/>
              </a:xfrm>
              <a:prstGeom prst="ellipse">
                <a:avLst/>
              </a:prstGeom>
              <a:solidFill>
                <a:srgbClr val="E1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105" name="Freeform 56"/>
            <p:cNvSpPr>
              <a:spLocks/>
            </p:cNvSpPr>
            <p:nvPr/>
          </p:nvSpPr>
          <p:spPr bwMode="auto">
            <a:xfrm>
              <a:off x="2573338" y="1376363"/>
              <a:ext cx="120650" cy="149225"/>
            </a:xfrm>
            <a:custGeom>
              <a:avLst/>
              <a:gdLst>
                <a:gd name="T0" fmla="*/ 0 w 206"/>
                <a:gd name="T1" fmla="*/ 2147483647 h 260"/>
                <a:gd name="T2" fmla="*/ 0 w 206"/>
                <a:gd name="T3" fmla="*/ 0 h 260"/>
                <a:gd name="T4" fmla="*/ 2147483647 w 206"/>
                <a:gd name="T5" fmla="*/ 0 h 260"/>
                <a:gd name="T6" fmla="*/ 2147483647 w 206"/>
                <a:gd name="T7" fmla="*/ 2147483647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"/>
                <a:gd name="T13" fmla="*/ 0 h 260"/>
                <a:gd name="T14" fmla="*/ 206 w 20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" h="260">
                  <a:moveTo>
                    <a:pt x="0" y="245"/>
                  </a:moveTo>
                  <a:lnTo>
                    <a:pt x="0" y="0"/>
                  </a:lnTo>
                  <a:lnTo>
                    <a:pt x="206" y="0"/>
                  </a:lnTo>
                  <a:lnTo>
                    <a:pt x="206" y="26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6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2333625" y="2522538"/>
              <a:ext cx="177800" cy="2270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7" name="AutoShape 60"/>
            <p:cNvSpPr>
              <a:spLocks noChangeArrowheads="1"/>
            </p:cNvSpPr>
            <p:nvPr/>
          </p:nvSpPr>
          <p:spPr bwMode="auto">
            <a:xfrm>
              <a:off x="1163638" y="2230438"/>
              <a:ext cx="2943225" cy="963612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88" y="10800"/>
                  </a:moveTo>
                  <a:cubicBezTo>
                    <a:pt x="1288" y="16053"/>
                    <a:pt x="5547" y="20312"/>
                    <a:pt x="10800" y="20312"/>
                  </a:cubicBezTo>
                  <a:cubicBezTo>
                    <a:pt x="16053" y="20312"/>
                    <a:pt x="20312" y="16053"/>
                    <a:pt x="20312" y="10800"/>
                  </a:cubicBezTo>
                  <a:cubicBezTo>
                    <a:pt x="20312" y="5547"/>
                    <a:pt x="16053" y="1288"/>
                    <a:pt x="10800" y="1288"/>
                  </a:cubicBezTo>
                  <a:cubicBezTo>
                    <a:pt x="5547" y="1288"/>
                    <a:pt x="1288" y="5547"/>
                    <a:pt x="1288" y="10800"/>
                  </a:cubicBezTo>
                  <a:close/>
                </a:path>
              </a:pathLst>
            </a:custGeom>
            <a:solidFill>
              <a:srgbClr val="008000">
                <a:alpha val="50195"/>
              </a:srgbClr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8" name="Line 62"/>
            <p:cNvSpPr>
              <a:spLocks noChangeShapeType="1"/>
            </p:cNvSpPr>
            <p:nvPr/>
          </p:nvSpPr>
          <p:spPr bwMode="auto">
            <a:xfrm>
              <a:off x="2632075" y="1420813"/>
              <a:ext cx="1588" cy="1333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9" name="Group 167"/>
            <p:cNvGrpSpPr>
              <a:grpSpLocks/>
            </p:cNvGrpSpPr>
            <p:nvPr/>
          </p:nvGrpSpPr>
          <p:grpSpPr bwMode="auto">
            <a:xfrm>
              <a:off x="2643188" y="2505075"/>
              <a:ext cx="1289050" cy="401638"/>
              <a:chOff x="1665" y="1578"/>
              <a:chExt cx="812" cy="253"/>
            </a:xfrm>
          </p:grpSpPr>
          <p:sp>
            <p:nvSpPr>
              <p:cNvPr id="139" name="Line 59"/>
              <p:cNvSpPr>
                <a:spLocks noChangeShapeType="1"/>
              </p:cNvSpPr>
              <p:nvPr/>
            </p:nvSpPr>
            <p:spPr bwMode="auto">
              <a:xfrm>
                <a:off x="1665" y="1712"/>
                <a:ext cx="8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0" name="Group 63"/>
              <p:cNvGrpSpPr>
                <a:grpSpLocks/>
              </p:cNvGrpSpPr>
              <p:nvPr/>
            </p:nvGrpSpPr>
            <p:grpSpPr bwMode="auto">
              <a:xfrm>
                <a:off x="2005" y="1578"/>
                <a:ext cx="221" cy="253"/>
                <a:chOff x="2833" y="2083"/>
                <a:chExt cx="221" cy="253"/>
              </a:xfrm>
            </p:grpSpPr>
            <p:sp>
              <p:nvSpPr>
                <p:cNvPr id="141" name="Rectangle 64"/>
                <p:cNvSpPr>
                  <a:spLocks noChangeArrowheads="1"/>
                </p:cNvSpPr>
                <p:nvPr/>
              </p:nvSpPr>
              <p:spPr bwMode="auto">
                <a:xfrm>
                  <a:off x="2833" y="2083"/>
                  <a:ext cx="221" cy="253"/>
                </a:xfrm>
                <a:prstGeom prst="rect">
                  <a:avLst/>
                </a:prstGeom>
                <a:solidFill>
                  <a:srgbClr val="E1FFFF"/>
                </a:solidFill>
                <a:ln w="9525">
                  <a:solidFill>
                    <a:srgbClr val="E1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42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2" y="2135"/>
                  <a:ext cx="8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10" name="Group 168"/>
            <p:cNvGrpSpPr>
              <a:grpSpLocks/>
            </p:cNvGrpSpPr>
            <p:nvPr/>
          </p:nvGrpSpPr>
          <p:grpSpPr bwMode="auto">
            <a:xfrm>
              <a:off x="3875088" y="1560513"/>
              <a:ext cx="585787" cy="1263650"/>
              <a:chOff x="2441" y="983"/>
              <a:chExt cx="369" cy="796"/>
            </a:xfrm>
          </p:grpSpPr>
          <p:sp>
            <p:nvSpPr>
              <p:cNvPr id="125" name="Line 57"/>
              <p:cNvSpPr>
                <a:spLocks noChangeShapeType="1"/>
              </p:cNvSpPr>
              <p:nvPr/>
            </p:nvSpPr>
            <p:spPr bwMode="auto">
              <a:xfrm>
                <a:off x="2598" y="1232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61"/>
              <p:cNvSpPr>
                <a:spLocks noChangeShapeType="1"/>
              </p:cNvSpPr>
              <p:nvPr/>
            </p:nvSpPr>
            <p:spPr bwMode="auto">
              <a:xfrm>
                <a:off x="2597" y="1706"/>
                <a:ext cx="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1" name="Group 66"/>
              <p:cNvGrpSpPr>
                <a:grpSpLocks/>
              </p:cNvGrpSpPr>
              <p:nvPr/>
            </p:nvGrpSpPr>
            <p:grpSpPr bwMode="auto">
              <a:xfrm>
                <a:off x="2441" y="983"/>
                <a:ext cx="202" cy="160"/>
                <a:chOff x="1987" y="1429"/>
                <a:chExt cx="170" cy="128"/>
              </a:xfrm>
            </p:grpSpPr>
            <p:sp>
              <p:nvSpPr>
                <p:cNvPr id="135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7" y="1429"/>
                  <a:ext cx="7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38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8" y="1435"/>
                  <a:ext cx="69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32" name="Line 69"/>
              <p:cNvSpPr>
                <a:spLocks noChangeShapeType="1"/>
              </p:cNvSpPr>
              <p:nvPr/>
            </p:nvSpPr>
            <p:spPr bwMode="auto">
              <a:xfrm>
                <a:off x="2473" y="1211"/>
                <a:ext cx="0" cy="5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1" name="Line 70"/>
            <p:cNvSpPr>
              <a:spLocks noChangeShapeType="1"/>
            </p:cNvSpPr>
            <p:nvPr/>
          </p:nvSpPr>
          <p:spPr bwMode="auto">
            <a:xfrm flipH="1">
              <a:off x="1716088" y="2717800"/>
              <a:ext cx="927100" cy="627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" name="Group 71"/>
            <p:cNvGrpSpPr>
              <a:grpSpLocks/>
            </p:cNvGrpSpPr>
            <p:nvPr/>
          </p:nvGrpSpPr>
          <p:grpSpPr bwMode="auto">
            <a:xfrm>
              <a:off x="2016125" y="2868613"/>
              <a:ext cx="325438" cy="350837"/>
              <a:chOff x="1349" y="2896"/>
              <a:chExt cx="205" cy="221"/>
            </a:xfrm>
          </p:grpSpPr>
          <p:sp>
            <p:nvSpPr>
              <p:cNvPr id="122" name="Rectangle 72"/>
              <p:cNvSpPr>
                <a:spLocks noChangeArrowheads="1"/>
              </p:cNvSpPr>
              <p:nvPr/>
            </p:nvSpPr>
            <p:spPr bwMode="auto">
              <a:xfrm>
                <a:off x="1349" y="2896"/>
                <a:ext cx="205" cy="221"/>
              </a:xfrm>
              <a:prstGeom prst="rect">
                <a:avLst/>
              </a:prstGeom>
              <a:solidFill>
                <a:srgbClr val="E1FFFF"/>
              </a:solidFill>
              <a:ln w="9525">
                <a:solidFill>
                  <a:srgbClr val="E1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6" y="2914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3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1854200" y="1598613"/>
              <a:ext cx="307975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14" name="Group 75"/>
            <p:cNvGrpSpPr>
              <a:grpSpLocks/>
            </p:cNvGrpSpPr>
            <p:nvPr/>
          </p:nvGrpSpPr>
          <p:grpSpPr bwMode="auto">
            <a:xfrm>
              <a:off x="1627188" y="2239963"/>
              <a:ext cx="468312" cy="290512"/>
              <a:chOff x="1711" y="1663"/>
              <a:chExt cx="295" cy="183"/>
            </a:xfrm>
          </p:grpSpPr>
          <p:sp>
            <p:nvSpPr>
              <p:cNvPr id="116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2" y="1664"/>
                <a:ext cx="10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7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7" y="1693"/>
                <a:ext cx="16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8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1" y="1663"/>
                <a:ext cx="10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1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8" y="1691"/>
                <a:ext cx="16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5" name="Freeform 80"/>
            <p:cNvSpPr>
              <a:spLocks/>
            </p:cNvSpPr>
            <p:nvPr/>
          </p:nvSpPr>
          <p:spPr bwMode="auto">
            <a:xfrm flipV="1">
              <a:off x="2579688" y="3959225"/>
              <a:ext cx="120650" cy="161925"/>
            </a:xfrm>
            <a:custGeom>
              <a:avLst/>
              <a:gdLst>
                <a:gd name="T0" fmla="*/ 0 w 206"/>
                <a:gd name="T1" fmla="*/ 2147483647 h 260"/>
                <a:gd name="T2" fmla="*/ 0 w 206"/>
                <a:gd name="T3" fmla="*/ 0 h 260"/>
                <a:gd name="T4" fmla="*/ 2147483647 w 206"/>
                <a:gd name="T5" fmla="*/ 0 h 260"/>
                <a:gd name="T6" fmla="*/ 2147483647 w 206"/>
                <a:gd name="T7" fmla="*/ 2147483647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"/>
                <a:gd name="T13" fmla="*/ 0 h 260"/>
                <a:gd name="T14" fmla="*/ 206 w 20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" h="260">
                  <a:moveTo>
                    <a:pt x="0" y="245"/>
                  </a:moveTo>
                  <a:lnTo>
                    <a:pt x="0" y="0"/>
                  </a:lnTo>
                  <a:lnTo>
                    <a:pt x="206" y="0"/>
                  </a:lnTo>
                  <a:lnTo>
                    <a:pt x="206" y="26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145" name="右箭头 144"/>
          <p:cNvSpPr/>
          <p:nvPr/>
        </p:nvSpPr>
        <p:spPr>
          <a:xfrm>
            <a:off x="3419872" y="5733256"/>
            <a:ext cx="792088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1" name="组合 180"/>
          <p:cNvGrpSpPr/>
          <p:nvPr/>
        </p:nvGrpSpPr>
        <p:grpSpPr>
          <a:xfrm>
            <a:off x="4355976" y="5301208"/>
            <a:ext cx="3672408" cy="1117161"/>
            <a:chOff x="5292080" y="5289994"/>
            <a:chExt cx="3672408" cy="1117161"/>
          </a:xfrm>
        </p:grpSpPr>
        <p:sp>
          <p:nvSpPr>
            <p:cNvPr id="176" name="Oval 54"/>
            <p:cNvSpPr>
              <a:spLocks noChangeArrowheads="1"/>
            </p:cNvSpPr>
            <p:nvPr/>
          </p:nvSpPr>
          <p:spPr bwMode="auto">
            <a:xfrm>
              <a:off x="5652120" y="5334493"/>
              <a:ext cx="2840270" cy="1072662"/>
            </a:xfrm>
            <a:prstGeom prst="ellipse">
              <a:avLst/>
            </a:prstGeom>
            <a:gradFill rotWithShape="0">
              <a:gsLst>
                <a:gs pos="0">
                  <a:srgbClr val="227676"/>
                </a:gs>
                <a:gs pos="50000">
                  <a:srgbClr val="49FFFF"/>
                </a:gs>
                <a:gs pos="100000">
                  <a:srgbClr val="227676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77" name="Oval 55"/>
            <p:cNvSpPr>
              <a:spLocks noChangeArrowheads="1"/>
            </p:cNvSpPr>
            <p:nvPr/>
          </p:nvSpPr>
          <p:spPr bwMode="auto">
            <a:xfrm>
              <a:off x="5654442" y="5289994"/>
              <a:ext cx="2840270" cy="1072662"/>
            </a:xfrm>
            <a:prstGeom prst="ellipse">
              <a:avLst/>
            </a:prstGeom>
            <a:solidFill>
              <a:srgbClr val="E1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6855112" y="5678775"/>
              <a:ext cx="130053" cy="1674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1" name="AutoShape 60"/>
            <p:cNvSpPr>
              <a:spLocks noChangeArrowheads="1"/>
            </p:cNvSpPr>
            <p:nvPr/>
          </p:nvSpPr>
          <p:spPr bwMode="auto">
            <a:xfrm>
              <a:off x="5999316" y="5463306"/>
              <a:ext cx="2152845" cy="710814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288" y="10800"/>
                  </a:moveTo>
                  <a:cubicBezTo>
                    <a:pt x="1288" y="16053"/>
                    <a:pt x="5547" y="20312"/>
                    <a:pt x="10800" y="20312"/>
                  </a:cubicBezTo>
                  <a:cubicBezTo>
                    <a:pt x="16053" y="20312"/>
                    <a:pt x="20312" y="16053"/>
                    <a:pt x="20312" y="10800"/>
                  </a:cubicBezTo>
                  <a:cubicBezTo>
                    <a:pt x="20312" y="5547"/>
                    <a:pt x="16053" y="1288"/>
                    <a:pt x="10800" y="1288"/>
                  </a:cubicBezTo>
                  <a:cubicBezTo>
                    <a:pt x="5547" y="1288"/>
                    <a:pt x="1288" y="5547"/>
                    <a:pt x="1288" y="10800"/>
                  </a:cubicBezTo>
                  <a:close/>
                </a:path>
              </a:pathLst>
            </a:custGeom>
            <a:solidFill>
              <a:srgbClr val="008000">
                <a:alpha val="50195"/>
              </a:srgbClr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5" name="Line 70"/>
            <p:cNvSpPr>
              <a:spLocks noChangeShapeType="1"/>
            </p:cNvSpPr>
            <p:nvPr/>
          </p:nvSpPr>
          <p:spPr bwMode="auto">
            <a:xfrm flipH="1">
              <a:off x="6403410" y="5822811"/>
              <a:ext cx="678135" cy="4625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6" name="Group 71"/>
            <p:cNvGrpSpPr>
              <a:grpSpLocks/>
            </p:cNvGrpSpPr>
            <p:nvPr/>
          </p:nvGrpSpPr>
          <p:grpSpPr bwMode="auto">
            <a:xfrm>
              <a:off x="6622874" y="5934059"/>
              <a:ext cx="238044" cy="258797"/>
              <a:chOff x="1349" y="2896"/>
              <a:chExt cx="205" cy="221"/>
            </a:xfrm>
          </p:grpSpPr>
          <p:sp>
            <p:nvSpPr>
              <p:cNvPr id="164" name="Rectangle 72"/>
              <p:cNvSpPr>
                <a:spLocks noChangeArrowheads="1"/>
              </p:cNvSpPr>
              <p:nvPr/>
            </p:nvSpPr>
            <p:spPr bwMode="auto">
              <a:xfrm>
                <a:off x="1349" y="2896"/>
                <a:ext cx="205" cy="221"/>
              </a:xfrm>
              <a:prstGeom prst="rect">
                <a:avLst/>
              </a:prstGeom>
              <a:solidFill>
                <a:srgbClr val="E1FFFF"/>
              </a:solidFill>
              <a:ln w="9525">
                <a:solidFill>
                  <a:srgbClr val="E1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65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6" y="2914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cxnSp>
          <p:nvCxnSpPr>
            <p:cNvPr id="179" name="直接连接符 178"/>
            <p:cNvCxnSpPr/>
            <p:nvPr/>
          </p:nvCxnSpPr>
          <p:spPr>
            <a:xfrm>
              <a:off x="5292080" y="5805264"/>
              <a:ext cx="367240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7596336" y="4797152"/>
          <a:ext cx="1295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" name="Equation" r:id="rId17" imgW="583920" imgH="393480" progId="Equation.DSMT4">
                  <p:embed/>
                </p:oleObj>
              </mc:Choice>
              <mc:Fallback>
                <p:oleObj name="Equation" r:id="rId17" imgW="5839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797152"/>
                        <a:ext cx="1295400" cy="8699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6352556" y="750258"/>
            <a:ext cx="2469540" cy="4188445"/>
            <a:chOff x="6380235" y="1916832"/>
            <a:chExt cx="2469540" cy="4188445"/>
          </a:xfrm>
        </p:grpSpPr>
        <p:grpSp>
          <p:nvGrpSpPr>
            <p:cNvPr id="34" name="组合 22"/>
            <p:cNvGrpSpPr/>
            <p:nvPr/>
          </p:nvGrpSpPr>
          <p:grpSpPr>
            <a:xfrm>
              <a:off x="6596259" y="1916832"/>
              <a:ext cx="2253516" cy="4188445"/>
              <a:chOff x="6372200" y="620688"/>
              <a:chExt cx="2253516" cy="4188445"/>
            </a:xfrm>
          </p:grpSpPr>
          <p:sp>
            <p:nvSpPr>
              <p:cNvPr id="52" name="Line 6"/>
              <p:cNvSpPr>
                <a:spLocks noChangeShapeType="1"/>
              </p:cNvSpPr>
              <p:nvPr/>
            </p:nvSpPr>
            <p:spPr bwMode="auto">
              <a:xfrm>
                <a:off x="7798704" y="1242994"/>
                <a:ext cx="13656" cy="269006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7"/>
              <p:cNvSpPr>
                <a:spLocks noChangeShapeType="1"/>
              </p:cNvSpPr>
              <p:nvPr/>
            </p:nvSpPr>
            <p:spPr bwMode="auto">
              <a:xfrm>
                <a:off x="6719204" y="1289032"/>
                <a:ext cx="104616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8"/>
              <p:cNvSpPr>
                <a:spLocks noChangeShapeType="1"/>
              </p:cNvSpPr>
              <p:nvPr/>
            </p:nvSpPr>
            <p:spPr bwMode="auto">
              <a:xfrm flipH="1" flipV="1">
                <a:off x="6732240" y="1052736"/>
                <a:ext cx="1252" cy="23629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5" name="Object 9"/>
              <p:cNvGraphicFramePr>
                <a:graphicFrameLocks noChangeAspect="1"/>
              </p:cNvGraphicFramePr>
              <p:nvPr/>
            </p:nvGraphicFramePr>
            <p:xfrm>
              <a:off x="7655829" y="785794"/>
              <a:ext cx="306388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48" name="Equation" r:id="rId3" imgW="152280" imgH="177480" progId="Equation.DSMT4">
                      <p:embed/>
                    </p:oleObj>
                  </mc:Choice>
                  <mc:Fallback>
                    <p:oleObj name="Equation" r:id="rId3" imgW="152280" imgH="177480" progId="Equation.DSMT4">
                      <p:embed/>
                      <p:pic>
                        <p:nvPicPr>
                          <p:cNvPr id="5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5829" y="785794"/>
                            <a:ext cx="306388" cy="411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Text Box 11"/>
              <p:cNvSpPr txBox="1">
                <a:spLocks noChangeArrowheads="1"/>
              </p:cNvSpPr>
              <p:nvPr/>
            </p:nvSpPr>
            <p:spPr bwMode="auto">
              <a:xfrm>
                <a:off x="6372200" y="620688"/>
                <a:ext cx="84029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 dirty="0" smtClean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C-408</a:t>
                </a:r>
                <a:endParaRPr kumimoji="1" lang="en-US" altLang="zh-CN" sz="2000" dirty="0">
                  <a:latin typeface="Times New Roman" pitchFamily="18" charset="0"/>
                </a:endParaRPr>
              </a:p>
            </p:txBody>
          </p:sp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>
                <a:off x="7798704" y="2225657"/>
                <a:ext cx="0" cy="1008063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25"/>
              <p:cNvSpPr>
                <a:spLocks noChangeShapeType="1"/>
              </p:cNvSpPr>
              <p:nvPr/>
            </p:nvSpPr>
            <p:spPr bwMode="auto">
              <a:xfrm rot="10800000" flipH="1">
                <a:off x="7164288" y="3933056"/>
                <a:ext cx="641966" cy="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Text Box 26"/>
              <p:cNvSpPr txBox="1">
                <a:spLocks noChangeArrowheads="1"/>
              </p:cNvSpPr>
              <p:nvPr/>
            </p:nvSpPr>
            <p:spPr bwMode="auto">
              <a:xfrm>
                <a:off x="6516216" y="4293096"/>
                <a:ext cx="147508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1" dirty="0" smtClean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电梯到四层</a:t>
                </a:r>
                <a:endParaRPr kumimoji="1" lang="zh-CN" altLang="en-US" sz="2000" dirty="0">
                  <a:latin typeface="Times New Roman" pitchFamily="18" charset="0"/>
                </a:endParaRPr>
              </a:p>
            </p:txBody>
          </p:sp>
          <p:sp>
            <p:nvSpPr>
              <p:cNvPr id="60" name="Rectangle 27"/>
              <p:cNvSpPr>
                <a:spLocks noChangeArrowheads="1"/>
              </p:cNvSpPr>
              <p:nvPr/>
            </p:nvSpPr>
            <p:spPr bwMode="auto">
              <a:xfrm>
                <a:off x="8182966" y="3301028"/>
                <a:ext cx="442750" cy="1508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kumimoji="1" lang="zh-CN" altLang="en-US" sz="2000" b="1" dirty="0" smtClean="0">
                    <a:latin typeface="Times New Roman" pitchFamily="18" charset="0"/>
                    <a:ea typeface="楷体_GB2312" pitchFamily="49" charset="-122"/>
                  </a:rPr>
                  <a:t>一</a:t>
                </a:r>
                <a:endParaRPr kumimoji="1" lang="en-US" altLang="zh-CN" sz="2000" b="1" dirty="0" smtClean="0">
                  <a:latin typeface="Times New Roman" pitchFamily="18" charset="0"/>
                  <a:ea typeface="楷体_GB2312" pitchFamily="49" charset="-122"/>
                </a:endParaRPr>
              </a:p>
              <a:p>
                <a:pPr marL="342900" indent="-342900">
                  <a:spcBef>
                    <a:spcPct val="20000"/>
                  </a:spcBef>
                </a:pPr>
                <a:r>
                  <a:rPr kumimoji="1" lang="zh-CN" altLang="en-US" sz="2000" b="1" dirty="0" smtClean="0">
                    <a:latin typeface="Times New Roman" pitchFamily="18" charset="0"/>
                    <a:ea typeface="楷体_GB2312" pitchFamily="49" charset="-122"/>
                  </a:rPr>
                  <a:t>楼</a:t>
                </a:r>
                <a:endParaRPr kumimoji="1" lang="en-US" altLang="zh-CN" sz="2000" b="1" dirty="0" smtClean="0">
                  <a:latin typeface="Times New Roman" pitchFamily="18" charset="0"/>
                  <a:ea typeface="楷体_GB2312" pitchFamily="49" charset="-122"/>
                </a:endParaRPr>
              </a:p>
              <a:p>
                <a:pPr marL="342900" indent="-342900">
                  <a:spcBef>
                    <a:spcPct val="20000"/>
                  </a:spcBef>
                </a:pPr>
                <a:r>
                  <a:rPr kumimoji="1" lang="zh-CN" altLang="en-US" sz="2000" b="1" dirty="0" smtClean="0">
                    <a:latin typeface="Times New Roman" pitchFamily="18" charset="0"/>
                    <a:ea typeface="楷体_GB2312" pitchFamily="49" charset="-122"/>
                  </a:rPr>
                  <a:t>正</a:t>
                </a:r>
                <a:endParaRPr kumimoji="1" lang="en-US" altLang="zh-CN" sz="2000" b="1" dirty="0" smtClean="0">
                  <a:latin typeface="Times New Roman" pitchFamily="18" charset="0"/>
                  <a:ea typeface="楷体_GB2312" pitchFamily="49" charset="-122"/>
                </a:endParaRPr>
              </a:p>
              <a:p>
                <a:pPr marL="342900" indent="-342900">
                  <a:spcBef>
                    <a:spcPct val="20000"/>
                  </a:spcBef>
                </a:pPr>
                <a:r>
                  <a:rPr kumimoji="1" lang="zh-CN" altLang="en-US" sz="2000" b="1" dirty="0" smtClean="0">
                    <a:latin typeface="Times New Roman" pitchFamily="18" charset="0"/>
                    <a:ea typeface="楷体_GB2312" pitchFamily="49" charset="-122"/>
                  </a:rPr>
                  <a:t>门</a:t>
                </a:r>
                <a:endParaRPr kumimoji="1" lang="zh-CN" altLang="en-US" sz="2000" dirty="0">
                  <a:latin typeface="隶书" pitchFamily="49" charset="-122"/>
                  <a:ea typeface="隶书" pitchFamily="49" charset="-122"/>
                </a:endParaRPr>
              </a:p>
            </p:txBody>
          </p:sp>
          <p:sp>
            <p:nvSpPr>
              <p:cNvPr id="61" name="Line 22"/>
              <p:cNvSpPr>
                <a:spLocks noChangeShapeType="1"/>
              </p:cNvSpPr>
              <p:nvPr/>
            </p:nvSpPr>
            <p:spPr bwMode="auto">
              <a:xfrm flipV="1">
                <a:off x="7150354" y="3933056"/>
                <a:ext cx="13934" cy="244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 flipH="1">
                <a:off x="7150354" y="4143362"/>
                <a:ext cx="972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6380235" y="2420888"/>
              <a:ext cx="4427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东</a:t>
              </a:r>
              <a:endParaRPr kumimoji="1" lang="zh-CN" altLang="en-US" sz="2000" dirty="0">
                <a:latin typeface="Times New Roman" pitchFamily="18" charset="0"/>
              </a:endParaRPr>
            </a:p>
          </p:txBody>
        </p:sp>
        <p:sp>
          <p:nvSpPr>
            <p:cNvPr id="37" name="Text Box 26"/>
            <p:cNvSpPr txBox="1">
              <a:spLocks noChangeArrowheads="1"/>
            </p:cNvSpPr>
            <p:nvPr/>
          </p:nvSpPr>
          <p:spPr bwMode="auto">
            <a:xfrm>
              <a:off x="7520584" y="3333362"/>
              <a:ext cx="373411" cy="711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走</a:t>
              </a:r>
              <a:endParaRPr kumimoji="1"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r>
                <a:rPr kumimoji="1" lang="zh-CN" altLang="en-US" sz="2000" b="1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廊</a:t>
              </a:r>
              <a:endParaRPr kumimoji="1" lang="zh-CN" altLang="en-US" sz="2000" dirty="0">
                <a:latin typeface="Times New Roman" pitchFamily="18" charset="0"/>
              </a:endParaRPr>
            </a:p>
          </p:txBody>
        </p:sp>
      </p:grp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640558" y="1675950"/>
            <a:ext cx="3433953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QQ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群：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2019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上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dxwl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群号：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Times New Roman" pitchFamily="18" charset="0"/>
              </a:rPr>
              <a:t>735485397</a:t>
            </a:r>
          </a:p>
          <a:p>
            <a:r>
              <a:rPr kumimoji="1" lang="zh-CN" altLang="en-US" sz="2800" b="1" dirty="0" smtClean="0">
                <a:latin typeface="Times New Roman" pitchFamily="18" charset="0"/>
              </a:rPr>
              <a:t>实名制：学号姓名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68" name="Rectangle 29"/>
          <p:cNvSpPr>
            <a:spLocks noChangeArrowheads="1"/>
          </p:cNvSpPr>
          <p:nvPr/>
        </p:nvSpPr>
        <p:spPr bwMode="auto">
          <a:xfrm>
            <a:off x="640558" y="3585193"/>
            <a:ext cx="613341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ts val="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课件等相关文件在群文件里面</a:t>
            </a:r>
            <a:endParaRPr kumimoji="1" lang="en-US" altLang="zh-CN" sz="28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spcBef>
                <a:spcPts val="0"/>
              </a:spcBef>
            </a:pP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spcBef>
                <a:spcPts val="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作业：每章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PPT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后面</a:t>
            </a:r>
            <a:endParaRPr kumimoji="1" lang="en-US" altLang="zh-CN" sz="28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spcBef>
                <a:spcPts val="0"/>
              </a:spcBef>
            </a:pP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spcBef>
                <a:spcPts val="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请自行学习前三章的内容和作业</a:t>
            </a:r>
            <a:endParaRPr kumimoji="1" lang="en-US" altLang="zh-CN" sz="2800" b="1" dirty="0" smtClean="0"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spcBef>
                <a:spcPts val="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请提交前三章的作业。有作业成绩。</a:t>
            </a:r>
            <a:endParaRPr kumimoji="1" lang="en-US" altLang="zh-CN" sz="2800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566019" y="545522"/>
            <a:ext cx="3430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转院同学注意事项：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23" name="爆炸形 1 22"/>
          <p:cNvSpPr/>
          <p:nvPr/>
        </p:nvSpPr>
        <p:spPr>
          <a:xfrm>
            <a:off x="4537217" y="251209"/>
            <a:ext cx="1368152" cy="931097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3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05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86563" y="0"/>
            <a:ext cx="2357437" cy="427038"/>
          </a:xfrm>
        </p:spPr>
        <p:txBody>
          <a:bodyPr/>
          <a:lstStyle/>
          <a:p>
            <a:pPr eaLnBrk="1" hangingPunct="1"/>
            <a:r>
              <a:rPr lang="zh-CN" altLang="en-US" sz="1800" smtClean="0">
                <a:solidFill>
                  <a:schemeClr val="bg1"/>
                </a:solidFill>
              </a:rPr>
              <a:t>转动定律例题一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6762750"/>
            <a:ext cx="9144000" cy="9525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122238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02757" name="WordArt 5"/>
          <p:cNvSpPr>
            <a:spLocks noChangeArrowheads="1" noChangeShapeType="1" noTextEdit="1"/>
          </p:cNvSpPr>
          <p:nvPr/>
        </p:nvSpPr>
        <p:spPr bwMode="auto">
          <a:xfrm>
            <a:off x="1477963" y="307975"/>
            <a:ext cx="6011862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四、转动定律应用选例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648075" y="855663"/>
            <a:ext cx="2008188" cy="460375"/>
            <a:chOff x="2298" y="539"/>
            <a:chExt cx="1265" cy="290"/>
          </a:xfrm>
        </p:grpSpPr>
        <p:sp>
          <p:nvSpPr>
            <p:cNvPr id="25794" name="WordArt 7"/>
            <p:cNvSpPr>
              <a:spLocks noChangeArrowheads="1" noChangeShapeType="1" noTextEdit="1"/>
            </p:cNvSpPr>
            <p:nvPr/>
          </p:nvSpPr>
          <p:spPr bwMode="auto">
            <a:xfrm>
              <a:off x="3256" y="624"/>
              <a:ext cx="307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454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25795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077" y="550"/>
              <a:ext cx="145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79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298" y="539"/>
              <a:ext cx="394" cy="2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019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797" name="Group 10"/>
            <p:cNvGrpSpPr>
              <a:grpSpLocks/>
            </p:cNvGrpSpPr>
            <p:nvPr/>
          </p:nvGrpSpPr>
          <p:grpSpPr bwMode="auto">
            <a:xfrm>
              <a:off x="2793" y="654"/>
              <a:ext cx="174" cy="75"/>
              <a:chOff x="4186" y="2204"/>
              <a:chExt cx="210" cy="79"/>
            </a:xfrm>
          </p:grpSpPr>
          <p:sp>
            <p:nvSpPr>
              <p:cNvPr id="25798" name="Line 11"/>
              <p:cNvSpPr>
                <a:spLocks noChangeShapeType="1"/>
              </p:cNvSpPr>
              <p:nvPr/>
            </p:nvSpPr>
            <p:spPr bwMode="auto">
              <a:xfrm>
                <a:off x="4186" y="2204"/>
                <a:ext cx="210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99" name="Line 12"/>
              <p:cNvSpPr>
                <a:spLocks noChangeShapeType="1"/>
              </p:cNvSpPr>
              <p:nvPr/>
            </p:nvSpPr>
            <p:spPr bwMode="auto">
              <a:xfrm>
                <a:off x="4186" y="2283"/>
                <a:ext cx="210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1162050"/>
            <a:ext cx="9144000" cy="1574800"/>
            <a:chOff x="0" y="732"/>
            <a:chExt cx="5760" cy="992"/>
          </a:xfrm>
        </p:grpSpPr>
        <p:sp>
          <p:nvSpPr>
            <p:cNvPr id="25788" name="Rectangle 14"/>
            <p:cNvSpPr>
              <a:spLocks noChangeArrowheads="1"/>
            </p:cNvSpPr>
            <p:nvPr/>
          </p:nvSpPr>
          <p:spPr bwMode="auto">
            <a:xfrm>
              <a:off x="0" y="1651"/>
              <a:ext cx="5760" cy="73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5789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454" y="732"/>
              <a:ext cx="604" cy="17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注意：</a:t>
              </a:r>
            </a:p>
          </p:txBody>
        </p:sp>
        <p:sp>
          <p:nvSpPr>
            <p:cNvPr id="25790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987" y="1058"/>
              <a:ext cx="198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819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25791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615" y="1044"/>
              <a:ext cx="227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019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5792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672" y="1022"/>
              <a:ext cx="5088" cy="20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  、  都是矢量，但在定轴转动中，只有沿轴向的两个方向。</a:t>
              </a:r>
            </a:p>
          </p:txBody>
        </p:sp>
        <p:sp>
          <p:nvSpPr>
            <p:cNvPr id="25793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605" y="1338"/>
              <a:ext cx="5088" cy="20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所以实际应用时，可先选定转轴的正方向，进行代数运算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96841" y="5695772"/>
            <a:ext cx="2409825" cy="758825"/>
            <a:chOff x="331" y="3588"/>
            <a:chExt cx="1518" cy="478"/>
          </a:xfrm>
        </p:grpSpPr>
        <p:sp>
          <p:nvSpPr>
            <p:cNvPr id="25773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331" y="3588"/>
              <a:ext cx="215" cy="21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求：</a:t>
              </a:r>
            </a:p>
          </p:txBody>
        </p:sp>
        <p:sp>
          <p:nvSpPr>
            <p:cNvPr id="25774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355" y="3622"/>
              <a:ext cx="10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77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071" y="3632"/>
              <a:ext cx="185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577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741" y="3611"/>
              <a:ext cx="134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25777" name="Group 25"/>
            <p:cNvGrpSpPr>
              <a:grpSpLocks/>
            </p:cNvGrpSpPr>
            <p:nvPr/>
          </p:nvGrpSpPr>
          <p:grpSpPr bwMode="auto">
            <a:xfrm>
              <a:off x="907" y="3674"/>
              <a:ext cx="151" cy="61"/>
              <a:chOff x="1260" y="2371"/>
              <a:chExt cx="151" cy="53"/>
            </a:xfrm>
          </p:grpSpPr>
          <p:sp>
            <p:nvSpPr>
              <p:cNvPr id="25786" name="Line 2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87" name="Line 2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778" name="Line 28"/>
            <p:cNvSpPr>
              <a:spLocks noChangeShapeType="1"/>
            </p:cNvSpPr>
            <p:nvPr/>
          </p:nvSpPr>
          <p:spPr bwMode="auto">
            <a:xfrm flipH="1">
              <a:off x="1259" y="3593"/>
              <a:ext cx="80" cy="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7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548" y="3729"/>
              <a:ext cx="31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780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1678" y="3608"/>
              <a:ext cx="171" cy="19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时，</a:t>
              </a:r>
            </a:p>
          </p:txBody>
        </p:sp>
        <p:sp>
          <p:nvSpPr>
            <p:cNvPr id="25781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767" y="3898"/>
              <a:ext cx="180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25782" name="Group 32"/>
            <p:cNvGrpSpPr>
              <a:grpSpLocks/>
            </p:cNvGrpSpPr>
            <p:nvPr/>
          </p:nvGrpSpPr>
          <p:grpSpPr bwMode="auto">
            <a:xfrm>
              <a:off x="1032" y="3942"/>
              <a:ext cx="151" cy="61"/>
              <a:chOff x="1260" y="2371"/>
              <a:chExt cx="151" cy="53"/>
            </a:xfrm>
          </p:grpSpPr>
          <p:sp>
            <p:nvSpPr>
              <p:cNvPr id="25784" name="Line 3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85" name="Line 3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78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265" y="3864"/>
              <a:ext cx="123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？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4391025" y="2871788"/>
            <a:ext cx="4279900" cy="1133475"/>
            <a:chOff x="2766" y="1809"/>
            <a:chExt cx="2696" cy="714"/>
          </a:xfrm>
        </p:grpSpPr>
        <p:grpSp>
          <p:nvGrpSpPr>
            <p:cNvPr id="25726" name="Group 37"/>
            <p:cNvGrpSpPr>
              <a:grpSpLocks/>
            </p:cNvGrpSpPr>
            <p:nvPr/>
          </p:nvGrpSpPr>
          <p:grpSpPr bwMode="auto">
            <a:xfrm>
              <a:off x="2766" y="1809"/>
              <a:ext cx="2696" cy="287"/>
              <a:chOff x="2766" y="2009"/>
              <a:chExt cx="2696" cy="287"/>
            </a:xfrm>
          </p:grpSpPr>
          <p:grpSp>
            <p:nvGrpSpPr>
              <p:cNvPr id="25746" name="Group 38"/>
              <p:cNvGrpSpPr>
                <a:grpSpLocks/>
              </p:cNvGrpSpPr>
              <p:nvPr/>
            </p:nvGrpSpPr>
            <p:grpSpPr bwMode="auto">
              <a:xfrm>
                <a:off x="2998" y="2141"/>
                <a:ext cx="151" cy="60"/>
                <a:chOff x="1260" y="2371"/>
                <a:chExt cx="151" cy="53"/>
              </a:xfrm>
            </p:grpSpPr>
            <p:sp>
              <p:nvSpPr>
                <p:cNvPr id="25771" name="Line 3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72" name="Line 4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47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6" y="2086"/>
                <a:ext cx="206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5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748" name="Group 42"/>
              <p:cNvGrpSpPr>
                <a:grpSpLocks/>
              </p:cNvGrpSpPr>
              <p:nvPr/>
            </p:nvGrpSpPr>
            <p:grpSpPr bwMode="auto">
              <a:xfrm>
                <a:off x="3183" y="2097"/>
                <a:ext cx="312" cy="175"/>
                <a:chOff x="3183" y="2742"/>
                <a:chExt cx="312" cy="154"/>
              </a:xfrm>
            </p:grpSpPr>
            <p:sp>
              <p:nvSpPr>
                <p:cNvPr id="25769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83" y="2755"/>
                  <a:ext cx="167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70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6" y="2742"/>
                  <a:ext cx="12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5749" name="Oval 45"/>
              <p:cNvSpPr>
                <a:spLocks noChangeArrowheads="1"/>
              </p:cNvSpPr>
              <p:nvPr/>
            </p:nvSpPr>
            <p:spPr bwMode="auto">
              <a:xfrm>
                <a:off x="3535" y="2154"/>
                <a:ext cx="27" cy="3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750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3" y="2100"/>
                <a:ext cx="113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751" name="Group 47"/>
              <p:cNvGrpSpPr>
                <a:grpSpLocks/>
              </p:cNvGrpSpPr>
              <p:nvPr/>
            </p:nvGrpSpPr>
            <p:grpSpPr bwMode="auto">
              <a:xfrm>
                <a:off x="3615" y="2015"/>
                <a:ext cx="193" cy="281"/>
                <a:chOff x="3615" y="2670"/>
                <a:chExt cx="193" cy="247"/>
              </a:xfrm>
            </p:grpSpPr>
            <p:sp>
              <p:nvSpPr>
                <p:cNvPr id="25766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6" y="2815"/>
                  <a:ext cx="94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67" name="Line 49"/>
                <p:cNvSpPr>
                  <a:spLocks noChangeShapeType="1"/>
                </p:cNvSpPr>
                <p:nvPr/>
              </p:nvSpPr>
              <p:spPr bwMode="auto">
                <a:xfrm>
                  <a:off x="3615" y="2799"/>
                  <a:ext cx="19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68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1" y="2670"/>
                  <a:ext cx="44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752" name="Group 51"/>
              <p:cNvGrpSpPr>
                <a:grpSpLocks/>
              </p:cNvGrpSpPr>
              <p:nvPr/>
            </p:nvGrpSpPr>
            <p:grpSpPr bwMode="auto">
              <a:xfrm>
                <a:off x="3982" y="2065"/>
                <a:ext cx="397" cy="199"/>
                <a:chOff x="3982" y="2653"/>
                <a:chExt cx="397" cy="175"/>
              </a:xfrm>
            </p:grpSpPr>
            <p:sp>
              <p:nvSpPr>
                <p:cNvPr id="25764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2" y="2653"/>
                  <a:ext cx="127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5765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2" y="2700"/>
                  <a:ext cx="241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5753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3" y="2196"/>
                <a:ext cx="31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54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9" y="2101"/>
                <a:ext cx="151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755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01" y="2012"/>
                <a:ext cx="6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5756" name="Group 57"/>
              <p:cNvGrpSpPr>
                <a:grpSpLocks/>
              </p:cNvGrpSpPr>
              <p:nvPr/>
            </p:nvGrpSpPr>
            <p:grpSpPr bwMode="auto">
              <a:xfrm>
                <a:off x="4699" y="2119"/>
                <a:ext cx="151" cy="61"/>
                <a:chOff x="1260" y="2371"/>
                <a:chExt cx="151" cy="53"/>
              </a:xfrm>
            </p:grpSpPr>
            <p:sp>
              <p:nvSpPr>
                <p:cNvPr id="25762" name="Line 5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63" name="Line 5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757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2060"/>
                <a:ext cx="158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758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6" y="2174"/>
                <a:ext cx="86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59" name="Line 62"/>
              <p:cNvSpPr>
                <a:spLocks noChangeShapeType="1"/>
              </p:cNvSpPr>
              <p:nvPr/>
            </p:nvSpPr>
            <p:spPr bwMode="auto">
              <a:xfrm>
                <a:off x="4900" y="2156"/>
                <a:ext cx="1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60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9" y="2009"/>
                <a:ext cx="40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61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1" y="2062"/>
                <a:ext cx="132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727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053" y="2284"/>
              <a:ext cx="193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231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5728" name="Group 66"/>
            <p:cNvGrpSpPr>
              <a:grpSpLocks/>
            </p:cNvGrpSpPr>
            <p:nvPr/>
          </p:nvGrpSpPr>
          <p:grpSpPr bwMode="auto">
            <a:xfrm>
              <a:off x="3303" y="2330"/>
              <a:ext cx="151" cy="54"/>
              <a:chOff x="1260" y="2371"/>
              <a:chExt cx="151" cy="53"/>
            </a:xfrm>
          </p:grpSpPr>
          <p:sp>
            <p:nvSpPr>
              <p:cNvPr id="25744" name="Line 6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45" name="Line 6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72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470" y="2269"/>
              <a:ext cx="255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5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730" name="Line 70"/>
            <p:cNvSpPr>
              <a:spLocks noChangeShapeType="1"/>
            </p:cNvSpPr>
            <p:nvPr/>
          </p:nvSpPr>
          <p:spPr bwMode="auto">
            <a:xfrm flipH="1">
              <a:off x="3682" y="2222"/>
              <a:ext cx="191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31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816" y="2272"/>
              <a:ext cx="178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5732" name="Group 72"/>
            <p:cNvGrpSpPr>
              <a:grpSpLocks/>
            </p:cNvGrpSpPr>
            <p:nvPr/>
          </p:nvGrpSpPr>
          <p:grpSpPr bwMode="auto">
            <a:xfrm>
              <a:off x="4006" y="2322"/>
              <a:ext cx="151" cy="54"/>
              <a:chOff x="1260" y="2371"/>
              <a:chExt cx="151" cy="53"/>
            </a:xfrm>
          </p:grpSpPr>
          <p:sp>
            <p:nvSpPr>
              <p:cNvPr id="25742" name="Line 7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43" name="Line 7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733" name="Group 75"/>
            <p:cNvGrpSpPr>
              <a:grpSpLocks/>
            </p:cNvGrpSpPr>
            <p:nvPr/>
          </p:nvGrpSpPr>
          <p:grpSpPr bwMode="auto">
            <a:xfrm>
              <a:off x="4609" y="2232"/>
              <a:ext cx="397" cy="179"/>
              <a:chOff x="3982" y="2653"/>
              <a:chExt cx="397" cy="175"/>
            </a:xfrm>
          </p:grpSpPr>
          <p:sp>
            <p:nvSpPr>
              <p:cNvPr id="25740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2" y="2653"/>
                <a:ext cx="12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5741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2" y="2700"/>
                <a:ext cx="24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5734" name="Group 78"/>
            <p:cNvGrpSpPr>
              <a:grpSpLocks/>
            </p:cNvGrpSpPr>
            <p:nvPr/>
          </p:nvGrpSpPr>
          <p:grpSpPr bwMode="auto">
            <a:xfrm>
              <a:off x="4231" y="2174"/>
              <a:ext cx="341" cy="349"/>
              <a:chOff x="3489" y="3371"/>
              <a:chExt cx="322" cy="358"/>
            </a:xfrm>
          </p:grpSpPr>
          <p:sp>
            <p:nvSpPr>
              <p:cNvPr id="25735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6" y="3609"/>
                <a:ext cx="98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36" name="Line 80"/>
              <p:cNvSpPr>
                <a:spLocks noChangeShapeType="1"/>
              </p:cNvSpPr>
              <p:nvPr/>
            </p:nvSpPr>
            <p:spPr bwMode="auto">
              <a:xfrm flipV="1">
                <a:off x="3489" y="3552"/>
                <a:ext cx="322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37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9" y="3380"/>
                <a:ext cx="90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38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4" y="3591"/>
                <a:ext cx="100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739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4" y="3371"/>
                <a:ext cx="9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5674" name="Group 85"/>
          <p:cNvGrpSpPr>
            <a:grpSpLocks/>
          </p:cNvGrpSpPr>
          <p:nvPr/>
        </p:nvGrpSpPr>
        <p:grpSpPr bwMode="auto">
          <a:xfrm>
            <a:off x="4651375" y="5013327"/>
            <a:ext cx="3432175" cy="646113"/>
            <a:chOff x="2930" y="3138"/>
            <a:chExt cx="2162" cy="407"/>
          </a:xfrm>
        </p:grpSpPr>
        <p:sp>
          <p:nvSpPr>
            <p:cNvPr id="25702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3151" y="3272"/>
              <a:ext cx="157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25703" name="Group 87"/>
            <p:cNvGrpSpPr>
              <a:grpSpLocks/>
            </p:cNvGrpSpPr>
            <p:nvPr/>
          </p:nvGrpSpPr>
          <p:grpSpPr bwMode="auto">
            <a:xfrm>
              <a:off x="3358" y="3250"/>
              <a:ext cx="257" cy="166"/>
              <a:chOff x="5236" y="2897"/>
              <a:chExt cx="257" cy="166"/>
            </a:xfrm>
          </p:grpSpPr>
          <p:sp>
            <p:nvSpPr>
              <p:cNvPr id="25724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6" y="2897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25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2" y="2922"/>
                <a:ext cx="151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grpSp>
          <p:nvGrpSpPr>
            <p:cNvPr id="25704" name="Group 90"/>
            <p:cNvGrpSpPr>
              <a:grpSpLocks/>
            </p:cNvGrpSpPr>
            <p:nvPr/>
          </p:nvGrpSpPr>
          <p:grpSpPr bwMode="auto">
            <a:xfrm>
              <a:off x="3682" y="3320"/>
              <a:ext cx="131" cy="43"/>
              <a:chOff x="599" y="2754"/>
              <a:chExt cx="131" cy="43"/>
            </a:xfrm>
          </p:grpSpPr>
          <p:sp>
            <p:nvSpPr>
              <p:cNvPr id="25722" name="Line 91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23" name="Line 92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705" name="Freeform 93"/>
            <p:cNvSpPr>
              <a:spLocks/>
            </p:cNvSpPr>
            <p:nvPr/>
          </p:nvSpPr>
          <p:spPr bwMode="auto">
            <a:xfrm>
              <a:off x="2930" y="3181"/>
              <a:ext cx="63" cy="32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5706" name="Freeform 94"/>
            <p:cNvSpPr>
              <a:spLocks/>
            </p:cNvSpPr>
            <p:nvPr/>
          </p:nvSpPr>
          <p:spPr bwMode="auto">
            <a:xfrm>
              <a:off x="3831" y="3168"/>
              <a:ext cx="63" cy="32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5707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3044" y="3436"/>
              <a:ext cx="52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2570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3914" y="3442"/>
              <a:ext cx="62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25709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3028" y="3139"/>
              <a:ext cx="117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25711" name="Group 99"/>
            <p:cNvGrpSpPr>
              <a:grpSpLocks/>
            </p:cNvGrpSpPr>
            <p:nvPr/>
          </p:nvGrpSpPr>
          <p:grpSpPr bwMode="auto">
            <a:xfrm>
              <a:off x="4061" y="3138"/>
              <a:ext cx="322" cy="358"/>
              <a:chOff x="3489" y="3371"/>
              <a:chExt cx="322" cy="358"/>
            </a:xfrm>
          </p:grpSpPr>
          <p:sp>
            <p:nvSpPr>
              <p:cNvPr id="25717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6" y="3609"/>
                <a:ext cx="98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18" name="Line 101"/>
              <p:cNvSpPr>
                <a:spLocks noChangeShapeType="1"/>
              </p:cNvSpPr>
              <p:nvPr/>
            </p:nvSpPr>
            <p:spPr bwMode="auto">
              <a:xfrm flipV="1">
                <a:off x="3489" y="3552"/>
                <a:ext cx="322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9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9" y="3380"/>
                <a:ext cx="90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720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4" y="3591"/>
                <a:ext cx="100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721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4" y="3371"/>
                <a:ext cx="9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712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4693" y="3206"/>
              <a:ext cx="127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5713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4423" y="3248"/>
              <a:ext cx="241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5714" name="Group 107"/>
            <p:cNvGrpSpPr>
              <a:grpSpLocks/>
            </p:cNvGrpSpPr>
            <p:nvPr/>
          </p:nvGrpSpPr>
          <p:grpSpPr bwMode="auto">
            <a:xfrm>
              <a:off x="4862" y="3166"/>
              <a:ext cx="230" cy="235"/>
              <a:chOff x="5104" y="2882"/>
              <a:chExt cx="230" cy="175"/>
            </a:xfrm>
          </p:grpSpPr>
          <p:sp>
            <p:nvSpPr>
              <p:cNvPr id="25715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2" y="2906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5716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4" y="2882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9" name="Group 137"/>
          <p:cNvGrpSpPr>
            <a:grpSpLocks/>
          </p:cNvGrpSpPr>
          <p:nvPr/>
        </p:nvGrpSpPr>
        <p:grpSpPr bwMode="auto">
          <a:xfrm>
            <a:off x="4305300" y="4179888"/>
            <a:ext cx="4230688" cy="577850"/>
            <a:chOff x="2712" y="2633"/>
            <a:chExt cx="2665" cy="364"/>
          </a:xfrm>
        </p:grpSpPr>
        <p:grpSp>
          <p:nvGrpSpPr>
            <p:cNvPr id="25638" name="Group 138"/>
            <p:cNvGrpSpPr>
              <a:grpSpLocks/>
            </p:cNvGrpSpPr>
            <p:nvPr/>
          </p:nvGrpSpPr>
          <p:grpSpPr bwMode="auto">
            <a:xfrm>
              <a:off x="4735" y="2799"/>
              <a:ext cx="116" cy="39"/>
              <a:chOff x="599" y="2754"/>
              <a:chExt cx="131" cy="43"/>
            </a:xfrm>
          </p:grpSpPr>
          <p:sp>
            <p:nvSpPr>
              <p:cNvPr id="25672" name="Line 139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3" name="Line 140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39" name="Group 141"/>
            <p:cNvGrpSpPr>
              <a:grpSpLocks/>
            </p:cNvGrpSpPr>
            <p:nvPr/>
          </p:nvGrpSpPr>
          <p:grpSpPr bwMode="auto">
            <a:xfrm>
              <a:off x="3411" y="2800"/>
              <a:ext cx="116" cy="38"/>
              <a:chOff x="599" y="2754"/>
              <a:chExt cx="131" cy="43"/>
            </a:xfrm>
          </p:grpSpPr>
          <p:sp>
            <p:nvSpPr>
              <p:cNvPr id="25670" name="Line 142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1" name="Line 143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40" name="Group 144"/>
            <p:cNvGrpSpPr>
              <a:grpSpLocks/>
            </p:cNvGrpSpPr>
            <p:nvPr/>
          </p:nvGrpSpPr>
          <p:grpSpPr bwMode="auto">
            <a:xfrm>
              <a:off x="3566" y="2637"/>
              <a:ext cx="283" cy="352"/>
              <a:chOff x="3474" y="2897"/>
              <a:chExt cx="318" cy="391"/>
            </a:xfrm>
          </p:grpSpPr>
          <p:sp>
            <p:nvSpPr>
              <p:cNvPr id="25665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1" y="3135"/>
                <a:ext cx="7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sp>
            <p:nvSpPr>
              <p:cNvPr id="25666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1" y="2897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5667" name="Line 147"/>
              <p:cNvSpPr>
                <a:spLocks noChangeShapeType="1"/>
              </p:cNvSpPr>
              <p:nvPr/>
            </p:nvSpPr>
            <p:spPr bwMode="auto">
              <a:xfrm>
                <a:off x="3474" y="3098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8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9" y="3122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5669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1" y="2936"/>
                <a:ext cx="151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5641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210" y="2730"/>
              <a:ext cx="157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04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25642" name="Group 151"/>
            <p:cNvGrpSpPr>
              <a:grpSpLocks/>
            </p:cNvGrpSpPr>
            <p:nvPr/>
          </p:nvGrpSpPr>
          <p:grpSpPr bwMode="auto">
            <a:xfrm>
              <a:off x="3923" y="2800"/>
              <a:ext cx="117" cy="38"/>
              <a:chOff x="599" y="2754"/>
              <a:chExt cx="131" cy="43"/>
            </a:xfrm>
          </p:grpSpPr>
          <p:sp>
            <p:nvSpPr>
              <p:cNvPr id="25663" name="Line 152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4" name="Line 153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43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4569" y="2847"/>
              <a:ext cx="63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25644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4462" y="2633"/>
              <a:ext cx="7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645" name="Line 156"/>
            <p:cNvSpPr>
              <a:spLocks noChangeShapeType="1"/>
            </p:cNvSpPr>
            <p:nvPr/>
          </p:nvSpPr>
          <p:spPr bwMode="auto">
            <a:xfrm>
              <a:off x="4420" y="2814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4460" y="2836"/>
              <a:ext cx="71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5647" name="Group 158"/>
            <p:cNvGrpSpPr>
              <a:grpSpLocks/>
            </p:cNvGrpSpPr>
            <p:nvPr/>
          </p:nvGrpSpPr>
          <p:grpSpPr bwMode="auto">
            <a:xfrm>
              <a:off x="4078" y="2637"/>
              <a:ext cx="289" cy="360"/>
              <a:chOff x="4049" y="2897"/>
              <a:chExt cx="324" cy="400"/>
            </a:xfrm>
          </p:grpSpPr>
          <p:sp>
            <p:nvSpPr>
              <p:cNvPr id="25658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6" y="2897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59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2" y="3146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5660" name="Line 161"/>
              <p:cNvSpPr>
                <a:spLocks noChangeShapeType="1"/>
              </p:cNvSpPr>
              <p:nvPr/>
            </p:nvSpPr>
            <p:spPr bwMode="auto">
              <a:xfrm>
                <a:off x="4049" y="3098"/>
                <a:ext cx="3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1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4" y="3122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62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2" y="2922"/>
                <a:ext cx="151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5648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4574" y="2643"/>
              <a:ext cx="9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564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901" y="2740"/>
              <a:ext cx="139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25650" name="Line 166"/>
            <p:cNvSpPr>
              <a:spLocks noChangeShapeType="1"/>
            </p:cNvSpPr>
            <p:nvPr/>
          </p:nvSpPr>
          <p:spPr bwMode="auto">
            <a:xfrm>
              <a:off x="5094" y="2818"/>
              <a:ext cx="283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51" name="Group 167"/>
            <p:cNvGrpSpPr>
              <a:grpSpLocks/>
            </p:cNvGrpSpPr>
            <p:nvPr/>
          </p:nvGrpSpPr>
          <p:grpSpPr bwMode="auto">
            <a:xfrm>
              <a:off x="5134" y="2839"/>
              <a:ext cx="205" cy="158"/>
              <a:chOff x="5104" y="2882"/>
              <a:chExt cx="230" cy="175"/>
            </a:xfrm>
          </p:grpSpPr>
          <p:sp>
            <p:nvSpPr>
              <p:cNvPr id="25656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2" y="2906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25657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4" y="2882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5652" name="Group 170"/>
            <p:cNvGrpSpPr>
              <a:grpSpLocks/>
            </p:cNvGrpSpPr>
            <p:nvPr/>
          </p:nvGrpSpPr>
          <p:grpSpPr bwMode="auto">
            <a:xfrm>
              <a:off x="5136" y="2637"/>
              <a:ext cx="229" cy="149"/>
              <a:chOff x="5236" y="2897"/>
              <a:chExt cx="257" cy="166"/>
            </a:xfrm>
          </p:grpSpPr>
          <p:sp>
            <p:nvSpPr>
              <p:cNvPr id="25654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6" y="2897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5655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2" y="2922"/>
                <a:ext cx="151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5653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2712" y="2724"/>
              <a:ext cx="383" cy="20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利用</a:t>
              </a:r>
            </a:p>
          </p:txBody>
        </p:sp>
      </p:grpSp>
      <p:grpSp>
        <p:nvGrpSpPr>
          <p:cNvPr id="202755" name="Group 174"/>
          <p:cNvGrpSpPr>
            <a:grpSpLocks/>
          </p:cNvGrpSpPr>
          <p:nvPr/>
        </p:nvGrpSpPr>
        <p:grpSpPr bwMode="auto">
          <a:xfrm>
            <a:off x="452438" y="2986088"/>
            <a:ext cx="3579812" cy="2393950"/>
            <a:chOff x="285" y="1881"/>
            <a:chExt cx="2255" cy="1508"/>
          </a:xfrm>
        </p:grpSpPr>
        <p:grpSp>
          <p:nvGrpSpPr>
            <p:cNvPr id="25613" name="Group 175"/>
            <p:cNvGrpSpPr>
              <a:grpSpLocks/>
            </p:cNvGrpSpPr>
            <p:nvPr/>
          </p:nvGrpSpPr>
          <p:grpSpPr bwMode="auto">
            <a:xfrm>
              <a:off x="285" y="1881"/>
              <a:ext cx="468" cy="292"/>
              <a:chOff x="127" y="728"/>
              <a:chExt cx="437" cy="256"/>
            </a:xfrm>
          </p:grpSpPr>
          <p:sp>
            <p:nvSpPr>
              <p:cNvPr id="25636" name="Oval 176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637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4.5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grpSp>
          <p:nvGrpSpPr>
            <p:cNvPr id="25614" name="Group 178"/>
            <p:cNvGrpSpPr>
              <a:grpSpLocks/>
            </p:cNvGrpSpPr>
            <p:nvPr/>
          </p:nvGrpSpPr>
          <p:grpSpPr bwMode="auto">
            <a:xfrm>
              <a:off x="967" y="1892"/>
              <a:ext cx="1573" cy="1494"/>
              <a:chOff x="917" y="1842"/>
              <a:chExt cx="1573" cy="1494"/>
            </a:xfrm>
          </p:grpSpPr>
          <p:sp>
            <p:nvSpPr>
              <p:cNvPr id="25621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7" y="1961"/>
                <a:ext cx="112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622" name="Arc 180"/>
              <p:cNvSpPr>
                <a:spLocks/>
              </p:cNvSpPr>
              <p:nvPr/>
            </p:nvSpPr>
            <p:spPr bwMode="auto">
              <a:xfrm>
                <a:off x="1123" y="2029"/>
                <a:ext cx="1358" cy="1278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21599" y="8"/>
                    </a:moveTo>
                    <a:cubicBezTo>
                      <a:pt x="21595" y="11812"/>
                      <a:pt x="12116" y="21426"/>
                      <a:pt x="313" y="21597"/>
                    </a:cubicBezTo>
                  </a:path>
                  <a:path w="21600" h="21598" stroke="0" extrusionOk="0">
                    <a:moveTo>
                      <a:pt x="21599" y="8"/>
                    </a:moveTo>
                    <a:cubicBezTo>
                      <a:pt x="21595" y="11812"/>
                      <a:pt x="12116" y="21426"/>
                      <a:pt x="313" y="21597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prstDash val="lgDash"/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623" name="Rectangle 181"/>
              <p:cNvSpPr>
                <a:spLocks noChangeArrowheads="1"/>
              </p:cNvSpPr>
              <p:nvPr/>
            </p:nvSpPr>
            <p:spPr bwMode="auto">
              <a:xfrm>
                <a:off x="1123" y="2025"/>
                <a:ext cx="1367" cy="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624" name="Rectangle 182"/>
              <p:cNvSpPr>
                <a:spLocks noChangeArrowheads="1"/>
              </p:cNvSpPr>
              <p:nvPr/>
            </p:nvSpPr>
            <p:spPr bwMode="auto">
              <a:xfrm rot="16200000" flipH="1">
                <a:off x="474" y="2666"/>
                <a:ext cx="1307" cy="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625" name="Rectangle 183"/>
              <p:cNvSpPr>
                <a:spLocks noChangeArrowheads="1"/>
              </p:cNvSpPr>
              <p:nvPr/>
            </p:nvSpPr>
            <p:spPr bwMode="auto">
              <a:xfrm rot="1816007">
                <a:off x="1020" y="2352"/>
                <a:ext cx="1342" cy="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626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0" y="1842"/>
                <a:ext cx="132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27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2" y="1890"/>
                <a:ext cx="16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28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7" y="1920"/>
                <a:ext cx="31" cy="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29" name="Arc 187"/>
              <p:cNvSpPr>
                <a:spLocks/>
              </p:cNvSpPr>
              <p:nvPr/>
            </p:nvSpPr>
            <p:spPr bwMode="auto">
              <a:xfrm rot="-198087">
                <a:off x="1503" y="2037"/>
                <a:ext cx="189" cy="263"/>
              </a:xfrm>
              <a:custGeom>
                <a:avLst/>
                <a:gdLst>
                  <a:gd name="T0" fmla="*/ 0 w 21438"/>
                  <a:gd name="T1" fmla="*/ 0 h 19980"/>
                  <a:gd name="T2" fmla="*/ 0 w 21438"/>
                  <a:gd name="T3" fmla="*/ 0 h 19980"/>
                  <a:gd name="T4" fmla="*/ 0 w 21438"/>
                  <a:gd name="T5" fmla="*/ 0 h 19980"/>
                  <a:gd name="T6" fmla="*/ 0 60000 65536"/>
                  <a:gd name="T7" fmla="*/ 0 60000 65536"/>
                  <a:gd name="T8" fmla="*/ 0 60000 65536"/>
                  <a:gd name="T9" fmla="*/ 0 w 21438"/>
                  <a:gd name="T10" fmla="*/ 0 h 19980"/>
                  <a:gd name="T11" fmla="*/ 21438 w 21438"/>
                  <a:gd name="T12" fmla="*/ 19980 h 199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38" h="19980" fill="none" extrusionOk="0">
                    <a:moveTo>
                      <a:pt x="21438" y="2639"/>
                    </a:moveTo>
                    <a:cubicBezTo>
                      <a:pt x="20484" y="10385"/>
                      <a:pt x="15426" y="17014"/>
                      <a:pt x="8207" y="19980"/>
                    </a:cubicBezTo>
                  </a:path>
                  <a:path w="21438" h="19980" stroke="0" extrusionOk="0">
                    <a:moveTo>
                      <a:pt x="21438" y="2639"/>
                    </a:moveTo>
                    <a:cubicBezTo>
                      <a:pt x="20484" y="10385"/>
                      <a:pt x="15426" y="17014"/>
                      <a:pt x="8207" y="1998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5630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8" y="2119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25631" name="Line 189"/>
              <p:cNvSpPr>
                <a:spLocks noChangeShapeType="1"/>
              </p:cNvSpPr>
              <p:nvPr/>
            </p:nvSpPr>
            <p:spPr bwMode="auto">
              <a:xfrm>
                <a:off x="1681" y="2376"/>
                <a:ext cx="0" cy="4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2" name="Oval 190"/>
              <p:cNvSpPr>
                <a:spLocks noChangeArrowheads="1"/>
              </p:cNvSpPr>
              <p:nvPr/>
            </p:nvSpPr>
            <p:spPr bwMode="auto">
              <a:xfrm>
                <a:off x="1098" y="2012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5633" name="Group 191"/>
              <p:cNvGrpSpPr>
                <a:grpSpLocks/>
              </p:cNvGrpSpPr>
              <p:nvPr/>
            </p:nvGrpSpPr>
            <p:grpSpPr bwMode="auto">
              <a:xfrm>
                <a:off x="1525" y="2881"/>
                <a:ext cx="312" cy="153"/>
                <a:chOff x="1525" y="3641"/>
                <a:chExt cx="312" cy="154"/>
              </a:xfrm>
            </p:grpSpPr>
            <p:sp>
              <p:nvSpPr>
                <p:cNvPr id="25634" name="WordArt 1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25" y="3654"/>
                  <a:ext cx="167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635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08" y="3641"/>
                  <a:ext cx="12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5615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297" y="2244"/>
              <a:ext cx="676" cy="14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匀质细杆可</a:t>
              </a:r>
            </a:p>
          </p:txBody>
        </p:sp>
        <p:sp>
          <p:nvSpPr>
            <p:cNvPr id="25616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294" y="2439"/>
              <a:ext cx="676" cy="13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绕过端点的</a:t>
              </a:r>
            </a:p>
          </p:txBody>
        </p:sp>
        <p:sp>
          <p:nvSpPr>
            <p:cNvPr id="25617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291" y="2635"/>
              <a:ext cx="676" cy="14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轴在竖直平</a:t>
              </a:r>
            </a:p>
          </p:txBody>
        </p:sp>
        <p:sp>
          <p:nvSpPr>
            <p:cNvPr id="25618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298" y="2842"/>
              <a:ext cx="676" cy="13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面内转动。</a:t>
              </a:r>
            </a:p>
          </p:txBody>
        </p:sp>
        <p:sp>
          <p:nvSpPr>
            <p:cNvPr id="25619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294" y="3046"/>
              <a:ext cx="676" cy="13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现从水平位</a:t>
              </a:r>
            </a:p>
          </p:txBody>
        </p:sp>
        <p:sp>
          <p:nvSpPr>
            <p:cNvPr id="25620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291" y="3242"/>
              <a:ext cx="676" cy="14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置静止释放</a:t>
              </a:r>
            </a:p>
          </p:txBody>
        </p:sp>
      </p:grpSp>
      <p:sp>
        <p:nvSpPr>
          <p:cNvPr id="200" name="Text Box 93"/>
          <p:cNvSpPr txBox="1">
            <a:spLocks noChangeArrowheads="1"/>
          </p:cNvSpPr>
          <p:nvPr/>
        </p:nvSpPr>
        <p:spPr bwMode="auto">
          <a:xfrm>
            <a:off x="2431682" y="5258874"/>
            <a:ext cx="19930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转轴指向内为正</a:t>
            </a:r>
            <a:endParaRPr lang="en-US" altLang="zh-CN" sz="20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graphicFrame>
        <p:nvGraphicFramePr>
          <p:cNvPr id="151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79830"/>
              </p:ext>
            </p:extLst>
          </p:nvPr>
        </p:nvGraphicFramePr>
        <p:xfrm>
          <a:off x="6192838" y="4868863"/>
          <a:ext cx="144462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2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868863"/>
                        <a:ext cx="144462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011619" y="5795966"/>
            <a:ext cx="2773410" cy="673101"/>
            <a:chOff x="3529561" y="5854183"/>
            <a:chExt cx="2773410" cy="673101"/>
          </a:xfrm>
        </p:grpSpPr>
        <p:sp>
          <p:nvSpPr>
            <p:cNvPr id="25675" name="Line 110"/>
            <p:cNvSpPr>
              <a:spLocks noChangeShapeType="1"/>
            </p:cNvSpPr>
            <p:nvPr/>
          </p:nvSpPr>
          <p:spPr bwMode="auto">
            <a:xfrm flipV="1">
              <a:off x="4985346" y="6247883"/>
              <a:ext cx="511175" cy="158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6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5032971" y="5974833"/>
              <a:ext cx="142875" cy="1905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677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5121871" y="6309796"/>
              <a:ext cx="158750" cy="2174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678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5247284" y="5960546"/>
              <a:ext cx="155575" cy="238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679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5988646" y="6068496"/>
              <a:ext cx="201613" cy="3159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5680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5560021" y="6089133"/>
              <a:ext cx="382588" cy="258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681" name="Group 116"/>
            <p:cNvGrpSpPr>
              <a:grpSpLocks/>
            </p:cNvGrpSpPr>
            <p:nvPr/>
          </p:nvGrpSpPr>
          <p:grpSpPr bwMode="auto">
            <a:xfrm>
              <a:off x="4632921" y="5863708"/>
              <a:ext cx="122238" cy="642938"/>
              <a:chOff x="672" y="2880"/>
              <a:chExt cx="192" cy="912"/>
            </a:xfrm>
          </p:grpSpPr>
          <p:sp>
            <p:nvSpPr>
              <p:cNvPr id="25699" name="Line 117"/>
              <p:cNvSpPr>
                <a:spLocks noChangeShapeType="1"/>
              </p:cNvSpPr>
              <p:nvPr/>
            </p:nvSpPr>
            <p:spPr bwMode="auto">
              <a:xfrm flipV="1">
                <a:off x="672" y="3456"/>
                <a:ext cx="48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00" name="Line 118"/>
              <p:cNvSpPr>
                <a:spLocks noChangeShapeType="1"/>
              </p:cNvSpPr>
              <p:nvPr/>
            </p:nvSpPr>
            <p:spPr bwMode="auto">
              <a:xfrm>
                <a:off x="720" y="3456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01" name="Line 119"/>
              <p:cNvSpPr>
                <a:spLocks noChangeShapeType="1"/>
              </p:cNvSpPr>
              <p:nvPr/>
            </p:nvSpPr>
            <p:spPr bwMode="auto">
              <a:xfrm flipV="1">
                <a:off x="864" y="2880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82" name="Group 120"/>
            <p:cNvGrpSpPr>
              <a:grpSpLocks/>
            </p:cNvGrpSpPr>
            <p:nvPr/>
          </p:nvGrpSpPr>
          <p:grpSpPr bwMode="auto">
            <a:xfrm>
              <a:off x="4339234" y="6168508"/>
              <a:ext cx="192088" cy="84138"/>
              <a:chOff x="1260" y="2371"/>
              <a:chExt cx="151" cy="53"/>
            </a:xfrm>
          </p:grpSpPr>
          <p:sp>
            <p:nvSpPr>
              <p:cNvPr id="25697" name="Line 1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8" name="Line 1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83" name="Line 123"/>
            <p:cNvSpPr>
              <a:spLocks noChangeShapeType="1"/>
            </p:cNvSpPr>
            <p:nvPr/>
          </p:nvSpPr>
          <p:spPr bwMode="auto">
            <a:xfrm flipV="1">
              <a:off x="4740871" y="5854183"/>
              <a:ext cx="1562100" cy="269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4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997921" y="6100246"/>
              <a:ext cx="249238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aphicFrame>
          <p:nvGraphicFramePr>
            <p:cNvPr id="20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286053"/>
                </p:ext>
              </p:extLst>
            </p:nvPr>
          </p:nvGraphicFramePr>
          <p:xfrm>
            <a:off x="3529561" y="6046576"/>
            <a:ext cx="386206" cy="35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3" name="Equation" r:id="rId7" imgW="139680" imgH="126720" progId="Equation.DSMT4">
                    <p:embed/>
                  </p:oleObj>
                </mc:Choice>
                <mc:Fallback>
                  <p:oleObj name="Equation" r:id="rId7" imgW="139680" imgH="126720" progId="Equation.DSMT4">
                    <p:embed/>
                    <p:pic>
                      <p:nvPicPr>
                        <p:cNvPr id="102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561" y="6046576"/>
                          <a:ext cx="386206" cy="350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6177442" y="5747228"/>
            <a:ext cx="2374421" cy="678972"/>
            <a:chOff x="6177442" y="5747228"/>
            <a:chExt cx="2374421" cy="678972"/>
          </a:xfrm>
        </p:grpSpPr>
        <p:sp>
          <p:nvSpPr>
            <p:cNvPr id="25685" name="Line 125"/>
            <p:cNvSpPr>
              <a:spLocks noChangeShapeType="1"/>
            </p:cNvSpPr>
            <p:nvPr/>
          </p:nvSpPr>
          <p:spPr bwMode="auto">
            <a:xfrm flipV="1">
              <a:off x="8039101" y="6109178"/>
              <a:ext cx="511175" cy="158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6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8086726" y="5836128"/>
              <a:ext cx="142875" cy="1905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5687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8193088" y="6171090"/>
              <a:ext cx="158750" cy="2174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5688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8301038" y="5821840"/>
              <a:ext cx="155575" cy="238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5689" name="Group 129"/>
            <p:cNvGrpSpPr>
              <a:grpSpLocks/>
            </p:cNvGrpSpPr>
            <p:nvPr/>
          </p:nvGrpSpPr>
          <p:grpSpPr bwMode="auto">
            <a:xfrm>
              <a:off x="7470776" y="6093303"/>
              <a:ext cx="192088" cy="84138"/>
              <a:chOff x="1260" y="2371"/>
              <a:chExt cx="151" cy="53"/>
            </a:xfrm>
          </p:grpSpPr>
          <p:sp>
            <p:nvSpPr>
              <p:cNvPr id="25695" name="Line 13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6" name="Line 13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90" name="Group 132"/>
            <p:cNvGrpSpPr>
              <a:grpSpLocks/>
            </p:cNvGrpSpPr>
            <p:nvPr/>
          </p:nvGrpSpPr>
          <p:grpSpPr bwMode="auto">
            <a:xfrm>
              <a:off x="7764463" y="5756753"/>
              <a:ext cx="122238" cy="642938"/>
              <a:chOff x="672" y="2880"/>
              <a:chExt cx="192" cy="912"/>
            </a:xfrm>
          </p:grpSpPr>
          <p:sp>
            <p:nvSpPr>
              <p:cNvPr id="25692" name="Line 133"/>
              <p:cNvSpPr>
                <a:spLocks noChangeShapeType="1"/>
              </p:cNvSpPr>
              <p:nvPr/>
            </p:nvSpPr>
            <p:spPr bwMode="auto">
              <a:xfrm flipV="1">
                <a:off x="672" y="3456"/>
                <a:ext cx="48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3" name="Line 134"/>
              <p:cNvSpPr>
                <a:spLocks noChangeShapeType="1"/>
              </p:cNvSpPr>
              <p:nvPr/>
            </p:nvSpPr>
            <p:spPr bwMode="auto">
              <a:xfrm>
                <a:off x="720" y="3456"/>
                <a:ext cx="144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4" name="Line 135"/>
              <p:cNvSpPr>
                <a:spLocks noChangeShapeType="1"/>
              </p:cNvSpPr>
              <p:nvPr/>
            </p:nvSpPr>
            <p:spPr bwMode="auto">
              <a:xfrm flipV="1">
                <a:off x="864" y="2880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91" name="Line 136"/>
            <p:cNvSpPr>
              <a:spLocks noChangeShapeType="1"/>
            </p:cNvSpPr>
            <p:nvPr/>
          </p:nvSpPr>
          <p:spPr bwMode="auto">
            <a:xfrm flipV="1">
              <a:off x="7888288" y="5747228"/>
              <a:ext cx="663575" cy="111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619696"/>
                </p:ext>
              </p:extLst>
            </p:nvPr>
          </p:nvGraphicFramePr>
          <p:xfrm>
            <a:off x="6177442" y="5805487"/>
            <a:ext cx="1227137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4" name="Equation" r:id="rId9" imgW="774360" imgH="393480" progId="Equation.DSMT4">
                    <p:embed/>
                  </p:oleObj>
                </mc:Choice>
                <mc:Fallback>
                  <p:oleObj name="Equation" r:id="rId9" imgW="774360" imgH="393480" progId="Equation.DSMT4">
                    <p:embed/>
                    <p:pic>
                      <p:nvPicPr>
                        <p:cNvPr id="102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442" y="5805487"/>
                          <a:ext cx="1227137" cy="620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01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转动定律例题二</a:t>
            </a:r>
          </a:p>
        </p:txBody>
      </p:sp>
      <p:sp>
        <p:nvSpPr>
          <p:cNvPr id="26627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3538" y="393700"/>
            <a:ext cx="1919287" cy="406400"/>
            <a:chOff x="198" y="216"/>
            <a:chExt cx="1209" cy="256"/>
          </a:xfrm>
        </p:grpSpPr>
        <p:grpSp>
          <p:nvGrpSpPr>
            <p:cNvPr id="26754" name="Group 5"/>
            <p:cNvGrpSpPr>
              <a:grpSpLocks/>
            </p:cNvGrpSpPr>
            <p:nvPr/>
          </p:nvGrpSpPr>
          <p:grpSpPr bwMode="auto">
            <a:xfrm>
              <a:off x="198" y="216"/>
              <a:ext cx="468" cy="256"/>
              <a:chOff x="127" y="728"/>
              <a:chExt cx="437" cy="256"/>
            </a:xfrm>
          </p:grpSpPr>
          <p:sp>
            <p:nvSpPr>
              <p:cNvPr id="26756" name="Oval 6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5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4.6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26755" name="WordArt 8"/>
            <p:cNvSpPr>
              <a:spLocks noChangeArrowheads="1" noChangeShapeType="1" noTextEdit="1"/>
            </p:cNvSpPr>
            <p:nvPr/>
          </p:nvSpPr>
          <p:spPr bwMode="auto">
            <a:xfrm>
              <a:off x="812" y="269"/>
              <a:ext cx="595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</p:grpSp>
      <p:sp>
        <p:nvSpPr>
          <p:cNvPr id="26629" name="Rectangle 9" descr="新闻纸"/>
          <p:cNvSpPr>
            <a:spLocks noChangeArrowheads="1"/>
          </p:cNvSpPr>
          <p:nvPr/>
        </p:nvSpPr>
        <p:spPr bwMode="auto">
          <a:xfrm>
            <a:off x="2633663" y="220663"/>
            <a:ext cx="174625" cy="648493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93675" y="2257425"/>
            <a:ext cx="2454275" cy="2176463"/>
            <a:chOff x="122" y="1422"/>
            <a:chExt cx="1546" cy="1371"/>
          </a:xfrm>
        </p:grpSpPr>
        <p:sp>
          <p:nvSpPr>
            <p:cNvPr id="26746" name="Line 11"/>
            <p:cNvSpPr>
              <a:spLocks noChangeShapeType="1"/>
            </p:cNvSpPr>
            <p:nvPr/>
          </p:nvSpPr>
          <p:spPr bwMode="auto">
            <a:xfrm>
              <a:off x="1278" y="1422"/>
              <a:ext cx="0" cy="4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47" name="Group 12"/>
            <p:cNvGrpSpPr>
              <a:grpSpLocks/>
            </p:cNvGrpSpPr>
            <p:nvPr/>
          </p:nvGrpSpPr>
          <p:grpSpPr bwMode="auto">
            <a:xfrm>
              <a:off x="122" y="1522"/>
              <a:ext cx="1546" cy="1271"/>
              <a:chOff x="122" y="1522"/>
              <a:chExt cx="1546" cy="1271"/>
            </a:xfrm>
          </p:grpSpPr>
          <p:sp>
            <p:nvSpPr>
              <p:cNvPr id="26748" name="Line 13"/>
              <p:cNvSpPr>
                <a:spLocks noChangeShapeType="1"/>
              </p:cNvSpPr>
              <p:nvPr/>
            </p:nvSpPr>
            <p:spPr bwMode="auto">
              <a:xfrm flipH="1">
                <a:off x="451" y="1522"/>
                <a:ext cx="0" cy="5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49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7" y="1942"/>
                <a:ext cx="229" cy="2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sp>
            <p:nvSpPr>
              <p:cNvPr id="26750" name="Text Box 15"/>
              <p:cNvSpPr txBox="1">
                <a:spLocks noChangeArrowheads="1"/>
              </p:cNvSpPr>
              <p:nvPr/>
            </p:nvSpPr>
            <p:spPr bwMode="auto">
              <a:xfrm>
                <a:off x="1293" y="1618"/>
                <a:ext cx="37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0000"/>
                    </a:solidFill>
                    <a:latin typeface="Calibri" pitchFamily="34" charset="0"/>
                  </a:rPr>
                  <a:t>T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26751" name="Text Box 16"/>
              <p:cNvSpPr txBox="1">
                <a:spLocks noChangeArrowheads="1"/>
              </p:cNvSpPr>
              <p:nvPr/>
            </p:nvSpPr>
            <p:spPr bwMode="auto">
              <a:xfrm>
                <a:off x="122" y="1547"/>
                <a:ext cx="37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0000"/>
                    </a:solidFill>
                    <a:latin typeface="Calibri" pitchFamily="34" charset="0"/>
                  </a:rPr>
                  <a:t>T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6752" name="Line 17"/>
              <p:cNvSpPr>
                <a:spLocks noChangeShapeType="1"/>
              </p:cNvSpPr>
              <p:nvPr/>
            </p:nvSpPr>
            <p:spPr bwMode="auto">
              <a:xfrm>
                <a:off x="686" y="2430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53" name="Text Box 18"/>
              <p:cNvSpPr txBox="1">
                <a:spLocks noChangeArrowheads="1"/>
              </p:cNvSpPr>
              <p:nvPr/>
            </p:nvSpPr>
            <p:spPr bwMode="auto">
              <a:xfrm>
                <a:off x="703" y="2359"/>
                <a:ext cx="37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CC0000"/>
                    </a:solidFill>
                    <a:latin typeface="Calibri" pitchFamily="34" charset="0"/>
                  </a:rPr>
                  <a:t>a</a:t>
                </a:r>
              </a:p>
            </p:txBody>
          </p:sp>
        </p:grpSp>
      </p:grpSp>
      <p:sp>
        <p:nvSpPr>
          <p:cNvPr id="204819" name="Text Box 19"/>
          <p:cNvSpPr txBox="1">
            <a:spLocks noChangeArrowheads="1"/>
          </p:cNvSpPr>
          <p:nvPr/>
        </p:nvSpPr>
        <p:spPr bwMode="auto">
          <a:xfrm>
            <a:off x="179512" y="6400800"/>
            <a:ext cx="244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Calibri" pitchFamily="34" charset="0"/>
                <a:ea typeface="华文中宋" pitchFamily="2" charset="-122"/>
              </a:rPr>
              <a:t>（以后各例同）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15926" y="1090613"/>
            <a:ext cx="2071688" cy="5278436"/>
            <a:chOff x="262" y="687"/>
            <a:chExt cx="1305" cy="3325"/>
          </a:xfrm>
        </p:grpSpPr>
        <p:sp>
          <p:nvSpPr>
            <p:cNvPr id="26718" name="Line 21"/>
            <p:cNvSpPr>
              <a:spLocks noChangeShapeType="1"/>
            </p:cNvSpPr>
            <p:nvPr/>
          </p:nvSpPr>
          <p:spPr bwMode="auto">
            <a:xfrm flipH="1">
              <a:off x="1275" y="1312"/>
              <a:ext cx="0" cy="1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9" name="Line 22"/>
            <p:cNvSpPr>
              <a:spLocks noChangeShapeType="1"/>
            </p:cNvSpPr>
            <p:nvPr/>
          </p:nvSpPr>
          <p:spPr bwMode="auto">
            <a:xfrm>
              <a:off x="439" y="1369"/>
              <a:ext cx="0" cy="11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0" name="Oval 23"/>
            <p:cNvSpPr>
              <a:spLocks noChangeArrowheads="1"/>
            </p:cNvSpPr>
            <p:nvPr/>
          </p:nvSpPr>
          <p:spPr bwMode="auto">
            <a:xfrm>
              <a:off x="418" y="925"/>
              <a:ext cx="857" cy="872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721" name="Oval 24"/>
            <p:cNvSpPr>
              <a:spLocks noChangeArrowheads="1"/>
            </p:cNvSpPr>
            <p:nvPr/>
          </p:nvSpPr>
          <p:spPr bwMode="auto">
            <a:xfrm>
              <a:off x="439" y="945"/>
              <a:ext cx="813" cy="831"/>
            </a:xfrm>
            <a:prstGeom prst="ellipse">
              <a:avLst/>
            </a:prstGeom>
            <a:solidFill>
              <a:srgbClr val="DEDEDE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722" name="Group 25"/>
            <p:cNvGrpSpPr>
              <a:grpSpLocks/>
            </p:cNvGrpSpPr>
            <p:nvPr/>
          </p:nvGrpSpPr>
          <p:grpSpPr bwMode="auto">
            <a:xfrm>
              <a:off x="800" y="721"/>
              <a:ext cx="94" cy="706"/>
              <a:chOff x="907" y="609"/>
              <a:chExt cx="94" cy="706"/>
            </a:xfrm>
          </p:grpSpPr>
          <p:sp>
            <p:nvSpPr>
              <p:cNvPr id="26741" name="Oval 26"/>
              <p:cNvSpPr>
                <a:spLocks noChangeArrowheads="1"/>
              </p:cNvSpPr>
              <p:nvPr/>
            </p:nvSpPr>
            <p:spPr bwMode="auto">
              <a:xfrm>
                <a:off x="907" y="1200"/>
                <a:ext cx="94" cy="11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42" name="Rectangle 27"/>
              <p:cNvSpPr>
                <a:spLocks noChangeArrowheads="1"/>
              </p:cNvSpPr>
              <p:nvPr/>
            </p:nvSpPr>
            <p:spPr bwMode="auto">
              <a:xfrm>
                <a:off x="907" y="609"/>
                <a:ext cx="94" cy="64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43" name="Line 28"/>
              <p:cNvSpPr>
                <a:spLocks noChangeShapeType="1"/>
              </p:cNvSpPr>
              <p:nvPr/>
            </p:nvSpPr>
            <p:spPr bwMode="auto">
              <a:xfrm>
                <a:off x="1001" y="609"/>
                <a:ext cx="0" cy="6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44" name="Line 29"/>
              <p:cNvSpPr>
                <a:spLocks noChangeShapeType="1"/>
              </p:cNvSpPr>
              <p:nvPr/>
            </p:nvSpPr>
            <p:spPr bwMode="auto">
              <a:xfrm>
                <a:off x="907" y="609"/>
                <a:ext cx="0" cy="6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45" name="Oval 30"/>
              <p:cNvSpPr>
                <a:spLocks noChangeArrowheads="1"/>
              </p:cNvSpPr>
              <p:nvPr/>
            </p:nvSpPr>
            <p:spPr bwMode="auto">
              <a:xfrm>
                <a:off x="936" y="1221"/>
                <a:ext cx="36" cy="3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6723" name="Group 31"/>
            <p:cNvGrpSpPr>
              <a:grpSpLocks/>
            </p:cNvGrpSpPr>
            <p:nvPr/>
          </p:nvGrpSpPr>
          <p:grpSpPr bwMode="auto">
            <a:xfrm>
              <a:off x="532" y="687"/>
              <a:ext cx="639" cy="88"/>
              <a:chOff x="639" y="575"/>
              <a:chExt cx="639" cy="88"/>
            </a:xfrm>
          </p:grpSpPr>
          <p:sp>
            <p:nvSpPr>
              <p:cNvPr id="26739" name="Rectangle 32" descr="深色上对角线"/>
              <p:cNvSpPr>
                <a:spLocks noChangeArrowheads="1"/>
              </p:cNvSpPr>
              <p:nvPr/>
            </p:nvSpPr>
            <p:spPr bwMode="auto">
              <a:xfrm>
                <a:off x="639" y="575"/>
                <a:ext cx="639" cy="87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40" name="Line 33"/>
              <p:cNvSpPr>
                <a:spLocks noChangeShapeType="1"/>
              </p:cNvSpPr>
              <p:nvPr/>
            </p:nvSpPr>
            <p:spPr bwMode="auto">
              <a:xfrm>
                <a:off x="639" y="663"/>
                <a:ext cx="6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24" name="Line 34"/>
            <p:cNvSpPr>
              <a:spLocks noChangeShapeType="1"/>
            </p:cNvSpPr>
            <p:nvPr/>
          </p:nvSpPr>
          <p:spPr bwMode="auto">
            <a:xfrm flipV="1">
              <a:off x="829" y="1128"/>
              <a:ext cx="342" cy="2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5" name="Text Box 35"/>
            <p:cNvSpPr txBox="1">
              <a:spLocks noChangeArrowheads="1"/>
            </p:cNvSpPr>
            <p:nvPr/>
          </p:nvSpPr>
          <p:spPr bwMode="auto">
            <a:xfrm>
              <a:off x="956" y="1189"/>
              <a:ext cx="3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Calibri" pitchFamily="34" charset="0"/>
                </a:rPr>
                <a:t>R</a:t>
              </a:r>
            </a:p>
          </p:txBody>
        </p:sp>
        <p:sp>
          <p:nvSpPr>
            <p:cNvPr id="204836" name="Rectangle 36"/>
            <p:cNvSpPr>
              <a:spLocks noChangeArrowheads="1"/>
            </p:cNvSpPr>
            <p:nvPr/>
          </p:nvSpPr>
          <p:spPr bwMode="auto">
            <a:xfrm>
              <a:off x="1204" y="2447"/>
              <a:ext cx="145" cy="255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727" name="Text Box 37"/>
            <p:cNvSpPr txBox="1">
              <a:spLocks noChangeArrowheads="1"/>
            </p:cNvSpPr>
            <p:nvPr/>
          </p:nvSpPr>
          <p:spPr bwMode="auto">
            <a:xfrm>
              <a:off x="1113" y="2686"/>
              <a:ext cx="4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</a:p>
          </p:txBody>
        </p:sp>
        <p:sp>
          <p:nvSpPr>
            <p:cNvPr id="26728" name="Text Box 38"/>
            <p:cNvSpPr txBox="1">
              <a:spLocks noChangeArrowheads="1"/>
            </p:cNvSpPr>
            <p:nvPr/>
          </p:nvSpPr>
          <p:spPr bwMode="auto">
            <a:xfrm>
              <a:off x="1283" y="2798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Calibri" pitchFamily="34" charset="0"/>
                </a:rPr>
                <a:t>1</a:t>
              </a:r>
            </a:p>
          </p:txBody>
        </p:sp>
        <p:sp>
          <p:nvSpPr>
            <p:cNvPr id="204839" name="Rectangle 39"/>
            <p:cNvSpPr>
              <a:spLocks noChangeArrowheads="1"/>
            </p:cNvSpPr>
            <p:nvPr/>
          </p:nvSpPr>
          <p:spPr bwMode="auto">
            <a:xfrm>
              <a:off x="347" y="2462"/>
              <a:ext cx="189" cy="323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grpSp>
          <p:nvGrpSpPr>
            <p:cNvPr id="26730" name="Group 40"/>
            <p:cNvGrpSpPr>
              <a:grpSpLocks/>
            </p:cNvGrpSpPr>
            <p:nvPr/>
          </p:nvGrpSpPr>
          <p:grpSpPr bwMode="auto">
            <a:xfrm>
              <a:off x="276" y="2734"/>
              <a:ext cx="511" cy="343"/>
              <a:chOff x="1484" y="2700"/>
              <a:chExt cx="511" cy="343"/>
            </a:xfrm>
          </p:grpSpPr>
          <p:sp>
            <p:nvSpPr>
              <p:cNvPr id="26737" name="Text Box 41"/>
              <p:cNvSpPr txBox="1">
                <a:spLocks noChangeArrowheads="1"/>
              </p:cNvSpPr>
              <p:nvPr/>
            </p:nvSpPr>
            <p:spPr bwMode="auto">
              <a:xfrm>
                <a:off x="1484" y="2700"/>
                <a:ext cx="40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Calibri" pitchFamily="34" charset="0"/>
                  </a:rPr>
                  <a:t>m</a:t>
                </a:r>
              </a:p>
            </p:txBody>
          </p:sp>
          <p:sp>
            <p:nvSpPr>
              <p:cNvPr id="26738" name="Text Box 42"/>
              <p:cNvSpPr txBox="1">
                <a:spLocks noChangeArrowheads="1"/>
              </p:cNvSpPr>
              <p:nvPr/>
            </p:nvSpPr>
            <p:spPr bwMode="auto">
              <a:xfrm>
                <a:off x="1667" y="2812"/>
                <a:ext cx="3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Calibri" pitchFamily="34" charset="0"/>
                  </a:rPr>
                  <a:t>2</a:t>
                </a:r>
              </a:p>
            </p:txBody>
          </p:sp>
        </p:grpSp>
        <p:sp>
          <p:nvSpPr>
            <p:cNvPr id="26731" name="Text Box 43"/>
            <p:cNvSpPr txBox="1">
              <a:spLocks noChangeArrowheads="1"/>
            </p:cNvSpPr>
            <p:nvPr/>
          </p:nvSpPr>
          <p:spPr bwMode="auto">
            <a:xfrm>
              <a:off x="703" y="1377"/>
              <a:ext cx="4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</a:p>
          </p:txBody>
        </p:sp>
        <p:grpSp>
          <p:nvGrpSpPr>
            <p:cNvPr id="26732" name="Group 44"/>
            <p:cNvGrpSpPr>
              <a:grpSpLocks/>
            </p:cNvGrpSpPr>
            <p:nvPr/>
          </p:nvGrpSpPr>
          <p:grpSpPr bwMode="auto">
            <a:xfrm>
              <a:off x="262" y="3430"/>
              <a:ext cx="1292" cy="582"/>
              <a:chOff x="262" y="3413"/>
              <a:chExt cx="1292" cy="582"/>
            </a:xfrm>
          </p:grpSpPr>
          <p:sp>
            <p:nvSpPr>
              <p:cNvPr id="26733" name="Text Box 45"/>
              <p:cNvSpPr txBox="1">
                <a:spLocks noChangeArrowheads="1"/>
              </p:cNvSpPr>
              <p:nvPr/>
            </p:nvSpPr>
            <p:spPr bwMode="auto">
              <a:xfrm>
                <a:off x="385" y="3413"/>
                <a:ext cx="1169" cy="5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CN" altLang="en-US" b="1" dirty="0">
                    <a:latin typeface="Calibri" pitchFamily="34" charset="0"/>
                    <a:ea typeface="华文中宋" pitchFamily="2" charset="-122"/>
                  </a:rPr>
                  <a:t>轮轴无</a:t>
                </a:r>
                <a:r>
                  <a:rPr lang="zh-CN" altLang="en-US" b="1" dirty="0" smtClean="0">
                    <a:latin typeface="Calibri" pitchFamily="34" charset="0"/>
                    <a:ea typeface="华文中宋" pitchFamily="2" charset="-122"/>
                  </a:rPr>
                  <a:t>摩擦</a:t>
                </a:r>
                <a:endParaRPr lang="en-US" altLang="zh-CN" b="1" dirty="0" smtClean="0">
                  <a:latin typeface="Calibri" pitchFamily="34" charset="0"/>
                  <a:ea typeface="华文中宋" pitchFamily="2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lang="zh-CN" altLang="en-US" b="1" dirty="0" smtClean="0">
                    <a:latin typeface="Calibri" pitchFamily="34" charset="0"/>
                    <a:ea typeface="华文中宋" pitchFamily="2" charset="-122"/>
                  </a:rPr>
                  <a:t>轻</a:t>
                </a:r>
                <a:r>
                  <a:rPr lang="zh-CN" altLang="en-US" b="1" dirty="0">
                    <a:latin typeface="Calibri" pitchFamily="34" charset="0"/>
                    <a:ea typeface="华文中宋" pitchFamily="2" charset="-122"/>
                  </a:rPr>
                  <a:t>绳不</a:t>
                </a:r>
                <a:r>
                  <a:rPr lang="zh-CN" altLang="en-US" b="1" dirty="0" smtClean="0">
                    <a:latin typeface="Calibri" pitchFamily="34" charset="0"/>
                    <a:ea typeface="华文中宋" pitchFamily="2" charset="-122"/>
                  </a:rPr>
                  <a:t>伸长</a:t>
                </a:r>
                <a:endParaRPr lang="en-US" altLang="zh-CN" b="1" dirty="0" smtClean="0">
                  <a:latin typeface="Calibri" pitchFamily="34" charset="0"/>
                  <a:ea typeface="华文中宋" pitchFamily="2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lang="zh-CN" altLang="en-US" b="1" dirty="0" smtClean="0">
                    <a:latin typeface="Calibri" pitchFamily="34" charset="0"/>
                    <a:ea typeface="华文中宋" pitchFamily="2" charset="-122"/>
                  </a:rPr>
                  <a:t>轮</a:t>
                </a:r>
                <a:r>
                  <a:rPr lang="zh-CN" altLang="en-US" b="1" dirty="0">
                    <a:latin typeface="Calibri" pitchFamily="34" charset="0"/>
                    <a:ea typeface="华文中宋" pitchFamily="2" charset="-122"/>
                  </a:rPr>
                  <a:t>绳不打滑</a:t>
                </a:r>
              </a:p>
            </p:txBody>
          </p:sp>
          <p:sp>
            <p:nvSpPr>
              <p:cNvPr id="26734" name="Oval 46"/>
              <p:cNvSpPr>
                <a:spLocks noChangeArrowheads="1"/>
              </p:cNvSpPr>
              <p:nvPr/>
            </p:nvSpPr>
            <p:spPr bwMode="auto">
              <a:xfrm>
                <a:off x="274" y="3821"/>
                <a:ext cx="111" cy="116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35" name="Oval 47"/>
              <p:cNvSpPr>
                <a:spLocks noChangeArrowheads="1"/>
              </p:cNvSpPr>
              <p:nvPr/>
            </p:nvSpPr>
            <p:spPr bwMode="auto">
              <a:xfrm>
                <a:off x="262" y="3479"/>
                <a:ext cx="111" cy="116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36" name="Oval 48"/>
              <p:cNvSpPr>
                <a:spLocks noChangeArrowheads="1"/>
              </p:cNvSpPr>
              <p:nvPr/>
            </p:nvSpPr>
            <p:spPr bwMode="auto">
              <a:xfrm>
                <a:off x="268" y="3662"/>
                <a:ext cx="111" cy="116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2952750" y="336550"/>
            <a:ext cx="2224088" cy="4173538"/>
            <a:chOff x="1863" y="283"/>
            <a:chExt cx="1401" cy="2629"/>
          </a:xfrm>
        </p:grpSpPr>
        <p:grpSp>
          <p:nvGrpSpPr>
            <p:cNvPr id="26679" name="Group 50"/>
            <p:cNvGrpSpPr>
              <a:grpSpLocks/>
            </p:cNvGrpSpPr>
            <p:nvPr/>
          </p:nvGrpSpPr>
          <p:grpSpPr bwMode="auto">
            <a:xfrm>
              <a:off x="1921" y="283"/>
              <a:ext cx="1120" cy="338"/>
              <a:chOff x="2222" y="738"/>
              <a:chExt cx="1167" cy="340"/>
            </a:xfrm>
          </p:grpSpPr>
          <p:sp>
            <p:nvSpPr>
              <p:cNvPr id="26715" name="Rectangle 51" descr="栎木"/>
              <p:cNvSpPr>
                <a:spLocks noChangeArrowheads="1"/>
              </p:cNvSpPr>
              <p:nvPr/>
            </p:nvSpPr>
            <p:spPr bwMode="auto">
              <a:xfrm flipH="1">
                <a:off x="2222" y="738"/>
                <a:ext cx="1167" cy="340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16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795"/>
                <a:ext cx="427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6717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5" y="806"/>
                <a:ext cx="448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grpSp>
          <p:nvGrpSpPr>
            <p:cNvPr id="26680" name="Group 54"/>
            <p:cNvGrpSpPr>
              <a:grpSpLocks/>
            </p:cNvGrpSpPr>
            <p:nvPr/>
          </p:nvGrpSpPr>
          <p:grpSpPr bwMode="auto">
            <a:xfrm>
              <a:off x="1863" y="875"/>
              <a:ext cx="1401" cy="2037"/>
              <a:chOff x="1879" y="520"/>
              <a:chExt cx="1401" cy="2037"/>
            </a:xfrm>
          </p:grpSpPr>
          <p:grpSp>
            <p:nvGrpSpPr>
              <p:cNvPr id="26681" name="Group 55"/>
              <p:cNvGrpSpPr>
                <a:grpSpLocks/>
              </p:cNvGrpSpPr>
              <p:nvPr/>
            </p:nvGrpSpPr>
            <p:grpSpPr bwMode="auto">
              <a:xfrm>
                <a:off x="1879" y="1436"/>
                <a:ext cx="464" cy="327"/>
                <a:chOff x="3306" y="3551"/>
                <a:chExt cx="464" cy="327"/>
              </a:xfrm>
            </p:grpSpPr>
            <p:sp>
              <p:nvSpPr>
                <p:cNvPr id="26713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306" y="3551"/>
                  <a:ext cx="46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Calibri" pitchFamily="34" charset="0"/>
                    </a:rPr>
                    <a:t>T</a:t>
                  </a:r>
                  <a:r>
                    <a:rPr lang="en-US" altLang="zh-CN" b="1" baseline="-25000">
                      <a:latin typeface="Calibri" pitchFamily="34" charset="0"/>
                    </a:rPr>
                    <a:t>2</a:t>
                  </a:r>
                </a:p>
              </p:txBody>
            </p:sp>
            <p:sp>
              <p:nvSpPr>
                <p:cNvPr id="26714" name="Freeform 57"/>
                <p:cNvSpPr>
                  <a:spLocks/>
                </p:cNvSpPr>
                <p:nvPr/>
              </p:nvSpPr>
              <p:spPr bwMode="auto">
                <a:xfrm>
                  <a:off x="3533" y="3650"/>
                  <a:ext cx="41" cy="48"/>
                </a:xfrm>
                <a:custGeom>
                  <a:avLst/>
                  <a:gdLst>
                    <a:gd name="T0" fmla="*/ 0 w 271"/>
                    <a:gd name="T1" fmla="*/ 0 h 305"/>
                    <a:gd name="T2" fmla="*/ 0 w 271"/>
                    <a:gd name="T3" fmla="*/ 0 h 305"/>
                    <a:gd name="T4" fmla="*/ 0 w 271"/>
                    <a:gd name="T5" fmla="*/ 0 h 305"/>
                    <a:gd name="T6" fmla="*/ 0 w 271"/>
                    <a:gd name="T7" fmla="*/ 0 h 30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71"/>
                    <a:gd name="T13" fmla="*/ 0 h 305"/>
                    <a:gd name="T14" fmla="*/ 271 w 271"/>
                    <a:gd name="T15" fmla="*/ 305 h 30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71" h="305">
                      <a:moveTo>
                        <a:pt x="147" y="0"/>
                      </a:moveTo>
                      <a:lnTo>
                        <a:pt x="0" y="305"/>
                      </a:lnTo>
                      <a:lnTo>
                        <a:pt x="271" y="57"/>
                      </a:lnTo>
                      <a:lnTo>
                        <a:pt x="147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6682" name="Text Box 58"/>
              <p:cNvSpPr txBox="1">
                <a:spLocks noChangeArrowheads="1"/>
              </p:cNvSpPr>
              <p:nvPr/>
            </p:nvSpPr>
            <p:spPr bwMode="auto">
              <a:xfrm>
                <a:off x="2824" y="1419"/>
                <a:ext cx="45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Calibri" pitchFamily="34" charset="0"/>
                  </a:rPr>
                  <a:t>T</a:t>
                </a:r>
                <a:r>
                  <a:rPr lang="en-US" altLang="zh-CN" b="1" baseline="-2500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26683" name="Freeform 59"/>
              <p:cNvSpPr>
                <a:spLocks/>
              </p:cNvSpPr>
              <p:nvPr/>
            </p:nvSpPr>
            <p:spPr bwMode="auto">
              <a:xfrm>
                <a:off x="3059" y="1504"/>
                <a:ext cx="41" cy="48"/>
              </a:xfrm>
              <a:custGeom>
                <a:avLst/>
                <a:gdLst>
                  <a:gd name="T0" fmla="*/ 0 w 271"/>
                  <a:gd name="T1" fmla="*/ 0 h 305"/>
                  <a:gd name="T2" fmla="*/ 0 w 271"/>
                  <a:gd name="T3" fmla="*/ 0 h 305"/>
                  <a:gd name="T4" fmla="*/ 0 w 271"/>
                  <a:gd name="T5" fmla="*/ 0 h 305"/>
                  <a:gd name="T6" fmla="*/ 0 w 271"/>
                  <a:gd name="T7" fmla="*/ 0 h 3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1"/>
                  <a:gd name="T13" fmla="*/ 0 h 305"/>
                  <a:gd name="T14" fmla="*/ 271 w 271"/>
                  <a:gd name="T15" fmla="*/ 305 h 3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1" h="305">
                    <a:moveTo>
                      <a:pt x="147" y="0"/>
                    </a:moveTo>
                    <a:lnTo>
                      <a:pt x="0" y="305"/>
                    </a:lnTo>
                    <a:lnTo>
                      <a:pt x="271" y="57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684" name="Text Box 60"/>
              <p:cNvSpPr txBox="1">
                <a:spLocks noChangeArrowheads="1"/>
              </p:cNvSpPr>
              <p:nvPr/>
            </p:nvSpPr>
            <p:spPr bwMode="auto">
              <a:xfrm>
                <a:off x="2695" y="2080"/>
                <a:ext cx="38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Calibri" pitchFamily="34" charset="0"/>
                  </a:rPr>
                  <a:t>G</a:t>
                </a:r>
                <a:r>
                  <a:rPr lang="en-US" altLang="zh-CN" b="1" baseline="-2500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26685" name="Text Box 61"/>
              <p:cNvSpPr txBox="1">
                <a:spLocks noChangeArrowheads="1"/>
              </p:cNvSpPr>
              <p:nvPr/>
            </p:nvSpPr>
            <p:spPr bwMode="auto">
              <a:xfrm>
                <a:off x="2086" y="2269"/>
                <a:ext cx="38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Calibri" pitchFamily="34" charset="0"/>
                  </a:rPr>
                  <a:t>G</a:t>
                </a:r>
                <a:r>
                  <a:rPr lang="en-US" altLang="zh-CN" b="1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6686" name="Oval 62"/>
              <p:cNvSpPr>
                <a:spLocks noChangeArrowheads="1"/>
              </p:cNvSpPr>
              <p:nvPr/>
            </p:nvSpPr>
            <p:spPr bwMode="auto">
              <a:xfrm>
                <a:off x="2232" y="640"/>
                <a:ext cx="576" cy="576"/>
              </a:xfrm>
              <a:prstGeom prst="ellipse">
                <a:avLst/>
              </a:prstGeom>
              <a:solidFill>
                <a:srgbClr val="EAEAEA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687" name="Line 63"/>
              <p:cNvSpPr>
                <a:spLocks noChangeShapeType="1"/>
              </p:cNvSpPr>
              <p:nvPr/>
            </p:nvSpPr>
            <p:spPr bwMode="auto">
              <a:xfrm>
                <a:off x="2817" y="947"/>
                <a:ext cx="0" cy="3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8" name="Line 64"/>
              <p:cNvSpPr>
                <a:spLocks noChangeShapeType="1"/>
              </p:cNvSpPr>
              <p:nvPr/>
            </p:nvSpPr>
            <p:spPr bwMode="auto">
              <a:xfrm>
                <a:off x="2226" y="955"/>
                <a:ext cx="0" cy="4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65" name="Rectangle 65"/>
              <p:cNvSpPr>
                <a:spLocks noChangeArrowheads="1"/>
              </p:cNvSpPr>
              <p:nvPr/>
            </p:nvSpPr>
            <p:spPr bwMode="auto">
              <a:xfrm>
                <a:off x="2780" y="1729"/>
                <a:ext cx="80" cy="142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04866" name="Rectangle 66"/>
              <p:cNvSpPr>
                <a:spLocks noChangeArrowheads="1"/>
              </p:cNvSpPr>
              <p:nvPr/>
            </p:nvSpPr>
            <p:spPr bwMode="auto">
              <a:xfrm>
                <a:off x="2169" y="1768"/>
                <a:ext cx="111" cy="166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26691" name="Line 67"/>
              <p:cNvSpPr>
                <a:spLocks noChangeShapeType="1"/>
              </p:cNvSpPr>
              <p:nvPr/>
            </p:nvSpPr>
            <p:spPr bwMode="auto">
              <a:xfrm>
                <a:off x="2225" y="1933"/>
                <a:ext cx="0" cy="4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2" name="Line 68"/>
              <p:cNvSpPr>
                <a:spLocks noChangeShapeType="1"/>
              </p:cNvSpPr>
              <p:nvPr/>
            </p:nvSpPr>
            <p:spPr bwMode="auto">
              <a:xfrm>
                <a:off x="2818" y="1880"/>
                <a:ext cx="0" cy="2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3" name="Oval 69"/>
              <p:cNvSpPr>
                <a:spLocks noChangeArrowheads="1"/>
              </p:cNvSpPr>
              <p:nvPr/>
            </p:nvSpPr>
            <p:spPr bwMode="auto">
              <a:xfrm>
                <a:off x="2499" y="902"/>
                <a:ext cx="42" cy="3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694" name="Line 70"/>
              <p:cNvSpPr>
                <a:spLocks noChangeShapeType="1"/>
              </p:cNvSpPr>
              <p:nvPr/>
            </p:nvSpPr>
            <p:spPr bwMode="auto">
              <a:xfrm flipH="1" flipV="1">
                <a:off x="2227" y="1374"/>
                <a:ext cx="0" cy="4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5" name="Line 71"/>
              <p:cNvSpPr>
                <a:spLocks noChangeShapeType="1"/>
              </p:cNvSpPr>
              <p:nvPr/>
            </p:nvSpPr>
            <p:spPr bwMode="auto">
              <a:xfrm flipV="1">
                <a:off x="2818" y="1429"/>
                <a:ext cx="0" cy="3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6" name="Text Box 72"/>
              <p:cNvSpPr txBox="1">
                <a:spLocks noChangeArrowheads="1"/>
              </p:cNvSpPr>
              <p:nvPr/>
            </p:nvSpPr>
            <p:spPr bwMode="auto">
              <a:xfrm>
                <a:off x="1880" y="988"/>
                <a:ext cx="4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Calibri" pitchFamily="34" charset="0"/>
                  </a:rPr>
                  <a:t>T</a:t>
                </a:r>
                <a:r>
                  <a:rPr lang="en-US" altLang="zh-CN" b="1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6697" name="Text Box 73"/>
              <p:cNvSpPr txBox="1">
                <a:spLocks noChangeArrowheads="1"/>
              </p:cNvSpPr>
              <p:nvPr/>
            </p:nvSpPr>
            <p:spPr bwMode="auto">
              <a:xfrm>
                <a:off x="2826" y="979"/>
                <a:ext cx="45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Calibri" pitchFamily="34" charset="0"/>
                  </a:rPr>
                  <a:t>T</a:t>
                </a:r>
                <a:r>
                  <a:rPr lang="en-US" altLang="zh-CN" b="1" baseline="-25000">
                    <a:latin typeface="Calibri" pitchFamily="34" charset="0"/>
                  </a:rPr>
                  <a:t>1</a:t>
                </a:r>
              </a:p>
            </p:txBody>
          </p:sp>
          <p:grpSp>
            <p:nvGrpSpPr>
              <p:cNvPr id="26698" name="Group 74"/>
              <p:cNvGrpSpPr>
                <a:grpSpLocks/>
              </p:cNvGrpSpPr>
              <p:nvPr/>
            </p:nvGrpSpPr>
            <p:grpSpPr bwMode="auto">
              <a:xfrm>
                <a:off x="2936" y="1310"/>
                <a:ext cx="41" cy="128"/>
                <a:chOff x="3488" y="1089"/>
                <a:chExt cx="41" cy="128"/>
              </a:xfrm>
            </p:grpSpPr>
            <p:sp>
              <p:nvSpPr>
                <p:cNvPr id="26711" name="Line 75"/>
                <p:cNvSpPr>
                  <a:spLocks noChangeShapeType="1"/>
                </p:cNvSpPr>
                <p:nvPr/>
              </p:nvSpPr>
              <p:spPr bwMode="auto">
                <a:xfrm>
                  <a:off x="3488" y="1089"/>
                  <a:ext cx="0" cy="126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12" name="Line 76"/>
                <p:cNvSpPr>
                  <a:spLocks noChangeShapeType="1"/>
                </p:cNvSpPr>
                <p:nvPr/>
              </p:nvSpPr>
              <p:spPr bwMode="auto">
                <a:xfrm>
                  <a:off x="3529" y="1091"/>
                  <a:ext cx="0" cy="126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99" name="Group 77"/>
              <p:cNvGrpSpPr>
                <a:grpSpLocks/>
              </p:cNvGrpSpPr>
              <p:nvPr/>
            </p:nvGrpSpPr>
            <p:grpSpPr bwMode="auto">
              <a:xfrm>
                <a:off x="1998" y="1311"/>
                <a:ext cx="41" cy="128"/>
                <a:chOff x="3488" y="1089"/>
                <a:chExt cx="41" cy="128"/>
              </a:xfrm>
            </p:grpSpPr>
            <p:sp>
              <p:nvSpPr>
                <p:cNvPr id="26709" name="Line 78"/>
                <p:cNvSpPr>
                  <a:spLocks noChangeShapeType="1"/>
                </p:cNvSpPr>
                <p:nvPr/>
              </p:nvSpPr>
              <p:spPr bwMode="auto">
                <a:xfrm>
                  <a:off x="3488" y="1089"/>
                  <a:ext cx="0" cy="126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10" name="Line 79"/>
                <p:cNvSpPr>
                  <a:spLocks noChangeShapeType="1"/>
                </p:cNvSpPr>
                <p:nvPr/>
              </p:nvSpPr>
              <p:spPr bwMode="auto">
                <a:xfrm>
                  <a:off x="3529" y="1091"/>
                  <a:ext cx="0" cy="126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00" name="Text Box 80"/>
              <p:cNvSpPr txBox="1">
                <a:spLocks noChangeArrowheads="1"/>
              </p:cNvSpPr>
              <p:nvPr/>
            </p:nvSpPr>
            <p:spPr bwMode="auto">
              <a:xfrm>
                <a:off x="2272" y="1689"/>
                <a:ext cx="26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Calibri" pitchFamily="34" charset="0"/>
                  </a:rPr>
                  <a:t>a</a:t>
                </a:r>
              </a:p>
            </p:txBody>
          </p:sp>
          <p:sp>
            <p:nvSpPr>
              <p:cNvPr id="26701" name="Text Box 81"/>
              <p:cNvSpPr txBox="1">
                <a:spLocks noChangeArrowheads="1"/>
              </p:cNvSpPr>
              <p:nvPr/>
            </p:nvSpPr>
            <p:spPr bwMode="auto">
              <a:xfrm>
                <a:off x="2549" y="1699"/>
                <a:ext cx="26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Calibri" pitchFamily="34" charset="0"/>
                  </a:rPr>
                  <a:t>a</a:t>
                </a:r>
              </a:p>
            </p:txBody>
          </p:sp>
          <p:grpSp>
            <p:nvGrpSpPr>
              <p:cNvPr id="26702" name="Group 82"/>
              <p:cNvGrpSpPr>
                <a:grpSpLocks/>
              </p:cNvGrpSpPr>
              <p:nvPr/>
            </p:nvGrpSpPr>
            <p:grpSpPr bwMode="auto">
              <a:xfrm rot="16200000" flipH="1">
                <a:off x="2495" y="1817"/>
                <a:ext cx="41" cy="128"/>
                <a:chOff x="3488" y="1089"/>
                <a:chExt cx="41" cy="128"/>
              </a:xfrm>
            </p:grpSpPr>
            <p:sp>
              <p:nvSpPr>
                <p:cNvPr id="26707" name="Line 83"/>
                <p:cNvSpPr>
                  <a:spLocks noChangeShapeType="1"/>
                </p:cNvSpPr>
                <p:nvPr/>
              </p:nvSpPr>
              <p:spPr bwMode="auto">
                <a:xfrm>
                  <a:off x="3488" y="1089"/>
                  <a:ext cx="0" cy="126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08" name="Line 84"/>
                <p:cNvSpPr>
                  <a:spLocks noChangeShapeType="1"/>
                </p:cNvSpPr>
                <p:nvPr/>
              </p:nvSpPr>
              <p:spPr bwMode="auto">
                <a:xfrm>
                  <a:off x="3529" y="1091"/>
                  <a:ext cx="0" cy="126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703" name="Line 85"/>
              <p:cNvSpPr>
                <a:spLocks noChangeShapeType="1"/>
              </p:cNvSpPr>
              <p:nvPr/>
            </p:nvSpPr>
            <p:spPr bwMode="auto">
              <a:xfrm>
                <a:off x="2383" y="1956"/>
                <a:ext cx="0" cy="2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4" name="Line 86"/>
              <p:cNvSpPr>
                <a:spLocks noChangeShapeType="1"/>
              </p:cNvSpPr>
              <p:nvPr/>
            </p:nvSpPr>
            <p:spPr bwMode="auto">
              <a:xfrm flipV="1">
                <a:off x="2660" y="1594"/>
                <a:ext cx="0" cy="2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05" name="Arc 87"/>
              <p:cNvSpPr>
                <a:spLocks/>
              </p:cNvSpPr>
              <p:nvPr/>
            </p:nvSpPr>
            <p:spPr bwMode="auto">
              <a:xfrm>
                <a:off x="2119" y="537"/>
                <a:ext cx="392" cy="391"/>
              </a:xfrm>
              <a:custGeom>
                <a:avLst/>
                <a:gdLst>
                  <a:gd name="T0" fmla="*/ 0 w 21260"/>
                  <a:gd name="T1" fmla="*/ 0 h 21540"/>
                  <a:gd name="T2" fmla="*/ 0 w 21260"/>
                  <a:gd name="T3" fmla="*/ 0 h 21540"/>
                  <a:gd name="T4" fmla="*/ 0 w 21260"/>
                  <a:gd name="T5" fmla="*/ 0 h 21540"/>
                  <a:gd name="T6" fmla="*/ 0 60000 65536"/>
                  <a:gd name="T7" fmla="*/ 0 60000 65536"/>
                  <a:gd name="T8" fmla="*/ 0 60000 65536"/>
                  <a:gd name="T9" fmla="*/ 0 w 21260"/>
                  <a:gd name="T10" fmla="*/ 0 h 21540"/>
                  <a:gd name="T11" fmla="*/ 21260 w 21260"/>
                  <a:gd name="T12" fmla="*/ 21540 h 215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60" h="21540" fill="none" extrusionOk="0">
                    <a:moveTo>
                      <a:pt x="-1" y="17723"/>
                    </a:moveTo>
                    <a:cubicBezTo>
                      <a:pt x="1740" y="8027"/>
                      <a:pt x="9821" y="736"/>
                      <a:pt x="19646" y="0"/>
                    </a:cubicBezTo>
                  </a:path>
                  <a:path w="21260" h="21540" stroke="0" extrusionOk="0">
                    <a:moveTo>
                      <a:pt x="-1" y="17723"/>
                    </a:moveTo>
                    <a:cubicBezTo>
                      <a:pt x="1740" y="8027"/>
                      <a:pt x="9821" y="736"/>
                      <a:pt x="19646" y="0"/>
                    </a:cubicBezTo>
                    <a:lnTo>
                      <a:pt x="21260" y="2154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6706" name="Text Box 88"/>
              <p:cNvSpPr txBox="1">
                <a:spLocks noChangeArrowheads="1"/>
              </p:cNvSpPr>
              <p:nvPr/>
            </p:nvSpPr>
            <p:spPr bwMode="auto">
              <a:xfrm>
                <a:off x="1957" y="520"/>
                <a:ext cx="28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 smtClean="0">
                    <a:latin typeface="Symbol" pitchFamily="18" charset="2"/>
                  </a:rPr>
                  <a:t>a</a:t>
                </a:r>
                <a:endParaRPr lang="en-US" altLang="zh-CN" b="1" dirty="0">
                  <a:latin typeface="Symbol" pitchFamily="18" charset="2"/>
                </a:endParaRPr>
              </a:p>
            </p:txBody>
          </p:sp>
        </p:grpSp>
      </p:grp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5229225" y="390525"/>
            <a:ext cx="3914775" cy="2474913"/>
            <a:chOff x="3193" y="191"/>
            <a:chExt cx="2466" cy="1559"/>
          </a:xfrm>
        </p:grpSpPr>
        <p:sp>
          <p:nvSpPr>
            <p:cNvPr id="26665" name="Text Box 90"/>
            <p:cNvSpPr txBox="1">
              <a:spLocks noChangeArrowheads="1"/>
            </p:cNvSpPr>
            <p:nvPr/>
          </p:nvSpPr>
          <p:spPr bwMode="auto">
            <a:xfrm>
              <a:off x="3823" y="997"/>
              <a:ext cx="179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 T</a:t>
              </a:r>
              <a:r>
                <a:rPr lang="en-US" altLang="zh-CN" b="1" baseline="-25000">
                  <a:latin typeface="Calibri" pitchFamily="34" charset="0"/>
                </a:rPr>
                <a:t>1 </a:t>
              </a:r>
              <a:r>
                <a:rPr lang="en-US" altLang="zh-CN" sz="3200" b="1">
                  <a:latin typeface="Calibri" pitchFamily="34" charset="0"/>
                </a:rPr>
                <a:t>–</a:t>
              </a:r>
              <a:r>
                <a:rPr lang="en-US" altLang="zh-CN" sz="2800" b="1" i="1">
                  <a:latin typeface="Calibri" pitchFamily="34" charset="0"/>
                </a:rPr>
                <a:t> m</a:t>
              </a:r>
              <a:r>
                <a:rPr lang="en-US" altLang="zh-CN" b="1" baseline="-25000">
                  <a:latin typeface="Calibri" pitchFamily="34" charset="0"/>
                </a:rPr>
                <a:t>1</a:t>
              </a:r>
              <a:r>
                <a:rPr lang="en-US" altLang="zh-CN" b="1" i="1" baseline="-25000">
                  <a:latin typeface="Calibri" pitchFamily="34" charset="0"/>
                </a:rPr>
                <a:t> </a:t>
              </a:r>
              <a:r>
                <a:rPr lang="en-US" altLang="zh-CN" sz="2800" b="1" i="1">
                  <a:latin typeface="Calibri" pitchFamily="34" charset="0"/>
                </a:rPr>
                <a:t>g </a:t>
              </a:r>
              <a:r>
                <a:rPr lang="en-US" altLang="zh-CN" sz="2800" b="1">
                  <a:latin typeface="Calibri" pitchFamily="34" charset="0"/>
                </a:rPr>
                <a:t>=</a:t>
              </a:r>
              <a:r>
                <a:rPr lang="en-US" altLang="zh-CN">
                  <a:latin typeface="Calibri" pitchFamily="34" charset="0"/>
                </a:rPr>
                <a:t>  </a:t>
              </a: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b="1" baseline="-25000">
                  <a:latin typeface="Calibri" pitchFamily="34" charset="0"/>
                </a:rPr>
                <a:t>1</a:t>
              </a:r>
              <a:r>
                <a:rPr lang="en-US" altLang="zh-CN" sz="2800" b="1" i="1">
                  <a:latin typeface="Calibri" pitchFamily="34" charset="0"/>
                </a:rPr>
                <a:t>a</a:t>
              </a:r>
            </a:p>
          </p:txBody>
        </p:sp>
        <p:sp>
          <p:nvSpPr>
            <p:cNvPr id="26666" name="Text Box 91"/>
            <p:cNvSpPr txBox="1">
              <a:spLocks noChangeArrowheads="1"/>
            </p:cNvSpPr>
            <p:nvPr/>
          </p:nvSpPr>
          <p:spPr bwMode="auto">
            <a:xfrm>
              <a:off x="3871" y="719"/>
              <a:ext cx="17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b="1" baseline="-25000">
                  <a:latin typeface="Calibri" pitchFamily="34" charset="0"/>
                </a:rPr>
                <a:t>2</a:t>
              </a:r>
              <a:r>
                <a:rPr lang="en-US" altLang="zh-CN" b="1" i="1" baseline="-25000">
                  <a:latin typeface="Calibri" pitchFamily="34" charset="0"/>
                </a:rPr>
                <a:t> </a:t>
              </a:r>
              <a:r>
                <a:rPr lang="en-US" altLang="zh-CN" sz="2800" b="1" i="1">
                  <a:latin typeface="Calibri" pitchFamily="34" charset="0"/>
                </a:rPr>
                <a:t>g </a:t>
              </a:r>
              <a:r>
                <a:rPr lang="en-US" altLang="zh-CN" sz="3200" b="1">
                  <a:latin typeface="Calibri" pitchFamily="34" charset="0"/>
                </a:rPr>
                <a:t>–</a:t>
              </a:r>
              <a:r>
                <a:rPr lang="en-US" altLang="zh-CN" sz="3200">
                  <a:latin typeface="Calibri" pitchFamily="34" charset="0"/>
                </a:rPr>
                <a:t> </a:t>
              </a:r>
              <a:r>
                <a:rPr lang="en-US" altLang="zh-CN" sz="2800" b="1" i="1">
                  <a:latin typeface="Calibri" pitchFamily="34" charset="0"/>
                </a:rPr>
                <a:t>T</a:t>
              </a:r>
              <a:r>
                <a:rPr lang="en-US" altLang="zh-CN" b="1" baseline="-25000">
                  <a:latin typeface="Calibri" pitchFamily="34" charset="0"/>
                </a:rPr>
                <a:t>2 </a:t>
              </a:r>
              <a:r>
                <a:rPr lang="en-US" altLang="zh-CN" sz="2800" b="1">
                  <a:latin typeface="Calibri" pitchFamily="34" charset="0"/>
                </a:rPr>
                <a:t>=</a:t>
              </a:r>
              <a:r>
                <a:rPr lang="en-US" altLang="zh-CN">
                  <a:latin typeface="Calibri" pitchFamily="34" charset="0"/>
                </a:rPr>
                <a:t>  </a:t>
              </a: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b="1" baseline="-25000">
                  <a:latin typeface="Calibri" pitchFamily="34" charset="0"/>
                </a:rPr>
                <a:t>2</a:t>
              </a:r>
              <a:r>
                <a:rPr lang="en-US" altLang="zh-CN" sz="2800" b="1" i="1">
                  <a:latin typeface="Calibri" pitchFamily="34" charset="0"/>
                </a:rPr>
                <a:t>a</a:t>
              </a:r>
            </a:p>
          </p:txBody>
        </p:sp>
        <p:sp>
          <p:nvSpPr>
            <p:cNvPr id="26667" name="Text Box 92"/>
            <p:cNvSpPr txBox="1">
              <a:spLocks noChangeArrowheads="1"/>
            </p:cNvSpPr>
            <p:nvPr/>
          </p:nvSpPr>
          <p:spPr bwMode="auto">
            <a:xfrm>
              <a:off x="3828" y="191"/>
              <a:ext cx="178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Calibri" pitchFamily="34" charset="0"/>
                </a:rPr>
                <a:t>(</a:t>
              </a:r>
              <a:r>
                <a:rPr lang="en-US" altLang="zh-CN" b="1" dirty="0">
                  <a:latin typeface="Calibri" pitchFamily="34" charset="0"/>
                </a:rPr>
                <a:t> </a:t>
              </a:r>
              <a:r>
                <a:rPr lang="en-US" altLang="zh-CN" sz="2800" b="1" i="1" dirty="0">
                  <a:latin typeface="Calibri" pitchFamily="34" charset="0"/>
                </a:rPr>
                <a:t>T</a:t>
              </a:r>
              <a:r>
                <a:rPr lang="en-US" altLang="zh-CN" sz="2800" b="1" baseline="-25000" dirty="0">
                  <a:latin typeface="Calibri" pitchFamily="34" charset="0"/>
                </a:rPr>
                <a:t>2</a:t>
              </a:r>
              <a:r>
                <a:rPr lang="en-US" altLang="zh-CN" sz="2800" b="1" i="1" dirty="0">
                  <a:latin typeface="Calibri" pitchFamily="34" charset="0"/>
                </a:rPr>
                <a:t> </a:t>
              </a:r>
              <a:r>
                <a:rPr lang="en-US" altLang="zh-CN" sz="3200" b="1" dirty="0">
                  <a:latin typeface="Calibri" pitchFamily="34" charset="0"/>
                </a:rPr>
                <a:t>–</a:t>
              </a:r>
              <a:r>
                <a:rPr lang="en-US" altLang="zh-CN" sz="2800" b="1" i="1" dirty="0">
                  <a:latin typeface="Calibri" pitchFamily="34" charset="0"/>
                </a:rPr>
                <a:t> </a:t>
              </a:r>
              <a:r>
                <a:rPr lang="en-US" altLang="zh-CN" sz="2800" b="1" baseline="-25000" dirty="0">
                  <a:latin typeface="Calibri" pitchFamily="34" charset="0"/>
                </a:rPr>
                <a:t> </a:t>
              </a:r>
              <a:r>
                <a:rPr lang="en-US" altLang="zh-CN" sz="2800" b="1" i="1" dirty="0">
                  <a:latin typeface="Calibri" pitchFamily="34" charset="0"/>
                </a:rPr>
                <a:t>T</a:t>
              </a:r>
              <a:r>
                <a:rPr lang="en-US" altLang="zh-CN" sz="2800" b="1" baseline="-25000" dirty="0">
                  <a:latin typeface="Calibri" pitchFamily="34" charset="0"/>
                </a:rPr>
                <a:t>1 </a:t>
              </a:r>
              <a:r>
                <a:rPr lang="en-US" altLang="zh-CN" dirty="0">
                  <a:latin typeface="Calibri" pitchFamily="34" charset="0"/>
                </a:rPr>
                <a:t>)</a:t>
              </a:r>
              <a:r>
                <a:rPr lang="en-US" altLang="zh-CN" sz="2800" b="1" dirty="0">
                  <a:latin typeface="Calibri" pitchFamily="34" charset="0"/>
                </a:rPr>
                <a:t> </a:t>
              </a:r>
              <a:r>
                <a:rPr lang="en-US" altLang="zh-CN" sz="2800" b="1" i="1" dirty="0">
                  <a:latin typeface="Calibri" pitchFamily="34" charset="0"/>
                </a:rPr>
                <a:t>R = </a:t>
              </a:r>
              <a:r>
                <a:rPr lang="en-US" altLang="zh-CN" sz="2800" b="1" i="1" dirty="0" err="1">
                  <a:latin typeface="Calibri" pitchFamily="34" charset="0"/>
                </a:rPr>
                <a:t>I</a:t>
              </a:r>
              <a:r>
                <a:rPr lang="en-US" altLang="zh-CN" sz="2800" b="1" i="1" dirty="0" err="1">
                  <a:latin typeface="Symbol" pitchFamily="18" charset="2"/>
                </a:rPr>
                <a:t>a</a:t>
              </a:r>
              <a:endParaRPr lang="en-US" altLang="zh-CN" sz="2800" b="1" i="1" dirty="0">
                <a:latin typeface="Symbol" pitchFamily="18" charset="2"/>
              </a:endParaRPr>
            </a:p>
          </p:txBody>
        </p:sp>
        <p:sp>
          <p:nvSpPr>
            <p:cNvPr id="26668" name="Text Box 93"/>
            <p:cNvSpPr txBox="1">
              <a:spLocks noChangeArrowheads="1"/>
            </p:cNvSpPr>
            <p:nvPr/>
          </p:nvSpPr>
          <p:spPr bwMode="auto">
            <a:xfrm>
              <a:off x="4277" y="1330"/>
              <a:ext cx="9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latin typeface="Calibri" pitchFamily="34" charset="0"/>
                </a:rPr>
                <a:t> a = R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Symbol" pitchFamily="18" charset="2"/>
                </a:rPr>
                <a:t>a</a:t>
              </a:r>
              <a:endParaRPr lang="en-US" altLang="zh-CN" sz="2800" b="1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26669" name="Freeform 94"/>
            <p:cNvSpPr>
              <a:spLocks/>
            </p:cNvSpPr>
            <p:nvPr/>
          </p:nvSpPr>
          <p:spPr bwMode="auto">
            <a:xfrm>
              <a:off x="4115" y="1109"/>
              <a:ext cx="41" cy="48"/>
            </a:xfrm>
            <a:custGeom>
              <a:avLst/>
              <a:gdLst>
                <a:gd name="T0" fmla="*/ 0 w 271"/>
                <a:gd name="T1" fmla="*/ 0 h 305"/>
                <a:gd name="T2" fmla="*/ 0 w 271"/>
                <a:gd name="T3" fmla="*/ 0 h 305"/>
                <a:gd name="T4" fmla="*/ 0 w 271"/>
                <a:gd name="T5" fmla="*/ 0 h 305"/>
                <a:gd name="T6" fmla="*/ 0 w 271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1"/>
                <a:gd name="T13" fmla="*/ 0 h 305"/>
                <a:gd name="T14" fmla="*/ 271 w 271"/>
                <a:gd name="T15" fmla="*/ 305 h 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670" name="Group 95"/>
            <p:cNvGrpSpPr>
              <a:grpSpLocks/>
            </p:cNvGrpSpPr>
            <p:nvPr/>
          </p:nvGrpSpPr>
          <p:grpSpPr bwMode="auto">
            <a:xfrm>
              <a:off x="4104" y="497"/>
              <a:ext cx="1335" cy="338"/>
              <a:chOff x="3980" y="466"/>
              <a:chExt cx="1335" cy="338"/>
            </a:xfrm>
          </p:grpSpPr>
          <p:sp>
            <p:nvSpPr>
              <p:cNvPr id="26676" name="Text Box 96"/>
              <p:cNvSpPr txBox="1">
                <a:spLocks noChangeArrowheads="1"/>
              </p:cNvSpPr>
              <p:nvPr/>
            </p:nvSpPr>
            <p:spPr bwMode="auto">
              <a:xfrm>
                <a:off x="3980" y="466"/>
                <a:ext cx="133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latin typeface="Calibri" pitchFamily="34" charset="0"/>
                  </a:rPr>
                  <a:t>I = m R </a:t>
                </a:r>
                <a:r>
                  <a:rPr lang="en-US" altLang="zh-CN" sz="2800" b="1" baseline="30000" dirty="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6677" name="Text Box 97"/>
              <p:cNvSpPr txBox="1">
                <a:spLocks noChangeArrowheads="1"/>
              </p:cNvSpPr>
              <p:nvPr/>
            </p:nvSpPr>
            <p:spPr bwMode="auto">
              <a:xfrm>
                <a:off x="4996" y="477"/>
                <a:ext cx="2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6678" name="Line 98"/>
              <p:cNvSpPr>
                <a:spLocks noChangeShapeType="1"/>
              </p:cNvSpPr>
              <p:nvPr/>
            </p:nvSpPr>
            <p:spPr bwMode="auto">
              <a:xfrm flipH="1">
                <a:off x="4844" y="544"/>
                <a:ext cx="181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71" name="Freeform 99"/>
            <p:cNvSpPr>
              <a:spLocks/>
            </p:cNvSpPr>
            <p:nvPr/>
          </p:nvSpPr>
          <p:spPr bwMode="auto">
            <a:xfrm>
              <a:off x="4740" y="826"/>
              <a:ext cx="41" cy="48"/>
            </a:xfrm>
            <a:custGeom>
              <a:avLst/>
              <a:gdLst>
                <a:gd name="T0" fmla="*/ 0 w 271"/>
                <a:gd name="T1" fmla="*/ 0 h 305"/>
                <a:gd name="T2" fmla="*/ 0 w 271"/>
                <a:gd name="T3" fmla="*/ 0 h 305"/>
                <a:gd name="T4" fmla="*/ 0 w 271"/>
                <a:gd name="T5" fmla="*/ 0 h 305"/>
                <a:gd name="T6" fmla="*/ 0 w 271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1"/>
                <a:gd name="T13" fmla="*/ 0 h 305"/>
                <a:gd name="T14" fmla="*/ 271 w 271"/>
                <a:gd name="T15" fmla="*/ 305 h 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672" name="Group 100"/>
            <p:cNvGrpSpPr>
              <a:grpSpLocks/>
            </p:cNvGrpSpPr>
            <p:nvPr/>
          </p:nvGrpSpPr>
          <p:grpSpPr bwMode="auto">
            <a:xfrm>
              <a:off x="3193" y="221"/>
              <a:ext cx="836" cy="1529"/>
              <a:chOff x="3029" y="181"/>
              <a:chExt cx="836" cy="1529"/>
            </a:xfrm>
          </p:grpSpPr>
          <p:sp>
            <p:nvSpPr>
              <p:cNvPr id="26673" name="Text Box 101"/>
              <p:cNvSpPr txBox="1">
                <a:spLocks noChangeArrowheads="1"/>
              </p:cNvSpPr>
              <p:nvPr/>
            </p:nvSpPr>
            <p:spPr bwMode="auto">
              <a:xfrm>
                <a:off x="3029" y="181"/>
                <a:ext cx="58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8000"/>
                    </a:solidFill>
                    <a:latin typeface="Calibri" pitchFamily="34" charset="0"/>
                    <a:ea typeface="华文中宋" pitchFamily="2" charset="-122"/>
                  </a:rPr>
                  <a:t>转动</a:t>
                </a:r>
              </a:p>
            </p:txBody>
          </p:sp>
          <p:sp>
            <p:nvSpPr>
              <p:cNvPr id="26674" name="Text Box 102"/>
              <p:cNvSpPr txBox="1">
                <a:spLocks noChangeArrowheads="1"/>
              </p:cNvSpPr>
              <p:nvPr/>
            </p:nvSpPr>
            <p:spPr bwMode="auto">
              <a:xfrm>
                <a:off x="3038" y="710"/>
                <a:ext cx="58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8000"/>
                    </a:solidFill>
                    <a:latin typeface="Calibri" pitchFamily="34" charset="0"/>
                    <a:ea typeface="华文中宋" pitchFamily="2" charset="-122"/>
                  </a:rPr>
                  <a:t>平动</a:t>
                </a:r>
              </a:p>
            </p:txBody>
          </p:sp>
          <p:sp>
            <p:nvSpPr>
              <p:cNvPr id="26675" name="Text Box 103"/>
              <p:cNvSpPr txBox="1">
                <a:spLocks noChangeArrowheads="1"/>
              </p:cNvSpPr>
              <p:nvPr/>
            </p:nvSpPr>
            <p:spPr bwMode="auto">
              <a:xfrm>
                <a:off x="3100" y="1303"/>
                <a:ext cx="765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>
                    <a:solidFill>
                      <a:srgbClr val="008000"/>
                    </a:solidFill>
                    <a:latin typeface="华文中宋" pitchFamily="2" charset="-122"/>
                    <a:ea typeface="华文中宋" pitchFamily="2" charset="-122"/>
                  </a:rPr>
                  <a:t>线量和角量关系</a:t>
                </a:r>
                <a:endParaRPr lang="zh-CN" altLang="en-US" b="1" dirty="0">
                  <a:solidFill>
                    <a:srgbClr val="008000"/>
                  </a:solidFill>
                  <a:latin typeface="华文中宋" pitchFamily="2" charset="-122"/>
                  <a:ea typeface="华文中宋" pitchFamily="2" charset="-122"/>
                </a:endParaRPr>
              </a:p>
            </p:txBody>
          </p:sp>
        </p:grpSp>
      </p:grpSp>
      <p:grpSp>
        <p:nvGrpSpPr>
          <p:cNvPr id="21" name="Group 104"/>
          <p:cNvGrpSpPr>
            <a:grpSpLocks/>
          </p:cNvGrpSpPr>
          <p:nvPr/>
        </p:nvGrpSpPr>
        <p:grpSpPr bwMode="auto">
          <a:xfrm>
            <a:off x="4859338" y="2736850"/>
            <a:ext cx="4284662" cy="2574925"/>
            <a:chOff x="3061" y="1758"/>
            <a:chExt cx="2699" cy="1622"/>
          </a:xfrm>
        </p:grpSpPr>
        <p:sp>
          <p:nvSpPr>
            <p:cNvPr id="26643" name="Text Box 105"/>
            <p:cNvSpPr txBox="1">
              <a:spLocks noChangeArrowheads="1"/>
            </p:cNvSpPr>
            <p:nvPr/>
          </p:nvSpPr>
          <p:spPr bwMode="auto">
            <a:xfrm>
              <a:off x="3811" y="1758"/>
              <a:ext cx="10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联立解得</a:t>
              </a:r>
            </a:p>
          </p:txBody>
        </p:sp>
        <p:sp>
          <p:nvSpPr>
            <p:cNvPr id="26644" name="Text Box 106"/>
            <p:cNvSpPr txBox="1">
              <a:spLocks noChangeArrowheads="1"/>
            </p:cNvSpPr>
            <p:nvPr/>
          </p:nvSpPr>
          <p:spPr bwMode="auto">
            <a:xfrm>
              <a:off x="3061" y="2201"/>
              <a:ext cx="27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Calibri" pitchFamily="34" charset="0"/>
                </a:rPr>
                <a:t>a</a:t>
              </a:r>
            </a:p>
          </p:txBody>
        </p:sp>
        <p:sp>
          <p:nvSpPr>
            <p:cNvPr id="26645" name="Text Box 107"/>
            <p:cNvSpPr txBox="1">
              <a:spLocks noChangeArrowheads="1"/>
            </p:cNvSpPr>
            <p:nvPr/>
          </p:nvSpPr>
          <p:spPr bwMode="auto">
            <a:xfrm>
              <a:off x="3267" y="2242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Calibri" pitchFamily="34" charset="0"/>
                </a:rPr>
                <a:t>=</a:t>
              </a:r>
            </a:p>
          </p:txBody>
        </p:sp>
        <p:sp>
          <p:nvSpPr>
            <p:cNvPr id="26646" name="Line 108"/>
            <p:cNvSpPr>
              <a:spLocks noChangeShapeType="1"/>
            </p:cNvSpPr>
            <p:nvPr/>
          </p:nvSpPr>
          <p:spPr bwMode="auto">
            <a:xfrm>
              <a:off x="3524" y="2406"/>
              <a:ext cx="1316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Text Box 109"/>
            <p:cNvSpPr txBox="1">
              <a:spLocks noChangeArrowheads="1"/>
            </p:cNvSpPr>
            <p:nvPr/>
          </p:nvSpPr>
          <p:spPr bwMode="auto">
            <a:xfrm>
              <a:off x="4248" y="2095"/>
              <a:ext cx="3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sz="2800" b="1" baseline="-25000">
                  <a:latin typeface="Calibri" pitchFamily="34" charset="0"/>
                </a:rPr>
                <a:t>1</a:t>
              </a:r>
              <a:endParaRPr lang="en-US" altLang="zh-CN" sz="2800" b="1" i="1">
                <a:latin typeface="Calibri" pitchFamily="34" charset="0"/>
              </a:endParaRPr>
            </a:p>
          </p:txBody>
        </p:sp>
        <p:sp>
          <p:nvSpPr>
            <p:cNvPr id="26648" name="Text Box 110"/>
            <p:cNvSpPr txBox="1">
              <a:spLocks noChangeArrowheads="1"/>
            </p:cNvSpPr>
            <p:nvPr/>
          </p:nvSpPr>
          <p:spPr bwMode="auto">
            <a:xfrm>
              <a:off x="3489" y="2371"/>
              <a:ext cx="15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sz="2800" b="1" baseline="-25000">
                  <a:latin typeface="Calibri" pitchFamily="34" charset="0"/>
                </a:rPr>
                <a:t>1</a:t>
              </a:r>
              <a:r>
                <a:rPr lang="en-US" altLang="zh-CN" sz="2800" b="1" i="1">
                  <a:latin typeface="Calibri" pitchFamily="34" charset="0"/>
                </a:rPr>
                <a:t>+ m</a:t>
              </a:r>
              <a:r>
                <a:rPr lang="en-US" altLang="zh-CN" sz="2800" b="1" baseline="-25000">
                  <a:latin typeface="Calibri" pitchFamily="34" charset="0"/>
                </a:rPr>
                <a:t>2</a:t>
              </a:r>
              <a:r>
                <a:rPr lang="en-US" altLang="zh-CN" sz="2800" b="1" i="1">
                  <a:latin typeface="Calibri" pitchFamily="34" charset="0"/>
                </a:rPr>
                <a:t>+</a:t>
              </a:r>
              <a:r>
                <a:rPr lang="en-US" altLang="zh-CN" b="1" i="1">
                  <a:latin typeface="Calibri" pitchFamily="34" charset="0"/>
                </a:rPr>
                <a:t> </a:t>
              </a:r>
              <a:endParaRPr lang="en-US" altLang="zh-CN">
                <a:latin typeface="Calibri" pitchFamily="34" charset="0"/>
              </a:endParaRPr>
            </a:p>
          </p:txBody>
        </p:sp>
        <p:sp>
          <p:nvSpPr>
            <p:cNvPr id="26649" name="Text Box 111"/>
            <p:cNvSpPr txBox="1">
              <a:spLocks noChangeArrowheads="1"/>
            </p:cNvSpPr>
            <p:nvPr/>
          </p:nvSpPr>
          <p:spPr bwMode="auto">
            <a:xfrm>
              <a:off x="4858" y="2217"/>
              <a:ext cx="3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g</a:t>
              </a:r>
              <a:endParaRPr lang="en-US" altLang="zh-CN">
                <a:latin typeface="Calibri" pitchFamily="34" charset="0"/>
              </a:endParaRPr>
            </a:p>
          </p:txBody>
        </p:sp>
        <p:sp>
          <p:nvSpPr>
            <p:cNvPr id="26650" name="Text Box 112"/>
            <p:cNvSpPr txBox="1">
              <a:spLocks noChangeArrowheads="1"/>
            </p:cNvSpPr>
            <p:nvPr/>
          </p:nvSpPr>
          <p:spPr bwMode="auto">
            <a:xfrm>
              <a:off x="3755" y="2066"/>
              <a:ext cx="3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sz="2800" b="1" baseline="-25000">
                  <a:latin typeface="Calibri" pitchFamily="34" charset="0"/>
                </a:rPr>
                <a:t>2</a:t>
              </a:r>
            </a:p>
          </p:txBody>
        </p:sp>
        <p:sp>
          <p:nvSpPr>
            <p:cNvPr id="26651" name="Line 113"/>
            <p:cNvSpPr>
              <a:spLocks noChangeShapeType="1"/>
            </p:cNvSpPr>
            <p:nvPr/>
          </p:nvSpPr>
          <p:spPr bwMode="auto">
            <a:xfrm flipV="1">
              <a:off x="4119" y="2277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Text Box 114"/>
            <p:cNvSpPr txBox="1">
              <a:spLocks noChangeArrowheads="1"/>
            </p:cNvSpPr>
            <p:nvPr/>
          </p:nvSpPr>
          <p:spPr bwMode="auto">
            <a:xfrm>
              <a:off x="4582" y="2381"/>
              <a:ext cx="3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</a:p>
          </p:txBody>
        </p:sp>
        <p:grpSp>
          <p:nvGrpSpPr>
            <p:cNvPr id="26653" name="Group 115"/>
            <p:cNvGrpSpPr>
              <a:grpSpLocks/>
            </p:cNvGrpSpPr>
            <p:nvPr/>
          </p:nvGrpSpPr>
          <p:grpSpPr bwMode="auto">
            <a:xfrm>
              <a:off x="4409" y="2362"/>
              <a:ext cx="268" cy="420"/>
              <a:chOff x="1791" y="840"/>
              <a:chExt cx="268" cy="420"/>
            </a:xfrm>
          </p:grpSpPr>
          <p:sp>
            <p:nvSpPr>
              <p:cNvPr id="26662" name="Text Box 116"/>
              <p:cNvSpPr txBox="1">
                <a:spLocks noChangeArrowheads="1"/>
              </p:cNvSpPr>
              <p:nvPr/>
            </p:nvSpPr>
            <p:spPr bwMode="auto">
              <a:xfrm>
                <a:off x="1791" y="1010"/>
                <a:ext cx="26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6663" name="Text Box 117"/>
              <p:cNvSpPr txBox="1">
                <a:spLocks noChangeArrowheads="1"/>
              </p:cNvSpPr>
              <p:nvPr/>
            </p:nvSpPr>
            <p:spPr bwMode="auto">
              <a:xfrm>
                <a:off x="1791" y="840"/>
                <a:ext cx="17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26664" name="Line 118"/>
              <p:cNvSpPr>
                <a:spLocks noChangeShapeType="1"/>
              </p:cNvSpPr>
              <p:nvPr/>
            </p:nvSpPr>
            <p:spPr bwMode="auto">
              <a:xfrm>
                <a:off x="1796" y="1057"/>
                <a:ext cx="1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54" name="Freeform 119"/>
            <p:cNvSpPr>
              <a:spLocks/>
            </p:cNvSpPr>
            <p:nvPr/>
          </p:nvSpPr>
          <p:spPr bwMode="auto">
            <a:xfrm>
              <a:off x="5158" y="2359"/>
              <a:ext cx="172" cy="127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655" name="Text Box 120"/>
            <p:cNvSpPr txBox="1">
              <a:spLocks noChangeArrowheads="1"/>
            </p:cNvSpPr>
            <p:nvPr/>
          </p:nvSpPr>
          <p:spPr bwMode="auto">
            <a:xfrm>
              <a:off x="5365" y="2218"/>
              <a:ext cx="3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g</a:t>
              </a:r>
              <a:endParaRPr lang="en-US" altLang="zh-CN">
                <a:latin typeface="Calibri" pitchFamily="34" charset="0"/>
              </a:endParaRPr>
            </a:p>
          </p:txBody>
        </p:sp>
        <p:sp>
          <p:nvSpPr>
            <p:cNvPr id="26656" name="Text Box 121"/>
            <p:cNvSpPr txBox="1">
              <a:spLocks noChangeArrowheads="1"/>
            </p:cNvSpPr>
            <p:nvPr/>
          </p:nvSpPr>
          <p:spPr bwMode="auto">
            <a:xfrm>
              <a:off x="3085" y="2690"/>
              <a:ext cx="16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T</a:t>
              </a:r>
              <a:r>
                <a:rPr lang="en-US" altLang="zh-CN" sz="2800" b="1" baseline="-25000">
                  <a:latin typeface="Calibri" pitchFamily="34" charset="0"/>
                </a:rPr>
                <a:t>1 </a:t>
              </a:r>
              <a:r>
                <a:rPr lang="en-US" altLang="zh-CN" sz="2800" b="1">
                  <a:latin typeface="Calibri" pitchFamily="34" charset="0"/>
                </a:rPr>
                <a:t>=  </a:t>
              </a: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sz="2800" b="1" baseline="-25000">
                  <a:latin typeface="Calibri" pitchFamily="34" charset="0"/>
                </a:rPr>
                <a:t>1 </a:t>
              </a:r>
              <a:r>
                <a:rPr lang="en-US" altLang="zh-CN" sz="2800" b="1">
                  <a:latin typeface="Calibri" pitchFamily="34" charset="0"/>
                </a:rPr>
                <a:t>( </a:t>
              </a:r>
              <a:r>
                <a:rPr lang="en-US" altLang="zh-CN" sz="2800" b="1" i="1">
                  <a:latin typeface="Calibri" pitchFamily="34" charset="0"/>
                </a:rPr>
                <a:t>g </a:t>
              </a:r>
              <a:r>
                <a:rPr lang="en-US" altLang="zh-CN" sz="2800" b="1">
                  <a:latin typeface="Calibri" pitchFamily="34" charset="0"/>
                </a:rPr>
                <a:t>+ </a:t>
              </a:r>
              <a:r>
                <a:rPr lang="en-US" altLang="zh-CN" sz="2800" b="1" i="1">
                  <a:latin typeface="Calibri" pitchFamily="34" charset="0"/>
                </a:rPr>
                <a:t>a </a:t>
              </a:r>
              <a:r>
                <a:rPr lang="en-US" altLang="zh-CN" sz="2800" b="1">
                  <a:latin typeface="Calibri" pitchFamily="34" charset="0"/>
                </a:rPr>
                <a:t>)</a:t>
              </a:r>
            </a:p>
          </p:txBody>
        </p:sp>
        <p:sp>
          <p:nvSpPr>
            <p:cNvPr id="26657" name="Text Box 122"/>
            <p:cNvSpPr txBox="1">
              <a:spLocks noChangeArrowheads="1"/>
            </p:cNvSpPr>
            <p:nvPr/>
          </p:nvSpPr>
          <p:spPr bwMode="auto">
            <a:xfrm>
              <a:off x="3086" y="3015"/>
              <a:ext cx="164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T</a:t>
              </a:r>
              <a:r>
                <a:rPr lang="en-US" altLang="zh-CN" sz="2800" b="1" baseline="-25000">
                  <a:latin typeface="Calibri" pitchFamily="34" charset="0"/>
                </a:rPr>
                <a:t>2 </a:t>
              </a:r>
              <a:r>
                <a:rPr lang="en-US" altLang="zh-CN" sz="2800" b="1">
                  <a:latin typeface="Calibri" pitchFamily="34" charset="0"/>
                </a:rPr>
                <a:t>=  </a:t>
              </a: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sz="2800" b="1" baseline="-25000">
                  <a:latin typeface="Calibri" pitchFamily="34" charset="0"/>
                </a:rPr>
                <a:t>2 </a:t>
              </a:r>
              <a:r>
                <a:rPr lang="en-US" altLang="zh-CN" sz="2800" b="1">
                  <a:latin typeface="Calibri" pitchFamily="34" charset="0"/>
                </a:rPr>
                <a:t>( </a:t>
              </a:r>
              <a:r>
                <a:rPr lang="en-US" altLang="zh-CN" sz="2800" b="1" i="1">
                  <a:latin typeface="Calibri" pitchFamily="34" charset="0"/>
                </a:rPr>
                <a:t>g </a:t>
              </a:r>
              <a:r>
                <a:rPr lang="en-US" altLang="zh-CN" sz="3200" b="1">
                  <a:latin typeface="Calibri" pitchFamily="34" charset="0"/>
                </a:rPr>
                <a:t>–</a:t>
              </a:r>
              <a:r>
                <a:rPr lang="en-US" altLang="zh-CN" sz="2800" b="1" i="1">
                  <a:latin typeface="Calibri" pitchFamily="34" charset="0"/>
                </a:rPr>
                <a:t> a </a:t>
              </a:r>
              <a:r>
                <a:rPr lang="en-US" altLang="zh-CN" sz="2800" b="1">
                  <a:latin typeface="Calibri" pitchFamily="34" charset="0"/>
                </a:rPr>
                <a:t>)</a:t>
              </a:r>
            </a:p>
          </p:txBody>
        </p:sp>
        <p:sp>
          <p:nvSpPr>
            <p:cNvPr id="26658" name="Freeform 123"/>
            <p:cNvSpPr>
              <a:spLocks/>
            </p:cNvSpPr>
            <p:nvPr/>
          </p:nvSpPr>
          <p:spPr bwMode="auto">
            <a:xfrm>
              <a:off x="4694" y="3142"/>
              <a:ext cx="172" cy="127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659" name="Freeform 124"/>
            <p:cNvSpPr>
              <a:spLocks/>
            </p:cNvSpPr>
            <p:nvPr/>
          </p:nvSpPr>
          <p:spPr bwMode="auto">
            <a:xfrm flipH="1">
              <a:off x="4703" y="2812"/>
              <a:ext cx="172" cy="127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6660" name="Text Box 125"/>
            <p:cNvSpPr txBox="1">
              <a:spLocks noChangeArrowheads="1"/>
            </p:cNvSpPr>
            <p:nvPr/>
          </p:nvSpPr>
          <p:spPr bwMode="auto">
            <a:xfrm>
              <a:off x="4908" y="2666"/>
              <a:ext cx="5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sz="2800" b="1" baseline="-25000">
                  <a:latin typeface="Calibri" pitchFamily="34" charset="0"/>
                </a:rPr>
                <a:t>1 </a:t>
              </a:r>
              <a:r>
                <a:rPr lang="en-US" altLang="zh-CN" sz="2800" b="1" i="1">
                  <a:latin typeface="Calibri" pitchFamily="34" charset="0"/>
                </a:rPr>
                <a:t>g</a:t>
              </a:r>
            </a:p>
          </p:txBody>
        </p:sp>
        <p:sp>
          <p:nvSpPr>
            <p:cNvPr id="26661" name="Text Box 126"/>
            <p:cNvSpPr txBox="1">
              <a:spLocks noChangeArrowheads="1"/>
            </p:cNvSpPr>
            <p:nvPr/>
          </p:nvSpPr>
          <p:spPr bwMode="auto">
            <a:xfrm>
              <a:off x="4901" y="3023"/>
              <a:ext cx="5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Calibri" pitchFamily="34" charset="0"/>
                </a:rPr>
                <a:t>m</a:t>
              </a:r>
              <a:r>
                <a:rPr lang="en-US" altLang="zh-CN" sz="2800" b="1" baseline="-25000">
                  <a:latin typeface="Calibri" pitchFamily="34" charset="0"/>
                </a:rPr>
                <a:t>2 </a:t>
              </a:r>
              <a:r>
                <a:rPr lang="en-US" altLang="zh-CN" sz="2800" b="1" i="1">
                  <a:latin typeface="Calibri" pitchFamily="34" charset="0"/>
                </a:rPr>
                <a:t>g</a:t>
              </a:r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2722563" y="5462588"/>
            <a:ext cx="6421437" cy="1106487"/>
            <a:chOff x="1715" y="3441"/>
            <a:chExt cx="4045" cy="697"/>
          </a:xfrm>
        </p:grpSpPr>
        <p:sp>
          <p:nvSpPr>
            <p:cNvPr id="26638" name="Rectangle 128" descr="新闻纸"/>
            <p:cNvSpPr>
              <a:spLocks noChangeArrowheads="1"/>
            </p:cNvSpPr>
            <p:nvPr/>
          </p:nvSpPr>
          <p:spPr bwMode="auto">
            <a:xfrm>
              <a:off x="1715" y="3441"/>
              <a:ext cx="4045" cy="7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6639" name="Group 129"/>
            <p:cNvGrpSpPr>
              <a:grpSpLocks/>
            </p:cNvGrpSpPr>
            <p:nvPr/>
          </p:nvGrpSpPr>
          <p:grpSpPr bwMode="auto">
            <a:xfrm>
              <a:off x="1841" y="3549"/>
              <a:ext cx="3919" cy="589"/>
              <a:chOff x="1841" y="3336"/>
              <a:chExt cx="3919" cy="589"/>
            </a:xfrm>
          </p:grpSpPr>
          <p:sp>
            <p:nvSpPr>
              <p:cNvPr id="26640" name="Text Box 130"/>
              <p:cNvSpPr txBox="1">
                <a:spLocks noChangeArrowheads="1"/>
              </p:cNvSpPr>
              <p:nvPr/>
            </p:nvSpPr>
            <p:spPr bwMode="auto">
              <a:xfrm>
                <a:off x="2107" y="3336"/>
                <a:ext cx="36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latin typeface="Calibri" pitchFamily="34" charset="0"/>
                    <a:ea typeface="华文中宋" pitchFamily="2" charset="-122"/>
                  </a:rPr>
                  <a:t>如果考虑有转动摩擦力矩</a:t>
                </a:r>
                <a:r>
                  <a:rPr lang="zh-CN" altLang="en-US" b="1">
                    <a:latin typeface="Calibri" pitchFamily="34" charset="0"/>
                  </a:rPr>
                  <a:t> </a:t>
                </a:r>
                <a:r>
                  <a:rPr lang="en-US" altLang="zh-CN" b="1" i="1">
                    <a:solidFill>
                      <a:srgbClr val="336699"/>
                    </a:solidFill>
                    <a:latin typeface="Calibri" pitchFamily="34" charset="0"/>
                  </a:rPr>
                  <a:t>M</a:t>
                </a:r>
                <a:r>
                  <a:rPr lang="en-US" altLang="zh-CN" sz="3200" b="1" baseline="-25000">
                    <a:solidFill>
                      <a:srgbClr val="336699"/>
                    </a:solidFill>
                    <a:latin typeface="Calibri" pitchFamily="34" charset="0"/>
                  </a:rPr>
                  <a:t>r </a:t>
                </a:r>
                <a:r>
                  <a:rPr lang="en-US" altLang="zh-CN" b="1">
                    <a:latin typeface="华文中宋" pitchFamily="2" charset="-122"/>
                    <a:ea typeface="华文中宋" pitchFamily="2" charset="-122"/>
                  </a:rPr>
                  <a:t>,</a:t>
                </a:r>
                <a:r>
                  <a:rPr lang="zh-CN" altLang="en-US" b="1">
                    <a:latin typeface="华文中宋" pitchFamily="2" charset="-122"/>
                    <a:ea typeface="华文中宋" pitchFamily="2" charset="-122"/>
                  </a:rPr>
                  <a:t>则 转动式为</a:t>
                </a:r>
              </a:p>
            </p:txBody>
          </p:sp>
          <p:sp>
            <p:nvSpPr>
              <p:cNvPr id="26641" name="Text Box 131"/>
              <p:cNvSpPr txBox="1">
                <a:spLocks noChangeArrowheads="1"/>
              </p:cNvSpPr>
              <p:nvPr/>
            </p:nvSpPr>
            <p:spPr bwMode="auto">
              <a:xfrm>
                <a:off x="1841" y="3553"/>
                <a:ext cx="253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Calibri" pitchFamily="34" charset="0"/>
                  </a:rPr>
                  <a:t>(</a:t>
                </a:r>
                <a:r>
                  <a:rPr lang="en-US" altLang="zh-CN" b="1" dirty="0">
                    <a:latin typeface="Calibri" pitchFamily="34" charset="0"/>
                  </a:rPr>
                  <a:t> </a:t>
                </a:r>
                <a:r>
                  <a:rPr lang="en-US" altLang="zh-CN" sz="2800" b="1" i="1" dirty="0">
                    <a:latin typeface="Calibri" pitchFamily="34" charset="0"/>
                  </a:rPr>
                  <a:t>T</a:t>
                </a:r>
                <a:r>
                  <a:rPr lang="en-US" altLang="zh-CN" sz="2800" b="1" baseline="-25000" dirty="0">
                    <a:latin typeface="Calibri" pitchFamily="34" charset="0"/>
                  </a:rPr>
                  <a:t>2</a:t>
                </a:r>
                <a:r>
                  <a:rPr lang="en-US" altLang="zh-CN" sz="2800" b="1" i="1" dirty="0">
                    <a:latin typeface="Calibri" pitchFamily="34" charset="0"/>
                  </a:rPr>
                  <a:t> </a:t>
                </a:r>
                <a:r>
                  <a:rPr lang="en-US" altLang="zh-CN" sz="3200" b="1" dirty="0">
                    <a:latin typeface="Calibri" pitchFamily="34" charset="0"/>
                  </a:rPr>
                  <a:t>–</a:t>
                </a:r>
                <a:r>
                  <a:rPr lang="en-US" altLang="zh-CN" sz="2800" b="1" i="1" dirty="0">
                    <a:latin typeface="Calibri" pitchFamily="34" charset="0"/>
                  </a:rPr>
                  <a:t> </a:t>
                </a:r>
                <a:r>
                  <a:rPr lang="en-US" altLang="zh-CN" sz="2800" b="1" baseline="-25000" dirty="0">
                    <a:latin typeface="Calibri" pitchFamily="34" charset="0"/>
                  </a:rPr>
                  <a:t> </a:t>
                </a:r>
                <a:r>
                  <a:rPr lang="en-US" altLang="zh-CN" sz="2800" b="1" i="1" dirty="0">
                    <a:latin typeface="Calibri" pitchFamily="34" charset="0"/>
                  </a:rPr>
                  <a:t>T</a:t>
                </a:r>
                <a:r>
                  <a:rPr lang="en-US" altLang="zh-CN" sz="2800" b="1" baseline="-25000" dirty="0">
                    <a:latin typeface="Calibri" pitchFamily="34" charset="0"/>
                  </a:rPr>
                  <a:t>1 </a:t>
                </a:r>
                <a:r>
                  <a:rPr lang="en-US" altLang="zh-CN" dirty="0">
                    <a:latin typeface="Calibri" pitchFamily="34" charset="0"/>
                  </a:rPr>
                  <a:t>)</a:t>
                </a:r>
                <a:r>
                  <a:rPr lang="en-US" altLang="zh-CN" sz="2800" b="1" dirty="0">
                    <a:latin typeface="Calibri" pitchFamily="34" charset="0"/>
                  </a:rPr>
                  <a:t> </a:t>
                </a:r>
                <a:r>
                  <a:rPr lang="en-US" altLang="zh-CN" sz="2800" b="1" i="1" dirty="0">
                    <a:latin typeface="Calibri" pitchFamily="34" charset="0"/>
                  </a:rPr>
                  <a:t>R </a:t>
                </a:r>
                <a:r>
                  <a:rPr lang="en-US" altLang="zh-CN" b="1" baseline="-25000" dirty="0">
                    <a:latin typeface="Calibri" pitchFamily="34" charset="0"/>
                  </a:rPr>
                  <a:t> </a:t>
                </a:r>
                <a:r>
                  <a:rPr lang="en-US" altLang="zh-CN" sz="3200" b="1" dirty="0">
                    <a:latin typeface="Calibri" pitchFamily="34" charset="0"/>
                  </a:rPr>
                  <a:t>–</a:t>
                </a:r>
                <a:r>
                  <a:rPr lang="en-US" altLang="zh-CN" sz="2800" b="1" i="1" dirty="0">
                    <a:latin typeface="Calibri" pitchFamily="34" charset="0"/>
                  </a:rPr>
                  <a:t> </a:t>
                </a:r>
                <a:r>
                  <a:rPr lang="en-US" altLang="zh-CN" sz="2800" b="1" i="1" dirty="0" err="1">
                    <a:solidFill>
                      <a:srgbClr val="336699"/>
                    </a:solidFill>
                    <a:latin typeface="Calibri" pitchFamily="34" charset="0"/>
                  </a:rPr>
                  <a:t>M</a:t>
                </a:r>
                <a:r>
                  <a:rPr lang="en-US" altLang="zh-CN" sz="3200" b="1" baseline="-25000" dirty="0" err="1">
                    <a:solidFill>
                      <a:srgbClr val="336699"/>
                    </a:solidFill>
                    <a:latin typeface="Calibri" pitchFamily="34" charset="0"/>
                  </a:rPr>
                  <a:t>r</a:t>
                </a:r>
                <a:r>
                  <a:rPr lang="en-US" altLang="zh-CN" sz="2800" b="1" i="1" dirty="0">
                    <a:latin typeface="Calibri" pitchFamily="34" charset="0"/>
                  </a:rPr>
                  <a:t>= </a:t>
                </a:r>
                <a:r>
                  <a:rPr lang="en-US" altLang="zh-CN" sz="2800" b="1" i="1" dirty="0" err="1">
                    <a:latin typeface="Calibri" pitchFamily="34" charset="0"/>
                  </a:rPr>
                  <a:t>I</a:t>
                </a:r>
                <a:r>
                  <a:rPr lang="en-US" altLang="zh-CN" sz="2800" b="1" i="1" dirty="0" err="1">
                    <a:latin typeface="Symbol" pitchFamily="18" charset="2"/>
                  </a:rPr>
                  <a:t>a</a:t>
                </a:r>
                <a:endParaRPr lang="en-US" altLang="zh-CN" sz="2800" b="1" i="1" dirty="0">
                  <a:latin typeface="Symbol" pitchFamily="18" charset="2"/>
                </a:endParaRPr>
              </a:p>
            </p:txBody>
          </p:sp>
          <p:sp>
            <p:nvSpPr>
              <p:cNvPr id="26642" name="Text Box 132"/>
              <p:cNvSpPr txBox="1">
                <a:spLocks noChangeArrowheads="1"/>
              </p:cNvSpPr>
              <p:nvPr/>
            </p:nvSpPr>
            <p:spPr bwMode="auto">
              <a:xfrm>
                <a:off x="4111" y="3637"/>
                <a:ext cx="154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latin typeface="Calibri" pitchFamily="34" charset="0"/>
                    <a:ea typeface="华文中宋" pitchFamily="2" charset="-122"/>
                  </a:rPr>
                  <a:t>再联立求解。</a:t>
                </a:r>
              </a:p>
            </p:txBody>
          </p:sp>
        </p:grpSp>
      </p:grpSp>
      <p:cxnSp>
        <p:nvCxnSpPr>
          <p:cNvPr id="135" name="直接箭头连接符 134"/>
          <p:cNvCxnSpPr/>
          <p:nvPr/>
        </p:nvCxnSpPr>
        <p:spPr>
          <a:xfrm>
            <a:off x="179512" y="1628800"/>
            <a:ext cx="0" cy="237626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899592" y="4869160"/>
          <a:ext cx="1092150" cy="48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6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1092150" cy="488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50478" y="414908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7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8" y="4149080"/>
                        <a:ext cx="2730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2123728" y="1772816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8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72816"/>
                        <a:ext cx="2730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直接箭头连接符 139"/>
          <p:cNvCxnSpPr/>
          <p:nvPr/>
        </p:nvCxnSpPr>
        <p:spPr>
          <a:xfrm>
            <a:off x="2483768" y="1628800"/>
            <a:ext cx="0" cy="2376264"/>
          </a:xfrm>
          <a:prstGeom prst="straightConnector1">
            <a:avLst/>
          </a:prstGeom>
          <a:ln w="2540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 Box 2"/>
          <p:cNvSpPr txBox="1">
            <a:spLocks noChangeArrowheads="1"/>
          </p:cNvSpPr>
          <p:nvPr/>
        </p:nvSpPr>
        <p:spPr bwMode="auto">
          <a:xfrm>
            <a:off x="338518" y="4887773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1013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第一节</a:t>
            </a:r>
          </a:p>
        </p:txBody>
      </p:sp>
      <p:grpSp>
        <p:nvGrpSpPr>
          <p:cNvPr id="6147" name="Group 4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148" name="Rectangle 3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1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149" name="Rectangle 16" descr="羊皮纸"/>
            <p:cNvSpPr>
              <a:spLocks noChangeArrowheads="1"/>
            </p:cNvSpPr>
            <p:nvPr/>
          </p:nvSpPr>
          <p:spPr bwMode="auto">
            <a:xfrm>
              <a:off x="0" y="3147"/>
              <a:ext cx="5760" cy="117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6150" name="Group 42"/>
            <p:cNvGrpSpPr>
              <a:grpSpLocks/>
            </p:cNvGrpSpPr>
            <p:nvPr/>
          </p:nvGrpSpPr>
          <p:grpSpPr bwMode="auto">
            <a:xfrm>
              <a:off x="798" y="1208"/>
              <a:ext cx="4167" cy="1530"/>
              <a:chOff x="798" y="1208"/>
              <a:chExt cx="4167" cy="1530"/>
            </a:xfrm>
          </p:grpSpPr>
          <p:sp>
            <p:nvSpPr>
              <p:cNvPr id="72710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0" y="1208"/>
                <a:ext cx="3800" cy="6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4.1 </a:t>
                </a:r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刚体的基本运动</a:t>
                </a:r>
              </a:p>
            </p:txBody>
          </p:sp>
          <p:sp>
            <p:nvSpPr>
              <p:cNvPr id="6155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8" y="2278"/>
                <a:ext cx="4167" cy="4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Basic motion of rigid body</a:t>
                </a:r>
                <a:endParaRPr lang="zh-CN" altLang="en-US" sz="3600" b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151" name="AutoShape 45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152" name="AutoShape 46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14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6153" name="AutoShape 4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39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1"/>
                </a:solidFill>
              </a:rPr>
              <a:t>力矩的功算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54088" y="3209925"/>
            <a:ext cx="2254250" cy="2227263"/>
            <a:chOff x="688" y="1959"/>
            <a:chExt cx="1420" cy="1403"/>
          </a:xfrm>
        </p:grpSpPr>
        <p:sp>
          <p:nvSpPr>
            <p:cNvPr id="27889" name="Oval 4"/>
            <p:cNvSpPr>
              <a:spLocks noChangeArrowheads="1"/>
            </p:cNvSpPr>
            <p:nvPr/>
          </p:nvSpPr>
          <p:spPr bwMode="auto">
            <a:xfrm>
              <a:off x="688" y="1959"/>
              <a:ext cx="1420" cy="140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90" name="AutoShape 5"/>
            <p:cNvSpPr>
              <a:spLocks noChangeArrowheads="1"/>
            </p:cNvSpPr>
            <p:nvPr/>
          </p:nvSpPr>
          <p:spPr bwMode="auto">
            <a:xfrm>
              <a:off x="845" y="2108"/>
              <a:ext cx="1104" cy="11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66 h 21600"/>
                <a:gd name="T26" fmla="*/ 18430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93" y="10800"/>
                  </a:moveTo>
                  <a:cubicBezTo>
                    <a:pt x="1193" y="16106"/>
                    <a:pt x="5494" y="20407"/>
                    <a:pt x="10800" y="20407"/>
                  </a:cubicBezTo>
                  <a:cubicBezTo>
                    <a:pt x="16106" y="20407"/>
                    <a:pt x="20407" y="16106"/>
                    <a:pt x="20407" y="10800"/>
                  </a:cubicBezTo>
                  <a:cubicBezTo>
                    <a:pt x="20407" y="5494"/>
                    <a:pt x="16106" y="1193"/>
                    <a:pt x="10800" y="1193"/>
                  </a:cubicBezTo>
                  <a:cubicBezTo>
                    <a:pt x="5494" y="1193"/>
                    <a:pt x="1193" y="5494"/>
                    <a:pt x="1193" y="1080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91" name="Line 6"/>
            <p:cNvSpPr>
              <a:spLocks noChangeShapeType="1"/>
            </p:cNvSpPr>
            <p:nvPr/>
          </p:nvSpPr>
          <p:spPr bwMode="auto">
            <a:xfrm flipV="1">
              <a:off x="1397" y="2264"/>
              <a:ext cx="590" cy="3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92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525" y="2319"/>
              <a:ext cx="141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893" name="Line 8"/>
            <p:cNvSpPr>
              <a:spLocks noChangeShapeType="1"/>
            </p:cNvSpPr>
            <p:nvPr/>
          </p:nvSpPr>
          <p:spPr bwMode="auto">
            <a:xfrm>
              <a:off x="1397" y="2660"/>
              <a:ext cx="318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94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371" y="2864"/>
              <a:ext cx="113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895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248" y="2576"/>
              <a:ext cx="97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896" name="Line 11"/>
            <p:cNvSpPr>
              <a:spLocks noChangeShapeType="1"/>
            </p:cNvSpPr>
            <p:nvPr/>
          </p:nvSpPr>
          <p:spPr bwMode="auto">
            <a:xfrm>
              <a:off x="1731" y="3086"/>
              <a:ext cx="179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897" name="Group 12"/>
            <p:cNvGrpSpPr>
              <a:grpSpLocks/>
            </p:cNvGrpSpPr>
            <p:nvPr/>
          </p:nvGrpSpPr>
          <p:grpSpPr bwMode="auto">
            <a:xfrm>
              <a:off x="1752" y="2826"/>
              <a:ext cx="253" cy="189"/>
              <a:chOff x="2241" y="3022"/>
              <a:chExt cx="253" cy="189"/>
            </a:xfrm>
          </p:grpSpPr>
          <p:sp>
            <p:nvSpPr>
              <p:cNvPr id="27902" name="Rectangle 13"/>
              <p:cNvSpPr>
                <a:spLocks noChangeArrowheads="1"/>
              </p:cNvSpPr>
              <p:nvPr/>
            </p:nvSpPr>
            <p:spPr bwMode="auto">
              <a:xfrm>
                <a:off x="2241" y="3022"/>
                <a:ext cx="253" cy="1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27903" name="Group 14"/>
              <p:cNvGrpSpPr>
                <a:grpSpLocks/>
              </p:cNvGrpSpPr>
              <p:nvPr/>
            </p:nvGrpSpPr>
            <p:grpSpPr bwMode="auto">
              <a:xfrm>
                <a:off x="2260" y="3053"/>
                <a:ext cx="212" cy="133"/>
                <a:chOff x="1905" y="2903"/>
                <a:chExt cx="212" cy="133"/>
              </a:xfrm>
            </p:grpSpPr>
            <p:sp>
              <p:nvSpPr>
                <p:cNvPr id="27904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04" y="2912"/>
                  <a:ext cx="113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7905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05" y="2903"/>
                  <a:ext cx="7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7898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142" y="2315"/>
              <a:ext cx="16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7899" name="Group 18"/>
            <p:cNvGrpSpPr>
              <a:grpSpLocks/>
            </p:cNvGrpSpPr>
            <p:nvPr/>
          </p:nvGrpSpPr>
          <p:grpSpPr bwMode="auto">
            <a:xfrm>
              <a:off x="1031" y="2819"/>
              <a:ext cx="226" cy="128"/>
              <a:chOff x="2238" y="2992"/>
              <a:chExt cx="257" cy="128"/>
            </a:xfrm>
          </p:grpSpPr>
          <p:sp>
            <p:nvSpPr>
              <p:cNvPr id="27900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7" y="2995"/>
                <a:ext cx="1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7901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8" y="2992"/>
                <a:ext cx="7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7652" name="Group 21"/>
          <p:cNvGrpSpPr>
            <a:grpSpLocks/>
          </p:cNvGrpSpPr>
          <p:nvPr/>
        </p:nvGrpSpPr>
        <p:grpSpPr bwMode="auto">
          <a:xfrm>
            <a:off x="701675" y="392113"/>
            <a:ext cx="855663" cy="368300"/>
            <a:chOff x="127" y="728"/>
            <a:chExt cx="437" cy="256"/>
          </a:xfrm>
        </p:grpSpPr>
        <p:sp>
          <p:nvSpPr>
            <p:cNvPr id="27887" name="Oval 22" descr="栎木"/>
            <p:cNvSpPr>
              <a:spLocks noChangeArrowheads="1"/>
            </p:cNvSpPr>
            <p:nvPr/>
          </p:nvSpPr>
          <p:spPr bwMode="auto">
            <a:xfrm>
              <a:off x="127" y="728"/>
              <a:ext cx="437" cy="256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88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87" y="780"/>
              <a:ext cx="30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例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4.7</a:t>
              </a:r>
              <a:endParaRPr lang="zh-CN" alt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宋体"/>
                <a:ea typeface="宋体"/>
              </a:endParaRPr>
            </a:p>
          </p:txBody>
        </p:sp>
      </p:grpSp>
      <p:sp>
        <p:nvSpPr>
          <p:cNvPr id="27653" name="Rectangle 24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7654" name="Rectangle 25" descr="新闻纸"/>
          <p:cNvSpPr>
            <a:spLocks noChangeArrowheads="1"/>
          </p:cNvSpPr>
          <p:nvPr/>
        </p:nvSpPr>
        <p:spPr bwMode="auto">
          <a:xfrm>
            <a:off x="0" y="6637338"/>
            <a:ext cx="9144000" cy="220662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7655" name="Group 26"/>
          <p:cNvGrpSpPr>
            <a:grpSpLocks/>
          </p:cNvGrpSpPr>
          <p:nvPr/>
        </p:nvGrpSpPr>
        <p:grpSpPr bwMode="auto">
          <a:xfrm>
            <a:off x="2276475" y="363538"/>
            <a:ext cx="6343650" cy="303212"/>
            <a:chOff x="1434" y="229"/>
            <a:chExt cx="3996" cy="191"/>
          </a:xfrm>
        </p:grpSpPr>
        <p:sp>
          <p:nvSpPr>
            <p:cNvPr id="2788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434" y="229"/>
              <a:ext cx="370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2788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958" y="232"/>
              <a:ext cx="3472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华文中宋"/>
                  <a:ea typeface="华文中宋"/>
                </a:rPr>
                <a:t>经过多长时间圆盘停止转动？</a:t>
              </a: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230188" y="841375"/>
            <a:ext cx="4240212" cy="2201863"/>
            <a:chOff x="145" y="530"/>
            <a:chExt cx="2671" cy="1387"/>
          </a:xfrm>
        </p:grpSpPr>
        <p:sp>
          <p:nvSpPr>
            <p:cNvPr id="27855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344" y="530"/>
              <a:ext cx="720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27856" name="AutoShape 31" descr="小纸屑"/>
            <p:cNvSpPr>
              <a:spLocks noChangeArrowheads="1"/>
            </p:cNvSpPr>
            <p:nvPr/>
          </p:nvSpPr>
          <p:spPr bwMode="auto">
            <a:xfrm>
              <a:off x="145" y="971"/>
              <a:ext cx="2671" cy="946"/>
            </a:xfrm>
            <a:prstGeom prst="parallelogram">
              <a:avLst>
                <a:gd name="adj" fmla="val 63698"/>
              </a:avLst>
            </a:prstGeom>
            <a:pattFill prst="smConfetti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7857" name="Group 32"/>
            <p:cNvGrpSpPr>
              <a:grpSpLocks/>
            </p:cNvGrpSpPr>
            <p:nvPr/>
          </p:nvGrpSpPr>
          <p:grpSpPr bwMode="auto">
            <a:xfrm>
              <a:off x="743" y="1034"/>
              <a:ext cx="1568" cy="513"/>
              <a:chOff x="722" y="789"/>
              <a:chExt cx="1568" cy="513"/>
            </a:xfrm>
          </p:grpSpPr>
          <p:sp>
            <p:nvSpPr>
              <p:cNvPr id="27883" name="Oval 33"/>
              <p:cNvSpPr>
                <a:spLocks noChangeArrowheads="1"/>
              </p:cNvSpPr>
              <p:nvPr/>
            </p:nvSpPr>
            <p:spPr bwMode="auto">
              <a:xfrm>
                <a:off x="722" y="828"/>
                <a:ext cx="1567" cy="47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7884" name="Oval 34"/>
              <p:cNvSpPr>
                <a:spLocks noChangeArrowheads="1"/>
              </p:cNvSpPr>
              <p:nvPr/>
            </p:nvSpPr>
            <p:spPr bwMode="auto">
              <a:xfrm>
                <a:off x="723" y="789"/>
                <a:ext cx="1567" cy="47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7858" name="Group 35"/>
            <p:cNvGrpSpPr>
              <a:grpSpLocks/>
            </p:cNvGrpSpPr>
            <p:nvPr/>
          </p:nvGrpSpPr>
          <p:grpSpPr bwMode="auto">
            <a:xfrm>
              <a:off x="560" y="1617"/>
              <a:ext cx="1217" cy="250"/>
              <a:chOff x="765" y="2271"/>
              <a:chExt cx="1217" cy="250"/>
            </a:xfrm>
          </p:grpSpPr>
          <p:sp>
            <p:nvSpPr>
              <p:cNvPr id="27881" name="Rectangle 36"/>
              <p:cNvSpPr>
                <a:spLocks noChangeArrowheads="1"/>
              </p:cNvSpPr>
              <p:nvPr/>
            </p:nvSpPr>
            <p:spPr bwMode="auto">
              <a:xfrm>
                <a:off x="765" y="2304"/>
                <a:ext cx="1168" cy="19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7882" name="Text Box 37"/>
              <p:cNvSpPr txBox="1">
                <a:spLocks noChangeArrowheads="1"/>
              </p:cNvSpPr>
              <p:nvPr/>
            </p:nvSpPr>
            <p:spPr bwMode="auto">
              <a:xfrm>
                <a:off x="820" y="2271"/>
                <a:ext cx="116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latin typeface="Calibri" pitchFamily="34" charset="0"/>
                    <a:ea typeface="华文中宋" pitchFamily="2" charset="-122"/>
                  </a:rPr>
                  <a:t>粗 糙 水 平 面</a:t>
                </a:r>
              </a:p>
            </p:txBody>
          </p:sp>
        </p:grpSp>
        <p:grpSp>
          <p:nvGrpSpPr>
            <p:cNvPr id="27859" name="Group 38"/>
            <p:cNvGrpSpPr>
              <a:grpSpLocks/>
            </p:cNvGrpSpPr>
            <p:nvPr/>
          </p:nvGrpSpPr>
          <p:grpSpPr bwMode="auto">
            <a:xfrm>
              <a:off x="1861" y="1697"/>
              <a:ext cx="117" cy="141"/>
              <a:chOff x="1973" y="1376"/>
              <a:chExt cx="108" cy="148"/>
            </a:xfrm>
          </p:grpSpPr>
          <p:sp>
            <p:nvSpPr>
              <p:cNvPr id="27879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3" y="1377"/>
                <a:ext cx="108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m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27880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3" y="1376"/>
                <a:ext cx="108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27860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998" y="1224"/>
              <a:ext cx="16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861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1821" y="1175"/>
              <a:ext cx="141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862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1323" y="1151"/>
              <a:ext cx="97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863" name="Line 44"/>
            <p:cNvSpPr>
              <a:spLocks noChangeShapeType="1"/>
            </p:cNvSpPr>
            <p:nvPr/>
          </p:nvSpPr>
          <p:spPr bwMode="auto">
            <a:xfrm>
              <a:off x="1554" y="1260"/>
              <a:ext cx="544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864" name="Group 45"/>
            <p:cNvGrpSpPr>
              <a:grpSpLocks/>
            </p:cNvGrpSpPr>
            <p:nvPr/>
          </p:nvGrpSpPr>
          <p:grpSpPr bwMode="auto">
            <a:xfrm>
              <a:off x="500" y="1146"/>
              <a:ext cx="244" cy="354"/>
              <a:chOff x="2271" y="1040"/>
              <a:chExt cx="244" cy="354"/>
            </a:xfrm>
          </p:grpSpPr>
          <p:sp>
            <p:nvSpPr>
              <p:cNvPr id="27875" name="Line 46"/>
              <p:cNvSpPr>
                <a:spLocks noChangeShapeType="1"/>
              </p:cNvSpPr>
              <p:nvPr/>
            </p:nvSpPr>
            <p:spPr bwMode="auto">
              <a:xfrm>
                <a:off x="2271" y="1176"/>
                <a:ext cx="2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76" name="Line 47"/>
              <p:cNvSpPr>
                <a:spLocks noChangeShapeType="1"/>
              </p:cNvSpPr>
              <p:nvPr/>
            </p:nvSpPr>
            <p:spPr bwMode="auto">
              <a:xfrm>
                <a:off x="2271" y="1251"/>
                <a:ext cx="2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77" name="Line 48"/>
              <p:cNvSpPr>
                <a:spLocks noChangeShapeType="1"/>
              </p:cNvSpPr>
              <p:nvPr/>
            </p:nvSpPr>
            <p:spPr bwMode="auto">
              <a:xfrm flipH="1">
                <a:off x="2370" y="104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78" name="Line 49"/>
              <p:cNvSpPr>
                <a:spLocks noChangeShapeType="1"/>
              </p:cNvSpPr>
              <p:nvPr/>
            </p:nvSpPr>
            <p:spPr bwMode="auto">
              <a:xfrm flipH="1">
                <a:off x="2370" y="1251"/>
                <a:ext cx="0" cy="1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865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363" y="1240"/>
              <a:ext cx="96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7866" name="Oval 51"/>
            <p:cNvSpPr>
              <a:spLocks noChangeArrowheads="1"/>
            </p:cNvSpPr>
            <p:nvPr/>
          </p:nvSpPr>
          <p:spPr bwMode="auto">
            <a:xfrm>
              <a:off x="1491" y="1228"/>
              <a:ext cx="67" cy="45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67" name="Line 52"/>
            <p:cNvSpPr>
              <a:spLocks noChangeShapeType="1"/>
            </p:cNvSpPr>
            <p:nvPr/>
          </p:nvSpPr>
          <p:spPr bwMode="auto">
            <a:xfrm flipH="1" flipV="1">
              <a:off x="1513" y="772"/>
              <a:ext cx="11" cy="49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68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900" y="727"/>
              <a:ext cx="798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平放一圆盘</a:t>
              </a:r>
            </a:p>
          </p:txBody>
        </p:sp>
        <p:sp>
          <p:nvSpPr>
            <p:cNvPr id="27869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1361" y="576"/>
              <a:ext cx="322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转轴</a:t>
              </a:r>
            </a:p>
          </p:txBody>
        </p:sp>
        <p:sp>
          <p:nvSpPr>
            <p:cNvPr id="27870" name="AutoShape 55"/>
            <p:cNvSpPr>
              <a:spLocks noChangeArrowheads="1"/>
            </p:cNvSpPr>
            <p:nvPr/>
          </p:nvSpPr>
          <p:spPr bwMode="auto">
            <a:xfrm>
              <a:off x="1440" y="809"/>
              <a:ext cx="152" cy="145"/>
            </a:xfrm>
            <a:prstGeom prst="curvedRightArrow">
              <a:avLst>
                <a:gd name="adj1" fmla="val 20000"/>
                <a:gd name="adj2" fmla="val 40000"/>
                <a:gd name="adj3" fmla="val 349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71" name="Line 56"/>
            <p:cNvSpPr>
              <a:spLocks noChangeShapeType="1"/>
            </p:cNvSpPr>
            <p:nvPr/>
          </p:nvSpPr>
          <p:spPr bwMode="auto">
            <a:xfrm flipH="1" flipV="1">
              <a:off x="1506" y="743"/>
              <a:ext cx="11" cy="14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872" name="Group 57"/>
            <p:cNvGrpSpPr>
              <a:grpSpLocks/>
            </p:cNvGrpSpPr>
            <p:nvPr/>
          </p:nvGrpSpPr>
          <p:grpSpPr bwMode="auto">
            <a:xfrm>
              <a:off x="1134" y="773"/>
              <a:ext cx="237" cy="162"/>
              <a:chOff x="1134" y="773"/>
              <a:chExt cx="237" cy="162"/>
            </a:xfrm>
          </p:grpSpPr>
          <p:sp>
            <p:nvSpPr>
              <p:cNvPr id="27873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4" y="773"/>
                <a:ext cx="1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27874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3" y="843"/>
                <a:ext cx="68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7841" name="Group 61"/>
          <p:cNvGrpSpPr>
            <a:grpSpLocks/>
          </p:cNvGrpSpPr>
          <p:nvPr/>
        </p:nvGrpSpPr>
        <p:grpSpPr bwMode="auto">
          <a:xfrm>
            <a:off x="4699571" y="908720"/>
            <a:ext cx="1570038" cy="477837"/>
            <a:chOff x="2222" y="738"/>
            <a:chExt cx="1167" cy="340"/>
          </a:xfrm>
        </p:grpSpPr>
        <p:sp>
          <p:nvSpPr>
            <p:cNvPr id="27852" name="Rectangle 62" descr="栎木"/>
            <p:cNvSpPr>
              <a:spLocks noChangeArrowheads="1"/>
            </p:cNvSpPr>
            <p:nvPr/>
          </p:nvSpPr>
          <p:spPr bwMode="auto">
            <a:xfrm flipH="1">
              <a:off x="2222" y="738"/>
              <a:ext cx="1167" cy="340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853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2352" y="795"/>
              <a:ext cx="427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2785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795" y="806"/>
              <a:ext cx="448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419748" y="4941056"/>
            <a:ext cx="4184650" cy="876276"/>
            <a:chOff x="4419748" y="4941056"/>
            <a:chExt cx="4184650" cy="876276"/>
          </a:xfrm>
        </p:grpSpPr>
        <p:grpSp>
          <p:nvGrpSpPr>
            <p:cNvPr id="7" name="组合 6"/>
            <p:cNvGrpSpPr/>
            <p:nvPr/>
          </p:nvGrpSpPr>
          <p:grpSpPr>
            <a:xfrm>
              <a:off x="4443249" y="4941056"/>
              <a:ext cx="2271713" cy="276225"/>
              <a:chOff x="6487096" y="999207"/>
              <a:chExt cx="2271713" cy="276225"/>
            </a:xfrm>
          </p:grpSpPr>
          <p:grpSp>
            <p:nvGrpSpPr>
              <p:cNvPr id="27842" name="Group 65"/>
              <p:cNvGrpSpPr>
                <a:grpSpLocks/>
              </p:cNvGrpSpPr>
              <p:nvPr/>
            </p:nvGrpSpPr>
            <p:grpSpPr bwMode="auto">
              <a:xfrm>
                <a:off x="7996808" y="1024607"/>
                <a:ext cx="387350" cy="250825"/>
                <a:chOff x="3429" y="2233"/>
                <a:chExt cx="244" cy="158"/>
              </a:xfrm>
            </p:grpSpPr>
            <p:sp>
              <p:nvSpPr>
                <p:cNvPr id="27850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9" y="2233"/>
                  <a:ext cx="193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75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7851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3" y="2305"/>
                  <a:ext cx="50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7844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87096" y="999207"/>
                <a:ext cx="2271713" cy="27622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总摩擦力矩    是</a:t>
                </a:r>
              </a:p>
            </p:txBody>
          </p:sp>
        </p:grpSp>
        <p:grpSp>
          <p:nvGrpSpPr>
            <p:cNvPr id="258" name="组合 257"/>
            <p:cNvGrpSpPr/>
            <p:nvPr/>
          </p:nvGrpSpPr>
          <p:grpSpPr>
            <a:xfrm>
              <a:off x="4419748" y="5529995"/>
              <a:ext cx="4184650" cy="287337"/>
              <a:chOff x="4572000" y="1772816"/>
              <a:chExt cx="4184650" cy="287337"/>
            </a:xfrm>
          </p:grpSpPr>
          <p:grpSp>
            <p:nvGrpSpPr>
              <p:cNvPr id="27843" name="Group 68"/>
              <p:cNvGrpSpPr>
                <a:grpSpLocks/>
              </p:cNvGrpSpPr>
              <p:nvPr/>
            </p:nvGrpSpPr>
            <p:grpSpPr bwMode="auto">
              <a:xfrm>
                <a:off x="7308850" y="1801391"/>
                <a:ext cx="461963" cy="255587"/>
                <a:chOff x="3769" y="1641"/>
                <a:chExt cx="291" cy="146"/>
              </a:xfrm>
            </p:grpSpPr>
            <p:grpSp>
              <p:nvGrpSpPr>
                <p:cNvPr id="27846" name="Group 69"/>
                <p:cNvGrpSpPr>
                  <a:grpSpLocks/>
                </p:cNvGrpSpPr>
                <p:nvPr/>
              </p:nvGrpSpPr>
              <p:grpSpPr bwMode="auto">
                <a:xfrm>
                  <a:off x="3856" y="1641"/>
                  <a:ext cx="204" cy="142"/>
                  <a:chOff x="3429" y="2233"/>
                  <a:chExt cx="244" cy="158"/>
                </a:xfrm>
              </p:grpSpPr>
              <p:sp>
                <p:nvSpPr>
                  <p:cNvPr id="27848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29" y="2233"/>
                    <a:ext cx="193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375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7849" name="WordArt 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3" y="2305"/>
                    <a:ext cx="50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7847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9" y="1643"/>
                  <a:ext cx="79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784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2000" y="1772816"/>
                <a:ext cx="4184650" cy="28733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各微环带摩擦元力矩    的积分</a:t>
                </a:r>
              </a:p>
            </p:txBody>
          </p:sp>
        </p:grpSp>
      </p:grpSp>
      <p:grpSp>
        <p:nvGrpSpPr>
          <p:cNvPr id="19" name="Group 75"/>
          <p:cNvGrpSpPr>
            <a:grpSpLocks/>
          </p:cNvGrpSpPr>
          <p:nvPr/>
        </p:nvGrpSpPr>
        <p:grpSpPr bwMode="auto">
          <a:xfrm>
            <a:off x="184151" y="5641914"/>
            <a:ext cx="4067175" cy="919163"/>
            <a:chOff x="3013" y="1248"/>
            <a:chExt cx="2562" cy="579"/>
          </a:xfrm>
        </p:grpSpPr>
        <p:grpSp>
          <p:nvGrpSpPr>
            <p:cNvPr id="27807" name="Group 76"/>
            <p:cNvGrpSpPr>
              <a:grpSpLocks/>
            </p:cNvGrpSpPr>
            <p:nvPr/>
          </p:nvGrpSpPr>
          <p:grpSpPr bwMode="auto">
            <a:xfrm>
              <a:off x="4052" y="1248"/>
              <a:ext cx="1065" cy="161"/>
              <a:chOff x="4052" y="1248"/>
              <a:chExt cx="1065" cy="161"/>
            </a:xfrm>
          </p:grpSpPr>
          <p:sp>
            <p:nvSpPr>
              <p:cNvPr id="27829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5" y="1272"/>
                <a:ext cx="8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7830" name="Group 78"/>
              <p:cNvGrpSpPr>
                <a:grpSpLocks/>
              </p:cNvGrpSpPr>
              <p:nvPr/>
            </p:nvGrpSpPr>
            <p:grpSpPr bwMode="auto">
              <a:xfrm>
                <a:off x="4294" y="1302"/>
                <a:ext cx="166" cy="66"/>
                <a:chOff x="800" y="1913"/>
                <a:chExt cx="135" cy="43"/>
              </a:xfrm>
            </p:grpSpPr>
            <p:sp>
              <p:nvSpPr>
                <p:cNvPr id="27839" name="Line 79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840" name="Line 80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831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9" y="1289"/>
                <a:ext cx="17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7832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8" y="1268"/>
                <a:ext cx="105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7833" name="Group 83"/>
              <p:cNvGrpSpPr>
                <a:grpSpLocks/>
              </p:cNvGrpSpPr>
              <p:nvPr/>
            </p:nvGrpSpPr>
            <p:grpSpPr bwMode="auto">
              <a:xfrm>
                <a:off x="4052" y="1248"/>
                <a:ext cx="191" cy="154"/>
                <a:chOff x="3019" y="2335"/>
                <a:chExt cx="183" cy="154"/>
              </a:xfrm>
            </p:grpSpPr>
            <p:sp>
              <p:nvSpPr>
                <p:cNvPr id="27837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9" y="2335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838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6" y="2351"/>
                  <a:ext cx="86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" name="Group 86"/>
              <p:cNvGrpSpPr>
                <a:grpSpLocks/>
              </p:cNvGrpSpPr>
              <p:nvPr/>
            </p:nvGrpSpPr>
            <p:grpSpPr bwMode="auto">
              <a:xfrm>
                <a:off x="4920" y="1256"/>
                <a:ext cx="197" cy="153"/>
                <a:chOff x="4920" y="1333"/>
                <a:chExt cx="197" cy="153"/>
              </a:xfrm>
            </p:grpSpPr>
            <p:sp>
              <p:nvSpPr>
                <p:cNvPr id="27835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0" y="1333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836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8" y="1362"/>
                  <a:ext cx="89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7808" name="Group 89"/>
            <p:cNvGrpSpPr>
              <a:grpSpLocks/>
            </p:cNvGrpSpPr>
            <p:nvPr/>
          </p:nvGrpSpPr>
          <p:grpSpPr bwMode="auto">
            <a:xfrm>
              <a:off x="4037" y="1494"/>
              <a:ext cx="1538" cy="333"/>
              <a:chOff x="4037" y="1494"/>
              <a:chExt cx="1538" cy="333"/>
            </a:xfrm>
          </p:grpSpPr>
          <p:sp>
            <p:nvSpPr>
              <p:cNvPr id="27811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3" y="1553"/>
                <a:ext cx="54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7812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79" y="1553"/>
                <a:ext cx="54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7813" name="Group 92"/>
              <p:cNvGrpSpPr>
                <a:grpSpLocks/>
              </p:cNvGrpSpPr>
              <p:nvPr/>
            </p:nvGrpSpPr>
            <p:grpSpPr bwMode="auto">
              <a:xfrm>
                <a:off x="4037" y="1544"/>
                <a:ext cx="265" cy="152"/>
                <a:chOff x="4037" y="1577"/>
                <a:chExt cx="265" cy="152"/>
              </a:xfrm>
            </p:grpSpPr>
            <p:sp>
              <p:nvSpPr>
                <p:cNvPr id="27827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7" y="1577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828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4" y="1604"/>
                  <a:ext cx="1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7814" name="Group 95"/>
              <p:cNvGrpSpPr>
                <a:grpSpLocks/>
              </p:cNvGrpSpPr>
              <p:nvPr/>
            </p:nvGrpSpPr>
            <p:grpSpPr bwMode="auto">
              <a:xfrm>
                <a:off x="4342" y="1591"/>
                <a:ext cx="166" cy="66"/>
                <a:chOff x="800" y="1913"/>
                <a:chExt cx="135" cy="43"/>
              </a:xfrm>
            </p:grpSpPr>
            <p:sp>
              <p:nvSpPr>
                <p:cNvPr id="27825" name="Line 96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826" name="Line 97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815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6" y="1697"/>
                <a:ext cx="17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7816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8" y="1676"/>
                <a:ext cx="105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7817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5" y="1666"/>
                <a:ext cx="58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7818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4" y="1682"/>
                <a:ext cx="96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7819" name="Line 102"/>
              <p:cNvSpPr>
                <a:spLocks noChangeShapeType="1"/>
              </p:cNvSpPr>
              <p:nvPr/>
            </p:nvSpPr>
            <p:spPr bwMode="auto">
              <a:xfrm>
                <a:off x="4624" y="1640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20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7" y="1494"/>
                <a:ext cx="1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7821" name="Group 104"/>
              <p:cNvGrpSpPr>
                <a:grpSpLocks/>
              </p:cNvGrpSpPr>
              <p:nvPr/>
            </p:nvGrpSpPr>
            <p:grpSpPr bwMode="auto">
              <a:xfrm>
                <a:off x="5261" y="1546"/>
                <a:ext cx="191" cy="154"/>
                <a:chOff x="3019" y="2335"/>
                <a:chExt cx="183" cy="154"/>
              </a:xfrm>
            </p:grpSpPr>
            <p:sp>
              <p:nvSpPr>
                <p:cNvPr id="27823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9" y="2335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824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6" y="2351"/>
                  <a:ext cx="86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7822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79" y="1557"/>
                <a:ext cx="96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7809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3013" y="1270"/>
              <a:ext cx="764" cy="17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环带面积</a:t>
              </a:r>
            </a:p>
          </p:txBody>
        </p:sp>
        <p:sp>
          <p:nvSpPr>
            <p:cNvPr id="27810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027" y="1550"/>
              <a:ext cx="764" cy="17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环带质量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119624" y="3454276"/>
            <a:ext cx="4225701" cy="1071612"/>
            <a:chOff x="3995936" y="5276577"/>
            <a:chExt cx="4225701" cy="1071612"/>
          </a:xfrm>
        </p:grpSpPr>
        <p:grpSp>
          <p:nvGrpSpPr>
            <p:cNvPr id="260" name="组合 259"/>
            <p:cNvGrpSpPr/>
            <p:nvPr/>
          </p:nvGrpSpPr>
          <p:grpSpPr>
            <a:xfrm>
              <a:off x="4454500" y="5805264"/>
              <a:ext cx="3767137" cy="542925"/>
              <a:chOff x="4454500" y="5805264"/>
              <a:chExt cx="3767137" cy="542925"/>
            </a:xfrm>
          </p:grpSpPr>
          <p:grpSp>
            <p:nvGrpSpPr>
              <p:cNvPr id="27759" name="Group 126"/>
              <p:cNvGrpSpPr>
                <a:grpSpLocks/>
              </p:cNvGrpSpPr>
              <p:nvPr/>
            </p:nvGrpSpPr>
            <p:grpSpPr bwMode="auto">
              <a:xfrm>
                <a:off x="4454500" y="5971952"/>
                <a:ext cx="533400" cy="255588"/>
                <a:chOff x="3769" y="1641"/>
                <a:chExt cx="291" cy="146"/>
              </a:xfrm>
            </p:grpSpPr>
            <p:grpSp>
              <p:nvGrpSpPr>
                <p:cNvPr id="27789" name="Group 127"/>
                <p:cNvGrpSpPr>
                  <a:grpSpLocks/>
                </p:cNvGrpSpPr>
                <p:nvPr/>
              </p:nvGrpSpPr>
              <p:grpSpPr bwMode="auto">
                <a:xfrm>
                  <a:off x="3856" y="1641"/>
                  <a:ext cx="204" cy="142"/>
                  <a:chOff x="3429" y="2233"/>
                  <a:chExt cx="244" cy="158"/>
                </a:xfrm>
              </p:grpSpPr>
              <p:sp>
                <p:nvSpPr>
                  <p:cNvPr id="27791" name="WordArt 1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29" y="2233"/>
                    <a:ext cx="193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375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7792" name="WordArt 1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3" y="2305"/>
                    <a:ext cx="50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7790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9" y="1643"/>
                  <a:ext cx="79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7760" name="Group 131"/>
              <p:cNvGrpSpPr>
                <a:grpSpLocks/>
              </p:cNvGrpSpPr>
              <p:nvPr/>
            </p:nvGrpSpPr>
            <p:grpSpPr bwMode="auto">
              <a:xfrm>
                <a:off x="5051400" y="6044977"/>
                <a:ext cx="263525" cy="104775"/>
                <a:chOff x="800" y="1913"/>
                <a:chExt cx="135" cy="43"/>
              </a:xfrm>
            </p:grpSpPr>
            <p:sp>
              <p:nvSpPr>
                <p:cNvPr id="27787" name="Line 132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88" name="Line 133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61" name="Group 134"/>
              <p:cNvGrpSpPr>
                <a:grpSpLocks/>
              </p:cNvGrpSpPr>
              <p:nvPr/>
            </p:nvGrpSpPr>
            <p:grpSpPr bwMode="auto">
              <a:xfrm>
                <a:off x="5589562" y="5968777"/>
                <a:ext cx="365125" cy="320675"/>
                <a:chOff x="4257" y="1909"/>
                <a:chExt cx="230" cy="202"/>
              </a:xfrm>
            </p:grpSpPr>
            <p:sp>
              <p:nvSpPr>
                <p:cNvPr id="27784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0" y="1910"/>
                  <a:ext cx="135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7785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7" y="1909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786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5" y="2007"/>
                  <a:ext cx="42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7762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2075" y="6000527"/>
                <a:ext cx="166687" cy="222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7763" name="Group 139"/>
              <p:cNvGrpSpPr>
                <a:grpSpLocks/>
              </p:cNvGrpSpPr>
              <p:nvPr/>
            </p:nvGrpSpPr>
            <p:grpSpPr bwMode="auto">
              <a:xfrm>
                <a:off x="6030887" y="6033864"/>
                <a:ext cx="263525" cy="104775"/>
                <a:chOff x="800" y="1913"/>
                <a:chExt cx="135" cy="43"/>
              </a:xfrm>
            </p:grpSpPr>
            <p:sp>
              <p:nvSpPr>
                <p:cNvPr id="27782" name="Line 140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83" name="Line 141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64" name="Group 142"/>
              <p:cNvGrpSpPr>
                <a:grpSpLocks/>
              </p:cNvGrpSpPr>
              <p:nvPr/>
            </p:nvGrpSpPr>
            <p:grpSpPr bwMode="auto">
              <a:xfrm>
                <a:off x="6372200" y="5805264"/>
                <a:ext cx="1101725" cy="542925"/>
                <a:chOff x="4474" y="2367"/>
                <a:chExt cx="694" cy="342"/>
              </a:xfrm>
            </p:grpSpPr>
            <p:sp>
              <p:nvSpPr>
                <p:cNvPr id="27773" name="Line 143"/>
                <p:cNvSpPr>
                  <a:spLocks noChangeShapeType="1"/>
                </p:cNvSpPr>
                <p:nvPr/>
              </p:nvSpPr>
              <p:spPr bwMode="auto">
                <a:xfrm>
                  <a:off x="4474" y="2557"/>
                  <a:ext cx="69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7774" name="Group 144"/>
                <p:cNvGrpSpPr>
                  <a:grpSpLocks/>
                </p:cNvGrpSpPr>
                <p:nvPr/>
              </p:nvGrpSpPr>
              <p:grpSpPr bwMode="auto">
                <a:xfrm>
                  <a:off x="4506" y="2367"/>
                  <a:ext cx="623" cy="177"/>
                  <a:chOff x="4593" y="2359"/>
                  <a:chExt cx="623" cy="177"/>
                </a:xfrm>
              </p:grpSpPr>
              <p:sp>
                <p:nvSpPr>
                  <p:cNvPr id="27778" name="WordArt 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93" y="2369"/>
                    <a:ext cx="89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7779" name="WordArt 1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14" y="2368"/>
                    <a:ext cx="133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7780" name="WordArt 1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90" y="2370"/>
                    <a:ext cx="16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7781" name="WordArt 1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93" y="2359"/>
                    <a:ext cx="123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7775" name="Group 149"/>
                <p:cNvGrpSpPr>
                  <a:grpSpLocks/>
                </p:cNvGrpSpPr>
                <p:nvPr/>
              </p:nvGrpSpPr>
              <p:grpSpPr bwMode="auto">
                <a:xfrm>
                  <a:off x="4694" y="2576"/>
                  <a:ext cx="251" cy="133"/>
                  <a:chOff x="4789" y="2576"/>
                  <a:chExt cx="251" cy="133"/>
                </a:xfrm>
              </p:grpSpPr>
              <p:sp>
                <p:nvSpPr>
                  <p:cNvPr id="27776" name="WordArt 1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89" y="2580"/>
                    <a:ext cx="141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7777" name="WordArt 1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4" y="2576"/>
                    <a:ext cx="66" cy="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27765" name="Group 152"/>
              <p:cNvGrpSpPr>
                <a:grpSpLocks/>
              </p:cNvGrpSpPr>
              <p:nvPr/>
            </p:nvGrpSpPr>
            <p:grpSpPr bwMode="auto">
              <a:xfrm>
                <a:off x="7539012" y="5889402"/>
                <a:ext cx="323850" cy="309563"/>
                <a:chOff x="5256" y="2317"/>
                <a:chExt cx="204" cy="195"/>
              </a:xfrm>
            </p:grpSpPr>
            <p:sp>
              <p:nvSpPr>
                <p:cNvPr id="27771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56" y="2372"/>
                  <a:ext cx="105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7772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94" y="2317"/>
                  <a:ext cx="66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7766" name="Group 155"/>
              <p:cNvGrpSpPr>
                <a:grpSpLocks/>
              </p:cNvGrpSpPr>
              <p:nvPr/>
            </p:nvGrpSpPr>
            <p:grpSpPr bwMode="auto">
              <a:xfrm>
                <a:off x="7908900" y="5932264"/>
                <a:ext cx="312737" cy="242888"/>
                <a:chOff x="4920" y="1333"/>
                <a:chExt cx="197" cy="153"/>
              </a:xfrm>
            </p:grpSpPr>
            <p:sp>
              <p:nvSpPr>
                <p:cNvPr id="27769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0" y="1333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770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8" y="1362"/>
                  <a:ext cx="89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7768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3995936" y="5276577"/>
              <a:ext cx="2109787" cy="2587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环带受摩擦力矩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221932" y="1816224"/>
            <a:ext cx="4684712" cy="1311151"/>
            <a:chOff x="3779838" y="3645024"/>
            <a:chExt cx="4684712" cy="1311151"/>
          </a:xfrm>
        </p:grpSpPr>
        <p:grpSp>
          <p:nvGrpSpPr>
            <p:cNvPr id="27758" name="Group 111"/>
            <p:cNvGrpSpPr>
              <a:grpSpLocks/>
            </p:cNvGrpSpPr>
            <p:nvPr/>
          </p:nvGrpSpPr>
          <p:grpSpPr bwMode="auto">
            <a:xfrm>
              <a:off x="6156176" y="3645024"/>
              <a:ext cx="1720850" cy="320675"/>
              <a:chOff x="4281" y="1909"/>
              <a:chExt cx="1084" cy="202"/>
            </a:xfrm>
          </p:grpSpPr>
          <p:sp>
            <p:nvSpPr>
              <p:cNvPr id="27793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2" y="1931"/>
                <a:ext cx="123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7794" name="Group 113"/>
              <p:cNvGrpSpPr>
                <a:grpSpLocks/>
              </p:cNvGrpSpPr>
              <p:nvPr/>
            </p:nvGrpSpPr>
            <p:grpSpPr bwMode="auto">
              <a:xfrm>
                <a:off x="4572" y="1973"/>
                <a:ext cx="166" cy="66"/>
                <a:chOff x="800" y="1913"/>
                <a:chExt cx="135" cy="43"/>
              </a:xfrm>
            </p:grpSpPr>
            <p:sp>
              <p:nvSpPr>
                <p:cNvPr id="27805" name="Line 114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806" name="Line 115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95" name="Group 116"/>
              <p:cNvGrpSpPr>
                <a:grpSpLocks/>
              </p:cNvGrpSpPr>
              <p:nvPr/>
            </p:nvGrpSpPr>
            <p:grpSpPr bwMode="auto">
              <a:xfrm>
                <a:off x="4775" y="1950"/>
                <a:ext cx="133" cy="157"/>
                <a:chOff x="1973" y="1376"/>
                <a:chExt cx="108" cy="148"/>
              </a:xfrm>
            </p:grpSpPr>
            <p:sp>
              <p:nvSpPr>
                <p:cNvPr id="27803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3" y="1377"/>
                  <a:ext cx="108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m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27804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3" y="1376"/>
                  <a:ext cx="108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7796" name="Group 119"/>
              <p:cNvGrpSpPr>
                <a:grpSpLocks/>
              </p:cNvGrpSpPr>
              <p:nvPr/>
            </p:nvGrpSpPr>
            <p:grpSpPr bwMode="auto">
              <a:xfrm>
                <a:off x="4938" y="1925"/>
                <a:ext cx="265" cy="152"/>
                <a:chOff x="4037" y="1577"/>
                <a:chExt cx="265" cy="152"/>
              </a:xfrm>
            </p:grpSpPr>
            <p:sp>
              <p:nvSpPr>
                <p:cNvPr id="27801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7" y="1577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802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4" y="1604"/>
                  <a:ext cx="16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7797" name="Group 122"/>
              <p:cNvGrpSpPr>
                <a:grpSpLocks/>
              </p:cNvGrpSpPr>
              <p:nvPr/>
            </p:nvGrpSpPr>
            <p:grpSpPr bwMode="auto">
              <a:xfrm>
                <a:off x="4281" y="1909"/>
                <a:ext cx="230" cy="202"/>
                <a:chOff x="4257" y="1909"/>
                <a:chExt cx="230" cy="202"/>
              </a:xfrm>
            </p:grpSpPr>
            <p:sp>
              <p:nvSpPr>
                <p:cNvPr id="27798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0" y="1910"/>
                  <a:ext cx="135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7799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7" y="1909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800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5" y="2007"/>
                  <a:ext cx="42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7767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4067944" y="3645024"/>
              <a:ext cx="1722437" cy="27622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环带受摩擦力</a:t>
              </a:r>
            </a:p>
          </p:txBody>
        </p:sp>
        <p:graphicFrame>
          <p:nvGraphicFramePr>
            <p:cNvPr id="15974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353519"/>
                </p:ext>
              </p:extLst>
            </p:nvPr>
          </p:nvGraphicFramePr>
          <p:xfrm>
            <a:off x="3779838" y="4221163"/>
            <a:ext cx="4684712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14" name="Equation" r:id="rId6" imgW="2476440" imgH="393480" progId="Equation.DSMT4">
                    <p:embed/>
                  </p:oleObj>
                </mc:Choice>
                <mc:Fallback>
                  <p:oleObj name="Equation" r:id="rId6" imgW="2476440" imgH="393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38" y="4221163"/>
                          <a:ext cx="4684712" cy="735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" name="Text Box 2"/>
          <p:cNvSpPr txBox="1">
            <a:spLocks noChangeArrowheads="1"/>
          </p:cNvSpPr>
          <p:nvPr/>
        </p:nvSpPr>
        <p:spPr bwMode="auto">
          <a:xfrm>
            <a:off x="271747" y="1161464"/>
            <a:ext cx="1579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初始角速度为</a:t>
            </a:r>
            <a:endParaRPr kumimoji="1" lang="zh-CN" altLang="en-US" dirty="0">
              <a:latin typeface="Times New Roman" pitchFamily="18" charset="0"/>
            </a:endParaRPr>
          </a:p>
        </p:txBody>
      </p:sp>
      <p:sp>
        <p:nvSpPr>
          <p:cNvPr id="167" name="Text Box 2"/>
          <p:cNvSpPr txBox="1">
            <a:spLocks noChangeArrowheads="1"/>
          </p:cNvSpPr>
          <p:nvPr/>
        </p:nvSpPr>
        <p:spPr bwMode="auto">
          <a:xfrm>
            <a:off x="6736042" y="3142388"/>
            <a:ext cx="18117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方向沿切线方向</a:t>
            </a:r>
            <a:endParaRPr kumimoji="1" lang="zh-CN" altLang="en-US" dirty="0">
              <a:latin typeface="Times New Roman" pitchFamily="18" charset="0"/>
            </a:endParaRPr>
          </a:p>
        </p:txBody>
      </p:sp>
      <p:sp>
        <p:nvSpPr>
          <p:cNvPr id="168" name="Text Box 2"/>
          <p:cNvSpPr txBox="1">
            <a:spLocks noChangeArrowheads="1"/>
          </p:cNvSpPr>
          <p:nvPr/>
        </p:nvSpPr>
        <p:spPr bwMode="auto">
          <a:xfrm>
            <a:off x="4691014" y="5962520"/>
            <a:ext cx="4206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摩擦力矩方向与转轴方向相反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  <p:bldP spid="1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4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7654" name="Rectangle 25" descr="新闻纸"/>
          <p:cNvSpPr>
            <a:spLocks noChangeArrowheads="1"/>
          </p:cNvSpPr>
          <p:nvPr/>
        </p:nvSpPr>
        <p:spPr bwMode="auto">
          <a:xfrm>
            <a:off x="0" y="6637338"/>
            <a:ext cx="9144000" cy="2206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7699" name="WordArt 161"/>
          <p:cNvSpPr>
            <a:spLocks noChangeArrowheads="1" noChangeShapeType="1" noTextEdit="1"/>
          </p:cNvSpPr>
          <p:nvPr/>
        </p:nvSpPr>
        <p:spPr bwMode="auto">
          <a:xfrm>
            <a:off x="1619672" y="845096"/>
            <a:ext cx="1563688" cy="276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总摩擦力矩</a:t>
            </a:r>
          </a:p>
        </p:txBody>
      </p:sp>
      <p:sp>
        <p:nvSpPr>
          <p:cNvPr id="27700" name="Freeform 162"/>
          <p:cNvSpPr>
            <a:spLocks/>
          </p:cNvSpPr>
          <p:nvPr/>
        </p:nvSpPr>
        <p:spPr bwMode="auto">
          <a:xfrm>
            <a:off x="4113635" y="692696"/>
            <a:ext cx="127000" cy="547688"/>
          </a:xfrm>
          <a:custGeom>
            <a:avLst/>
            <a:gdLst>
              <a:gd name="T0" fmla="*/ 0 w 1289"/>
              <a:gd name="T1" fmla="*/ 0 h 3854"/>
              <a:gd name="T2" fmla="*/ 0 w 1289"/>
              <a:gd name="T3" fmla="*/ 0 h 3854"/>
              <a:gd name="T4" fmla="*/ 0 w 1289"/>
              <a:gd name="T5" fmla="*/ 0 h 3854"/>
              <a:gd name="T6" fmla="*/ 0 w 1289"/>
              <a:gd name="T7" fmla="*/ 0 h 3854"/>
              <a:gd name="T8" fmla="*/ 0 w 1289"/>
              <a:gd name="T9" fmla="*/ 0 h 3854"/>
              <a:gd name="T10" fmla="*/ 0 w 1289"/>
              <a:gd name="T11" fmla="*/ 0 h 3854"/>
              <a:gd name="T12" fmla="*/ 0 w 1289"/>
              <a:gd name="T13" fmla="*/ 0 h 3854"/>
              <a:gd name="T14" fmla="*/ 0 w 1289"/>
              <a:gd name="T15" fmla="*/ 0 h 3854"/>
              <a:gd name="T16" fmla="*/ 0 w 1289"/>
              <a:gd name="T17" fmla="*/ 0 h 3854"/>
              <a:gd name="T18" fmla="*/ 0 w 1289"/>
              <a:gd name="T19" fmla="*/ 0 h 3854"/>
              <a:gd name="T20" fmla="*/ 0 w 1289"/>
              <a:gd name="T21" fmla="*/ 0 h 3854"/>
              <a:gd name="T22" fmla="*/ 0 w 1289"/>
              <a:gd name="T23" fmla="*/ 0 h 3854"/>
              <a:gd name="T24" fmla="*/ 0 w 1289"/>
              <a:gd name="T25" fmla="*/ 0 h 3854"/>
              <a:gd name="T26" fmla="*/ 0 w 1289"/>
              <a:gd name="T27" fmla="*/ 0 h 3854"/>
              <a:gd name="T28" fmla="*/ 0 w 1289"/>
              <a:gd name="T29" fmla="*/ 0 h 3854"/>
              <a:gd name="T30" fmla="*/ 0 w 1289"/>
              <a:gd name="T31" fmla="*/ 0 h 3854"/>
              <a:gd name="T32" fmla="*/ 0 w 1289"/>
              <a:gd name="T33" fmla="*/ 0 h 3854"/>
              <a:gd name="T34" fmla="*/ 0 w 1289"/>
              <a:gd name="T35" fmla="*/ 0 h 3854"/>
              <a:gd name="T36" fmla="*/ 0 w 1289"/>
              <a:gd name="T37" fmla="*/ 0 h 3854"/>
              <a:gd name="T38" fmla="*/ 0 w 1289"/>
              <a:gd name="T39" fmla="*/ 0 h 3854"/>
              <a:gd name="T40" fmla="*/ 0 w 1289"/>
              <a:gd name="T41" fmla="*/ 0 h 3854"/>
              <a:gd name="T42" fmla="*/ 0 w 1289"/>
              <a:gd name="T43" fmla="*/ 0 h 3854"/>
              <a:gd name="T44" fmla="*/ 0 w 1289"/>
              <a:gd name="T45" fmla="*/ 0 h 3854"/>
              <a:gd name="T46" fmla="*/ 0 w 1289"/>
              <a:gd name="T47" fmla="*/ 0 h 3854"/>
              <a:gd name="T48" fmla="*/ 0 w 1289"/>
              <a:gd name="T49" fmla="*/ 0 h 3854"/>
              <a:gd name="T50" fmla="*/ 0 w 1289"/>
              <a:gd name="T51" fmla="*/ 0 h 3854"/>
              <a:gd name="T52" fmla="*/ 0 w 1289"/>
              <a:gd name="T53" fmla="*/ 0 h 3854"/>
              <a:gd name="T54" fmla="*/ 0 w 1289"/>
              <a:gd name="T55" fmla="*/ 0 h 3854"/>
              <a:gd name="T56" fmla="*/ 0 w 1289"/>
              <a:gd name="T57" fmla="*/ 0 h 3854"/>
              <a:gd name="T58" fmla="*/ 0 w 1289"/>
              <a:gd name="T59" fmla="*/ 0 h 3854"/>
              <a:gd name="T60" fmla="*/ 0 w 1289"/>
              <a:gd name="T61" fmla="*/ 0 h 3854"/>
              <a:gd name="T62" fmla="*/ 0 w 1289"/>
              <a:gd name="T63" fmla="*/ 0 h 3854"/>
              <a:gd name="T64" fmla="*/ 0 w 1289"/>
              <a:gd name="T65" fmla="*/ 0 h 3854"/>
              <a:gd name="T66" fmla="*/ 0 w 1289"/>
              <a:gd name="T67" fmla="*/ 0 h 3854"/>
              <a:gd name="T68" fmla="*/ 0 w 1289"/>
              <a:gd name="T69" fmla="*/ 0 h 3854"/>
              <a:gd name="T70" fmla="*/ 0 w 1289"/>
              <a:gd name="T71" fmla="*/ 0 h 3854"/>
              <a:gd name="T72" fmla="*/ 0 w 1289"/>
              <a:gd name="T73" fmla="*/ 0 h 3854"/>
              <a:gd name="T74" fmla="*/ 0 w 1289"/>
              <a:gd name="T75" fmla="*/ 0 h 3854"/>
              <a:gd name="T76" fmla="*/ 0 w 1289"/>
              <a:gd name="T77" fmla="*/ 0 h 3854"/>
              <a:gd name="T78" fmla="*/ 0 w 1289"/>
              <a:gd name="T79" fmla="*/ 0 h 3854"/>
              <a:gd name="T80" fmla="*/ 0 w 1289"/>
              <a:gd name="T81" fmla="*/ 0 h 3854"/>
              <a:gd name="T82" fmla="*/ 0 w 1289"/>
              <a:gd name="T83" fmla="*/ 0 h 3854"/>
              <a:gd name="T84" fmla="*/ 0 w 1289"/>
              <a:gd name="T85" fmla="*/ 0 h 3854"/>
              <a:gd name="T86" fmla="*/ 0 w 1289"/>
              <a:gd name="T87" fmla="*/ 0 h 3854"/>
              <a:gd name="T88" fmla="*/ 0 w 1289"/>
              <a:gd name="T89" fmla="*/ 0 h 3854"/>
              <a:gd name="T90" fmla="*/ 0 w 1289"/>
              <a:gd name="T91" fmla="*/ 0 h 3854"/>
              <a:gd name="T92" fmla="*/ 0 w 1289"/>
              <a:gd name="T93" fmla="*/ 0 h 3854"/>
              <a:gd name="T94" fmla="*/ 0 w 1289"/>
              <a:gd name="T95" fmla="*/ 0 h 3854"/>
              <a:gd name="T96" fmla="*/ 0 w 1289"/>
              <a:gd name="T97" fmla="*/ 0 h 3854"/>
              <a:gd name="T98" fmla="*/ 0 w 1289"/>
              <a:gd name="T99" fmla="*/ 0 h 3854"/>
              <a:gd name="T100" fmla="*/ 0 w 1289"/>
              <a:gd name="T101" fmla="*/ 0 h 3854"/>
              <a:gd name="T102" fmla="*/ 0 w 1289"/>
              <a:gd name="T103" fmla="*/ 0 h 3854"/>
              <a:gd name="T104" fmla="*/ 0 w 1289"/>
              <a:gd name="T105" fmla="*/ 0 h 3854"/>
              <a:gd name="T106" fmla="*/ 0 w 1289"/>
              <a:gd name="T107" fmla="*/ 0 h 3854"/>
              <a:gd name="T108" fmla="*/ 0 w 1289"/>
              <a:gd name="T109" fmla="*/ 0 h 3854"/>
              <a:gd name="T110" fmla="*/ 0 w 1289"/>
              <a:gd name="T111" fmla="*/ 0 h 3854"/>
              <a:gd name="T112" fmla="*/ 0 w 1289"/>
              <a:gd name="T113" fmla="*/ 0 h 3854"/>
              <a:gd name="T114" fmla="*/ 0 w 1289"/>
              <a:gd name="T115" fmla="*/ 0 h 3854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89"/>
              <a:gd name="T175" fmla="*/ 0 h 3854"/>
              <a:gd name="T176" fmla="*/ 1289 w 1289"/>
              <a:gd name="T177" fmla="*/ 3854 h 3854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89" h="3854">
                <a:moveTo>
                  <a:pt x="880" y="63"/>
                </a:moveTo>
                <a:lnTo>
                  <a:pt x="744" y="158"/>
                </a:lnTo>
                <a:lnTo>
                  <a:pt x="671" y="273"/>
                </a:lnTo>
                <a:lnTo>
                  <a:pt x="587" y="419"/>
                </a:lnTo>
                <a:lnTo>
                  <a:pt x="503" y="702"/>
                </a:lnTo>
                <a:lnTo>
                  <a:pt x="451" y="1016"/>
                </a:lnTo>
                <a:lnTo>
                  <a:pt x="451" y="1278"/>
                </a:lnTo>
                <a:lnTo>
                  <a:pt x="440" y="1561"/>
                </a:lnTo>
                <a:lnTo>
                  <a:pt x="430" y="2284"/>
                </a:lnTo>
                <a:lnTo>
                  <a:pt x="419" y="3079"/>
                </a:lnTo>
                <a:lnTo>
                  <a:pt x="409" y="3415"/>
                </a:lnTo>
                <a:lnTo>
                  <a:pt x="357" y="3666"/>
                </a:lnTo>
                <a:lnTo>
                  <a:pt x="315" y="3739"/>
                </a:lnTo>
                <a:lnTo>
                  <a:pt x="252" y="3750"/>
                </a:lnTo>
                <a:lnTo>
                  <a:pt x="273" y="3634"/>
                </a:lnTo>
                <a:lnTo>
                  <a:pt x="273" y="3551"/>
                </a:lnTo>
                <a:lnTo>
                  <a:pt x="231" y="3467"/>
                </a:lnTo>
                <a:lnTo>
                  <a:pt x="179" y="3436"/>
                </a:lnTo>
                <a:lnTo>
                  <a:pt x="74" y="3456"/>
                </a:lnTo>
                <a:lnTo>
                  <a:pt x="21" y="3530"/>
                </a:lnTo>
                <a:lnTo>
                  <a:pt x="11" y="3593"/>
                </a:lnTo>
                <a:lnTo>
                  <a:pt x="0" y="3666"/>
                </a:lnTo>
                <a:cubicBezTo>
                  <a:pt x="11" y="3694"/>
                  <a:pt x="17" y="3724"/>
                  <a:pt x="32" y="3750"/>
                </a:cubicBezTo>
                <a:cubicBezTo>
                  <a:pt x="66" y="3806"/>
                  <a:pt x="63" y="3750"/>
                  <a:pt x="63" y="3781"/>
                </a:cubicBezTo>
                <a:lnTo>
                  <a:pt x="179" y="3854"/>
                </a:lnTo>
                <a:lnTo>
                  <a:pt x="294" y="3844"/>
                </a:lnTo>
                <a:lnTo>
                  <a:pt x="388" y="3802"/>
                </a:lnTo>
                <a:lnTo>
                  <a:pt x="461" y="3750"/>
                </a:lnTo>
                <a:lnTo>
                  <a:pt x="524" y="3666"/>
                </a:lnTo>
                <a:lnTo>
                  <a:pt x="639" y="3436"/>
                </a:lnTo>
                <a:lnTo>
                  <a:pt x="702" y="3237"/>
                </a:lnTo>
                <a:lnTo>
                  <a:pt x="723" y="3048"/>
                </a:lnTo>
                <a:lnTo>
                  <a:pt x="744" y="2755"/>
                </a:lnTo>
                <a:lnTo>
                  <a:pt x="765" y="2367"/>
                </a:lnTo>
                <a:lnTo>
                  <a:pt x="775" y="1781"/>
                </a:lnTo>
                <a:lnTo>
                  <a:pt x="755" y="1184"/>
                </a:lnTo>
                <a:lnTo>
                  <a:pt x="765" y="849"/>
                </a:lnTo>
                <a:lnTo>
                  <a:pt x="786" y="660"/>
                </a:lnTo>
                <a:lnTo>
                  <a:pt x="817" y="514"/>
                </a:lnTo>
                <a:lnTo>
                  <a:pt x="849" y="346"/>
                </a:lnTo>
                <a:lnTo>
                  <a:pt x="912" y="178"/>
                </a:lnTo>
                <a:lnTo>
                  <a:pt x="974" y="105"/>
                </a:lnTo>
                <a:lnTo>
                  <a:pt x="1048" y="126"/>
                </a:lnTo>
                <a:lnTo>
                  <a:pt x="1048" y="189"/>
                </a:lnTo>
                <a:lnTo>
                  <a:pt x="1016" y="252"/>
                </a:lnTo>
                <a:lnTo>
                  <a:pt x="1016" y="346"/>
                </a:lnTo>
                <a:lnTo>
                  <a:pt x="1037" y="419"/>
                </a:lnTo>
                <a:lnTo>
                  <a:pt x="1079" y="482"/>
                </a:lnTo>
                <a:lnTo>
                  <a:pt x="1142" y="482"/>
                </a:lnTo>
                <a:lnTo>
                  <a:pt x="1226" y="472"/>
                </a:lnTo>
                <a:lnTo>
                  <a:pt x="1289" y="388"/>
                </a:lnTo>
                <a:lnTo>
                  <a:pt x="1289" y="304"/>
                </a:lnTo>
                <a:lnTo>
                  <a:pt x="1278" y="210"/>
                </a:lnTo>
                <a:lnTo>
                  <a:pt x="1236" y="137"/>
                </a:lnTo>
                <a:lnTo>
                  <a:pt x="1184" y="53"/>
                </a:lnTo>
                <a:lnTo>
                  <a:pt x="1048" y="0"/>
                </a:lnTo>
                <a:lnTo>
                  <a:pt x="933" y="0"/>
                </a:lnTo>
                <a:lnTo>
                  <a:pt x="880" y="6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7841" name="Group 163"/>
          <p:cNvGrpSpPr>
            <a:grpSpLocks/>
          </p:cNvGrpSpPr>
          <p:nvPr/>
        </p:nvGrpSpPr>
        <p:grpSpPr bwMode="auto">
          <a:xfrm>
            <a:off x="3319885" y="829221"/>
            <a:ext cx="387350" cy="250825"/>
            <a:chOff x="3429" y="2233"/>
            <a:chExt cx="244" cy="158"/>
          </a:xfrm>
        </p:grpSpPr>
        <p:sp>
          <p:nvSpPr>
            <p:cNvPr id="27756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429" y="2233"/>
              <a:ext cx="193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75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757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3623" y="2305"/>
              <a:ext cx="50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1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grpSp>
        <p:nvGrpSpPr>
          <p:cNvPr id="27842" name="Group 166"/>
          <p:cNvGrpSpPr>
            <a:grpSpLocks/>
          </p:cNvGrpSpPr>
          <p:nvPr/>
        </p:nvGrpSpPr>
        <p:grpSpPr bwMode="auto">
          <a:xfrm>
            <a:off x="3799310" y="907009"/>
            <a:ext cx="263525" cy="104775"/>
            <a:chOff x="800" y="1913"/>
            <a:chExt cx="135" cy="43"/>
          </a:xfrm>
        </p:grpSpPr>
        <p:sp>
          <p:nvSpPr>
            <p:cNvPr id="27754" name="Line 167"/>
            <p:cNvSpPr>
              <a:spLocks noChangeShapeType="1"/>
            </p:cNvSpPr>
            <p:nvPr/>
          </p:nvSpPr>
          <p:spPr bwMode="auto">
            <a:xfrm>
              <a:off x="800" y="1913"/>
              <a:ext cx="1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5" name="Line 168"/>
            <p:cNvSpPr>
              <a:spLocks noChangeShapeType="1"/>
            </p:cNvSpPr>
            <p:nvPr/>
          </p:nvSpPr>
          <p:spPr bwMode="auto">
            <a:xfrm>
              <a:off x="806" y="1956"/>
              <a:ext cx="1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843" name="Group 169"/>
          <p:cNvGrpSpPr>
            <a:grpSpLocks/>
          </p:cNvGrpSpPr>
          <p:nvPr/>
        </p:nvGrpSpPr>
        <p:grpSpPr bwMode="auto">
          <a:xfrm>
            <a:off x="4288260" y="832396"/>
            <a:ext cx="461963" cy="255588"/>
            <a:chOff x="3769" y="1641"/>
            <a:chExt cx="291" cy="146"/>
          </a:xfrm>
        </p:grpSpPr>
        <p:grpSp>
          <p:nvGrpSpPr>
            <p:cNvPr id="27846" name="Group 170"/>
            <p:cNvGrpSpPr>
              <a:grpSpLocks/>
            </p:cNvGrpSpPr>
            <p:nvPr/>
          </p:nvGrpSpPr>
          <p:grpSpPr bwMode="auto">
            <a:xfrm>
              <a:off x="3856" y="1641"/>
              <a:ext cx="204" cy="142"/>
              <a:chOff x="3429" y="2233"/>
              <a:chExt cx="244" cy="158"/>
            </a:xfrm>
          </p:grpSpPr>
          <p:sp>
            <p:nvSpPr>
              <p:cNvPr id="27752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9" y="2233"/>
                <a:ext cx="193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753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3" y="2305"/>
                <a:ext cx="5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751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3769" y="1643"/>
              <a:ext cx="79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chemeClr val="bg1"/>
                  </a:outerShdw>
                </a:effectLst>
                <a:latin typeface="宋体"/>
                <a:ea typeface="宋体"/>
              </a:endParaRPr>
            </a:p>
          </p:txBody>
        </p:sp>
      </p:grpSp>
      <p:grpSp>
        <p:nvGrpSpPr>
          <p:cNvPr id="259" name="组合 258"/>
          <p:cNvGrpSpPr/>
          <p:nvPr/>
        </p:nvGrpSpPr>
        <p:grpSpPr>
          <a:xfrm>
            <a:off x="1763688" y="2924944"/>
            <a:ext cx="4967287" cy="612775"/>
            <a:chOff x="1637135" y="1335634"/>
            <a:chExt cx="4967287" cy="612775"/>
          </a:xfrm>
        </p:grpSpPr>
        <p:sp>
          <p:nvSpPr>
            <p:cNvPr id="27712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1637135" y="1456284"/>
              <a:ext cx="211138" cy="2587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</a:t>
              </a:r>
            </a:p>
          </p:txBody>
        </p:sp>
        <p:grpSp>
          <p:nvGrpSpPr>
            <p:cNvPr id="27858" name="Group 185"/>
            <p:cNvGrpSpPr>
              <a:grpSpLocks/>
            </p:cNvGrpSpPr>
            <p:nvPr/>
          </p:nvGrpSpPr>
          <p:grpSpPr bwMode="auto">
            <a:xfrm>
              <a:off x="2321347" y="1502321"/>
              <a:ext cx="387350" cy="250825"/>
              <a:chOff x="3429" y="2233"/>
              <a:chExt cx="244" cy="158"/>
            </a:xfrm>
          </p:grpSpPr>
          <p:sp>
            <p:nvSpPr>
              <p:cNvPr id="27746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9" y="2233"/>
                <a:ext cx="193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747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3" y="2305"/>
                <a:ext cx="5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859" name="Group 188"/>
            <p:cNvGrpSpPr>
              <a:grpSpLocks/>
            </p:cNvGrpSpPr>
            <p:nvPr/>
          </p:nvGrpSpPr>
          <p:grpSpPr bwMode="auto">
            <a:xfrm>
              <a:off x="2819822" y="1597571"/>
              <a:ext cx="228600" cy="87313"/>
              <a:chOff x="800" y="1913"/>
              <a:chExt cx="135" cy="43"/>
            </a:xfrm>
          </p:grpSpPr>
          <p:sp>
            <p:nvSpPr>
              <p:cNvPr id="27744" name="Line 189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5" name="Line 190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15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3115097" y="1473746"/>
              <a:ext cx="142875" cy="2809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1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3305597" y="1561059"/>
              <a:ext cx="196850" cy="1936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7864" name="Group 193"/>
            <p:cNvGrpSpPr>
              <a:grpSpLocks/>
            </p:cNvGrpSpPr>
            <p:nvPr/>
          </p:nvGrpSpPr>
          <p:grpSpPr bwMode="auto">
            <a:xfrm>
              <a:off x="3580235" y="1584871"/>
              <a:ext cx="228600" cy="87313"/>
              <a:chOff x="800" y="1913"/>
              <a:chExt cx="135" cy="43"/>
            </a:xfrm>
          </p:grpSpPr>
          <p:sp>
            <p:nvSpPr>
              <p:cNvPr id="27742" name="Line 194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3" name="Line 195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18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3875510" y="1480096"/>
              <a:ext cx="160338" cy="2635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19" name="Line 197"/>
            <p:cNvSpPr>
              <a:spLocks noChangeShapeType="1"/>
            </p:cNvSpPr>
            <p:nvPr/>
          </p:nvSpPr>
          <p:spPr bwMode="auto">
            <a:xfrm flipV="1">
              <a:off x="2105447" y="1607096"/>
              <a:ext cx="177800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48" name="Group 198"/>
            <p:cNvGrpSpPr>
              <a:grpSpLocks/>
            </p:cNvGrpSpPr>
            <p:nvPr/>
          </p:nvGrpSpPr>
          <p:grpSpPr bwMode="auto">
            <a:xfrm>
              <a:off x="4053310" y="1365796"/>
              <a:ext cx="511175" cy="582613"/>
              <a:chOff x="3785" y="3055"/>
              <a:chExt cx="322" cy="367"/>
            </a:xfrm>
          </p:grpSpPr>
          <p:sp>
            <p:nvSpPr>
              <p:cNvPr id="27736" name="Line 199"/>
              <p:cNvSpPr>
                <a:spLocks noChangeShapeType="1"/>
              </p:cNvSpPr>
              <p:nvPr/>
            </p:nvSpPr>
            <p:spPr bwMode="auto">
              <a:xfrm flipV="1">
                <a:off x="3785" y="3236"/>
                <a:ext cx="322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7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6" y="3055"/>
                <a:ext cx="8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7649" name="Group 201"/>
              <p:cNvGrpSpPr>
                <a:grpSpLocks/>
              </p:cNvGrpSpPr>
              <p:nvPr/>
            </p:nvGrpSpPr>
            <p:grpSpPr bwMode="auto">
              <a:xfrm>
                <a:off x="3841" y="3269"/>
                <a:ext cx="197" cy="153"/>
                <a:chOff x="4920" y="1333"/>
                <a:chExt cx="197" cy="153"/>
              </a:xfrm>
            </p:grpSpPr>
            <p:sp>
              <p:nvSpPr>
                <p:cNvPr id="27740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0" y="1333"/>
                  <a:ext cx="8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7741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8" y="1362"/>
                  <a:ext cx="89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7739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8" y="3091"/>
                <a:ext cx="1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</p:grpSp>
        <p:grpSp>
          <p:nvGrpSpPr>
            <p:cNvPr id="27651" name="Group 205"/>
            <p:cNvGrpSpPr>
              <a:grpSpLocks/>
            </p:cNvGrpSpPr>
            <p:nvPr/>
          </p:nvGrpSpPr>
          <p:grpSpPr bwMode="auto">
            <a:xfrm>
              <a:off x="4710535" y="1589634"/>
              <a:ext cx="228600" cy="87313"/>
              <a:chOff x="800" y="1913"/>
              <a:chExt cx="135" cy="43"/>
            </a:xfrm>
          </p:grpSpPr>
          <p:sp>
            <p:nvSpPr>
              <p:cNvPr id="27734" name="Line 206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5" name="Line 207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22" name="Line 208"/>
            <p:cNvSpPr>
              <a:spLocks noChangeShapeType="1"/>
            </p:cNvSpPr>
            <p:nvPr/>
          </p:nvSpPr>
          <p:spPr bwMode="auto">
            <a:xfrm>
              <a:off x="5035972" y="1653134"/>
              <a:ext cx="293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3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5104235" y="1384846"/>
              <a:ext cx="141288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24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5347122" y="1526134"/>
              <a:ext cx="266700" cy="180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25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5632872" y="1461046"/>
              <a:ext cx="241300" cy="2397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726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5108997" y="1705521"/>
              <a:ext cx="141288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27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5953547" y="1391196"/>
              <a:ext cx="106363" cy="149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728" name="Line 214"/>
            <p:cNvSpPr>
              <a:spLocks noChangeShapeType="1"/>
            </p:cNvSpPr>
            <p:nvPr/>
          </p:nvSpPr>
          <p:spPr bwMode="auto">
            <a:xfrm flipV="1">
              <a:off x="6093247" y="1622971"/>
              <a:ext cx="511175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29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6142460" y="1335634"/>
              <a:ext cx="138113" cy="241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27652" name="Group 216"/>
            <p:cNvGrpSpPr>
              <a:grpSpLocks/>
            </p:cNvGrpSpPr>
            <p:nvPr/>
          </p:nvGrpSpPr>
          <p:grpSpPr bwMode="auto">
            <a:xfrm>
              <a:off x="6182147" y="1675359"/>
              <a:ext cx="312738" cy="242888"/>
              <a:chOff x="4920" y="1333"/>
              <a:chExt cx="197" cy="153"/>
            </a:xfrm>
          </p:grpSpPr>
          <p:sp>
            <p:nvSpPr>
              <p:cNvPr id="27732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0" y="1333"/>
                <a:ext cx="8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7733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8" y="1362"/>
                <a:ext cx="89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731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6320260" y="1392784"/>
              <a:ext cx="266700" cy="180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</p:grpSp>
      <p:grpSp>
        <p:nvGrpSpPr>
          <p:cNvPr id="27655" name="Group 259"/>
          <p:cNvGrpSpPr>
            <a:grpSpLocks/>
          </p:cNvGrpSpPr>
          <p:nvPr/>
        </p:nvGrpSpPr>
        <p:grpSpPr bwMode="auto">
          <a:xfrm>
            <a:off x="2915816" y="5301208"/>
            <a:ext cx="1493837" cy="717550"/>
            <a:chOff x="3793" y="3660"/>
            <a:chExt cx="941" cy="452"/>
          </a:xfrm>
        </p:grpSpPr>
        <p:grpSp>
          <p:nvGrpSpPr>
            <p:cNvPr id="27656" name="Group 221"/>
            <p:cNvGrpSpPr>
              <a:grpSpLocks/>
            </p:cNvGrpSpPr>
            <p:nvPr/>
          </p:nvGrpSpPr>
          <p:grpSpPr bwMode="auto">
            <a:xfrm>
              <a:off x="4506" y="3691"/>
              <a:ext cx="225" cy="161"/>
              <a:chOff x="1134" y="773"/>
              <a:chExt cx="237" cy="162"/>
            </a:xfrm>
          </p:grpSpPr>
          <p:sp>
            <p:nvSpPr>
              <p:cNvPr id="27697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4" y="773"/>
                <a:ext cx="1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27698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3" y="843"/>
                <a:ext cx="68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687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3793" y="3789"/>
              <a:ext cx="86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7657" name="Group 225"/>
            <p:cNvGrpSpPr>
              <a:grpSpLocks/>
            </p:cNvGrpSpPr>
            <p:nvPr/>
          </p:nvGrpSpPr>
          <p:grpSpPr bwMode="auto">
            <a:xfrm>
              <a:off x="3933" y="3838"/>
              <a:ext cx="144" cy="55"/>
              <a:chOff x="800" y="1913"/>
              <a:chExt cx="135" cy="43"/>
            </a:xfrm>
          </p:grpSpPr>
          <p:sp>
            <p:nvSpPr>
              <p:cNvPr id="27695" name="Line 226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6" name="Line 227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9" name="Line 229"/>
            <p:cNvSpPr>
              <a:spLocks noChangeShapeType="1"/>
            </p:cNvSpPr>
            <p:nvPr/>
          </p:nvSpPr>
          <p:spPr bwMode="auto">
            <a:xfrm>
              <a:off x="4139" y="3871"/>
              <a:ext cx="5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0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4193" y="3935"/>
              <a:ext cx="100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691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4337" y="3944"/>
              <a:ext cx="133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7692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4505" y="3935"/>
              <a:ext cx="123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93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4207" y="3671"/>
              <a:ext cx="89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694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4338" y="3660"/>
              <a:ext cx="141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7658" name="Group 235"/>
          <p:cNvGrpSpPr>
            <a:grpSpLocks/>
          </p:cNvGrpSpPr>
          <p:nvPr/>
        </p:nvGrpSpPr>
        <p:grpSpPr bwMode="auto">
          <a:xfrm>
            <a:off x="2339752" y="4005064"/>
            <a:ext cx="3308350" cy="706437"/>
            <a:chOff x="709" y="3642"/>
            <a:chExt cx="2084" cy="445"/>
          </a:xfrm>
        </p:grpSpPr>
        <p:sp>
          <p:nvSpPr>
            <p:cNvPr id="27663" name="Line 236"/>
            <p:cNvSpPr>
              <a:spLocks noChangeShapeType="1"/>
            </p:cNvSpPr>
            <p:nvPr/>
          </p:nvSpPr>
          <p:spPr bwMode="auto">
            <a:xfrm flipV="1">
              <a:off x="709" y="3831"/>
              <a:ext cx="112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237"/>
            <p:cNvSpPr>
              <a:spLocks noChangeShapeType="1"/>
            </p:cNvSpPr>
            <p:nvPr/>
          </p:nvSpPr>
          <p:spPr bwMode="auto">
            <a:xfrm>
              <a:off x="857" y="3834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900" y="3665"/>
              <a:ext cx="89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666" name="WordArt 239"/>
            <p:cNvSpPr>
              <a:spLocks noChangeArrowheads="1" noChangeShapeType="1" noTextEdit="1"/>
            </p:cNvSpPr>
            <p:nvPr/>
          </p:nvSpPr>
          <p:spPr bwMode="auto">
            <a:xfrm>
              <a:off x="1055" y="3763"/>
              <a:ext cx="133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7667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1223" y="3754"/>
              <a:ext cx="123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668" name="WordArt 241"/>
            <p:cNvSpPr>
              <a:spLocks noChangeArrowheads="1" noChangeShapeType="1" noTextEdit="1"/>
            </p:cNvSpPr>
            <p:nvPr/>
          </p:nvSpPr>
          <p:spPr bwMode="auto">
            <a:xfrm>
              <a:off x="2086" y="3780"/>
              <a:ext cx="141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669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903" y="3867"/>
              <a:ext cx="89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7670" name="Freeform 243"/>
            <p:cNvSpPr>
              <a:spLocks/>
            </p:cNvSpPr>
            <p:nvPr/>
          </p:nvSpPr>
          <p:spPr bwMode="auto">
            <a:xfrm>
              <a:off x="1378" y="3642"/>
              <a:ext cx="80" cy="34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7659" name="Group 244"/>
            <p:cNvGrpSpPr>
              <a:grpSpLocks/>
            </p:cNvGrpSpPr>
            <p:nvPr/>
          </p:nvGrpSpPr>
          <p:grpSpPr bwMode="auto">
            <a:xfrm>
              <a:off x="1871" y="3814"/>
              <a:ext cx="144" cy="55"/>
              <a:chOff x="800" y="1913"/>
              <a:chExt cx="135" cy="43"/>
            </a:xfrm>
          </p:grpSpPr>
          <p:sp>
            <p:nvSpPr>
              <p:cNvPr id="27684" name="Line 245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5" name="Line 246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0" name="Group 247"/>
            <p:cNvGrpSpPr>
              <a:grpSpLocks/>
            </p:cNvGrpSpPr>
            <p:nvPr/>
          </p:nvGrpSpPr>
          <p:grpSpPr bwMode="auto">
            <a:xfrm>
              <a:off x="1618" y="3740"/>
              <a:ext cx="197" cy="153"/>
              <a:chOff x="4920" y="1333"/>
              <a:chExt cx="197" cy="153"/>
            </a:xfrm>
          </p:grpSpPr>
          <p:sp>
            <p:nvSpPr>
              <p:cNvPr id="27682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0" y="1333"/>
                <a:ext cx="8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7683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8" y="1362"/>
                <a:ext cx="89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7673" name="Freeform 250"/>
            <p:cNvSpPr>
              <a:spLocks/>
            </p:cNvSpPr>
            <p:nvPr/>
          </p:nvSpPr>
          <p:spPr bwMode="auto">
            <a:xfrm>
              <a:off x="2279" y="3690"/>
              <a:ext cx="80" cy="345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7674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2513" y="3771"/>
              <a:ext cx="87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7675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2625" y="3807"/>
              <a:ext cx="16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27676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2412" y="3680"/>
              <a:ext cx="75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677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1484" y="3893"/>
              <a:ext cx="75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678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1487" y="3642"/>
              <a:ext cx="75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7661" name="Group 256"/>
            <p:cNvGrpSpPr>
              <a:grpSpLocks/>
            </p:cNvGrpSpPr>
            <p:nvPr/>
          </p:nvGrpSpPr>
          <p:grpSpPr bwMode="auto">
            <a:xfrm>
              <a:off x="2371" y="3971"/>
              <a:ext cx="181" cy="116"/>
              <a:chOff x="1134" y="773"/>
              <a:chExt cx="237" cy="162"/>
            </a:xfrm>
          </p:grpSpPr>
          <p:sp>
            <p:nvSpPr>
              <p:cNvPr id="27680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4" y="773"/>
                <a:ext cx="1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27681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3" y="843"/>
                <a:ext cx="68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3203848" y="1484784"/>
          <a:ext cx="497151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2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84784"/>
                        <a:ext cx="4971510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第四节</a:t>
            </a:r>
          </a:p>
        </p:txBody>
      </p:sp>
      <p:sp>
        <p:nvSpPr>
          <p:cNvPr id="28675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2954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8676" name="Rectangle 5" descr="羊皮纸"/>
          <p:cNvSpPr>
            <a:spLocks noChangeArrowheads="1"/>
          </p:cNvSpPr>
          <p:nvPr/>
        </p:nvSpPr>
        <p:spPr bwMode="auto">
          <a:xfrm>
            <a:off x="0" y="4995863"/>
            <a:ext cx="9144000" cy="18621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8677" name="WordArt 4"/>
          <p:cNvSpPr>
            <a:spLocks noChangeArrowheads="1" noChangeShapeType="1" noTextEdit="1"/>
          </p:cNvSpPr>
          <p:nvPr/>
        </p:nvSpPr>
        <p:spPr bwMode="auto">
          <a:xfrm>
            <a:off x="1000125" y="2171700"/>
            <a:ext cx="7500965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4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角动量  角动量定理</a:t>
            </a:r>
          </a:p>
        </p:txBody>
      </p:sp>
      <p:sp>
        <p:nvSpPr>
          <p:cNvPr id="28682" name="WordArt 15"/>
          <p:cNvSpPr>
            <a:spLocks noChangeArrowheads="1" noChangeShapeType="1" noTextEdit="1"/>
          </p:cNvSpPr>
          <p:nvPr/>
        </p:nvSpPr>
        <p:spPr bwMode="auto">
          <a:xfrm>
            <a:off x="2095500" y="3352800"/>
            <a:ext cx="4848225" cy="690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角动量守恒定律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61000" y="0"/>
            <a:ext cx="3683000" cy="746125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chemeClr val="bg1"/>
                </a:solidFill>
              </a:rPr>
              <a:t>质点的角动量</a:t>
            </a:r>
          </a:p>
        </p:txBody>
      </p:sp>
      <p:sp>
        <p:nvSpPr>
          <p:cNvPr id="29699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2587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9700" name="Rectangle 4" descr="新闻纸"/>
          <p:cNvSpPr>
            <a:spLocks noChangeArrowheads="1"/>
          </p:cNvSpPr>
          <p:nvPr/>
        </p:nvSpPr>
        <p:spPr bwMode="auto">
          <a:xfrm>
            <a:off x="0" y="6673850"/>
            <a:ext cx="9144000" cy="1841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085850" y="4024313"/>
            <a:ext cx="2500313" cy="1484312"/>
            <a:chOff x="173" y="2333"/>
            <a:chExt cx="2228" cy="1280"/>
          </a:xfrm>
        </p:grpSpPr>
        <p:sp>
          <p:nvSpPr>
            <p:cNvPr id="29848" name="Line 45"/>
            <p:cNvSpPr>
              <a:spLocks noChangeShapeType="1"/>
            </p:cNvSpPr>
            <p:nvPr/>
          </p:nvSpPr>
          <p:spPr bwMode="auto">
            <a:xfrm flipV="1">
              <a:off x="449" y="2338"/>
              <a:ext cx="0" cy="7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849" name="Group 46"/>
            <p:cNvGrpSpPr>
              <a:grpSpLocks/>
            </p:cNvGrpSpPr>
            <p:nvPr/>
          </p:nvGrpSpPr>
          <p:grpSpPr bwMode="auto">
            <a:xfrm>
              <a:off x="441" y="2798"/>
              <a:ext cx="1960" cy="815"/>
              <a:chOff x="639" y="3073"/>
              <a:chExt cx="1960" cy="815"/>
            </a:xfrm>
          </p:grpSpPr>
          <p:sp>
            <p:nvSpPr>
              <p:cNvPr id="29863" name="Freeform 47"/>
              <p:cNvSpPr>
                <a:spLocks/>
              </p:cNvSpPr>
              <p:nvPr/>
            </p:nvSpPr>
            <p:spPr bwMode="auto">
              <a:xfrm>
                <a:off x="655" y="3085"/>
                <a:ext cx="1894" cy="797"/>
              </a:xfrm>
              <a:custGeom>
                <a:avLst/>
                <a:gdLst>
                  <a:gd name="T0" fmla="*/ 1247 w 1894"/>
                  <a:gd name="T1" fmla="*/ 797 h 797"/>
                  <a:gd name="T2" fmla="*/ 1894 w 1894"/>
                  <a:gd name="T3" fmla="*/ 545 h 797"/>
                  <a:gd name="T4" fmla="*/ 671 w 1894"/>
                  <a:gd name="T5" fmla="*/ 0 h 797"/>
                  <a:gd name="T6" fmla="*/ 0 w 1894"/>
                  <a:gd name="T7" fmla="*/ 253 h 797"/>
                  <a:gd name="T8" fmla="*/ 1247 w 1894"/>
                  <a:gd name="T9" fmla="*/ 797 h 7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94"/>
                  <a:gd name="T16" fmla="*/ 0 h 797"/>
                  <a:gd name="T17" fmla="*/ 1894 w 1894"/>
                  <a:gd name="T18" fmla="*/ 797 h 7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94" h="797">
                    <a:moveTo>
                      <a:pt x="1247" y="797"/>
                    </a:moveTo>
                    <a:lnTo>
                      <a:pt x="1894" y="545"/>
                    </a:lnTo>
                    <a:lnTo>
                      <a:pt x="671" y="0"/>
                    </a:lnTo>
                    <a:lnTo>
                      <a:pt x="0" y="253"/>
                    </a:lnTo>
                    <a:lnTo>
                      <a:pt x="1247" y="797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29864" name="Line 48"/>
              <p:cNvSpPr>
                <a:spLocks noChangeShapeType="1"/>
              </p:cNvSpPr>
              <p:nvPr/>
            </p:nvSpPr>
            <p:spPr bwMode="auto">
              <a:xfrm flipH="1" flipV="1">
                <a:off x="639" y="3327"/>
                <a:ext cx="1284" cy="5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 type="triangle" w="sm" len="lg"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865" name="Line 49"/>
              <p:cNvSpPr>
                <a:spLocks noChangeShapeType="1"/>
              </p:cNvSpPr>
              <p:nvPr/>
            </p:nvSpPr>
            <p:spPr bwMode="auto">
              <a:xfrm flipH="1" flipV="1">
                <a:off x="1311" y="3084"/>
                <a:ext cx="1244" cy="54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miter lim="800000"/>
                <a:headEnd type="none" w="sm" len="lg"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866" name="Line 50"/>
              <p:cNvSpPr>
                <a:spLocks noChangeShapeType="1"/>
              </p:cNvSpPr>
              <p:nvPr/>
            </p:nvSpPr>
            <p:spPr bwMode="auto">
              <a:xfrm flipV="1">
                <a:off x="650" y="3073"/>
                <a:ext cx="678" cy="2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867" name="Line 51"/>
              <p:cNvSpPr>
                <a:spLocks noChangeShapeType="1"/>
              </p:cNvSpPr>
              <p:nvPr/>
            </p:nvSpPr>
            <p:spPr bwMode="auto">
              <a:xfrm flipV="1">
                <a:off x="1921" y="3612"/>
                <a:ext cx="678" cy="26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9850" name="Group 52"/>
            <p:cNvGrpSpPr>
              <a:grpSpLocks/>
            </p:cNvGrpSpPr>
            <p:nvPr/>
          </p:nvGrpSpPr>
          <p:grpSpPr bwMode="auto">
            <a:xfrm>
              <a:off x="173" y="2333"/>
              <a:ext cx="226" cy="281"/>
              <a:chOff x="3408" y="1814"/>
              <a:chExt cx="226" cy="281"/>
            </a:xfrm>
          </p:grpSpPr>
          <p:sp>
            <p:nvSpPr>
              <p:cNvPr id="29861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8" y="1885"/>
                <a:ext cx="17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862" name="Line 54"/>
              <p:cNvSpPr>
                <a:spLocks noChangeShapeType="1"/>
              </p:cNvSpPr>
              <p:nvPr/>
            </p:nvSpPr>
            <p:spPr bwMode="auto">
              <a:xfrm>
                <a:off x="3415" y="1814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851" name="Freeform 55"/>
            <p:cNvSpPr>
              <a:spLocks/>
            </p:cNvSpPr>
            <p:nvPr/>
          </p:nvSpPr>
          <p:spPr bwMode="auto">
            <a:xfrm>
              <a:off x="457" y="2606"/>
              <a:ext cx="323" cy="330"/>
            </a:xfrm>
            <a:custGeom>
              <a:avLst/>
              <a:gdLst>
                <a:gd name="T0" fmla="*/ 0 w 189"/>
                <a:gd name="T1" fmla="*/ 26438 h 173"/>
                <a:gd name="T2" fmla="*/ 23500 w 189"/>
                <a:gd name="T3" fmla="*/ 0 h 173"/>
                <a:gd name="T4" fmla="*/ 23500 w 189"/>
                <a:gd name="T5" fmla="*/ 57803 h 173"/>
                <a:gd name="T6" fmla="*/ 0 60000 65536"/>
                <a:gd name="T7" fmla="*/ 0 60000 65536"/>
                <a:gd name="T8" fmla="*/ 0 60000 65536"/>
                <a:gd name="T9" fmla="*/ 0 w 189"/>
                <a:gd name="T10" fmla="*/ 0 h 173"/>
                <a:gd name="T11" fmla="*/ 189 w 189"/>
                <a:gd name="T12" fmla="*/ 173 h 1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" h="173">
                  <a:moveTo>
                    <a:pt x="0" y="79"/>
                  </a:moveTo>
                  <a:lnTo>
                    <a:pt x="189" y="0"/>
                  </a:lnTo>
                  <a:lnTo>
                    <a:pt x="189" y="173"/>
                  </a:lnTo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9852" name="Group 56"/>
            <p:cNvGrpSpPr>
              <a:grpSpLocks/>
            </p:cNvGrpSpPr>
            <p:nvPr/>
          </p:nvGrpSpPr>
          <p:grpSpPr bwMode="auto">
            <a:xfrm>
              <a:off x="1138" y="2582"/>
              <a:ext cx="219" cy="204"/>
              <a:chOff x="1578" y="3030"/>
              <a:chExt cx="219" cy="204"/>
            </a:xfrm>
          </p:grpSpPr>
          <p:sp>
            <p:nvSpPr>
              <p:cNvPr id="29859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9" y="3078"/>
                <a:ext cx="140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9860" name="Line 58"/>
              <p:cNvSpPr>
                <a:spLocks noChangeShapeType="1"/>
              </p:cNvSpPr>
              <p:nvPr/>
            </p:nvSpPr>
            <p:spPr bwMode="auto">
              <a:xfrm>
                <a:off x="1578" y="3030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9853" name="Group 59"/>
            <p:cNvGrpSpPr>
              <a:grpSpLocks/>
            </p:cNvGrpSpPr>
            <p:nvPr/>
          </p:nvGrpSpPr>
          <p:grpSpPr bwMode="auto">
            <a:xfrm>
              <a:off x="1626" y="3298"/>
              <a:ext cx="219" cy="214"/>
              <a:chOff x="1324" y="2558"/>
              <a:chExt cx="219" cy="214"/>
            </a:xfrm>
          </p:grpSpPr>
          <p:sp>
            <p:nvSpPr>
              <p:cNvPr id="29857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8" y="2619"/>
                <a:ext cx="14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858" name="Line 61"/>
              <p:cNvSpPr>
                <a:spLocks noChangeShapeType="1"/>
              </p:cNvSpPr>
              <p:nvPr/>
            </p:nvSpPr>
            <p:spPr bwMode="auto">
              <a:xfrm>
                <a:off x="1324" y="2558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854" name="Freeform 62"/>
            <p:cNvSpPr>
              <a:spLocks/>
            </p:cNvSpPr>
            <p:nvPr/>
          </p:nvSpPr>
          <p:spPr bwMode="auto">
            <a:xfrm>
              <a:off x="449" y="2755"/>
              <a:ext cx="276" cy="419"/>
            </a:xfrm>
            <a:custGeom>
              <a:avLst/>
              <a:gdLst>
                <a:gd name="T0" fmla="*/ 0 w 276"/>
                <a:gd name="T1" fmla="*/ 0 h 419"/>
                <a:gd name="T2" fmla="*/ 276 w 276"/>
                <a:gd name="T3" fmla="*/ 119 h 419"/>
                <a:gd name="T4" fmla="*/ 276 w 276"/>
                <a:gd name="T5" fmla="*/ 419 h 419"/>
                <a:gd name="T6" fmla="*/ 0 60000 65536"/>
                <a:gd name="T7" fmla="*/ 0 60000 65536"/>
                <a:gd name="T8" fmla="*/ 0 60000 65536"/>
                <a:gd name="T9" fmla="*/ 0 w 276"/>
                <a:gd name="T10" fmla="*/ 0 h 419"/>
                <a:gd name="T11" fmla="*/ 276 w 276"/>
                <a:gd name="T12" fmla="*/ 419 h 4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419">
                  <a:moveTo>
                    <a:pt x="0" y="0"/>
                  </a:moveTo>
                  <a:lnTo>
                    <a:pt x="276" y="119"/>
                  </a:lnTo>
                  <a:lnTo>
                    <a:pt x="276" y="419"/>
                  </a:lnTo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9855" name="Arc 63"/>
            <p:cNvSpPr>
              <a:spLocks/>
            </p:cNvSpPr>
            <p:nvPr/>
          </p:nvSpPr>
          <p:spPr bwMode="auto">
            <a:xfrm rot="-3926177">
              <a:off x="576" y="2749"/>
              <a:ext cx="320" cy="494"/>
            </a:xfrm>
            <a:custGeom>
              <a:avLst/>
              <a:gdLst>
                <a:gd name="T0" fmla="*/ 0 w 16104"/>
                <a:gd name="T1" fmla="*/ 0 h 21600"/>
                <a:gd name="T2" fmla="*/ 0 w 16104"/>
                <a:gd name="T3" fmla="*/ 0 h 21600"/>
                <a:gd name="T4" fmla="*/ 0 w 16104"/>
                <a:gd name="T5" fmla="*/ 0 h 21600"/>
                <a:gd name="T6" fmla="*/ 0 60000 65536"/>
                <a:gd name="T7" fmla="*/ 0 60000 65536"/>
                <a:gd name="T8" fmla="*/ 0 60000 65536"/>
                <a:gd name="T9" fmla="*/ 0 w 16104"/>
                <a:gd name="T10" fmla="*/ 0 h 21600"/>
                <a:gd name="T11" fmla="*/ 16104 w 1610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04" h="21600" fill="none" extrusionOk="0">
                  <a:moveTo>
                    <a:pt x="16103" y="15487"/>
                  </a:moveTo>
                  <a:cubicBezTo>
                    <a:pt x="12072" y="19407"/>
                    <a:pt x="6670" y="21599"/>
                    <a:pt x="1048" y="21600"/>
                  </a:cubicBezTo>
                  <a:cubicBezTo>
                    <a:pt x="698" y="21600"/>
                    <a:pt x="349" y="21591"/>
                    <a:pt x="0" y="21574"/>
                  </a:cubicBezTo>
                </a:path>
                <a:path w="16104" h="21600" stroke="0" extrusionOk="0">
                  <a:moveTo>
                    <a:pt x="16103" y="15487"/>
                  </a:moveTo>
                  <a:cubicBezTo>
                    <a:pt x="12072" y="19407"/>
                    <a:pt x="6670" y="21599"/>
                    <a:pt x="1048" y="21600"/>
                  </a:cubicBezTo>
                  <a:cubicBezTo>
                    <a:pt x="698" y="21600"/>
                    <a:pt x="349" y="21591"/>
                    <a:pt x="0" y="21574"/>
                  </a:cubicBezTo>
                  <a:lnTo>
                    <a:pt x="10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9856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1023" y="2973"/>
              <a:ext cx="156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grpSp>
        <p:nvGrpSpPr>
          <p:cNvPr id="29702" name="Group 15"/>
          <p:cNvGrpSpPr>
            <a:grpSpLocks/>
          </p:cNvGrpSpPr>
          <p:nvPr/>
        </p:nvGrpSpPr>
        <p:grpSpPr bwMode="auto">
          <a:xfrm>
            <a:off x="5167313" y="1593850"/>
            <a:ext cx="2873375" cy="715963"/>
            <a:chOff x="3267" y="1698"/>
            <a:chExt cx="2046" cy="566"/>
          </a:xfrm>
        </p:grpSpPr>
        <p:sp>
          <p:nvSpPr>
            <p:cNvPr id="29830" name="Rectangle 16"/>
            <p:cNvSpPr>
              <a:spLocks noChangeArrowheads="1"/>
            </p:cNvSpPr>
            <p:nvPr/>
          </p:nvSpPr>
          <p:spPr bwMode="auto">
            <a:xfrm>
              <a:off x="3267" y="1698"/>
              <a:ext cx="2046" cy="566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9831" name="Group 17"/>
            <p:cNvGrpSpPr>
              <a:grpSpLocks/>
            </p:cNvGrpSpPr>
            <p:nvPr/>
          </p:nvGrpSpPr>
          <p:grpSpPr bwMode="auto">
            <a:xfrm>
              <a:off x="3461" y="1821"/>
              <a:ext cx="1657" cy="289"/>
              <a:chOff x="3408" y="1814"/>
              <a:chExt cx="1657" cy="289"/>
            </a:xfrm>
          </p:grpSpPr>
          <p:grpSp>
            <p:nvGrpSpPr>
              <p:cNvPr id="29832" name="Group 18"/>
              <p:cNvGrpSpPr>
                <a:grpSpLocks/>
              </p:cNvGrpSpPr>
              <p:nvPr/>
            </p:nvGrpSpPr>
            <p:grpSpPr bwMode="auto">
              <a:xfrm>
                <a:off x="3408" y="1814"/>
                <a:ext cx="226" cy="281"/>
                <a:chOff x="3408" y="1814"/>
                <a:chExt cx="226" cy="281"/>
              </a:xfrm>
            </p:grpSpPr>
            <p:sp>
              <p:nvSpPr>
                <p:cNvPr id="29846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8" y="1885"/>
                  <a:ext cx="176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847" name="Line 20"/>
                <p:cNvSpPr>
                  <a:spLocks noChangeShapeType="1"/>
                </p:cNvSpPr>
                <p:nvPr/>
              </p:nvSpPr>
              <p:spPr bwMode="auto">
                <a:xfrm>
                  <a:off x="3415" y="181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miter lim="800000"/>
                  <a:headEnd/>
                  <a:tailEnd type="triangle" w="sm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833" name="Group 21"/>
              <p:cNvGrpSpPr>
                <a:grpSpLocks/>
              </p:cNvGrpSpPr>
              <p:nvPr/>
            </p:nvGrpSpPr>
            <p:grpSpPr bwMode="auto">
              <a:xfrm>
                <a:off x="3703" y="1945"/>
                <a:ext cx="159" cy="60"/>
                <a:chOff x="1260" y="2371"/>
                <a:chExt cx="151" cy="53"/>
              </a:xfrm>
            </p:grpSpPr>
            <p:sp>
              <p:nvSpPr>
                <p:cNvPr id="29844" name="Line 2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45" name="Line 2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834" name="Group 24"/>
              <p:cNvGrpSpPr>
                <a:grpSpLocks/>
              </p:cNvGrpSpPr>
              <p:nvPr/>
            </p:nvGrpSpPr>
            <p:grpSpPr bwMode="auto">
              <a:xfrm>
                <a:off x="3952" y="1836"/>
                <a:ext cx="265" cy="267"/>
                <a:chOff x="1324" y="2558"/>
                <a:chExt cx="219" cy="214"/>
              </a:xfrm>
            </p:grpSpPr>
            <p:sp>
              <p:nvSpPr>
                <p:cNvPr id="29842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8" y="2619"/>
                  <a:ext cx="144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843" name="Line 26"/>
                <p:cNvSpPr>
                  <a:spLocks noChangeShapeType="1"/>
                </p:cNvSpPr>
                <p:nvPr/>
              </p:nvSpPr>
              <p:spPr bwMode="auto">
                <a:xfrm>
                  <a:off x="1324" y="2558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miter lim="800000"/>
                  <a:headEnd/>
                  <a:tailEnd type="triangle" w="sm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835" name="Group 27"/>
              <p:cNvGrpSpPr>
                <a:grpSpLocks/>
              </p:cNvGrpSpPr>
              <p:nvPr/>
            </p:nvGrpSpPr>
            <p:grpSpPr bwMode="auto">
              <a:xfrm>
                <a:off x="4302" y="1910"/>
                <a:ext cx="148" cy="175"/>
                <a:chOff x="2592" y="2400"/>
                <a:chExt cx="1344" cy="1296"/>
              </a:xfrm>
            </p:grpSpPr>
            <p:sp>
              <p:nvSpPr>
                <p:cNvPr id="29840" name="Line 28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41" name="Line 29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836" name="Group 30"/>
              <p:cNvGrpSpPr>
                <a:grpSpLocks/>
              </p:cNvGrpSpPr>
              <p:nvPr/>
            </p:nvGrpSpPr>
            <p:grpSpPr bwMode="auto">
              <a:xfrm>
                <a:off x="4572" y="1836"/>
                <a:ext cx="493" cy="257"/>
                <a:chOff x="4757" y="1096"/>
                <a:chExt cx="463" cy="204"/>
              </a:xfrm>
            </p:grpSpPr>
            <p:sp>
              <p:nvSpPr>
                <p:cNvPr id="29837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7" y="115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838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2" y="1144"/>
                  <a:ext cx="140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9839" name="Line 33"/>
                <p:cNvSpPr>
                  <a:spLocks noChangeShapeType="1"/>
                </p:cNvSpPr>
                <p:nvPr/>
              </p:nvSpPr>
              <p:spPr bwMode="auto">
                <a:xfrm>
                  <a:off x="5001" y="1096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miter lim="800000"/>
                  <a:headEnd/>
                  <a:tailEnd type="triangle" w="sm" len="med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9703" name="Group 174"/>
          <p:cNvGrpSpPr>
            <a:grpSpLocks/>
          </p:cNvGrpSpPr>
          <p:nvPr/>
        </p:nvGrpSpPr>
        <p:grpSpPr bwMode="auto">
          <a:xfrm>
            <a:off x="4394200" y="1069975"/>
            <a:ext cx="4167188" cy="328613"/>
            <a:chOff x="1909" y="659"/>
            <a:chExt cx="2387" cy="235"/>
          </a:xfrm>
        </p:grpSpPr>
        <p:sp>
          <p:nvSpPr>
            <p:cNvPr id="29828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1909" y="659"/>
              <a:ext cx="2387" cy="2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3300"/>
                    </a:solidFill>
                    <a:miter lim="800000"/>
                    <a:headEnd/>
                    <a:tailEnd/>
                  </a:ln>
                  <a:solidFill>
                    <a:srgbClr val="003300"/>
                  </a:solidFill>
                  <a:latin typeface="华文中宋"/>
                  <a:ea typeface="华文中宋"/>
                </a:rPr>
                <a:t>质点对某参考点   的角动量</a:t>
              </a:r>
            </a:p>
          </p:txBody>
        </p:sp>
        <p:sp>
          <p:nvSpPr>
            <p:cNvPr id="2982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3345" y="663"/>
              <a:ext cx="118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67711" name="Arc 127"/>
          <p:cNvSpPr>
            <a:spLocks/>
          </p:cNvSpPr>
          <p:nvPr/>
        </p:nvSpPr>
        <p:spPr bwMode="auto">
          <a:xfrm rot="2721070">
            <a:off x="1860550" y="1433513"/>
            <a:ext cx="1404937" cy="1722438"/>
          </a:xfrm>
          <a:custGeom>
            <a:avLst/>
            <a:gdLst>
              <a:gd name="T0" fmla="*/ 2147483647 w 21600"/>
              <a:gd name="T1" fmla="*/ 0 h 32764"/>
              <a:gd name="T2" fmla="*/ 2147483647 w 21600"/>
              <a:gd name="T3" fmla="*/ 2147483647 h 32764"/>
              <a:gd name="T4" fmla="*/ 0 w 21600"/>
              <a:gd name="T5" fmla="*/ 2147483647 h 32764"/>
              <a:gd name="T6" fmla="*/ 0 60000 65536"/>
              <a:gd name="T7" fmla="*/ 0 60000 65536"/>
              <a:gd name="T8" fmla="*/ 0 60000 65536"/>
              <a:gd name="T9" fmla="*/ 0 w 21600"/>
              <a:gd name="T10" fmla="*/ 0 h 32764"/>
              <a:gd name="T11" fmla="*/ 21600 w 21600"/>
              <a:gd name="T12" fmla="*/ 32764 h 327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764" fill="none" extrusionOk="0">
                <a:moveTo>
                  <a:pt x="18027" y="0"/>
                </a:moveTo>
                <a:cubicBezTo>
                  <a:pt x="20357" y="3530"/>
                  <a:pt x="21600" y="7667"/>
                  <a:pt x="21600" y="11898"/>
                </a:cubicBezTo>
                <a:cubicBezTo>
                  <a:pt x="21600" y="21676"/>
                  <a:pt x="15030" y="30235"/>
                  <a:pt x="5583" y="32763"/>
                </a:cubicBezTo>
              </a:path>
              <a:path w="21600" h="32764" stroke="0" extrusionOk="0">
                <a:moveTo>
                  <a:pt x="18027" y="0"/>
                </a:moveTo>
                <a:cubicBezTo>
                  <a:pt x="20357" y="3530"/>
                  <a:pt x="21600" y="7667"/>
                  <a:pt x="21600" y="11898"/>
                </a:cubicBezTo>
                <a:cubicBezTo>
                  <a:pt x="21600" y="21676"/>
                  <a:pt x="15030" y="30235"/>
                  <a:pt x="5583" y="32763"/>
                </a:cubicBezTo>
                <a:lnTo>
                  <a:pt x="0" y="11898"/>
                </a:lnTo>
                <a:close/>
              </a:path>
            </a:pathLst>
          </a:custGeom>
          <a:noFill/>
          <a:ln w="57150" cap="rnd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5" name="Group 181"/>
          <p:cNvGrpSpPr>
            <a:grpSpLocks/>
          </p:cNvGrpSpPr>
          <p:nvPr/>
        </p:nvGrpSpPr>
        <p:grpSpPr bwMode="auto">
          <a:xfrm>
            <a:off x="525463" y="1289050"/>
            <a:ext cx="3511550" cy="2114550"/>
            <a:chOff x="183" y="1012"/>
            <a:chExt cx="2257" cy="1388"/>
          </a:xfrm>
        </p:grpSpPr>
        <p:sp>
          <p:nvSpPr>
            <p:cNvPr id="29801" name="Line 107"/>
            <p:cNvSpPr>
              <a:spLocks noChangeShapeType="1"/>
            </p:cNvSpPr>
            <p:nvPr/>
          </p:nvSpPr>
          <p:spPr bwMode="auto">
            <a:xfrm flipH="1" flipV="1">
              <a:off x="415" y="1466"/>
              <a:ext cx="1269" cy="5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lg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802" name="Group 108"/>
            <p:cNvGrpSpPr>
              <a:grpSpLocks/>
            </p:cNvGrpSpPr>
            <p:nvPr/>
          </p:nvGrpSpPr>
          <p:grpSpPr bwMode="auto">
            <a:xfrm>
              <a:off x="1256" y="1531"/>
              <a:ext cx="219" cy="214"/>
              <a:chOff x="1324" y="2558"/>
              <a:chExt cx="219" cy="214"/>
            </a:xfrm>
          </p:grpSpPr>
          <p:sp>
            <p:nvSpPr>
              <p:cNvPr id="29826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8" y="2619"/>
                <a:ext cx="14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827" name="Line 110"/>
              <p:cNvSpPr>
                <a:spLocks noChangeShapeType="1"/>
              </p:cNvSpPr>
              <p:nvPr/>
            </p:nvSpPr>
            <p:spPr bwMode="auto">
              <a:xfrm>
                <a:off x="1324" y="2558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80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213" y="1398"/>
              <a:ext cx="127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3300"/>
                  </a:solidFill>
                  <a:round/>
                  <a:headEnd/>
                  <a:tailEnd/>
                </a:ln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804" name="Oval 112"/>
            <p:cNvSpPr>
              <a:spLocks noChangeArrowheads="1"/>
            </p:cNvSpPr>
            <p:nvPr/>
          </p:nvSpPr>
          <p:spPr bwMode="auto">
            <a:xfrm>
              <a:off x="387" y="1433"/>
              <a:ext cx="46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9805" name="Group 113"/>
            <p:cNvGrpSpPr>
              <a:grpSpLocks/>
            </p:cNvGrpSpPr>
            <p:nvPr/>
          </p:nvGrpSpPr>
          <p:grpSpPr bwMode="auto">
            <a:xfrm>
              <a:off x="1616" y="1839"/>
              <a:ext cx="750" cy="485"/>
              <a:chOff x="1856" y="1840"/>
              <a:chExt cx="750" cy="485"/>
            </a:xfrm>
          </p:grpSpPr>
          <p:sp>
            <p:nvSpPr>
              <p:cNvPr id="29822" name="Line 114"/>
              <p:cNvSpPr>
                <a:spLocks noChangeShapeType="1"/>
              </p:cNvSpPr>
              <p:nvPr/>
            </p:nvSpPr>
            <p:spPr bwMode="auto">
              <a:xfrm>
                <a:off x="1856" y="2017"/>
                <a:ext cx="690" cy="308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9823" name="Group 115"/>
              <p:cNvGrpSpPr>
                <a:grpSpLocks/>
              </p:cNvGrpSpPr>
              <p:nvPr/>
            </p:nvGrpSpPr>
            <p:grpSpPr bwMode="auto">
              <a:xfrm>
                <a:off x="1912" y="1840"/>
                <a:ext cx="694" cy="320"/>
                <a:chOff x="1912" y="1840"/>
                <a:chExt cx="694" cy="320"/>
              </a:xfrm>
            </p:grpSpPr>
            <p:sp>
              <p:nvSpPr>
                <p:cNvPr id="29824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0" y="1936"/>
                  <a:ext cx="156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29825" name="Arc 117"/>
                <p:cNvSpPr>
                  <a:spLocks/>
                </p:cNvSpPr>
                <p:nvPr/>
              </p:nvSpPr>
              <p:spPr bwMode="auto">
                <a:xfrm rot="-3926177">
                  <a:off x="1999" y="1753"/>
                  <a:ext cx="320" cy="494"/>
                </a:xfrm>
                <a:custGeom>
                  <a:avLst/>
                  <a:gdLst>
                    <a:gd name="T0" fmla="*/ 0 w 16104"/>
                    <a:gd name="T1" fmla="*/ 0 h 21600"/>
                    <a:gd name="T2" fmla="*/ 0 w 16104"/>
                    <a:gd name="T3" fmla="*/ 0 h 21600"/>
                    <a:gd name="T4" fmla="*/ 0 w 1610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6104"/>
                    <a:gd name="T10" fmla="*/ 0 h 21600"/>
                    <a:gd name="T11" fmla="*/ 16104 w 1610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104" h="21600" fill="none" extrusionOk="0">
                      <a:moveTo>
                        <a:pt x="16103" y="15487"/>
                      </a:moveTo>
                      <a:cubicBezTo>
                        <a:pt x="12072" y="19407"/>
                        <a:pt x="6670" y="21599"/>
                        <a:pt x="1048" y="21600"/>
                      </a:cubicBezTo>
                      <a:cubicBezTo>
                        <a:pt x="698" y="21600"/>
                        <a:pt x="349" y="21591"/>
                        <a:pt x="0" y="21574"/>
                      </a:cubicBezTo>
                    </a:path>
                    <a:path w="16104" h="21600" stroke="0" extrusionOk="0">
                      <a:moveTo>
                        <a:pt x="16103" y="15487"/>
                      </a:moveTo>
                      <a:cubicBezTo>
                        <a:pt x="12072" y="19407"/>
                        <a:pt x="6670" y="21599"/>
                        <a:pt x="1048" y="21600"/>
                      </a:cubicBezTo>
                      <a:cubicBezTo>
                        <a:pt x="698" y="21600"/>
                        <a:pt x="349" y="21591"/>
                        <a:pt x="0" y="21574"/>
                      </a:cubicBezTo>
                      <a:lnTo>
                        <a:pt x="104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 type="triangle" w="sm" len="lg"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9806" name="Group 118"/>
            <p:cNvGrpSpPr>
              <a:grpSpLocks/>
            </p:cNvGrpSpPr>
            <p:nvPr/>
          </p:nvGrpSpPr>
          <p:grpSpPr bwMode="auto">
            <a:xfrm>
              <a:off x="404" y="1472"/>
              <a:ext cx="1349" cy="928"/>
              <a:chOff x="644" y="1473"/>
              <a:chExt cx="1349" cy="928"/>
            </a:xfrm>
          </p:grpSpPr>
          <p:sp>
            <p:nvSpPr>
              <p:cNvPr id="29815" name="Line 119"/>
              <p:cNvSpPr>
                <a:spLocks noChangeShapeType="1"/>
              </p:cNvSpPr>
              <p:nvPr/>
            </p:nvSpPr>
            <p:spPr bwMode="auto">
              <a:xfrm flipH="1">
                <a:off x="1055" y="2046"/>
                <a:ext cx="938" cy="354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816" name="Line 120"/>
              <p:cNvSpPr>
                <a:spLocks noChangeShapeType="1"/>
              </p:cNvSpPr>
              <p:nvPr/>
            </p:nvSpPr>
            <p:spPr bwMode="auto">
              <a:xfrm>
                <a:off x="644" y="1473"/>
                <a:ext cx="429" cy="928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prstDash val="sysDot"/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9817" name="Group 121"/>
              <p:cNvGrpSpPr>
                <a:grpSpLocks/>
              </p:cNvGrpSpPr>
              <p:nvPr/>
            </p:nvGrpSpPr>
            <p:grpSpPr bwMode="auto">
              <a:xfrm rot="3836927">
                <a:off x="449" y="1927"/>
                <a:ext cx="589" cy="151"/>
                <a:chOff x="4392" y="2370"/>
                <a:chExt cx="710" cy="204"/>
              </a:xfrm>
            </p:grpSpPr>
            <p:sp>
              <p:nvSpPr>
                <p:cNvPr id="29819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2" y="2389"/>
                  <a:ext cx="14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820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9" y="2370"/>
                  <a:ext cx="317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821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1" y="2377"/>
                  <a:ext cx="171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9818" name="Freeform 125"/>
              <p:cNvSpPr>
                <a:spLocks/>
              </p:cNvSpPr>
              <p:nvPr/>
            </p:nvSpPr>
            <p:spPr bwMode="auto">
              <a:xfrm>
                <a:off x="1023" y="2221"/>
                <a:ext cx="167" cy="98"/>
              </a:xfrm>
              <a:custGeom>
                <a:avLst/>
                <a:gdLst>
                  <a:gd name="T0" fmla="*/ 0 w 167"/>
                  <a:gd name="T1" fmla="*/ 53 h 98"/>
                  <a:gd name="T2" fmla="*/ 114 w 167"/>
                  <a:gd name="T3" fmla="*/ 0 h 98"/>
                  <a:gd name="T4" fmla="*/ 167 w 167"/>
                  <a:gd name="T5" fmla="*/ 98 h 98"/>
                  <a:gd name="T6" fmla="*/ 0 60000 65536"/>
                  <a:gd name="T7" fmla="*/ 0 60000 65536"/>
                  <a:gd name="T8" fmla="*/ 0 60000 65536"/>
                  <a:gd name="T9" fmla="*/ 0 w 167"/>
                  <a:gd name="T10" fmla="*/ 0 h 98"/>
                  <a:gd name="T11" fmla="*/ 167 w 167"/>
                  <a:gd name="T12" fmla="*/ 98 h 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" h="98">
                    <a:moveTo>
                      <a:pt x="0" y="53"/>
                    </a:moveTo>
                    <a:lnTo>
                      <a:pt x="114" y="0"/>
                    </a:lnTo>
                    <a:lnTo>
                      <a:pt x="167" y="98"/>
                    </a:lnTo>
                  </a:path>
                </a:pathLst>
              </a:cu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29807" name="Group 128"/>
            <p:cNvGrpSpPr>
              <a:grpSpLocks/>
            </p:cNvGrpSpPr>
            <p:nvPr/>
          </p:nvGrpSpPr>
          <p:grpSpPr bwMode="auto">
            <a:xfrm>
              <a:off x="1625" y="2000"/>
              <a:ext cx="183" cy="295"/>
              <a:chOff x="1865" y="2001"/>
              <a:chExt cx="183" cy="295"/>
            </a:xfrm>
          </p:grpSpPr>
          <p:sp>
            <p:nvSpPr>
              <p:cNvPr id="29813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2174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714" name="Oval 130"/>
              <p:cNvSpPr>
                <a:spLocks noChangeArrowheads="1"/>
              </p:cNvSpPr>
              <p:nvPr/>
            </p:nvSpPr>
            <p:spPr bwMode="auto">
              <a:xfrm>
                <a:off x="1912" y="2001"/>
                <a:ext cx="110" cy="11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grpSp>
          <p:nvGrpSpPr>
            <p:cNvPr id="29808" name="Group 131"/>
            <p:cNvGrpSpPr>
              <a:grpSpLocks/>
            </p:cNvGrpSpPr>
            <p:nvPr/>
          </p:nvGrpSpPr>
          <p:grpSpPr bwMode="auto">
            <a:xfrm>
              <a:off x="2188" y="1503"/>
              <a:ext cx="219" cy="204"/>
              <a:chOff x="1578" y="3030"/>
              <a:chExt cx="219" cy="204"/>
            </a:xfrm>
          </p:grpSpPr>
          <p:sp>
            <p:nvSpPr>
              <p:cNvPr id="29811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9" y="3078"/>
                <a:ext cx="140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9812" name="Line 133"/>
              <p:cNvSpPr>
                <a:spLocks noChangeShapeType="1"/>
              </p:cNvSpPr>
              <p:nvPr/>
            </p:nvSpPr>
            <p:spPr bwMode="auto">
              <a:xfrm>
                <a:off x="1578" y="3030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809" name="Line 134"/>
            <p:cNvSpPr>
              <a:spLocks noChangeShapeType="1"/>
            </p:cNvSpPr>
            <p:nvPr/>
          </p:nvSpPr>
          <p:spPr bwMode="auto">
            <a:xfrm flipV="1">
              <a:off x="1762" y="1773"/>
              <a:ext cx="678" cy="2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810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183" y="1012"/>
              <a:ext cx="679" cy="3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惯性系中</a:t>
              </a:r>
            </a:p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的给定点</a:t>
              </a:r>
            </a:p>
          </p:txBody>
        </p:sp>
      </p:grpSp>
      <p:sp>
        <p:nvSpPr>
          <p:cNvPr id="67756" name="WordArt 172"/>
          <p:cNvSpPr>
            <a:spLocks noChangeArrowheads="1" noChangeShapeType="1" noTextEdit="1"/>
          </p:cNvSpPr>
          <p:nvPr/>
        </p:nvSpPr>
        <p:spPr bwMode="auto">
          <a:xfrm>
            <a:off x="696913" y="450850"/>
            <a:ext cx="7886700" cy="427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回顾：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</a:t>
            </a:r>
            <a:r>
              <a:rPr lang="en-US" altLang="zh-CN" sz="3600" kern="10" dirty="0" smtClean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(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系</a:t>
            </a:r>
            <a:r>
              <a:rPr lang="en-US" altLang="zh-CN" sz="3600" kern="10" dirty="0" smtClean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)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角动量、角动量定理、角动量守恒定律</a:t>
            </a:r>
          </a:p>
        </p:txBody>
      </p:sp>
      <p:sp>
        <p:nvSpPr>
          <p:cNvPr id="29707" name="WordArt 137"/>
          <p:cNvSpPr>
            <a:spLocks noChangeArrowheads="1" noChangeShapeType="1" noTextEdit="1"/>
          </p:cNvSpPr>
          <p:nvPr/>
        </p:nvSpPr>
        <p:spPr bwMode="auto">
          <a:xfrm>
            <a:off x="4445000" y="2511425"/>
            <a:ext cx="2608263" cy="331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华文中宋"/>
                <a:ea typeface="华文中宋"/>
              </a:rPr>
              <a:t>质点系的角动量</a:t>
            </a:r>
          </a:p>
        </p:txBody>
      </p:sp>
      <p:grpSp>
        <p:nvGrpSpPr>
          <p:cNvPr id="29708" name="Group 337"/>
          <p:cNvGrpSpPr>
            <a:grpSpLocks/>
          </p:cNvGrpSpPr>
          <p:nvPr/>
        </p:nvGrpSpPr>
        <p:grpSpPr bwMode="auto">
          <a:xfrm>
            <a:off x="4600575" y="2979738"/>
            <a:ext cx="3976688" cy="784225"/>
            <a:chOff x="2898" y="2032"/>
            <a:chExt cx="2505" cy="494"/>
          </a:xfrm>
        </p:grpSpPr>
        <p:sp>
          <p:nvSpPr>
            <p:cNvPr id="29773" name="Rectangle 138"/>
            <p:cNvSpPr>
              <a:spLocks noChangeArrowheads="1"/>
            </p:cNvSpPr>
            <p:nvPr/>
          </p:nvSpPr>
          <p:spPr bwMode="auto">
            <a:xfrm>
              <a:off x="2898" y="2032"/>
              <a:ext cx="2505" cy="49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9774" name="Group 139"/>
            <p:cNvGrpSpPr>
              <a:grpSpLocks/>
            </p:cNvGrpSpPr>
            <p:nvPr/>
          </p:nvGrpSpPr>
          <p:grpSpPr bwMode="auto">
            <a:xfrm>
              <a:off x="3031" y="2149"/>
              <a:ext cx="196" cy="201"/>
              <a:chOff x="3408" y="1814"/>
              <a:chExt cx="226" cy="281"/>
            </a:xfrm>
          </p:grpSpPr>
          <p:sp>
            <p:nvSpPr>
              <p:cNvPr id="29799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8" y="1885"/>
                <a:ext cx="17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800" name="Line 141"/>
              <p:cNvSpPr>
                <a:spLocks noChangeShapeType="1"/>
              </p:cNvSpPr>
              <p:nvPr/>
            </p:nvSpPr>
            <p:spPr bwMode="auto">
              <a:xfrm>
                <a:off x="3415" y="1814"/>
                <a:ext cx="219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9775" name="Group 142"/>
            <p:cNvGrpSpPr>
              <a:grpSpLocks/>
            </p:cNvGrpSpPr>
            <p:nvPr/>
          </p:nvGrpSpPr>
          <p:grpSpPr bwMode="auto">
            <a:xfrm>
              <a:off x="3909" y="2243"/>
              <a:ext cx="138" cy="43"/>
              <a:chOff x="1260" y="2371"/>
              <a:chExt cx="151" cy="53"/>
            </a:xfrm>
          </p:grpSpPr>
          <p:sp>
            <p:nvSpPr>
              <p:cNvPr id="29797" name="Line 14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8" name="Line 14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76" name="Group 145"/>
            <p:cNvGrpSpPr>
              <a:grpSpLocks/>
            </p:cNvGrpSpPr>
            <p:nvPr/>
          </p:nvGrpSpPr>
          <p:grpSpPr bwMode="auto">
            <a:xfrm>
              <a:off x="4291" y="2157"/>
              <a:ext cx="229" cy="190"/>
              <a:chOff x="1324" y="2558"/>
              <a:chExt cx="219" cy="214"/>
            </a:xfrm>
          </p:grpSpPr>
          <p:sp>
            <p:nvSpPr>
              <p:cNvPr id="29795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8" y="2619"/>
                <a:ext cx="14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96" name="Line 147"/>
              <p:cNvSpPr>
                <a:spLocks noChangeShapeType="1"/>
              </p:cNvSpPr>
              <p:nvPr/>
            </p:nvSpPr>
            <p:spPr bwMode="auto">
              <a:xfrm>
                <a:off x="1324" y="2558"/>
                <a:ext cx="219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9777" name="Group 148"/>
            <p:cNvGrpSpPr>
              <a:grpSpLocks/>
            </p:cNvGrpSpPr>
            <p:nvPr/>
          </p:nvGrpSpPr>
          <p:grpSpPr bwMode="auto">
            <a:xfrm>
              <a:off x="4583" y="2209"/>
              <a:ext cx="128" cy="126"/>
              <a:chOff x="2592" y="2400"/>
              <a:chExt cx="1344" cy="1296"/>
            </a:xfrm>
          </p:grpSpPr>
          <p:sp>
            <p:nvSpPr>
              <p:cNvPr id="29793" name="Line 149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4" name="Line 150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78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4765" y="2209"/>
              <a:ext cx="168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779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5073" y="2199"/>
              <a:ext cx="129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sp>
          <p:nvSpPr>
            <p:cNvPr id="29780" name="Line 153"/>
            <p:cNvSpPr>
              <a:spLocks noChangeShapeType="1"/>
            </p:cNvSpPr>
            <p:nvPr/>
          </p:nvSpPr>
          <p:spPr bwMode="auto">
            <a:xfrm>
              <a:off x="5031" y="2148"/>
              <a:ext cx="202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 type="triangle" w="sm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81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4098" y="2198"/>
              <a:ext cx="162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153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9782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4443" y="2283"/>
              <a:ext cx="55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783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4956" y="2273"/>
              <a:ext cx="45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784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5208" y="2272"/>
              <a:ext cx="55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9785" name="Group 183"/>
            <p:cNvGrpSpPr>
              <a:grpSpLocks/>
            </p:cNvGrpSpPr>
            <p:nvPr/>
          </p:nvGrpSpPr>
          <p:grpSpPr bwMode="auto">
            <a:xfrm>
              <a:off x="3248" y="2237"/>
              <a:ext cx="138" cy="43"/>
              <a:chOff x="1260" y="2371"/>
              <a:chExt cx="151" cy="53"/>
            </a:xfrm>
          </p:grpSpPr>
          <p:sp>
            <p:nvSpPr>
              <p:cNvPr id="29791" name="Line 18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2" name="Line 18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86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3426" y="2192"/>
              <a:ext cx="153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76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29787" name="Group 187"/>
            <p:cNvGrpSpPr>
              <a:grpSpLocks/>
            </p:cNvGrpSpPr>
            <p:nvPr/>
          </p:nvGrpSpPr>
          <p:grpSpPr bwMode="auto">
            <a:xfrm>
              <a:off x="3626" y="2152"/>
              <a:ext cx="165" cy="184"/>
              <a:chOff x="3408" y="1814"/>
              <a:chExt cx="226" cy="281"/>
            </a:xfrm>
          </p:grpSpPr>
          <p:sp>
            <p:nvSpPr>
              <p:cNvPr id="29789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8" y="1885"/>
                <a:ext cx="17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90" name="Line 189"/>
              <p:cNvSpPr>
                <a:spLocks noChangeShapeType="1"/>
              </p:cNvSpPr>
              <p:nvPr/>
            </p:nvSpPr>
            <p:spPr bwMode="auto">
              <a:xfrm>
                <a:off x="3415" y="1814"/>
                <a:ext cx="219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788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3792" y="2303"/>
              <a:ext cx="56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9709" name="WordArt 220"/>
          <p:cNvSpPr>
            <a:spLocks noChangeArrowheads="1" noChangeShapeType="1" noTextEdit="1"/>
          </p:cNvSpPr>
          <p:nvPr/>
        </p:nvSpPr>
        <p:spPr bwMode="auto">
          <a:xfrm>
            <a:off x="4425950" y="3975100"/>
            <a:ext cx="1974850" cy="331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华文中宋"/>
                <a:ea typeface="华文中宋"/>
              </a:rPr>
              <a:t>角动量定理</a:t>
            </a:r>
          </a:p>
        </p:txBody>
      </p:sp>
      <p:sp>
        <p:nvSpPr>
          <p:cNvPr id="29710" name="Rectangle 245"/>
          <p:cNvSpPr>
            <a:spLocks noChangeArrowheads="1"/>
          </p:cNvSpPr>
          <p:nvPr/>
        </p:nvSpPr>
        <p:spPr bwMode="auto">
          <a:xfrm>
            <a:off x="4606925" y="4460875"/>
            <a:ext cx="3957638" cy="1276350"/>
          </a:xfrm>
          <a:prstGeom prst="rect">
            <a:avLst/>
          </a:prstGeom>
          <a:solidFill>
            <a:srgbClr val="CCEC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9711" name="Group 195"/>
          <p:cNvGrpSpPr>
            <a:grpSpLocks/>
          </p:cNvGrpSpPr>
          <p:nvPr/>
        </p:nvGrpSpPr>
        <p:grpSpPr bwMode="auto">
          <a:xfrm>
            <a:off x="5307013" y="4822825"/>
            <a:ext cx="239712" cy="84138"/>
            <a:chOff x="1260" y="2371"/>
            <a:chExt cx="151" cy="53"/>
          </a:xfrm>
        </p:grpSpPr>
        <p:sp>
          <p:nvSpPr>
            <p:cNvPr id="29771" name="Line 196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2" name="Line 197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2" name="Group 198"/>
          <p:cNvGrpSpPr>
            <a:grpSpLocks/>
          </p:cNvGrpSpPr>
          <p:nvPr/>
        </p:nvGrpSpPr>
        <p:grpSpPr bwMode="auto">
          <a:xfrm>
            <a:off x="7334250" y="4541838"/>
            <a:ext cx="501650" cy="609600"/>
            <a:chOff x="2286" y="3187"/>
            <a:chExt cx="316" cy="384"/>
          </a:xfrm>
        </p:grpSpPr>
        <p:sp>
          <p:nvSpPr>
            <p:cNvPr id="29764" name="Line 199"/>
            <p:cNvSpPr>
              <a:spLocks noChangeShapeType="1"/>
            </p:cNvSpPr>
            <p:nvPr/>
          </p:nvSpPr>
          <p:spPr bwMode="auto">
            <a:xfrm>
              <a:off x="2419" y="3187"/>
              <a:ext cx="18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65" name="Group 200"/>
            <p:cNvGrpSpPr>
              <a:grpSpLocks/>
            </p:cNvGrpSpPr>
            <p:nvPr/>
          </p:nvGrpSpPr>
          <p:grpSpPr bwMode="auto">
            <a:xfrm>
              <a:off x="2286" y="3234"/>
              <a:ext cx="292" cy="337"/>
              <a:chOff x="2765" y="2065"/>
              <a:chExt cx="345" cy="416"/>
            </a:xfrm>
          </p:grpSpPr>
          <p:sp>
            <p:nvSpPr>
              <p:cNvPr id="29767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9" y="2065"/>
                <a:ext cx="104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768" name="Line 202"/>
              <p:cNvSpPr>
                <a:spLocks noChangeShapeType="1"/>
              </p:cNvSpPr>
              <p:nvPr/>
            </p:nvSpPr>
            <p:spPr bwMode="auto">
              <a:xfrm>
                <a:off x="2765" y="2273"/>
                <a:ext cx="34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69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2" y="2306"/>
                <a:ext cx="104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770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4" y="2306"/>
                <a:ext cx="69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66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2437" y="3232"/>
              <a:ext cx="11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9713" name="Group 207"/>
          <p:cNvGrpSpPr>
            <a:grpSpLocks/>
          </p:cNvGrpSpPr>
          <p:nvPr/>
        </p:nvGrpSpPr>
        <p:grpSpPr bwMode="auto">
          <a:xfrm>
            <a:off x="6296025" y="4773613"/>
            <a:ext cx="174625" cy="180975"/>
            <a:chOff x="2592" y="2400"/>
            <a:chExt cx="1344" cy="1296"/>
          </a:xfrm>
        </p:grpSpPr>
        <p:sp>
          <p:nvSpPr>
            <p:cNvPr id="29762" name="Line 208"/>
            <p:cNvSpPr>
              <a:spLocks noChangeShapeType="1"/>
            </p:cNvSpPr>
            <p:nvPr/>
          </p:nvSpPr>
          <p:spPr bwMode="auto">
            <a:xfrm>
              <a:off x="2640" y="2400"/>
              <a:ext cx="1296" cy="129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3" name="Line 209"/>
            <p:cNvSpPr>
              <a:spLocks noChangeShapeType="1"/>
            </p:cNvSpPr>
            <p:nvPr/>
          </p:nvSpPr>
          <p:spPr bwMode="auto">
            <a:xfrm rot="-5404398">
              <a:off x="2592" y="2400"/>
              <a:ext cx="1296" cy="129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14" name="WordArt 210"/>
          <p:cNvSpPr>
            <a:spLocks noChangeArrowheads="1" noChangeShapeType="1" noTextEdit="1"/>
          </p:cNvSpPr>
          <p:nvPr/>
        </p:nvSpPr>
        <p:spPr bwMode="auto">
          <a:xfrm>
            <a:off x="6026150" y="4789488"/>
            <a:ext cx="158750" cy="2047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r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29715" name="Line 211"/>
          <p:cNvSpPr>
            <a:spLocks noChangeShapeType="1"/>
          </p:cNvSpPr>
          <p:nvPr/>
        </p:nvSpPr>
        <p:spPr bwMode="auto">
          <a:xfrm>
            <a:off x="5997575" y="4716463"/>
            <a:ext cx="279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9716" name="Group 212"/>
          <p:cNvGrpSpPr>
            <a:grpSpLocks/>
          </p:cNvGrpSpPr>
          <p:nvPr/>
        </p:nvGrpSpPr>
        <p:grpSpPr bwMode="auto">
          <a:xfrm>
            <a:off x="6546850" y="4679950"/>
            <a:ext cx="296863" cy="328613"/>
            <a:chOff x="5201" y="2643"/>
            <a:chExt cx="187" cy="207"/>
          </a:xfrm>
        </p:grpSpPr>
        <p:sp>
          <p:nvSpPr>
            <p:cNvPr id="29760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5201" y="2704"/>
              <a:ext cx="16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20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761" name="Line 214"/>
            <p:cNvSpPr>
              <a:spLocks noChangeShapeType="1"/>
            </p:cNvSpPr>
            <p:nvPr/>
          </p:nvSpPr>
          <p:spPr bwMode="auto">
            <a:xfrm>
              <a:off x="5205" y="2643"/>
              <a:ext cx="18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7" name="Group 215"/>
          <p:cNvGrpSpPr>
            <a:grpSpLocks/>
          </p:cNvGrpSpPr>
          <p:nvPr/>
        </p:nvGrpSpPr>
        <p:grpSpPr bwMode="auto">
          <a:xfrm>
            <a:off x="6946900" y="4819650"/>
            <a:ext cx="239713" cy="84138"/>
            <a:chOff x="1260" y="2371"/>
            <a:chExt cx="151" cy="53"/>
          </a:xfrm>
        </p:grpSpPr>
        <p:sp>
          <p:nvSpPr>
            <p:cNvPr id="29758" name="Line 216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Line 217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8" name="Group 221"/>
          <p:cNvGrpSpPr>
            <a:grpSpLocks/>
          </p:cNvGrpSpPr>
          <p:nvPr/>
        </p:nvGrpSpPr>
        <p:grpSpPr bwMode="auto">
          <a:xfrm>
            <a:off x="4891088" y="4683125"/>
            <a:ext cx="381000" cy="301625"/>
            <a:chOff x="3266" y="3492"/>
            <a:chExt cx="240" cy="190"/>
          </a:xfrm>
        </p:grpSpPr>
        <p:sp>
          <p:nvSpPr>
            <p:cNvPr id="29756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3266" y="3549"/>
              <a:ext cx="20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361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757" name="Line 219"/>
            <p:cNvSpPr>
              <a:spLocks noChangeShapeType="1"/>
            </p:cNvSpPr>
            <p:nvPr/>
          </p:nvSpPr>
          <p:spPr bwMode="auto">
            <a:xfrm>
              <a:off x="3271" y="3492"/>
              <a:ext cx="235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9" name="Group 240"/>
          <p:cNvGrpSpPr>
            <a:grpSpLocks/>
          </p:cNvGrpSpPr>
          <p:nvPr/>
        </p:nvGrpSpPr>
        <p:grpSpPr bwMode="auto">
          <a:xfrm>
            <a:off x="5522913" y="5272088"/>
            <a:ext cx="1739900" cy="350837"/>
            <a:chOff x="3500" y="3398"/>
            <a:chExt cx="1096" cy="221"/>
          </a:xfrm>
        </p:grpSpPr>
        <p:grpSp>
          <p:nvGrpSpPr>
            <p:cNvPr id="29742" name="Group 224"/>
            <p:cNvGrpSpPr>
              <a:grpSpLocks/>
            </p:cNvGrpSpPr>
            <p:nvPr/>
          </p:nvGrpSpPr>
          <p:grpSpPr bwMode="auto">
            <a:xfrm>
              <a:off x="4293" y="3398"/>
              <a:ext cx="303" cy="216"/>
              <a:chOff x="2539" y="752"/>
              <a:chExt cx="303" cy="216"/>
            </a:xfrm>
          </p:grpSpPr>
          <p:sp>
            <p:nvSpPr>
              <p:cNvPr id="29752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9" y="768"/>
                <a:ext cx="103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9753" name="Group 226"/>
              <p:cNvGrpSpPr>
                <a:grpSpLocks/>
              </p:cNvGrpSpPr>
              <p:nvPr/>
            </p:nvGrpSpPr>
            <p:grpSpPr bwMode="auto">
              <a:xfrm>
                <a:off x="2659" y="752"/>
                <a:ext cx="183" cy="205"/>
                <a:chOff x="1047" y="664"/>
                <a:chExt cx="183" cy="174"/>
              </a:xfrm>
            </p:grpSpPr>
            <p:sp>
              <p:nvSpPr>
                <p:cNvPr id="29754" name="Line 227"/>
                <p:cNvSpPr>
                  <a:spLocks noChangeShapeType="1"/>
                </p:cNvSpPr>
                <p:nvPr/>
              </p:nvSpPr>
              <p:spPr bwMode="auto">
                <a:xfrm>
                  <a:off x="1047" y="664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5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65" y="709"/>
                  <a:ext cx="119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9743" name="Group 229"/>
            <p:cNvGrpSpPr>
              <a:grpSpLocks/>
            </p:cNvGrpSpPr>
            <p:nvPr/>
          </p:nvGrpSpPr>
          <p:grpSpPr bwMode="auto">
            <a:xfrm>
              <a:off x="4063" y="3498"/>
              <a:ext cx="151" cy="53"/>
              <a:chOff x="1260" y="2371"/>
              <a:chExt cx="151" cy="53"/>
            </a:xfrm>
          </p:grpSpPr>
          <p:sp>
            <p:nvSpPr>
              <p:cNvPr id="29750" name="Line 23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51" name="Line 23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44" name="Group 238"/>
            <p:cNvGrpSpPr>
              <a:grpSpLocks/>
            </p:cNvGrpSpPr>
            <p:nvPr/>
          </p:nvGrpSpPr>
          <p:grpSpPr bwMode="auto">
            <a:xfrm>
              <a:off x="3500" y="3408"/>
              <a:ext cx="241" cy="201"/>
              <a:chOff x="3500" y="3386"/>
              <a:chExt cx="241" cy="201"/>
            </a:xfrm>
          </p:grpSpPr>
          <p:sp>
            <p:nvSpPr>
              <p:cNvPr id="29748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0" y="3443"/>
                <a:ext cx="21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49" name="Line 234"/>
              <p:cNvSpPr>
                <a:spLocks noChangeShapeType="1"/>
              </p:cNvSpPr>
              <p:nvPr/>
            </p:nvSpPr>
            <p:spPr bwMode="auto">
              <a:xfrm>
                <a:off x="3528" y="3386"/>
                <a:ext cx="213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45" name="Group 239"/>
            <p:cNvGrpSpPr>
              <a:grpSpLocks/>
            </p:cNvGrpSpPr>
            <p:nvPr/>
          </p:nvGrpSpPr>
          <p:grpSpPr bwMode="auto">
            <a:xfrm>
              <a:off x="3773" y="3421"/>
              <a:ext cx="207" cy="198"/>
              <a:chOff x="3762" y="3421"/>
              <a:chExt cx="207" cy="198"/>
            </a:xfrm>
          </p:grpSpPr>
          <p:sp>
            <p:nvSpPr>
              <p:cNvPr id="29746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2" y="3421"/>
                <a:ext cx="106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747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5" y="3461"/>
                <a:ext cx="84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9720" name="WordArt 241"/>
          <p:cNvSpPr>
            <a:spLocks noChangeArrowheads="1" noChangeShapeType="1" noTextEdit="1"/>
          </p:cNvSpPr>
          <p:nvPr/>
        </p:nvSpPr>
        <p:spPr bwMode="auto">
          <a:xfrm>
            <a:off x="6183313" y="4910138"/>
            <a:ext cx="88900" cy="131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 dirty="0" err="1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i</a:t>
            </a:r>
            <a:endParaRPr lang="zh-CN" altLang="en-US" sz="3600" i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29721" name="WordArt 242"/>
          <p:cNvSpPr>
            <a:spLocks noChangeArrowheads="1" noChangeShapeType="1" noTextEdit="1"/>
          </p:cNvSpPr>
          <p:nvPr/>
        </p:nvSpPr>
        <p:spPr bwMode="auto">
          <a:xfrm>
            <a:off x="6816725" y="4927600"/>
            <a:ext cx="88900" cy="131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i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29722" name="WordArt 243"/>
          <p:cNvSpPr>
            <a:spLocks noChangeArrowheads="1" noChangeShapeType="1" noTextEdit="1"/>
          </p:cNvSpPr>
          <p:nvPr/>
        </p:nvSpPr>
        <p:spPr bwMode="auto">
          <a:xfrm>
            <a:off x="5672138" y="4733925"/>
            <a:ext cx="242887" cy="246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76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S</a:t>
            </a:r>
            <a:endParaRPr lang="zh-CN" altLang="en-US" sz="3600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sp>
        <p:nvSpPr>
          <p:cNvPr id="29723" name="WordArt 244"/>
          <p:cNvSpPr>
            <a:spLocks noChangeArrowheads="1" noChangeShapeType="1" noTextEdit="1"/>
          </p:cNvSpPr>
          <p:nvPr/>
        </p:nvSpPr>
        <p:spPr bwMode="auto">
          <a:xfrm>
            <a:off x="633413" y="6126163"/>
            <a:ext cx="2501900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华文中宋"/>
                <a:ea typeface="华文中宋"/>
              </a:rPr>
              <a:t>角动量守恒定律</a:t>
            </a:r>
          </a:p>
        </p:txBody>
      </p:sp>
      <p:grpSp>
        <p:nvGrpSpPr>
          <p:cNvPr id="29724" name="Group 339"/>
          <p:cNvGrpSpPr>
            <a:grpSpLocks/>
          </p:cNvGrpSpPr>
          <p:nvPr/>
        </p:nvGrpSpPr>
        <p:grpSpPr bwMode="auto">
          <a:xfrm>
            <a:off x="3573463" y="6029325"/>
            <a:ext cx="4976812" cy="555625"/>
            <a:chOff x="2185" y="3798"/>
            <a:chExt cx="3135" cy="350"/>
          </a:xfrm>
        </p:grpSpPr>
        <p:sp>
          <p:nvSpPr>
            <p:cNvPr id="29725" name="Rectangle 336"/>
            <p:cNvSpPr>
              <a:spLocks noChangeArrowheads="1"/>
            </p:cNvSpPr>
            <p:nvPr/>
          </p:nvSpPr>
          <p:spPr bwMode="auto">
            <a:xfrm>
              <a:off x="2185" y="3798"/>
              <a:ext cx="3135" cy="350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29726" name="Group 316"/>
            <p:cNvGrpSpPr>
              <a:grpSpLocks/>
            </p:cNvGrpSpPr>
            <p:nvPr/>
          </p:nvGrpSpPr>
          <p:grpSpPr bwMode="auto">
            <a:xfrm>
              <a:off x="2978" y="3948"/>
              <a:ext cx="167" cy="53"/>
              <a:chOff x="1260" y="2371"/>
              <a:chExt cx="151" cy="53"/>
            </a:xfrm>
          </p:grpSpPr>
          <p:sp>
            <p:nvSpPr>
              <p:cNvPr id="29740" name="Line 31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1" name="Line 31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27" name="WordArt 322"/>
            <p:cNvSpPr>
              <a:spLocks noChangeArrowheads="1" noChangeShapeType="1" noTextEdit="1"/>
            </p:cNvSpPr>
            <p:nvPr/>
          </p:nvSpPr>
          <p:spPr bwMode="auto">
            <a:xfrm>
              <a:off x="3229" y="3898"/>
              <a:ext cx="126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29728" name="WordArt 323"/>
            <p:cNvSpPr>
              <a:spLocks noChangeArrowheads="1" noChangeShapeType="1" noTextEdit="1"/>
            </p:cNvSpPr>
            <p:nvPr/>
          </p:nvSpPr>
          <p:spPr bwMode="auto">
            <a:xfrm>
              <a:off x="2353" y="3900"/>
              <a:ext cx="208" cy="17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若</a:t>
              </a:r>
            </a:p>
          </p:txBody>
        </p:sp>
        <p:grpSp>
          <p:nvGrpSpPr>
            <p:cNvPr id="29729" name="Group 324"/>
            <p:cNvGrpSpPr>
              <a:grpSpLocks/>
            </p:cNvGrpSpPr>
            <p:nvPr/>
          </p:nvGrpSpPr>
          <p:grpSpPr bwMode="auto">
            <a:xfrm>
              <a:off x="2696" y="3883"/>
              <a:ext cx="240" cy="190"/>
              <a:chOff x="3266" y="3492"/>
              <a:chExt cx="240" cy="190"/>
            </a:xfrm>
          </p:grpSpPr>
          <p:sp>
            <p:nvSpPr>
              <p:cNvPr id="29738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6" y="3549"/>
                <a:ext cx="204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39" name="Line 326"/>
              <p:cNvSpPr>
                <a:spLocks noChangeShapeType="1"/>
              </p:cNvSpPr>
              <p:nvPr/>
            </p:nvSpPr>
            <p:spPr bwMode="auto">
              <a:xfrm>
                <a:off x="3271" y="3492"/>
                <a:ext cx="235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30" name="WordArt 327"/>
            <p:cNvSpPr>
              <a:spLocks noChangeArrowheads="1" noChangeShapeType="1" noTextEdit="1"/>
            </p:cNvSpPr>
            <p:nvPr/>
          </p:nvSpPr>
          <p:spPr bwMode="auto">
            <a:xfrm>
              <a:off x="3729" y="3892"/>
              <a:ext cx="208" cy="17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则</a:t>
              </a:r>
            </a:p>
          </p:txBody>
        </p:sp>
        <p:grpSp>
          <p:nvGrpSpPr>
            <p:cNvPr id="29731" name="Group 328"/>
            <p:cNvGrpSpPr>
              <a:grpSpLocks/>
            </p:cNvGrpSpPr>
            <p:nvPr/>
          </p:nvGrpSpPr>
          <p:grpSpPr bwMode="auto">
            <a:xfrm>
              <a:off x="4042" y="3869"/>
              <a:ext cx="196" cy="201"/>
              <a:chOff x="3408" y="1814"/>
              <a:chExt cx="226" cy="281"/>
            </a:xfrm>
          </p:grpSpPr>
          <p:sp>
            <p:nvSpPr>
              <p:cNvPr id="29736" name="WordArt 3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8" y="1885"/>
                <a:ext cx="17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737" name="Line 330"/>
              <p:cNvSpPr>
                <a:spLocks noChangeShapeType="1"/>
              </p:cNvSpPr>
              <p:nvPr/>
            </p:nvSpPr>
            <p:spPr bwMode="auto">
              <a:xfrm>
                <a:off x="3415" y="1814"/>
                <a:ext cx="219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miter lim="800000"/>
                <a:headEnd/>
                <a:tailEnd type="triangle" w="sm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9732" name="Group 331"/>
            <p:cNvGrpSpPr>
              <a:grpSpLocks/>
            </p:cNvGrpSpPr>
            <p:nvPr/>
          </p:nvGrpSpPr>
          <p:grpSpPr bwMode="auto">
            <a:xfrm>
              <a:off x="4300" y="3962"/>
              <a:ext cx="167" cy="53"/>
              <a:chOff x="1260" y="2371"/>
              <a:chExt cx="151" cy="53"/>
            </a:xfrm>
          </p:grpSpPr>
          <p:sp>
            <p:nvSpPr>
              <p:cNvPr id="29734" name="Line 33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5" name="Line 33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33" name="WordArt 334"/>
            <p:cNvSpPr>
              <a:spLocks noChangeArrowheads="1" noChangeShapeType="1" noTextEdit="1"/>
            </p:cNvSpPr>
            <p:nvPr/>
          </p:nvSpPr>
          <p:spPr bwMode="auto">
            <a:xfrm>
              <a:off x="4551" y="3895"/>
              <a:ext cx="607" cy="17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恒矢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42188" y="0"/>
            <a:ext cx="1801812" cy="433388"/>
          </a:xfrm>
        </p:spPr>
        <p:txBody>
          <a:bodyPr/>
          <a:lstStyle/>
          <a:p>
            <a:pPr eaLnBrk="1" hangingPunct="1"/>
            <a:r>
              <a:rPr lang="zh-CN" altLang="en-US" sz="2000" smtClean="0">
                <a:solidFill>
                  <a:schemeClr val="bg1"/>
                </a:solidFill>
              </a:rPr>
              <a:t>刚体的角动量</a:t>
            </a:r>
          </a:p>
        </p:txBody>
      </p:sp>
      <p:sp>
        <p:nvSpPr>
          <p:cNvPr id="30723" name="Rectangle 3" descr="新闻纸"/>
          <p:cNvSpPr>
            <a:spLocks noChangeArrowheads="1"/>
          </p:cNvSpPr>
          <p:nvPr/>
        </p:nvSpPr>
        <p:spPr bwMode="auto">
          <a:xfrm>
            <a:off x="0" y="4763"/>
            <a:ext cx="9144000" cy="1571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0185" name="WordArt 9"/>
          <p:cNvSpPr>
            <a:spLocks noChangeArrowheads="1" noChangeShapeType="1" noTextEdit="1"/>
          </p:cNvSpPr>
          <p:nvPr/>
        </p:nvSpPr>
        <p:spPr bwMode="auto">
          <a:xfrm>
            <a:off x="1320800" y="355600"/>
            <a:ext cx="6146800" cy="492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4.1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定轴转动的角动量</a:t>
            </a:r>
          </a:p>
        </p:txBody>
      </p:sp>
      <p:sp>
        <p:nvSpPr>
          <p:cNvPr id="30725" name="Rectangle 10" descr="新闻纸"/>
          <p:cNvSpPr>
            <a:spLocks noChangeArrowheads="1"/>
          </p:cNvSpPr>
          <p:nvPr/>
        </p:nvSpPr>
        <p:spPr bwMode="auto">
          <a:xfrm>
            <a:off x="0" y="662940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427038" y="1738313"/>
            <a:ext cx="3017837" cy="3159125"/>
            <a:chOff x="202" y="1281"/>
            <a:chExt cx="2009" cy="1918"/>
          </a:xfrm>
        </p:grpSpPr>
        <p:sp>
          <p:nvSpPr>
            <p:cNvPr id="30829" name="Line 57"/>
            <p:cNvSpPr>
              <a:spLocks noChangeShapeType="1"/>
            </p:cNvSpPr>
            <p:nvPr/>
          </p:nvSpPr>
          <p:spPr bwMode="auto">
            <a:xfrm>
              <a:off x="671" y="2465"/>
              <a:ext cx="0" cy="73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30" name="Group 58"/>
            <p:cNvGrpSpPr>
              <a:grpSpLocks/>
            </p:cNvGrpSpPr>
            <p:nvPr/>
          </p:nvGrpSpPr>
          <p:grpSpPr bwMode="auto">
            <a:xfrm rot="-341559">
              <a:off x="253" y="1640"/>
              <a:ext cx="1958" cy="1477"/>
              <a:chOff x="316" y="1645"/>
              <a:chExt cx="1958" cy="1477"/>
            </a:xfrm>
          </p:grpSpPr>
          <p:sp>
            <p:nvSpPr>
              <p:cNvPr id="30861" name="Freeform 59"/>
              <p:cNvSpPr>
                <a:spLocks/>
              </p:cNvSpPr>
              <p:nvPr/>
            </p:nvSpPr>
            <p:spPr bwMode="auto">
              <a:xfrm rot="-456172">
                <a:off x="317" y="1733"/>
                <a:ext cx="1957" cy="1389"/>
              </a:xfrm>
              <a:custGeom>
                <a:avLst/>
                <a:gdLst>
                  <a:gd name="T0" fmla="*/ 8 w 2481"/>
                  <a:gd name="T1" fmla="*/ 24 h 1877"/>
                  <a:gd name="T2" fmla="*/ 23 w 2481"/>
                  <a:gd name="T3" fmla="*/ 13 h 1877"/>
                  <a:gd name="T4" fmla="*/ 47 w 2481"/>
                  <a:gd name="T5" fmla="*/ 4 h 1877"/>
                  <a:gd name="T6" fmla="*/ 85 w 2481"/>
                  <a:gd name="T7" fmla="*/ 1 h 1877"/>
                  <a:gd name="T8" fmla="*/ 130 w 2481"/>
                  <a:gd name="T9" fmla="*/ 3 h 1877"/>
                  <a:gd name="T10" fmla="*/ 170 w 2481"/>
                  <a:gd name="T11" fmla="*/ 8 h 1877"/>
                  <a:gd name="T12" fmla="*/ 204 w 2481"/>
                  <a:gd name="T13" fmla="*/ 15 h 1877"/>
                  <a:gd name="T14" fmla="*/ 260 w 2481"/>
                  <a:gd name="T15" fmla="*/ 32 h 1877"/>
                  <a:gd name="T16" fmla="*/ 286 w 2481"/>
                  <a:gd name="T17" fmla="*/ 52 h 1877"/>
                  <a:gd name="T18" fmla="*/ 293 w 2481"/>
                  <a:gd name="T19" fmla="*/ 70 h 1877"/>
                  <a:gd name="T20" fmla="*/ 290 w 2481"/>
                  <a:gd name="T21" fmla="*/ 90 h 1877"/>
                  <a:gd name="T22" fmla="*/ 270 w 2481"/>
                  <a:gd name="T23" fmla="*/ 111 h 1877"/>
                  <a:gd name="T24" fmla="*/ 228 w 2481"/>
                  <a:gd name="T25" fmla="*/ 124 h 1877"/>
                  <a:gd name="T26" fmla="*/ 165 w 2481"/>
                  <a:gd name="T27" fmla="*/ 122 h 1877"/>
                  <a:gd name="T28" fmla="*/ 101 w 2481"/>
                  <a:gd name="T29" fmla="*/ 107 h 1877"/>
                  <a:gd name="T30" fmla="*/ 59 w 2481"/>
                  <a:gd name="T31" fmla="*/ 88 h 1877"/>
                  <a:gd name="T32" fmla="*/ 23 w 2481"/>
                  <a:gd name="T33" fmla="*/ 69 h 1877"/>
                  <a:gd name="T34" fmla="*/ 3 w 2481"/>
                  <a:gd name="T35" fmla="*/ 50 h 1877"/>
                  <a:gd name="T36" fmla="*/ 3 w 2481"/>
                  <a:gd name="T37" fmla="*/ 31 h 1877"/>
                  <a:gd name="T38" fmla="*/ 8 w 2481"/>
                  <a:gd name="T39" fmla="*/ 24 h 187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481"/>
                  <a:gd name="T61" fmla="*/ 0 h 1877"/>
                  <a:gd name="T62" fmla="*/ 2481 w 2481"/>
                  <a:gd name="T63" fmla="*/ 1877 h 187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481" h="1877">
                    <a:moveTo>
                      <a:pt x="67" y="375"/>
                    </a:moveTo>
                    <a:cubicBezTo>
                      <a:pt x="95" y="330"/>
                      <a:pt x="139" y="252"/>
                      <a:pt x="194" y="201"/>
                    </a:cubicBezTo>
                    <a:cubicBezTo>
                      <a:pt x="249" y="150"/>
                      <a:pt x="311" y="100"/>
                      <a:pt x="399" y="67"/>
                    </a:cubicBezTo>
                    <a:cubicBezTo>
                      <a:pt x="487" y="34"/>
                      <a:pt x="605" y="8"/>
                      <a:pt x="722" y="4"/>
                    </a:cubicBezTo>
                    <a:cubicBezTo>
                      <a:pt x="839" y="0"/>
                      <a:pt x="981" y="23"/>
                      <a:pt x="1101" y="43"/>
                    </a:cubicBezTo>
                    <a:cubicBezTo>
                      <a:pt x="1221" y="63"/>
                      <a:pt x="1335" y="93"/>
                      <a:pt x="1440" y="122"/>
                    </a:cubicBezTo>
                    <a:cubicBezTo>
                      <a:pt x="1545" y="151"/>
                      <a:pt x="1606" y="158"/>
                      <a:pt x="1732" y="217"/>
                    </a:cubicBezTo>
                    <a:cubicBezTo>
                      <a:pt x="1858" y="276"/>
                      <a:pt x="2083" y="385"/>
                      <a:pt x="2198" y="477"/>
                    </a:cubicBezTo>
                    <a:cubicBezTo>
                      <a:pt x="2313" y="569"/>
                      <a:pt x="2373" y="672"/>
                      <a:pt x="2419" y="769"/>
                    </a:cubicBezTo>
                    <a:cubicBezTo>
                      <a:pt x="2465" y="866"/>
                      <a:pt x="2469" y="965"/>
                      <a:pt x="2474" y="1061"/>
                    </a:cubicBezTo>
                    <a:cubicBezTo>
                      <a:pt x="2479" y="1157"/>
                      <a:pt x="2481" y="1244"/>
                      <a:pt x="2450" y="1345"/>
                    </a:cubicBezTo>
                    <a:cubicBezTo>
                      <a:pt x="2419" y="1446"/>
                      <a:pt x="2372" y="1585"/>
                      <a:pt x="2285" y="1669"/>
                    </a:cubicBezTo>
                    <a:cubicBezTo>
                      <a:pt x="2198" y="1753"/>
                      <a:pt x="2078" y="1823"/>
                      <a:pt x="1929" y="1850"/>
                    </a:cubicBezTo>
                    <a:cubicBezTo>
                      <a:pt x="1780" y="1877"/>
                      <a:pt x="1572" y="1876"/>
                      <a:pt x="1393" y="1834"/>
                    </a:cubicBezTo>
                    <a:cubicBezTo>
                      <a:pt x="1214" y="1792"/>
                      <a:pt x="1005" y="1682"/>
                      <a:pt x="856" y="1598"/>
                    </a:cubicBezTo>
                    <a:cubicBezTo>
                      <a:pt x="707" y="1514"/>
                      <a:pt x="611" y="1422"/>
                      <a:pt x="501" y="1329"/>
                    </a:cubicBezTo>
                    <a:cubicBezTo>
                      <a:pt x="391" y="1236"/>
                      <a:pt x="273" y="1136"/>
                      <a:pt x="194" y="1038"/>
                    </a:cubicBezTo>
                    <a:cubicBezTo>
                      <a:pt x="115" y="940"/>
                      <a:pt x="56" y="833"/>
                      <a:pt x="28" y="738"/>
                    </a:cubicBezTo>
                    <a:cubicBezTo>
                      <a:pt x="0" y="643"/>
                      <a:pt x="20" y="529"/>
                      <a:pt x="28" y="469"/>
                    </a:cubicBezTo>
                    <a:cubicBezTo>
                      <a:pt x="36" y="409"/>
                      <a:pt x="39" y="420"/>
                      <a:pt x="67" y="375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59523F"/>
                  </a:gs>
                  <a:gs pos="50000">
                    <a:srgbClr val="F2DEAC"/>
                  </a:gs>
                  <a:gs pos="100000">
                    <a:srgbClr val="59523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0862" name="Freeform 60"/>
              <p:cNvSpPr>
                <a:spLocks/>
              </p:cNvSpPr>
              <p:nvPr/>
            </p:nvSpPr>
            <p:spPr bwMode="auto">
              <a:xfrm rot="-456172">
                <a:off x="316" y="1645"/>
                <a:ext cx="1957" cy="1389"/>
              </a:xfrm>
              <a:custGeom>
                <a:avLst/>
                <a:gdLst>
                  <a:gd name="T0" fmla="*/ 8 w 2481"/>
                  <a:gd name="T1" fmla="*/ 24 h 1877"/>
                  <a:gd name="T2" fmla="*/ 23 w 2481"/>
                  <a:gd name="T3" fmla="*/ 13 h 1877"/>
                  <a:gd name="T4" fmla="*/ 47 w 2481"/>
                  <a:gd name="T5" fmla="*/ 4 h 1877"/>
                  <a:gd name="T6" fmla="*/ 85 w 2481"/>
                  <a:gd name="T7" fmla="*/ 1 h 1877"/>
                  <a:gd name="T8" fmla="*/ 130 w 2481"/>
                  <a:gd name="T9" fmla="*/ 3 h 1877"/>
                  <a:gd name="T10" fmla="*/ 170 w 2481"/>
                  <a:gd name="T11" fmla="*/ 8 h 1877"/>
                  <a:gd name="T12" fmla="*/ 204 w 2481"/>
                  <a:gd name="T13" fmla="*/ 15 h 1877"/>
                  <a:gd name="T14" fmla="*/ 260 w 2481"/>
                  <a:gd name="T15" fmla="*/ 32 h 1877"/>
                  <a:gd name="T16" fmla="*/ 286 w 2481"/>
                  <a:gd name="T17" fmla="*/ 52 h 1877"/>
                  <a:gd name="T18" fmla="*/ 293 w 2481"/>
                  <a:gd name="T19" fmla="*/ 70 h 1877"/>
                  <a:gd name="T20" fmla="*/ 290 w 2481"/>
                  <a:gd name="T21" fmla="*/ 90 h 1877"/>
                  <a:gd name="T22" fmla="*/ 270 w 2481"/>
                  <a:gd name="T23" fmla="*/ 111 h 1877"/>
                  <a:gd name="T24" fmla="*/ 228 w 2481"/>
                  <a:gd name="T25" fmla="*/ 124 h 1877"/>
                  <a:gd name="T26" fmla="*/ 165 w 2481"/>
                  <a:gd name="T27" fmla="*/ 122 h 1877"/>
                  <a:gd name="T28" fmla="*/ 101 w 2481"/>
                  <a:gd name="T29" fmla="*/ 107 h 1877"/>
                  <a:gd name="T30" fmla="*/ 59 w 2481"/>
                  <a:gd name="T31" fmla="*/ 88 h 1877"/>
                  <a:gd name="T32" fmla="*/ 23 w 2481"/>
                  <a:gd name="T33" fmla="*/ 69 h 1877"/>
                  <a:gd name="T34" fmla="*/ 3 w 2481"/>
                  <a:gd name="T35" fmla="*/ 50 h 1877"/>
                  <a:gd name="T36" fmla="*/ 3 w 2481"/>
                  <a:gd name="T37" fmla="*/ 31 h 1877"/>
                  <a:gd name="T38" fmla="*/ 8 w 2481"/>
                  <a:gd name="T39" fmla="*/ 24 h 187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481"/>
                  <a:gd name="T61" fmla="*/ 0 h 1877"/>
                  <a:gd name="T62" fmla="*/ 2481 w 2481"/>
                  <a:gd name="T63" fmla="*/ 1877 h 187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481" h="1877">
                    <a:moveTo>
                      <a:pt x="67" y="375"/>
                    </a:moveTo>
                    <a:cubicBezTo>
                      <a:pt x="95" y="330"/>
                      <a:pt x="139" y="252"/>
                      <a:pt x="194" y="201"/>
                    </a:cubicBezTo>
                    <a:cubicBezTo>
                      <a:pt x="249" y="150"/>
                      <a:pt x="311" y="100"/>
                      <a:pt x="399" y="67"/>
                    </a:cubicBezTo>
                    <a:cubicBezTo>
                      <a:pt x="487" y="34"/>
                      <a:pt x="605" y="8"/>
                      <a:pt x="722" y="4"/>
                    </a:cubicBezTo>
                    <a:cubicBezTo>
                      <a:pt x="839" y="0"/>
                      <a:pt x="981" y="23"/>
                      <a:pt x="1101" y="43"/>
                    </a:cubicBezTo>
                    <a:cubicBezTo>
                      <a:pt x="1221" y="63"/>
                      <a:pt x="1335" y="93"/>
                      <a:pt x="1440" y="122"/>
                    </a:cubicBezTo>
                    <a:cubicBezTo>
                      <a:pt x="1545" y="151"/>
                      <a:pt x="1606" y="158"/>
                      <a:pt x="1732" y="217"/>
                    </a:cubicBezTo>
                    <a:cubicBezTo>
                      <a:pt x="1858" y="276"/>
                      <a:pt x="2083" y="385"/>
                      <a:pt x="2198" y="477"/>
                    </a:cubicBezTo>
                    <a:cubicBezTo>
                      <a:pt x="2313" y="569"/>
                      <a:pt x="2373" y="672"/>
                      <a:pt x="2419" y="769"/>
                    </a:cubicBezTo>
                    <a:cubicBezTo>
                      <a:pt x="2465" y="866"/>
                      <a:pt x="2469" y="965"/>
                      <a:pt x="2474" y="1061"/>
                    </a:cubicBezTo>
                    <a:cubicBezTo>
                      <a:pt x="2479" y="1157"/>
                      <a:pt x="2481" y="1244"/>
                      <a:pt x="2450" y="1345"/>
                    </a:cubicBezTo>
                    <a:cubicBezTo>
                      <a:pt x="2419" y="1446"/>
                      <a:pt x="2372" y="1585"/>
                      <a:pt x="2285" y="1669"/>
                    </a:cubicBezTo>
                    <a:cubicBezTo>
                      <a:pt x="2198" y="1753"/>
                      <a:pt x="2078" y="1823"/>
                      <a:pt x="1929" y="1850"/>
                    </a:cubicBezTo>
                    <a:cubicBezTo>
                      <a:pt x="1780" y="1877"/>
                      <a:pt x="1572" y="1876"/>
                      <a:pt x="1393" y="1834"/>
                    </a:cubicBezTo>
                    <a:cubicBezTo>
                      <a:pt x="1214" y="1792"/>
                      <a:pt x="1005" y="1682"/>
                      <a:pt x="856" y="1598"/>
                    </a:cubicBezTo>
                    <a:cubicBezTo>
                      <a:pt x="707" y="1514"/>
                      <a:pt x="611" y="1422"/>
                      <a:pt x="501" y="1329"/>
                    </a:cubicBezTo>
                    <a:cubicBezTo>
                      <a:pt x="391" y="1236"/>
                      <a:pt x="273" y="1136"/>
                      <a:pt x="194" y="1038"/>
                    </a:cubicBezTo>
                    <a:cubicBezTo>
                      <a:pt x="115" y="940"/>
                      <a:pt x="56" y="833"/>
                      <a:pt x="28" y="738"/>
                    </a:cubicBezTo>
                    <a:cubicBezTo>
                      <a:pt x="0" y="643"/>
                      <a:pt x="20" y="529"/>
                      <a:pt x="28" y="469"/>
                    </a:cubicBezTo>
                    <a:cubicBezTo>
                      <a:pt x="36" y="409"/>
                      <a:pt x="39" y="420"/>
                      <a:pt x="67" y="375"/>
                    </a:cubicBezTo>
                    <a:close/>
                  </a:path>
                </a:pathLst>
              </a:custGeom>
              <a:solidFill>
                <a:srgbClr val="FFFFE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0831" name="Line 61"/>
            <p:cNvSpPr>
              <a:spLocks noChangeShapeType="1"/>
            </p:cNvSpPr>
            <p:nvPr/>
          </p:nvSpPr>
          <p:spPr bwMode="auto">
            <a:xfrm>
              <a:off x="664" y="1281"/>
              <a:ext cx="0" cy="78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2" name="Line 62"/>
            <p:cNvSpPr>
              <a:spLocks noChangeShapeType="1"/>
            </p:cNvSpPr>
            <p:nvPr/>
          </p:nvSpPr>
          <p:spPr bwMode="auto">
            <a:xfrm>
              <a:off x="664" y="2062"/>
              <a:ext cx="789" cy="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3" name="Line 63"/>
            <p:cNvSpPr>
              <a:spLocks noChangeShapeType="1"/>
            </p:cNvSpPr>
            <p:nvPr/>
          </p:nvSpPr>
          <p:spPr bwMode="auto">
            <a:xfrm flipV="1">
              <a:off x="1508" y="2107"/>
              <a:ext cx="488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4" name="Arc 64"/>
            <p:cNvSpPr>
              <a:spLocks/>
            </p:cNvSpPr>
            <p:nvPr/>
          </p:nvSpPr>
          <p:spPr bwMode="auto">
            <a:xfrm rot="389705">
              <a:off x="655" y="1961"/>
              <a:ext cx="981" cy="552"/>
            </a:xfrm>
            <a:custGeom>
              <a:avLst/>
              <a:gdLst>
                <a:gd name="T0" fmla="*/ 0 w 21600"/>
                <a:gd name="T1" fmla="*/ 0 h 19811"/>
                <a:gd name="T2" fmla="*/ 0 w 21600"/>
                <a:gd name="T3" fmla="*/ 0 h 19811"/>
                <a:gd name="T4" fmla="*/ 0 w 21600"/>
                <a:gd name="T5" fmla="*/ 0 h 198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811"/>
                <a:gd name="T11" fmla="*/ 21600 w 21600"/>
                <a:gd name="T12" fmla="*/ 19811 h 198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811" fill="none" extrusionOk="0">
                  <a:moveTo>
                    <a:pt x="20190" y="-1"/>
                  </a:moveTo>
                  <a:cubicBezTo>
                    <a:pt x="21122" y="2451"/>
                    <a:pt x="21600" y="5052"/>
                    <a:pt x="21600" y="7676"/>
                  </a:cubicBezTo>
                  <a:cubicBezTo>
                    <a:pt x="21600" y="12003"/>
                    <a:pt x="20300" y="16231"/>
                    <a:pt x="17869" y="19811"/>
                  </a:cubicBezTo>
                </a:path>
                <a:path w="21600" h="19811" stroke="0" extrusionOk="0">
                  <a:moveTo>
                    <a:pt x="20190" y="-1"/>
                  </a:moveTo>
                  <a:cubicBezTo>
                    <a:pt x="21122" y="2451"/>
                    <a:pt x="21600" y="5052"/>
                    <a:pt x="21600" y="7676"/>
                  </a:cubicBezTo>
                  <a:cubicBezTo>
                    <a:pt x="21600" y="12003"/>
                    <a:pt x="20300" y="16231"/>
                    <a:pt x="17869" y="19811"/>
                  </a:cubicBezTo>
                  <a:lnTo>
                    <a:pt x="0" y="7676"/>
                  </a:lnTo>
                  <a:close/>
                </a:path>
              </a:pathLst>
            </a:cu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0835" name="Oval 65" descr="深色上对角线"/>
            <p:cNvSpPr>
              <a:spLocks noChangeArrowheads="1"/>
            </p:cNvSpPr>
            <p:nvPr/>
          </p:nvSpPr>
          <p:spPr bwMode="auto">
            <a:xfrm>
              <a:off x="1430" y="2516"/>
              <a:ext cx="79" cy="71"/>
            </a:xfrm>
            <a:prstGeom prst="ellipse">
              <a:avLst/>
            </a:prstGeom>
            <a:pattFill prst="dkUpDiag">
              <a:fgClr>
                <a:srgbClr val="CC99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0836" name="Group 66"/>
            <p:cNvGrpSpPr>
              <a:grpSpLocks/>
            </p:cNvGrpSpPr>
            <p:nvPr/>
          </p:nvGrpSpPr>
          <p:grpSpPr bwMode="auto">
            <a:xfrm>
              <a:off x="1773" y="2413"/>
              <a:ext cx="227" cy="162"/>
              <a:chOff x="1883" y="2492"/>
              <a:chExt cx="227" cy="162"/>
            </a:xfrm>
          </p:grpSpPr>
          <p:sp>
            <p:nvSpPr>
              <p:cNvPr id="3085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3" y="2492"/>
                <a:ext cx="15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0860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3" y="2540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837" name="Group 69"/>
            <p:cNvGrpSpPr>
              <a:grpSpLocks/>
            </p:cNvGrpSpPr>
            <p:nvPr/>
          </p:nvGrpSpPr>
          <p:grpSpPr bwMode="auto">
            <a:xfrm>
              <a:off x="1284" y="2642"/>
              <a:ext cx="378" cy="171"/>
              <a:chOff x="1394" y="2721"/>
              <a:chExt cx="378" cy="171"/>
            </a:xfrm>
          </p:grpSpPr>
          <p:sp>
            <p:nvSpPr>
              <p:cNvPr id="30856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5" y="2727"/>
                <a:ext cx="164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857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4" y="2721"/>
                <a:ext cx="12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30858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5" y="2778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838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83" y="2060"/>
              <a:ext cx="12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839" name="Line 74"/>
            <p:cNvSpPr>
              <a:spLocks noChangeShapeType="1"/>
            </p:cNvSpPr>
            <p:nvPr/>
          </p:nvSpPr>
          <p:spPr bwMode="auto">
            <a:xfrm>
              <a:off x="1112" y="2012"/>
              <a:ext cx="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40" name="Group 75"/>
            <p:cNvGrpSpPr>
              <a:grpSpLocks/>
            </p:cNvGrpSpPr>
            <p:nvPr/>
          </p:nvGrpSpPr>
          <p:grpSpPr bwMode="auto">
            <a:xfrm>
              <a:off x="1098" y="2073"/>
              <a:ext cx="885" cy="289"/>
              <a:chOff x="1208" y="2152"/>
              <a:chExt cx="885" cy="289"/>
            </a:xfrm>
          </p:grpSpPr>
          <p:sp>
            <p:nvSpPr>
              <p:cNvPr id="30853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8" y="2152"/>
                <a:ext cx="140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854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0" y="2275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855" name="Line 78"/>
              <p:cNvSpPr>
                <a:spLocks noChangeShapeType="1"/>
              </p:cNvSpPr>
              <p:nvPr/>
            </p:nvSpPr>
            <p:spPr bwMode="auto">
              <a:xfrm>
                <a:off x="1919" y="2441"/>
                <a:ext cx="1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841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02" y="1447"/>
              <a:ext cx="183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0842" name="Arc 80"/>
            <p:cNvSpPr>
              <a:spLocks/>
            </p:cNvSpPr>
            <p:nvPr/>
          </p:nvSpPr>
          <p:spPr bwMode="auto">
            <a:xfrm rot="39286">
              <a:off x="463" y="1428"/>
              <a:ext cx="399" cy="186"/>
            </a:xfrm>
            <a:custGeom>
              <a:avLst/>
              <a:gdLst>
                <a:gd name="T0" fmla="*/ 0 w 43200"/>
                <a:gd name="T1" fmla="*/ 0 h 41235"/>
                <a:gd name="T2" fmla="*/ 0 w 43200"/>
                <a:gd name="T3" fmla="*/ 0 h 41235"/>
                <a:gd name="T4" fmla="*/ 0 w 43200"/>
                <a:gd name="T5" fmla="*/ 0 h 41235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235"/>
                <a:gd name="T11" fmla="*/ 43200 w 43200"/>
                <a:gd name="T12" fmla="*/ 41235 h 41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235" fill="none" extrusionOk="0">
                  <a:moveTo>
                    <a:pt x="30651" y="22"/>
                  </a:moveTo>
                  <a:cubicBezTo>
                    <a:pt x="38301" y="3553"/>
                    <a:pt x="43200" y="11209"/>
                    <a:pt x="43200" y="19635"/>
                  </a:cubicBezTo>
                  <a:cubicBezTo>
                    <a:pt x="43200" y="31564"/>
                    <a:pt x="33529" y="41235"/>
                    <a:pt x="21600" y="41235"/>
                  </a:cubicBezTo>
                  <a:cubicBezTo>
                    <a:pt x="9670" y="41235"/>
                    <a:pt x="0" y="31564"/>
                    <a:pt x="0" y="19635"/>
                  </a:cubicBezTo>
                  <a:cubicBezTo>
                    <a:pt x="-1" y="11190"/>
                    <a:pt x="4921" y="3519"/>
                    <a:pt x="12598" y="0"/>
                  </a:cubicBezTo>
                </a:path>
                <a:path w="43200" h="41235" stroke="0" extrusionOk="0">
                  <a:moveTo>
                    <a:pt x="30651" y="22"/>
                  </a:moveTo>
                  <a:cubicBezTo>
                    <a:pt x="38301" y="3553"/>
                    <a:pt x="43200" y="11209"/>
                    <a:pt x="43200" y="19635"/>
                  </a:cubicBezTo>
                  <a:cubicBezTo>
                    <a:pt x="43200" y="31564"/>
                    <a:pt x="33529" y="41235"/>
                    <a:pt x="21600" y="41235"/>
                  </a:cubicBezTo>
                  <a:cubicBezTo>
                    <a:pt x="9670" y="41235"/>
                    <a:pt x="0" y="31564"/>
                    <a:pt x="0" y="19635"/>
                  </a:cubicBezTo>
                  <a:cubicBezTo>
                    <a:pt x="-1" y="11190"/>
                    <a:pt x="4921" y="3519"/>
                    <a:pt x="12598" y="0"/>
                  </a:cubicBezTo>
                  <a:lnTo>
                    <a:pt x="21600" y="1963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0843" name="Group 81"/>
            <p:cNvGrpSpPr>
              <a:grpSpLocks/>
            </p:cNvGrpSpPr>
            <p:nvPr/>
          </p:nvGrpSpPr>
          <p:grpSpPr bwMode="auto">
            <a:xfrm>
              <a:off x="1159" y="1421"/>
              <a:ext cx="204" cy="162"/>
              <a:chOff x="1883" y="2492"/>
              <a:chExt cx="227" cy="162"/>
            </a:xfrm>
          </p:grpSpPr>
          <p:sp>
            <p:nvSpPr>
              <p:cNvPr id="30851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3" y="2492"/>
                <a:ext cx="15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30852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3" y="2540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844" name="Group 84"/>
            <p:cNvGrpSpPr>
              <a:grpSpLocks/>
            </p:cNvGrpSpPr>
            <p:nvPr/>
          </p:nvGrpSpPr>
          <p:grpSpPr bwMode="auto">
            <a:xfrm>
              <a:off x="1438" y="1475"/>
              <a:ext cx="143" cy="61"/>
              <a:chOff x="1260" y="2371"/>
              <a:chExt cx="151" cy="53"/>
            </a:xfrm>
          </p:grpSpPr>
          <p:sp>
            <p:nvSpPr>
              <p:cNvPr id="30849" name="Line 8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50" name="Line 8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45" name="Group 87"/>
            <p:cNvGrpSpPr>
              <a:grpSpLocks/>
            </p:cNvGrpSpPr>
            <p:nvPr/>
          </p:nvGrpSpPr>
          <p:grpSpPr bwMode="auto">
            <a:xfrm>
              <a:off x="1621" y="1428"/>
              <a:ext cx="148" cy="189"/>
              <a:chOff x="4522" y="2026"/>
              <a:chExt cx="148" cy="189"/>
            </a:xfrm>
          </p:grpSpPr>
          <p:sp>
            <p:nvSpPr>
              <p:cNvPr id="30847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2" y="2026"/>
                <a:ext cx="125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848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3" y="2101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846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828" y="1425"/>
              <a:ext cx="183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0" name="Group 153"/>
          <p:cNvGrpSpPr>
            <a:grpSpLocks/>
          </p:cNvGrpSpPr>
          <p:nvPr/>
        </p:nvGrpSpPr>
        <p:grpSpPr bwMode="auto">
          <a:xfrm>
            <a:off x="3746500" y="4308475"/>
            <a:ext cx="5078413" cy="1871663"/>
            <a:chOff x="2509" y="3259"/>
            <a:chExt cx="3199" cy="850"/>
          </a:xfrm>
        </p:grpSpPr>
        <p:grpSp>
          <p:nvGrpSpPr>
            <p:cNvPr id="30806" name="Group 154"/>
            <p:cNvGrpSpPr>
              <a:grpSpLocks/>
            </p:cNvGrpSpPr>
            <p:nvPr/>
          </p:nvGrpSpPr>
          <p:grpSpPr bwMode="auto">
            <a:xfrm>
              <a:off x="2669" y="3789"/>
              <a:ext cx="903" cy="201"/>
              <a:chOff x="2637" y="3781"/>
              <a:chExt cx="911" cy="233"/>
            </a:xfrm>
          </p:grpSpPr>
          <p:sp>
            <p:nvSpPr>
              <p:cNvPr id="30823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7" y="3781"/>
                <a:ext cx="184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824" name="Group 156"/>
              <p:cNvGrpSpPr>
                <a:grpSpLocks/>
              </p:cNvGrpSpPr>
              <p:nvPr/>
            </p:nvGrpSpPr>
            <p:grpSpPr bwMode="auto">
              <a:xfrm>
                <a:off x="2899" y="3865"/>
                <a:ext cx="169" cy="72"/>
                <a:chOff x="1260" y="2371"/>
                <a:chExt cx="151" cy="53"/>
              </a:xfrm>
            </p:grpSpPr>
            <p:sp>
              <p:nvSpPr>
                <p:cNvPr id="30827" name="Line 15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28" name="Line 15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825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1" y="3814"/>
                <a:ext cx="227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0826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4" y="3797"/>
                <a:ext cx="211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807" name="Rectangle 161"/>
            <p:cNvSpPr>
              <a:spLocks noChangeArrowheads="1"/>
            </p:cNvSpPr>
            <p:nvPr/>
          </p:nvSpPr>
          <p:spPr bwMode="auto">
            <a:xfrm>
              <a:off x="2509" y="3391"/>
              <a:ext cx="3150" cy="71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0808" name="Rectangle 162"/>
            <p:cNvSpPr>
              <a:spLocks noChangeArrowheads="1"/>
            </p:cNvSpPr>
            <p:nvPr/>
          </p:nvSpPr>
          <p:spPr bwMode="auto">
            <a:xfrm>
              <a:off x="2865" y="3273"/>
              <a:ext cx="2430" cy="19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0809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2945" y="3282"/>
              <a:ext cx="2217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定轴转动刚体的角动量</a:t>
              </a:r>
            </a:p>
          </p:txBody>
        </p:sp>
        <p:sp>
          <p:nvSpPr>
            <p:cNvPr id="30810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2836" y="3543"/>
              <a:ext cx="552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大 小</a:t>
              </a:r>
            </a:p>
          </p:txBody>
        </p:sp>
        <p:sp>
          <p:nvSpPr>
            <p:cNvPr id="30811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385" y="3514"/>
              <a:ext cx="53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方 向</a:t>
              </a:r>
            </a:p>
          </p:txBody>
        </p:sp>
        <p:sp>
          <p:nvSpPr>
            <p:cNvPr id="30812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3996" y="3702"/>
              <a:ext cx="129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0813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4175" y="3698"/>
              <a:ext cx="1157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与    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方向相同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sp>
          <p:nvSpPr>
            <p:cNvPr id="30814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4390" y="3719"/>
              <a:ext cx="1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0815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4013" y="3948"/>
              <a:ext cx="106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0816" name="Line 170"/>
            <p:cNvSpPr>
              <a:spLocks noChangeShapeType="1"/>
            </p:cNvSpPr>
            <p:nvPr/>
          </p:nvSpPr>
          <p:spPr bwMode="auto">
            <a:xfrm>
              <a:off x="4032" y="3914"/>
              <a:ext cx="1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7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357" y="3953"/>
              <a:ext cx="142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0818" name="Line 172"/>
            <p:cNvSpPr>
              <a:spLocks noChangeShapeType="1"/>
            </p:cNvSpPr>
            <p:nvPr/>
          </p:nvSpPr>
          <p:spPr bwMode="auto">
            <a:xfrm>
              <a:off x="4371" y="3908"/>
              <a:ext cx="1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9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3800" y="3909"/>
              <a:ext cx="190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或  与   沿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轴方向相同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华文中宋"/>
                <a:ea typeface="华文中宋"/>
              </a:endParaRPr>
            </a:p>
          </p:txBody>
        </p:sp>
        <p:grpSp>
          <p:nvGrpSpPr>
            <p:cNvPr id="30820" name="Group 174"/>
            <p:cNvGrpSpPr>
              <a:grpSpLocks/>
            </p:cNvGrpSpPr>
            <p:nvPr/>
          </p:nvGrpSpPr>
          <p:grpSpPr bwMode="auto">
            <a:xfrm>
              <a:off x="4498" y="3259"/>
              <a:ext cx="710" cy="221"/>
              <a:chOff x="4498" y="3259"/>
              <a:chExt cx="710" cy="221"/>
            </a:xfrm>
          </p:grpSpPr>
          <p:sp>
            <p:nvSpPr>
              <p:cNvPr id="30821" name="Rectangle 175"/>
              <p:cNvSpPr>
                <a:spLocks noChangeArrowheads="1"/>
              </p:cNvSpPr>
              <p:nvPr/>
            </p:nvSpPr>
            <p:spPr bwMode="auto">
              <a:xfrm>
                <a:off x="4498" y="3259"/>
                <a:ext cx="710" cy="22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0822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7" y="3287"/>
                <a:ext cx="675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角动量</a:t>
                </a:r>
              </a:p>
            </p:txBody>
          </p:sp>
        </p:grpSp>
      </p:grpSp>
      <p:sp>
        <p:nvSpPr>
          <p:cNvPr id="50353" name="WordArt 177"/>
          <p:cNvSpPr>
            <a:spLocks noChangeArrowheads="1" noChangeShapeType="1" noTextEdit="1"/>
          </p:cNvSpPr>
          <p:nvPr/>
        </p:nvSpPr>
        <p:spPr bwMode="auto">
          <a:xfrm>
            <a:off x="374681" y="1084263"/>
            <a:ext cx="8555037" cy="3111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定轴转动刚体的角动量</a:t>
            </a:r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是所有质点对转轴</a:t>
            </a:r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的角动量的矢量和</a:t>
            </a:r>
          </a:p>
        </p:txBody>
      </p:sp>
      <p:grpSp>
        <p:nvGrpSpPr>
          <p:cNvPr id="14" name="Group 187"/>
          <p:cNvGrpSpPr>
            <a:grpSpLocks/>
          </p:cNvGrpSpPr>
          <p:nvPr/>
        </p:nvGrpSpPr>
        <p:grpSpPr bwMode="auto">
          <a:xfrm>
            <a:off x="4019550" y="1712913"/>
            <a:ext cx="4171950" cy="876300"/>
            <a:chOff x="2532" y="1079"/>
            <a:chExt cx="2628" cy="612"/>
          </a:xfrm>
        </p:grpSpPr>
        <p:grpSp>
          <p:nvGrpSpPr>
            <p:cNvPr id="30766" name="Group 22"/>
            <p:cNvGrpSpPr>
              <a:grpSpLocks/>
            </p:cNvGrpSpPr>
            <p:nvPr/>
          </p:nvGrpSpPr>
          <p:grpSpPr bwMode="auto">
            <a:xfrm>
              <a:off x="2566" y="1453"/>
              <a:ext cx="2594" cy="238"/>
              <a:chOff x="2581" y="1948"/>
              <a:chExt cx="2594" cy="238"/>
            </a:xfrm>
          </p:grpSpPr>
          <p:grpSp>
            <p:nvGrpSpPr>
              <p:cNvPr id="30773" name="Group 23"/>
              <p:cNvGrpSpPr>
                <a:grpSpLocks/>
              </p:cNvGrpSpPr>
              <p:nvPr/>
            </p:nvGrpSpPr>
            <p:grpSpPr bwMode="auto">
              <a:xfrm>
                <a:off x="2581" y="1962"/>
                <a:ext cx="1347" cy="214"/>
                <a:chOff x="3331" y="1962"/>
                <a:chExt cx="1347" cy="214"/>
              </a:xfrm>
            </p:grpSpPr>
            <p:grpSp>
              <p:nvGrpSpPr>
                <p:cNvPr id="30789" name="Group 24"/>
                <p:cNvGrpSpPr>
                  <a:grpSpLocks/>
                </p:cNvGrpSpPr>
                <p:nvPr/>
              </p:nvGrpSpPr>
              <p:grpSpPr bwMode="auto">
                <a:xfrm>
                  <a:off x="3331" y="1962"/>
                  <a:ext cx="246" cy="209"/>
                  <a:chOff x="3331" y="1954"/>
                  <a:chExt cx="246" cy="209"/>
                </a:xfrm>
              </p:grpSpPr>
              <p:sp>
                <p:nvSpPr>
                  <p:cNvPr id="30804" name="WordArt 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31" y="1954"/>
                    <a:ext cx="155" cy="1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0805" name="WordArt 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0" y="2049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0790" name="Group 27"/>
                <p:cNvGrpSpPr>
                  <a:grpSpLocks/>
                </p:cNvGrpSpPr>
                <p:nvPr/>
              </p:nvGrpSpPr>
              <p:grpSpPr bwMode="auto">
                <a:xfrm>
                  <a:off x="3637" y="2032"/>
                  <a:ext cx="143" cy="61"/>
                  <a:chOff x="1260" y="2371"/>
                  <a:chExt cx="151" cy="53"/>
                </a:xfrm>
              </p:grpSpPr>
              <p:sp>
                <p:nvSpPr>
                  <p:cNvPr id="3080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0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791" name="Group 30"/>
                <p:cNvGrpSpPr>
                  <a:grpSpLocks/>
                </p:cNvGrpSpPr>
                <p:nvPr/>
              </p:nvGrpSpPr>
              <p:grpSpPr bwMode="auto">
                <a:xfrm>
                  <a:off x="3850" y="1989"/>
                  <a:ext cx="394" cy="179"/>
                  <a:chOff x="3834" y="2020"/>
                  <a:chExt cx="394" cy="179"/>
                </a:xfrm>
              </p:grpSpPr>
              <p:grpSp>
                <p:nvGrpSpPr>
                  <p:cNvPr id="30798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834" y="2020"/>
                    <a:ext cx="321" cy="152"/>
                    <a:chOff x="3850" y="2028"/>
                    <a:chExt cx="305" cy="128"/>
                  </a:xfrm>
                </p:grpSpPr>
                <p:sp>
                  <p:nvSpPr>
                    <p:cNvPr id="30800" name="WordArt 3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991" y="2034"/>
                      <a:ext cx="164" cy="12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0801" name="WordArt 3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50" y="2028"/>
                      <a:ext cx="122" cy="12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Wingdings 3"/>
                        </a:rPr>
                        <a:t>r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endParaRPr>
                    </a:p>
                  </p:txBody>
                </p:sp>
              </p:grpSp>
              <p:sp>
                <p:nvSpPr>
                  <p:cNvPr id="30799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91" y="2085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0792" name="Group 35"/>
                <p:cNvGrpSpPr>
                  <a:grpSpLocks/>
                </p:cNvGrpSpPr>
                <p:nvPr/>
              </p:nvGrpSpPr>
              <p:grpSpPr bwMode="auto">
                <a:xfrm>
                  <a:off x="4274" y="1988"/>
                  <a:ext cx="204" cy="162"/>
                  <a:chOff x="1883" y="2492"/>
                  <a:chExt cx="227" cy="162"/>
                </a:xfrm>
              </p:grpSpPr>
              <p:sp>
                <p:nvSpPr>
                  <p:cNvPr id="30796" name="WordArt 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83" y="2492"/>
                    <a:ext cx="157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30797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3" y="2540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0793" name="Group 38"/>
                <p:cNvGrpSpPr>
                  <a:grpSpLocks/>
                </p:cNvGrpSpPr>
                <p:nvPr/>
              </p:nvGrpSpPr>
              <p:grpSpPr bwMode="auto">
                <a:xfrm>
                  <a:off x="4530" y="1987"/>
                  <a:ext cx="148" cy="189"/>
                  <a:chOff x="4522" y="2026"/>
                  <a:chExt cx="148" cy="189"/>
                </a:xfrm>
              </p:grpSpPr>
              <p:sp>
                <p:nvSpPr>
                  <p:cNvPr id="30794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22" y="2026"/>
                    <a:ext cx="125" cy="1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0795" name="WordArt 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3" y="2101"/>
                    <a:ext cx="37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30774" name="Group 41"/>
              <p:cNvGrpSpPr>
                <a:grpSpLocks/>
              </p:cNvGrpSpPr>
              <p:nvPr/>
            </p:nvGrpSpPr>
            <p:grpSpPr bwMode="auto">
              <a:xfrm>
                <a:off x="4001" y="1948"/>
                <a:ext cx="1174" cy="238"/>
                <a:chOff x="3662" y="2255"/>
                <a:chExt cx="1174" cy="238"/>
              </a:xfrm>
            </p:grpSpPr>
            <p:sp>
              <p:nvSpPr>
                <p:cNvPr id="30775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4" y="2298"/>
                  <a:ext cx="192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grpSp>
              <p:nvGrpSpPr>
                <p:cNvPr id="30776" name="Group 43"/>
                <p:cNvGrpSpPr>
                  <a:grpSpLocks/>
                </p:cNvGrpSpPr>
                <p:nvPr/>
              </p:nvGrpSpPr>
              <p:grpSpPr bwMode="auto">
                <a:xfrm>
                  <a:off x="3662" y="2357"/>
                  <a:ext cx="143" cy="61"/>
                  <a:chOff x="1260" y="2371"/>
                  <a:chExt cx="151" cy="53"/>
                </a:xfrm>
              </p:grpSpPr>
              <p:sp>
                <p:nvSpPr>
                  <p:cNvPr id="30787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88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777" name="Group 46"/>
                <p:cNvGrpSpPr>
                  <a:grpSpLocks/>
                </p:cNvGrpSpPr>
                <p:nvPr/>
              </p:nvGrpSpPr>
              <p:grpSpPr bwMode="auto">
                <a:xfrm>
                  <a:off x="3883" y="2255"/>
                  <a:ext cx="715" cy="238"/>
                  <a:chOff x="3883" y="2255"/>
                  <a:chExt cx="715" cy="238"/>
                </a:xfrm>
              </p:grpSpPr>
              <p:sp>
                <p:nvSpPr>
                  <p:cNvPr id="30778" name="WordArt 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25" y="2255"/>
                    <a:ext cx="73" cy="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30779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883" y="2314"/>
                    <a:ext cx="394" cy="179"/>
                    <a:chOff x="3834" y="2020"/>
                    <a:chExt cx="394" cy="179"/>
                  </a:xfrm>
                </p:grpSpPr>
                <p:grpSp>
                  <p:nvGrpSpPr>
                    <p:cNvPr id="30783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34" y="2020"/>
                      <a:ext cx="321" cy="152"/>
                      <a:chOff x="3850" y="2028"/>
                      <a:chExt cx="305" cy="128"/>
                    </a:xfrm>
                  </p:grpSpPr>
                  <p:sp>
                    <p:nvSpPr>
                      <p:cNvPr id="30785" name="WordArt 5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991" y="2034"/>
                        <a:ext cx="164" cy="12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m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30786" name="WordArt 5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850" y="2028"/>
                        <a:ext cx="122" cy="121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Wingdings 3"/>
                          </a:rPr>
                          <a:t>r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Wingdings 3"/>
                        </a:endParaRPr>
                      </a:p>
                    </p:txBody>
                  </p:sp>
                </p:grpSp>
                <p:sp>
                  <p:nvSpPr>
                    <p:cNvPr id="30784" name="WordArt 5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191" y="2085"/>
                      <a:ext cx="3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30780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4335" y="2296"/>
                    <a:ext cx="148" cy="189"/>
                    <a:chOff x="4522" y="2026"/>
                    <a:chExt cx="148" cy="189"/>
                  </a:xfrm>
                </p:grpSpPr>
                <p:sp>
                  <p:nvSpPr>
                    <p:cNvPr id="30781" name="WordArt 5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522" y="2026"/>
                      <a:ext cx="125" cy="16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0782" name="WordArt 5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633" y="2101"/>
                      <a:ext cx="37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</p:grpSp>
        </p:grpSp>
        <p:grpSp>
          <p:nvGrpSpPr>
            <p:cNvPr id="30767" name="Group 185"/>
            <p:cNvGrpSpPr>
              <a:grpSpLocks/>
            </p:cNvGrpSpPr>
            <p:nvPr/>
          </p:nvGrpSpPr>
          <p:grpSpPr bwMode="auto">
            <a:xfrm>
              <a:off x="2532" y="1079"/>
              <a:ext cx="2424" cy="208"/>
              <a:chOff x="2511" y="1253"/>
              <a:chExt cx="2424" cy="197"/>
            </a:xfrm>
          </p:grpSpPr>
          <p:grpSp>
            <p:nvGrpSpPr>
              <p:cNvPr id="30768" name="Group 17"/>
              <p:cNvGrpSpPr>
                <a:grpSpLocks/>
              </p:cNvGrpSpPr>
              <p:nvPr/>
            </p:nvGrpSpPr>
            <p:grpSpPr bwMode="auto">
              <a:xfrm>
                <a:off x="3278" y="1268"/>
                <a:ext cx="378" cy="171"/>
                <a:chOff x="1394" y="2721"/>
                <a:chExt cx="378" cy="171"/>
              </a:xfrm>
            </p:grpSpPr>
            <p:sp>
              <p:nvSpPr>
                <p:cNvPr id="30770" name="WordArt 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5" y="2727"/>
                  <a:ext cx="164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771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4" y="2721"/>
                  <a:ext cx="122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30772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35" y="2778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0769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1" y="1253"/>
                <a:ext cx="2424" cy="19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任一质元      对转轴的角动量</a:t>
                </a:r>
              </a:p>
            </p:txBody>
          </p:sp>
        </p:grpSp>
      </p:grpSp>
      <p:grpSp>
        <p:nvGrpSpPr>
          <p:cNvPr id="31" name="Group 188"/>
          <p:cNvGrpSpPr>
            <a:grpSpLocks/>
          </p:cNvGrpSpPr>
          <p:nvPr/>
        </p:nvGrpSpPr>
        <p:grpSpPr bwMode="auto">
          <a:xfrm>
            <a:off x="4029075" y="2928938"/>
            <a:ext cx="4795838" cy="874712"/>
            <a:chOff x="2538" y="1845"/>
            <a:chExt cx="3021" cy="635"/>
          </a:xfrm>
        </p:grpSpPr>
        <p:sp>
          <p:nvSpPr>
            <p:cNvPr id="30734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550" y="2267"/>
              <a:ext cx="155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0735" name="Group 94"/>
            <p:cNvGrpSpPr>
              <a:grpSpLocks/>
            </p:cNvGrpSpPr>
            <p:nvPr/>
          </p:nvGrpSpPr>
          <p:grpSpPr bwMode="auto">
            <a:xfrm>
              <a:off x="2793" y="2346"/>
              <a:ext cx="143" cy="61"/>
              <a:chOff x="1260" y="2371"/>
              <a:chExt cx="151" cy="53"/>
            </a:xfrm>
          </p:grpSpPr>
          <p:sp>
            <p:nvSpPr>
              <p:cNvPr id="30764" name="Line 9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5" name="Line 9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736" name="Group 98"/>
            <p:cNvGrpSpPr>
              <a:grpSpLocks/>
            </p:cNvGrpSpPr>
            <p:nvPr/>
          </p:nvGrpSpPr>
          <p:grpSpPr bwMode="auto">
            <a:xfrm>
              <a:off x="3158" y="2266"/>
              <a:ext cx="238" cy="193"/>
              <a:chOff x="3331" y="1954"/>
              <a:chExt cx="246" cy="209"/>
            </a:xfrm>
          </p:grpSpPr>
          <p:sp>
            <p:nvSpPr>
              <p:cNvPr id="30762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1" y="1954"/>
                <a:ext cx="155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763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0" y="2049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737" name="Group 101"/>
            <p:cNvGrpSpPr>
              <a:grpSpLocks/>
            </p:cNvGrpSpPr>
            <p:nvPr/>
          </p:nvGrpSpPr>
          <p:grpSpPr bwMode="auto">
            <a:xfrm>
              <a:off x="3449" y="2331"/>
              <a:ext cx="143" cy="61"/>
              <a:chOff x="1260" y="2371"/>
              <a:chExt cx="151" cy="53"/>
            </a:xfrm>
          </p:grpSpPr>
          <p:sp>
            <p:nvSpPr>
              <p:cNvPr id="30760" name="Line 10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1" name="Line 10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38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4769" y="2279"/>
              <a:ext cx="192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30739" name="Group 108"/>
            <p:cNvGrpSpPr>
              <a:grpSpLocks/>
            </p:cNvGrpSpPr>
            <p:nvPr/>
          </p:nvGrpSpPr>
          <p:grpSpPr bwMode="auto">
            <a:xfrm>
              <a:off x="3912" y="2236"/>
              <a:ext cx="715" cy="238"/>
              <a:chOff x="3883" y="2255"/>
              <a:chExt cx="715" cy="238"/>
            </a:xfrm>
          </p:grpSpPr>
          <p:sp>
            <p:nvSpPr>
              <p:cNvPr id="30751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5" y="2255"/>
                <a:ext cx="73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0752" name="Group 110"/>
              <p:cNvGrpSpPr>
                <a:grpSpLocks/>
              </p:cNvGrpSpPr>
              <p:nvPr/>
            </p:nvGrpSpPr>
            <p:grpSpPr bwMode="auto">
              <a:xfrm>
                <a:off x="3883" y="2314"/>
                <a:ext cx="394" cy="179"/>
                <a:chOff x="3834" y="2020"/>
                <a:chExt cx="394" cy="179"/>
              </a:xfrm>
            </p:grpSpPr>
            <p:grpSp>
              <p:nvGrpSpPr>
                <p:cNvPr id="30756" name="Group 111"/>
                <p:cNvGrpSpPr>
                  <a:grpSpLocks/>
                </p:cNvGrpSpPr>
                <p:nvPr/>
              </p:nvGrpSpPr>
              <p:grpSpPr bwMode="auto">
                <a:xfrm>
                  <a:off x="3834" y="2020"/>
                  <a:ext cx="321" cy="152"/>
                  <a:chOff x="3850" y="2028"/>
                  <a:chExt cx="305" cy="128"/>
                </a:xfrm>
              </p:grpSpPr>
              <p:sp>
                <p:nvSpPr>
                  <p:cNvPr id="30758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91" y="2034"/>
                    <a:ext cx="164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0759" name="WordArt 1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50" y="2028"/>
                    <a:ext cx="122" cy="12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</p:grpSp>
            <p:sp>
              <p:nvSpPr>
                <p:cNvPr id="30757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1" y="2085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0753" name="Group 115"/>
              <p:cNvGrpSpPr>
                <a:grpSpLocks/>
              </p:cNvGrpSpPr>
              <p:nvPr/>
            </p:nvGrpSpPr>
            <p:grpSpPr bwMode="auto">
              <a:xfrm>
                <a:off x="4335" y="2296"/>
                <a:ext cx="148" cy="189"/>
                <a:chOff x="4522" y="2026"/>
                <a:chExt cx="148" cy="189"/>
              </a:xfrm>
            </p:grpSpPr>
            <p:sp>
              <p:nvSpPr>
                <p:cNvPr id="30754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22" y="2026"/>
                  <a:ext cx="125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0755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3" y="2101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0740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3636" y="2274"/>
              <a:ext cx="78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0741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4661" y="2258"/>
              <a:ext cx="78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0742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977" y="2277"/>
              <a:ext cx="192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30743" name="Group 181"/>
            <p:cNvGrpSpPr>
              <a:grpSpLocks/>
            </p:cNvGrpSpPr>
            <p:nvPr/>
          </p:nvGrpSpPr>
          <p:grpSpPr bwMode="auto">
            <a:xfrm>
              <a:off x="5048" y="2268"/>
              <a:ext cx="511" cy="171"/>
              <a:chOff x="5026" y="2985"/>
              <a:chExt cx="511" cy="171"/>
            </a:xfrm>
          </p:grpSpPr>
          <p:grpSp>
            <p:nvGrpSpPr>
              <p:cNvPr id="30746" name="Group 139"/>
              <p:cNvGrpSpPr>
                <a:grpSpLocks/>
              </p:cNvGrpSpPr>
              <p:nvPr/>
            </p:nvGrpSpPr>
            <p:grpSpPr bwMode="auto">
              <a:xfrm>
                <a:off x="5026" y="3052"/>
                <a:ext cx="143" cy="61"/>
                <a:chOff x="1260" y="2371"/>
                <a:chExt cx="151" cy="53"/>
              </a:xfrm>
            </p:grpSpPr>
            <p:sp>
              <p:nvSpPr>
                <p:cNvPr id="30749" name="Line 14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0" name="Line 14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47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5" y="2985"/>
                <a:ext cx="192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0748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6" y="2994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744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2538" y="1845"/>
              <a:ext cx="2902" cy="19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所有质元（整个刚体）对转轴的角动量</a:t>
              </a:r>
            </a:p>
          </p:txBody>
        </p:sp>
        <p:sp>
          <p:nvSpPr>
            <p:cNvPr id="30745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3743" y="2272"/>
              <a:ext cx="192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grpSp>
        <p:nvGrpSpPr>
          <p:cNvPr id="50186" name="Group 186"/>
          <p:cNvGrpSpPr>
            <a:grpSpLocks/>
          </p:cNvGrpSpPr>
          <p:nvPr/>
        </p:nvGrpSpPr>
        <p:grpSpPr bwMode="auto">
          <a:xfrm>
            <a:off x="396875" y="5321300"/>
            <a:ext cx="2921000" cy="615950"/>
            <a:chOff x="250" y="3460"/>
            <a:chExt cx="1816" cy="496"/>
          </a:xfrm>
        </p:grpSpPr>
        <p:sp>
          <p:nvSpPr>
            <p:cNvPr id="3073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250" y="3460"/>
              <a:ext cx="1816" cy="20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宋体"/>
                  <a:ea typeface="宋体"/>
                </a:rPr>
                <a:t>所有质元都在垂直于转轴的</a:t>
              </a:r>
            </a:p>
          </p:txBody>
        </p:sp>
        <p:sp>
          <p:nvSpPr>
            <p:cNvPr id="30733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66" y="3747"/>
              <a:ext cx="1794" cy="20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宋体"/>
                  <a:ea typeface="宋体"/>
                </a:rPr>
                <a:t>平面内以轴为圆心作圆周运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nimBg="1"/>
      <p:bldP spid="5035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7050" y="31750"/>
            <a:ext cx="8229600" cy="2524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角动量定理</a:t>
            </a:r>
          </a:p>
        </p:txBody>
      </p:sp>
      <p:sp>
        <p:nvSpPr>
          <p:cNvPr id="31747" name="Rectangle 3" descr="羊皮纸"/>
          <p:cNvSpPr>
            <a:spLocks noChangeArrowheads="1"/>
          </p:cNvSpPr>
          <p:nvPr/>
        </p:nvSpPr>
        <p:spPr bwMode="auto">
          <a:xfrm>
            <a:off x="0" y="6594475"/>
            <a:ext cx="9144000" cy="2571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748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2000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6438" name="WordArt 6"/>
          <p:cNvSpPr>
            <a:spLocks noChangeArrowheads="1" noChangeShapeType="1" noTextEdit="1"/>
          </p:cNvSpPr>
          <p:nvPr/>
        </p:nvSpPr>
        <p:spPr bwMode="auto">
          <a:xfrm>
            <a:off x="954088" y="365125"/>
            <a:ext cx="710565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4.2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定轴转动的角动量定理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777875" y="1144588"/>
            <a:ext cx="5953125" cy="373062"/>
            <a:chOff x="489" y="1731"/>
            <a:chExt cx="3616" cy="178"/>
          </a:xfrm>
        </p:grpSpPr>
        <p:sp>
          <p:nvSpPr>
            <p:cNvPr id="14650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89" y="1732"/>
              <a:ext cx="1824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1</a:t>
              </a:r>
              <a:r>
                <a:rPr lang="zh-CN" altLang="en-US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、刚体定轴转动的</a:t>
              </a:r>
            </a:p>
          </p:txBody>
        </p:sp>
        <p:sp>
          <p:nvSpPr>
            <p:cNvPr id="31868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2398" y="1731"/>
              <a:ext cx="1707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角动量定理</a:t>
              </a:r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2932113" y="2916238"/>
            <a:ext cx="1916112" cy="733425"/>
            <a:chOff x="1701" y="2192"/>
            <a:chExt cx="1207" cy="462"/>
          </a:xfrm>
        </p:grpSpPr>
        <p:grpSp>
          <p:nvGrpSpPr>
            <p:cNvPr id="31858" name="Group 96"/>
            <p:cNvGrpSpPr>
              <a:grpSpLocks/>
            </p:cNvGrpSpPr>
            <p:nvPr/>
          </p:nvGrpSpPr>
          <p:grpSpPr bwMode="auto">
            <a:xfrm>
              <a:off x="2125" y="2390"/>
              <a:ext cx="260" cy="76"/>
              <a:chOff x="1260" y="2371"/>
              <a:chExt cx="151" cy="53"/>
            </a:xfrm>
          </p:grpSpPr>
          <p:sp>
            <p:nvSpPr>
              <p:cNvPr id="31865" name="Line 9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66" name="Line 9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59" name="Line 99"/>
            <p:cNvSpPr>
              <a:spLocks noChangeShapeType="1"/>
            </p:cNvSpPr>
            <p:nvPr/>
          </p:nvSpPr>
          <p:spPr bwMode="auto">
            <a:xfrm flipV="1">
              <a:off x="2455" y="2411"/>
              <a:ext cx="453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0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722" y="2483"/>
              <a:ext cx="91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b="1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1861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2503" y="2461"/>
              <a:ext cx="184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1862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2676" y="2193"/>
              <a:ext cx="15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1863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2489" y="2192"/>
              <a:ext cx="162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d</a:t>
              </a:r>
              <a:endParaRPr lang="zh-CN" altLang="en-US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1864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1701" y="2308"/>
              <a:ext cx="319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b="1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117"/>
          <p:cNvGrpSpPr>
            <a:grpSpLocks/>
          </p:cNvGrpSpPr>
          <p:nvPr/>
        </p:nvGrpSpPr>
        <p:grpSpPr bwMode="auto">
          <a:xfrm>
            <a:off x="1076325" y="3005138"/>
            <a:ext cx="1677988" cy="476250"/>
            <a:chOff x="340" y="2454"/>
            <a:chExt cx="1057" cy="300"/>
          </a:xfrm>
        </p:grpSpPr>
        <p:sp>
          <p:nvSpPr>
            <p:cNvPr id="3185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448" y="2503"/>
              <a:ext cx="797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合外力矩</a:t>
              </a:r>
            </a:p>
          </p:txBody>
        </p:sp>
        <p:sp>
          <p:nvSpPr>
            <p:cNvPr id="31857" name="Rectangle 119"/>
            <p:cNvSpPr>
              <a:spLocks noChangeArrowheads="1"/>
            </p:cNvSpPr>
            <p:nvPr/>
          </p:nvSpPr>
          <p:spPr bwMode="auto">
            <a:xfrm>
              <a:off x="340" y="2454"/>
              <a:ext cx="1057" cy="300"/>
            </a:xfrm>
            <a:prstGeom prst="rect">
              <a:avLst/>
            </a:prstGeom>
            <a:noFill/>
            <a:ln w="1905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5027613" y="3019425"/>
            <a:ext cx="3092450" cy="514350"/>
            <a:chOff x="2852" y="2463"/>
            <a:chExt cx="1948" cy="324"/>
          </a:xfrm>
        </p:grpSpPr>
        <p:sp>
          <p:nvSpPr>
            <p:cNvPr id="31854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2924" y="2517"/>
              <a:ext cx="1739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角动量的时间变化率</a:t>
              </a:r>
            </a:p>
          </p:txBody>
        </p:sp>
        <p:sp>
          <p:nvSpPr>
            <p:cNvPr id="31855" name="Rectangle 122"/>
            <p:cNvSpPr>
              <a:spLocks noChangeArrowheads="1"/>
            </p:cNvSpPr>
            <p:nvPr/>
          </p:nvSpPr>
          <p:spPr bwMode="auto">
            <a:xfrm>
              <a:off x="2852" y="2463"/>
              <a:ext cx="1948" cy="324"/>
            </a:xfrm>
            <a:prstGeom prst="rect">
              <a:avLst/>
            </a:prstGeom>
            <a:noFill/>
            <a:ln w="19050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7" name="Group 260"/>
          <p:cNvGrpSpPr>
            <a:grpSpLocks/>
          </p:cNvGrpSpPr>
          <p:nvPr/>
        </p:nvGrpSpPr>
        <p:grpSpPr bwMode="auto">
          <a:xfrm>
            <a:off x="7264400" y="4081463"/>
            <a:ext cx="1546225" cy="1117600"/>
            <a:chOff x="4576" y="2571"/>
            <a:chExt cx="974" cy="704"/>
          </a:xfrm>
        </p:grpSpPr>
        <p:sp>
          <p:nvSpPr>
            <p:cNvPr id="31852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576" y="2571"/>
              <a:ext cx="91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微分形式）</a:t>
              </a:r>
            </a:p>
          </p:txBody>
        </p:sp>
        <p:sp>
          <p:nvSpPr>
            <p:cNvPr id="31853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4606" y="3070"/>
              <a:ext cx="944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积分形式）</a:t>
              </a:r>
            </a:p>
          </p:txBody>
        </p:sp>
      </p:grpSp>
      <p:grpSp>
        <p:nvGrpSpPr>
          <p:cNvPr id="8" name="Group 259"/>
          <p:cNvGrpSpPr>
            <a:grpSpLocks/>
          </p:cNvGrpSpPr>
          <p:nvPr/>
        </p:nvGrpSpPr>
        <p:grpSpPr bwMode="auto">
          <a:xfrm>
            <a:off x="749300" y="4757738"/>
            <a:ext cx="6477000" cy="722312"/>
            <a:chOff x="472" y="2997"/>
            <a:chExt cx="4080" cy="455"/>
          </a:xfrm>
        </p:grpSpPr>
        <p:grpSp>
          <p:nvGrpSpPr>
            <p:cNvPr id="31817" name="Group 256"/>
            <p:cNvGrpSpPr>
              <a:grpSpLocks/>
            </p:cNvGrpSpPr>
            <p:nvPr/>
          </p:nvGrpSpPr>
          <p:grpSpPr bwMode="auto">
            <a:xfrm>
              <a:off x="472" y="2997"/>
              <a:ext cx="1400" cy="455"/>
              <a:chOff x="219" y="2311"/>
              <a:chExt cx="1289" cy="455"/>
            </a:xfrm>
          </p:grpSpPr>
          <p:sp>
            <p:nvSpPr>
              <p:cNvPr id="31844" name="Freeform 138"/>
              <p:cNvSpPr>
                <a:spLocks/>
              </p:cNvSpPr>
              <p:nvPr/>
            </p:nvSpPr>
            <p:spPr bwMode="auto">
              <a:xfrm>
                <a:off x="219" y="2368"/>
                <a:ext cx="115" cy="308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45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" y="2662"/>
                <a:ext cx="47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46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" y="2585"/>
                <a:ext cx="64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1847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" y="2311"/>
                <a:ext cx="58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1848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0" y="2362"/>
                <a:ext cx="91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1849" name="Freeform 129"/>
              <p:cNvSpPr>
                <a:spLocks/>
              </p:cNvSpPr>
              <p:nvPr/>
            </p:nvSpPr>
            <p:spPr bwMode="auto">
              <a:xfrm>
                <a:off x="1231" y="2380"/>
                <a:ext cx="101" cy="329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1850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1" y="2675"/>
                <a:ext cx="47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1851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4" y="2597"/>
                <a:ext cx="91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1818" name="Line 125"/>
            <p:cNvSpPr>
              <a:spLocks noChangeShapeType="1"/>
            </p:cNvSpPr>
            <p:nvPr/>
          </p:nvSpPr>
          <p:spPr bwMode="auto">
            <a:xfrm>
              <a:off x="2622" y="3212"/>
              <a:ext cx="1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819" name="Group 131"/>
            <p:cNvGrpSpPr>
              <a:grpSpLocks/>
            </p:cNvGrpSpPr>
            <p:nvPr/>
          </p:nvGrpSpPr>
          <p:grpSpPr bwMode="auto">
            <a:xfrm>
              <a:off x="2199" y="3196"/>
              <a:ext cx="161" cy="54"/>
              <a:chOff x="1260" y="2371"/>
              <a:chExt cx="151" cy="53"/>
            </a:xfrm>
          </p:grpSpPr>
          <p:sp>
            <p:nvSpPr>
              <p:cNvPr id="31842" name="Line 13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3" name="Line 13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820" name="Group 135"/>
            <p:cNvGrpSpPr>
              <a:grpSpLocks/>
            </p:cNvGrpSpPr>
            <p:nvPr/>
          </p:nvGrpSpPr>
          <p:grpSpPr bwMode="auto">
            <a:xfrm>
              <a:off x="3084" y="3197"/>
              <a:ext cx="161" cy="54"/>
              <a:chOff x="1260" y="2371"/>
              <a:chExt cx="151" cy="53"/>
            </a:xfrm>
          </p:grpSpPr>
          <p:sp>
            <p:nvSpPr>
              <p:cNvPr id="31840" name="Line 13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41" name="Line 13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21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2432" y="3110"/>
              <a:ext cx="147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1822" name="Group 229"/>
            <p:cNvGrpSpPr>
              <a:grpSpLocks/>
            </p:cNvGrpSpPr>
            <p:nvPr/>
          </p:nvGrpSpPr>
          <p:grpSpPr bwMode="auto">
            <a:xfrm>
              <a:off x="2797" y="3111"/>
              <a:ext cx="239" cy="221"/>
              <a:chOff x="2598" y="3279"/>
              <a:chExt cx="227" cy="198"/>
            </a:xfrm>
          </p:grpSpPr>
          <p:sp>
            <p:nvSpPr>
              <p:cNvPr id="31838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0" y="3394"/>
                <a:ext cx="6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1839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8" y="3279"/>
                <a:ext cx="124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1823" name="Line 152"/>
            <p:cNvSpPr>
              <a:spLocks noChangeShapeType="1"/>
            </p:cNvSpPr>
            <p:nvPr/>
          </p:nvSpPr>
          <p:spPr bwMode="auto">
            <a:xfrm>
              <a:off x="3779" y="3232"/>
              <a:ext cx="161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4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3299" y="3101"/>
              <a:ext cx="155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065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1825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3472" y="3163"/>
              <a:ext cx="260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31826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3973" y="3105"/>
              <a:ext cx="144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1827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4485" y="3217"/>
              <a:ext cx="67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31828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4220" y="3161"/>
              <a:ext cx="238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31829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111" y="3215"/>
              <a:ext cx="75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3183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1871" y="3096"/>
              <a:ext cx="112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1831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2009" y="3118"/>
              <a:ext cx="125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1832" name="Group 126"/>
            <p:cNvGrpSpPr>
              <a:grpSpLocks/>
            </p:cNvGrpSpPr>
            <p:nvPr/>
          </p:nvGrpSpPr>
          <p:grpSpPr bwMode="auto">
            <a:xfrm>
              <a:off x="1375" y="3207"/>
              <a:ext cx="162" cy="54"/>
              <a:chOff x="1260" y="2371"/>
              <a:chExt cx="151" cy="53"/>
            </a:xfrm>
          </p:grpSpPr>
          <p:sp>
            <p:nvSpPr>
              <p:cNvPr id="31836" name="Line 12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37" name="Line 12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33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1068" y="3096"/>
              <a:ext cx="122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d</a:t>
              </a:r>
              <a:endParaRPr lang="zh-CN" altLang="en-US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31834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1206" y="3142"/>
              <a:ext cx="122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19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1835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757" y="3123"/>
              <a:ext cx="286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4" name="Group 240"/>
          <p:cNvGrpSpPr>
            <a:grpSpLocks/>
          </p:cNvGrpSpPr>
          <p:nvPr/>
        </p:nvGrpSpPr>
        <p:grpSpPr bwMode="auto">
          <a:xfrm>
            <a:off x="836613" y="1952625"/>
            <a:ext cx="4398962" cy="600075"/>
            <a:chOff x="527" y="1230"/>
            <a:chExt cx="2771" cy="378"/>
          </a:xfrm>
        </p:grpSpPr>
        <p:sp>
          <p:nvSpPr>
            <p:cNvPr id="31800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527" y="1317"/>
              <a:ext cx="1074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由转动定律</a:t>
              </a:r>
            </a:p>
          </p:txBody>
        </p:sp>
        <p:sp>
          <p:nvSpPr>
            <p:cNvPr id="31801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2341" y="1378"/>
              <a:ext cx="177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41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1802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2197" y="1326"/>
              <a:ext cx="125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98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1803" name="Group 181"/>
            <p:cNvGrpSpPr>
              <a:grpSpLocks/>
            </p:cNvGrpSpPr>
            <p:nvPr/>
          </p:nvGrpSpPr>
          <p:grpSpPr bwMode="auto">
            <a:xfrm>
              <a:off x="2615" y="1391"/>
              <a:ext cx="151" cy="53"/>
              <a:chOff x="1260" y="2371"/>
              <a:chExt cx="151" cy="53"/>
            </a:xfrm>
          </p:grpSpPr>
          <p:sp>
            <p:nvSpPr>
              <p:cNvPr id="31815" name="Line 18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6" name="Line 18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04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761" y="1317"/>
              <a:ext cx="11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1805" name="Group 185"/>
            <p:cNvGrpSpPr>
              <a:grpSpLocks/>
            </p:cNvGrpSpPr>
            <p:nvPr/>
          </p:nvGrpSpPr>
          <p:grpSpPr bwMode="auto">
            <a:xfrm>
              <a:off x="2918" y="1230"/>
              <a:ext cx="380" cy="378"/>
              <a:chOff x="1751" y="2294"/>
              <a:chExt cx="326" cy="311"/>
            </a:xfrm>
          </p:grpSpPr>
          <p:sp>
            <p:nvSpPr>
              <p:cNvPr id="31810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0" y="2313"/>
                <a:ext cx="13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1811" name="Line 187"/>
              <p:cNvSpPr>
                <a:spLocks noChangeShapeType="1"/>
              </p:cNvSpPr>
              <p:nvPr/>
            </p:nvSpPr>
            <p:spPr bwMode="auto">
              <a:xfrm flipV="1">
                <a:off x="1751" y="2442"/>
                <a:ext cx="326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2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0" y="2461"/>
                <a:ext cx="4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1813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8" y="2294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814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7" y="2469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1806" name="Group 191"/>
            <p:cNvGrpSpPr>
              <a:grpSpLocks/>
            </p:cNvGrpSpPr>
            <p:nvPr/>
          </p:nvGrpSpPr>
          <p:grpSpPr bwMode="auto">
            <a:xfrm>
              <a:off x="2031" y="1398"/>
              <a:ext cx="151" cy="53"/>
              <a:chOff x="1260" y="2371"/>
              <a:chExt cx="151" cy="53"/>
            </a:xfrm>
          </p:grpSpPr>
          <p:sp>
            <p:nvSpPr>
              <p:cNvPr id="31808" name="Line 19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9" name="Line 19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807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754" y="1344"/>
              <a:ext cx="238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b="1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261"/>
          <p:cNvGrpSpPr>
            <a:grpSpLocks/>
          </p:cNvGrpSpPr>
          <p:nvPr/>
        </p:nvGrpSpPr>
        <p:grpSpPr bwMode="auto">
          <a:xfrm>
            <a:off x="5395913" y="1955800"/>
            <a:ext cx="2592387" cy="674688"/>
            <a:chOff x="3399" y="1232"/>
            <a:chExt cx="1633" cy="425"/>
          </a:xfrm>
        </p:grpSpPr>
        <p:grpSp>
          <p:nvGrpSpPr>
            <p:cNvPr id="31778" name="Group 196"/>
            <p:cNvGrpSpPr>
              <a:grpSpLocks/>
            </p:cNvGrpSpPr>
            <p:nvPr/>
          </p:nvGrpSpPr>
          <p:grpSpPr bwMode="auto">
            <a:xfrm>
              <a:off x="3399" y="1237"/>
              <a:ext cx="975" cy="420"/>
              <a:chOff x="2255" y="2127"/>
              <a:chExt cx="975" cy="420"/>
            </a:xfrm>
          </p:grpSpPr>
          <p:grpSp>
            <p:nvGrpSpPr>
              <p:cNvPr id="31788" name="Group 197"/>
              <p:cNvGrpSpPr>
                <a:grpSpLocks/>
              </p:cNvGrpSpPr>
              <p:nvPr/>
            </p:nvGrpSpPr>
            <p:grpSpPr bwMode="auto">
              <a:xfrm>
                <a:off x="2255" y="2308"/>
                <a:ext cx="151" cy="53"/>
                <a:chOff x="1260" y="2371"/>
                <a:chExt cx="151" cy="53"/>
              </a:xfrm>
            </p:grpSpPr>
            <p:sp>
              <p:nvSpPr>
                <p:cNvPr id="31798" name="Line 19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99" name="Line 19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89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5" y="2167"/>
                <a:ext cx="57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790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3" y="2164"/>
                <a:ext cx="6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791" name="Line 202"/>
              <p:cNvSpPr>
                <a:spLocks noChangeShapeType="1"/>
              </p:cNvSpPr>
              <p:nvPr/>
            </p:nvSpPr>
            <p:spPr bwMode="auto">
              <a:xfrm>
                <a:off x="2500" y="2344"/>
                <a:ext cx="73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2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8" y="2127"/>
                <a:ext cx="10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1793" name="Group 204"/>
              <p:cNvGrpSpPr>
                <a:grpSpLocks/>
              </p:cNvGrpSpPr>
              <p:nvPr/>
            </p:nvGrpSpPr>
            <p:grpSpPr bwMode="auto">
              <a:xfrm>
                <a:off x="2676" y="2370"/>
                <a:ext cx="252" cy="177"/>
                <a:chOff x="2562" y="1065"/>
                <a:chExt cx="172" cy="144"/>
              </a:xfrm>
            </p:grpSpPr>
            <p:sp>
              <p:nvSpPr>
                <p:cNvPr id="31796" name="WordArt 2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5" y="1065"/>
                  <a:ext cx="49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1797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2" y="1073"/>
                  <a:ext cx="78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1794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9" y="2135"/>
                <a:ext cx="115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2000" b="1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1795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7" y="2165"/>
                <a:ext cx="16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Symbol"/>
                </a:endParaRPr>
              </a:p>
            </p:txBody>
          </p:sp>
        </p:grpSp>
        <p:grpSp>
          <p:nvGrpSpPr>
            <p:cNvPr id="31779" name="Group 210"/>
            <p:cNvGrpSpPr>
              <a:grpSpLocks/>
            </p:cNvGrpSpPr>
            <p:nvPr/>
          </p:nvGrpSpPr>
          <p:grpSpPr bwMode="auto">
            <a:xfrm>
              <a:off x="4468" y="1232"/>
              <a:ext cx="564" cy="403"/>
              <a:chOff x="3301" y="2088"/>
              <a:chExt cx="633" cy="438"/>
            </a:xfrm>
          </p:grpSpPr>
          <p:grpSp>
            <p:nvGrpSpPr>
              <p:cNvPr id="31780" name="Group 211"/>
              <p:cNvGrpSpPr>
                <a:grpSpLocks/>
              </p:cNvGrpSpPr>
              <p:nvPr/>
            </p:nvGrpSpPr>
            <p:grpSpPr bwMode="auto">
              <a:xfrm>
                <a:off x="3301" y="2309"/>
                <a:ext cx="151" cy="53"/>
                <a:chOff x="1260" y="2371"/>
                <a:chExt cx="151" cy="53"/>
              </a:xfrm>
            </p:grpSpPr>
            <p:sp>
              <p:nvSpPr>
                <p:cNvPr id="31786" name="Line 21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87" name="Line 21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81" name="Line 214"/>
              <p:cNvSpPr>
                <a:spLocks noChangeShapeType="1"/>
              </p:cNvSpPr>
              <p:nvPr/>
            </p:nvSpPr>
            <p:spPr bwMode="auto">
              <a:xfrm>
                <a:off x="3532" y="2329"/>
                <a:ext cx="402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2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7" y="2343"/>
                <a:ext cx="78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1783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2" y="2357"/>
                <a:ext cx="175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1784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8" y="2089"/>
                <a:ext cx="131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1785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0" y="2088"/>
                <a:ext cx="137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4" name="Group 239"/>
          <p:cNvGrpSpPr>
            <a:grpSpLocks/>
          </p:cNvGrpSpPr>
          <p:nvPr/>
        </p:nvGrpSpPr>
        <p:grpSpPr bwMode="auto">
          <a:xfrm>
            <a:off x="693738" y="5805488"/>
            <a:ext cx="6757987" cy="488950"/>
            <a:chOff x="337" y="3713"/>
            <a:chExt cx="4257" cy="308"/>
          </a:xfrm>
        </p:grpSpPr>
        <p:grpSp>
          <p:nvGrpSpPr>
            <p:cNvPr id="31769" name="Group 237"/>
            <p:cNvGrpSpPr>
              <a:grpSpLocks/>
            </p:cNvGrpSpPr>
            <p:nvPr/>
          </p:nvGrpSpPr>
          <p:grpSpPr bwMode="auto">
            <a:xfrm>
              <a:off x="337" y="3721"/>
              <a:ext cx="2013" cy="300"/>
              <a:chOff x="293" y="3687"/>
              <a:chExt cx="1515" cy="300"/>
            </a:xfrm>
          </p:grpSpPr>
          <p:sp>
            <p:nvSpPr>
              <p:cNvPr id="31776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" y="3735"/>
                <a:ext cx="1357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3300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合外力矩的冲量矩</a:t>
                </a:r>
              </a:p>
            </p:txBody>
          </p:sp>
          <p:sp>
            <p:nvSpPr>
              <p:cNvPr id="31777" name="Rectangle 165"/>
              <p:cNvSpPr>
                <a:spLocks noChangeArrowheads="1"/>
              </p:cNvSpPr>
              <p:nvPr/>
            </p:nvSpPr>
            <p:spPr bwMode="auto">
              <a:xfrm>
                <a:off x="293" y="3687"/>
                <a:ext cx="1515" cy="300"/>
              </a:xfrm>
              <a:prstGeom prst="rect">
                <a:avLst/>
              </a:prstGeom>
              <a:noFill/>
              <a:ln w="1905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1770" name="Group 166"/>
            <p:cNvGrpSpPr>
              <a:grpSpLocks/>
            </p:cNvGrpSpPr>
            <p:nvPr/>
          </p:nvGrpSpPr>
          <p:grpSpPr bwMode="auto">
            <a:xfrm>
              <a:off x="3079" y="3713"/>
              <a:ext cx="1515" cy="300"/>
              <a:chOff x="2931" y="3451"/>
              <a:chExt cx="1515" cy="300"/>
            </a:xfrm>
          </p:grpSpPr>
          <p:sp>
            <p:nvSpPr>
              <p:cNvPr id="31774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7" y="3495"/>
                <a:ext cx="1409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3300"/>
                      </a:solidFill>
                      <a:round/>
                      <a:headEnd/>
                      <a:tailEnd/>
                    </a:ln>
                    <a:solidFill>
                      <a:srgbClr val="003300"/>
                    </a:solidFill>
                    <a:latin typeface="宋体"/>
                    <a:ea typeface="宋体"/>
                  </a:rPr>
                  <a:t>角动量的增量</a:t>
                </a:r>
              </a:p>
            </p:txBody>
          </p:sp>
          <p:sp>
            <p:nvSpPr>
              <p:cNvPr id="31775" name="Rectangle 168"/>
              <p:cNvSpPr>
                <a:spLocks noChangeArrowheads="1"/>
              </p:cNvSpPr>
              <p:nvPr/>
            </p:nvSpPr>
            <p:spPr bwMode="auto">
              <a:xfrm>
                <a:off x="2931" y="3451"/>
                <a:ext cx="1515" cy="300"/>
              </a:xfrm>
              <a:prstGeom prst="rect">
                <a:avLst/>
              </a:prstGeom>
              <a:noFill/>
              <a:ln w="1905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1771" name="Group 238"/>
            <p:cNvGrpSpPr>
              <a:grpSpLocks/>
            </p:cNvGrpSpPr>
            <p:nvPr/>
          </p:nvGrpSpPr>
          <p:grpSpPr bwMode="auto">
            <a:xfrm>
              <a:off x="2535" y="3858"/>
              <a:ext cx="347" cy="67"/>
              <a:chOff x="2037" y="3825"/>
              <a:chExt cx="613" cy="67"/>
            </a:xfrm>
          </p:grpSpPr>
          <p:sp>
            <p:nvSpPr>
              <p:cNvPr id="31772" name="Line 234"/>
              <p:cNvSpPr>
                <a:spLocks noChangeShapeType="1"/>
              </p:cNvSpPr>
              <p:nvPr/>
            </p:nvSpPr>
            <p:spPr bwMode="auto">
              <a:xfrm>
                <a:off x="2039" y="3825"/>
                <a:ext cx="6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3" name="Line 235"/>
              <p:cNvSpPr>
                <a:spLocks noChangeShapeType="1"/>
              </p:cNvSpPr>
              <p:nvPr/>
            </p:nvSpPr>
            <p:spPr bwMode="auto">
              <a:xfrm>
                <a:off x="2037" y="3892"/>
                <a:ext cx="6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" name="Group 257"/>
          <p:cNvGrpSpPr>
            <a:grpSpLocks/>
          </p:cNvGrpSpPr>
          <p:nvPr/>
        </p:nvGrpSpPr>
        <p:grpSpPr bwMode="auto">
          <a:xfrm>
            <a:off x="2882900" y="4057650"/>
            <a:ext cx="2070100" cy="406400"/>
            <a:chOff x="1860" y="2489"/>
            <a:chExt cx="1304" cy="256"/>
          </a:xfrm>
        </p:grpSpPr>
        <p:sp>
          <p:nvSpPr>
            <p:cNvPr id="31760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2845" y="2489"/>
              <a:ext cx="128" cy="2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d</a:t>
              </a:r>
              <a:endParaRPr lang="zh-CN" altLang="en-US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31761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3016" y="2535"/>
              <a:ext cx="148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1762" name="Group 247"/>
            <p:cNvGrpSpPr>
              <a:grpSpLocks/>
            </p:cNvGrpSpPr>
            <p:nvPr/>
          </p:nvGrpSpPr>
          <p:grpSpPr bwMode="auto">
            <a:xfrm>
              <a:off x="2559" y="2594"/>
              <a:ext cx="188" cy="66"/>
              <a:chOff x="1260" y="2371"/>
              <a:chExt cx="151" cy="53"/>
            </a:xfrm>
          </p:grpSpPr>
          <p:sp>
            <p:nvSpPr>
              <p:cNvPr id="31767" name="Line 24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8" name="Line 24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3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1860" y="2552"/>
              <a:ext cx="267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361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1764" name="Group 253"/>
            <p:cNvGrpSpPr>
              <a:grpSpLocks/>
            </p:cNvGrpSpPr>
            <p:nvPr/>
          </p:nvGrpSpPr>
          <p:grpSpPr bwMode="auto">
            <a:xfrm>
              <a:off x="2199" y="2498"/>
              <a:ext cx="257" cy="247"/>
              <a:chOff x="3762" y="3421"/>
              <a:chExt cx="207" cy="198"/>
            </a:xfrm>
          </p:grpSpPr>
          <p:sp>
            <p:nvSpPr>
              <p:cNvPr id="31765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2" y="3421"/>
                <a:ext cx="106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766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5" y="3461"/>
                <a:ext cx="84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0" y="3573016"/>
            <a:ext cx="1723549" cy="830997"/>
            <a:chOff x="0" y="3573016"/>
            <a:chExt cx="1723549" cy="830997"/>
          </a:xfrm>
        </p:grpSpPr>
        <p:sp>
          <p:nvSpPr>
            <p:cNvPr id="125" name="Text Box 93"/>
            <p:cNvSpPr txBox="1">
              <a:spLocks noChangeArrowheads="1"/>
            </p:cNvSpPr>
            <p:nvPr/>
          </p:nvSpPr>
          <p:spPr bwMode="auto">
            <a:xfrm>
              <a:off x="0" y="3573016"/>
              <a:ext cx="1723549" cy="830997"/>
            </a:xfrm>
            <a:prstGeom prst="rect">
              <a:avLst/>
            </a:prstGeom>
            <a:noFill/>
            <a:ln w="9525">
              <a:solidFill>
                <a:schemeClr val="accent1">
                  <a:shade val="95000"/>
                  <a:satMod val="105000"/>
                </a:schemeClr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  和质点系</a:t>
              </a:r>
              <a:endParaRPr lang="en-US" altLang="zh-CN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  <a:p>
              <a:r>
                <a:rPr lang="zh-CN" altLang="en-US" sz="24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公式相同</a:t>
              </a:r>
              <a:endParaRPr lang="en-US" altLang="zh-CN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6" name="流程图: 联系 125"/>
            <p:cNvSpPr/>
            <p:nvPr/>
          </p:nvSpPr>
          <p:spPr>
            <a:xfrm>
              <a:off x="107504" y="3717032"/>
              <a:ext cx="144016" cy="14401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8163" y="7938"/>
            <a:ext cx="8229600" cy="2413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3277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841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2772" name="Rectangle 4" descr="羊皮纸"/>
          <p:cNvSpPr>
            <a:spLocks noChangeArrowheads="1"/>
          </p:cNvSpPr>
          <p:nvPr/>
        </p:nvSpPr>
        <p:spPr bwMode="auto">
          <a:xfrm>
            <a:off x="0" y="6673850"/>
            <a:ext cx="9144000" cy="1841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08050" y="5610225"/>
            <a:ext cx="1447800" cy="779463"/>
            <a:chOff x="538" y="3467"/>
            <a:chExt cx="912" cy="491"/>
          </a:xfrm>
        </p:grpSpPr>
        <p:sp>
          <p:nvSpPr>
            <p:cNvPr id="3310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829" y="3467"/>
              <a:ext cx="366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33104" name="WordArt 7"/>
            <p:cNvSpPr>
              <a:spLocks noChangeArrowheads="1" noChangeShapeType="1" noTextEdit="1"/>
            </p:cNvSpPr>
            <p:nvPr/>
          </p:nvSpPr>
          <p:spPr bwMode="auto">
            <a:xfrm>
              <a:off x="538" y="3800"/>
              <a:ext cx="57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制动力</a:t>
              </a:r>
            </a:p>
          </p:txBody>
        </p:sp>
        <p:sp>
          <p:nvSpPr>
            <p:cNvPr id="33105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225" y="3772"/>
              <a:ext cx="225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342"/>
          <p:cNvGrpSpPr>
            <a:grpSpLocks/>
          </p:cNvGrpSpPr>
          <p:nvPr/>
        </p:nvGrpSpPr>
        <p:grpSpPr bwMode="auto">
          <a:xfrm>
            <a:off x="3640138" y="2449513"/>
            <a:ext cx="2900362" cy="1622425"/>
            <a:chOff x="2293" y="1483"/>
            <a:chExt cx="1827" cy="1082"/>
          </a:xfrm>
        </p:grpSpPr>
        <p:grpSp>
          <p:nvGrpSpPr>
            <p:cNvPr id="33070" name="Group 10"/>
            <p:cNvGrpSpPr>
              <a:grpSpLocks/>
            </p:cNvGrpSpPr>
            <p:nvPr/>
          </p:nvGrpSpPr>
          <p:grpSpPr bwMode="auto">
            <a:xfrm>
              <a:off x="2293" y="1483"/>
              <a:ext cx="1827" cy="699"/>
              <a:chOff x="2282" y="1453"/>
              <a:chExt cx="1708" cy="552"/>
            </a:xfrm>
          </p:grpSpPr>
          <p:sp>
            <p:nvSpPr>
              <p:cNvPr id="33089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8" y="1459"/>
                <a:ext cx="193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重力</a:t>
                </a:r>
              </a:p>
            </p:txBody>
          </p:sp>
          <p:grpSp>
            <p:nvGrpSpPr>
              <p:cNvPr id="33090" name="Group 12"/>
              <p:cNvGrpSpPr>
                <a:grpSpLocks/>
              </p:cNvGrpSpPr>
              <p:nvPr/>
            </p:nvGrpSpPr>
            <p:grpSpPr bwMode="auto">
              <a:xfrm>
                <a:off x="3724" y="1476"/>
                <a:ext cx="168" cy="133"/>
                <a:chOff x="4559" y="1462"/>
                <a:chExt cx="136" cy="110"/>
              </a:xfrm>
            </p:grpSpPr>
            <p:sp>
              <p:nvSpPr>
                <p:cNvPr id="33101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9" y="1462"/>
                  <a:ext cx="84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102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7" y="1523"/>
                  <a:ext cx="38" cy="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3091" name="Group 15"/>
              <p:cNvGrpSpPr>
                <a:grpSpLocks/>
              </p:cNvGrpSpPr>
              <p:nvPr/>
            </p:nvGrpSpPr>
            <p:grpSpPr bwMode="auto">
              <a:xfrm>
                <a:off x="3033" y="1494"/>
                <a:ext cx="198" cy="130"/>
                <a:chOff x="4632" y="2126"/>
                <a:chExt cx="229" cy="145"/>
              </a:xfrm>
            </p:grpSpPr>
            <p:sp>
              <p:nvSpPr>
                <p:cNvPr id="33099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1" y="2126"/>
                  <a:ext cx="90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100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2" y="2127"/>
                  <a:ext cx="121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3092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2" y="1692"/>
                <a:ext cx="119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093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8" y="1873"/>
                <a:ext cx="1319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刹车过程应用角动量定理</a:t>
                </a:r>
              </a:p>
            </p:txBody>
          </p:sp>
          <p:sp>
            <p:nvSpPr>
              <p:cNvPr id="33094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2" y="1453"/>
                <a:ext cx="340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996633"/>
                      </a:solidFill>
                      <a:round/>
                      <a:headEnd/>
                      <a:tailEnd/>
                    </a:ln>
                    <a:solidFill>
                      <a:srgbClr val="996633"/>
                    </a:solidFill>
                    <a:latin typeface="宋体"/>
                    <a:ea typeface="宋体"/>
                  </a:rPr>
                  <a:t>飞轮</a:t>
                </a:r>
              </a:p>
            </p:txBody>
          </p:sp>
          <p:sp>
            <p:nvSpPr>
              <p:cNvPr id="33095" name="WordArt 21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671" y="1490"/>
                <a:ext cx="27" cy="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: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096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1" y="1668"/>
                <a:ext cx="614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刹车块正压力</a:t>
                </a:r>
              </a:p>
            </p:txBody>
          </p:sp>
          <p:sp>
            <p:nvSpPr>
              <p:cNvPr id="33097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5" y="1473"/>
                <a:ext cx="371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支座反力</a:t>
                </a:r>
              </a:p>
            </p:txBody>
          </p:sp>
          <p:sp>
            <p:nvSpPr>
              <p:cNvPr id="14850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5" y="1678"/>
                <a:ext cx="90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均通过转轴</a:t>
                </a: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无力矩</a:t>
                </a: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3071" name="Group 25"/>
            <p:cNvGrpSpPr>
              <a:grpSpLocks/>
            </p:cNvGrpSpPr>
            <p:nvPr/>
          </p:nvGrpSpPr>
          <p:grpSpPr bwMode="auto">
            <a:xfrm>
              <a:off x="2603" y="2249"/>
              <a:ext cx="1358" cy="316"/>
              <a:chOff x="2552" y="2106"/>
              <a:chExt cx="1270" cy="296"/>
            </a:xfrm>
          </p:grpSpPr>
          <p:sp>
            <p:nvSpPr>
              <p:cNvPr id="33072" name="Line 26"/>
              <p:cNvSpPr>
                <a:spLocks noChangeShapeType="1"/>
              </p:cNvSpPr>
              <p:nvPr/>
            </p:nvSpPr>
            <p:spPr bwMode="auto">
              <a:xfrm>
                <a:off x="3527" y="2250"/>
                <a:ext cx="1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3073" name="Group 27"/>
              <p:cNvGrpSpPr>
                <a:grpSpLocks/>
              </p:cNvGrpSpPr>
              <p:nvPr/>
            </p:nvGrpSpPr>
            <p:grpSpPr bwMode="auto">
              <a:xfrm>
                <a:off x="2552" y="2106"/>
                <a:ext cx="153" cy="296"/>
                <a:chOff x="2536" y="1884"/>
                <a:chExt cx="153" cy="296"/>
              </a:xfrm>
            </p:grpSpPr>
            <p:sp>
              <p:nvSpPr>
                <p:cNvPr id="33086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99" y="2121"/>
                  <a:ext cx="51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087" name="Freeform 29"/>
                <p:cNvSpPr>
                  <a:spLocks/>
                </p:cNvSpPr>
                <p:nvPr/>
              </p:nvSpPr>
              <p:spPr bwMode="auto">
                <a:xfrm>
                  <a:off x="2536" y="1910"/>
                  <a:ext cx="71" cy="246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3088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8" y="1884"/>
                  <a:ext cx="51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3074" name="Group 31"/>
              <p:cNvGrpSpPr>
                <a:grpSpLocks/>
              </p:cNvGrpSpPr>
              <p:nvPr/>
            </p:nvGrpSpPr>
            <p:grpSpPr bwMode="auto">
              <a:xfrm>
                <a:off x="2965" y="2202"/>
                <a:ext cx="159" cy="124"/>
                <a:chOff x="3289" y="751"/>
                <a:chExt cx="218" cy="213"/>
              </a:xfrm>
            </p:grpSpPr>
            <p:sp>
              <p:nvSpPr>
                <p:cNvPr id="33084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9" y="766"/>
                  <a:ext cx="95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3085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2" y="751"/>
                  <a:ext cx="95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3075" name="Group 34"/>
              <p:cNvGrpSpPr>
                <a:grpSpLocks/>
              </p:cNvGrpSpPr>
              <p:nvPr/>
            </p:nvGrpSpPr>
            <p:grpSpPr bwMode="auto">
              <a:xfrm>
                <a:off x="3199" y="2241"/>
                <a:ext cx="110" cy="40"/>
                <a:chOff x="1260" y="2371"/>
                <a:chExt cx="151" cy="53"/>
              </a:xfrm>
            </p:grpSpPr>
            <p:sp>
              <p:nvSpPr>
                <p:cNvPr id="33082" name="Line 3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083" name="Line 3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076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5" y="2196"/>
                <a:ext cx="115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077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8" y="2201"/>
                <a:ext cx="107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078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8" y="2276"/>
                <a:ext cx="44" cy="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3079" name="Group 40"/>
              <p:cNvGrpSpPr>
                <a:grpSpLocks/>
              </p:cNvGrpSpPr>
              <p:nvPr/>
            </p:nvGrpSpPr>
            <p:grpSpPr bwMode="auto">
              <a:xfrm>
                <a:off x="2724" y="2198"/>
                <a:ext cx="219" cy="150"/>
                <a:chOff x="2724" y="2198"/>
                <a:chExt cx="219" cy="150"/>
              </a:xfrm>
            </p:grpSpPr>
            <p:sp>
              <p:nvSpPr>
                <p:cNvPr id="33080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4" y="2198"/>
                  <a:ext cx="183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081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2" y="2289"/>
                  <a:ext cx="51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32775" name="Rectangle 43" descr="羊皮纸"/>
          <p:cNvSpPr>
            <a:spLocks noChangeArrowheads="1"/>
          </p:cNvSpPr>
          <p:nvPr/>
        </p:nvSpPr>
        <p:spPr bwMode="auto">
          <a:xfrm>
            <a:off x="3213100" y="0"/>
            <a:ext cx="138113" cy="6858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32776" name="Group 45"/>
          <p:cNvGrpSpPr>
            <a:grpSpLocks/>
          </p:cNvGrpSpPr>
          <p:nvPr/>
        </p:nvGrpSpPr>
        <p:grpSpPr bwMode="auto">
          <a:xfrm>
            <a:off x="363538" y="347663"/>
            <a:ext cx="666750" cy="400050"/>
            <a:chOff x="127" y="728"/>
            <a:chExt cx="437" cy="256"/>
          </a:xfrm>
        </p:grpSpPr>
        <p:sp>
          <p:nvSpPr>
            <p:cNvPr id="33068" name="Oval 46" descr="栎木"/>
            <p:cNvSpPr>
              <a:spLocks noChangeArrowheads="1"/>
            </p:cNvSpPr>
            <p:nvPr/>
          </p:nvSpPr>
          <p:spPr bwMode="auto">
            <a:xfrm>
              <a:off x="127" y="728"/>
              <a:ext cx="437" cy="25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69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187" y="780"/>
              <a:ext cx="30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例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1</a:t>
              </a:r>
              <a:endParaRPr lang="zh-CN" alt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宋体"/>
                <a:ea typeface="宋体"/>
              </a:endParaRPr>
            </a:p>
          </p:txBody>
        </p:sp>
      </p:grpSp>
      <p:grpSp>
        <p:nvGrpSpPr>
          <p:cNvPr id="32777" name="Group 48"/>
          <p:cNvGrpSpPr>
            <a:grpSpLocks/>
          </p:cNvGrpSpPr>
          <p:nvPr/>
        </p:nvGrpSpPr>
        <p:grpSpPr bwMode="auto">
          <a:xfrm>
            <a:off x="446088" y="819150"/>
            <a:ext cx="2457450" cy="2133600"/>
            <a:chOff x="245" y="633"/>
            <a:chExt cx="1548" cy="1344"/>
          </a:xfrm>
        </p:grpSpPr>
        <p:sp>
          <p:nvSpPr>
            <p:cNvPr id="33039" name="Freeform 49" descr="浅色上对角线"/>
            <p:cNvSpPr>
              <a:spLocks/>
            </p:cNvSpPr>
            <p:nvPr/>
          </p:nvSpPr>
          <p:spPr bwMode="auto">
            <a:xfrm>
              <a:off x="1005" y="1375"/>
              <a:ext cx="153" cy="62"/>
            </a:xfrm>
            <a:custGeom>
              <a:avLst/>
              <a:gdLst>
                <a:gd name="T0" fmla="*/ 6 w 153"/>
                <a:gd name="T1" fmla="*/ 8 h 62"/>
                <a:gd name="T2" fmla="*/ 6 w 153"/>
                <a:gd name="T3" fmla="*/ 62 h 62"/>
                <a:gd name="T4" fmla="*/ 49 w 153"/>
                <a:gd name="T5" fmla="*/ 48 h 62"/>
                <a:gd name="T6" fmla="*/ 87 w 153"/>
                <a:gd name="T7" fmla="*/ 50 h 62"/>
                <a:gd name="T8" fmla="*/ 123 w 153"/>
                <a:gd name="T9" fmla="*/ 53 h 62"/>
                <a:gd name="T10" fmla="*/ 153 w 153"/>
                <a:gd name="T11" fmla="*/ 62 h 62"/>
                <a:gd name="T12" fmla="*/ 153 w 153"/>
                <a:gd name="T13" fmla="*/ 2 h 62"/>
                <a:gd name="T14" fmla="*/ 19 w 153"/>
                <a:gd name="T15" fmla="*/ 2 h 62"/>
                <a:gd name="T16" fmla="*/ 0 w 153"/>
                <a:gd name="T17" fmla="*/ 0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3"/>
                <a:gd name="T28" fmla="*/ 0 h 62"/>
                <a:gd name="T29" fmla="*/ 153 w 153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3" h="62">
                  <a:moveTo>
                    <a:pt x="6" y="8"/>
                  </a:moveTo>
                  <a:lnTo>
                    <a:pt x="6" y="62"/>
                  </a:lnTo>
                  <a:lnTo>
                    <a:pt x="49" y="48"/>
                  </a:lnTo>
                  <a:lnTo>
                    <a:pt x="87" y="50"/>
                  </a:lnTo>
                  <a:lnTo>
                    <a:pt x="123" y="53"/>
                  </a:lnTo>
                  <a:lnTo>
                    <a:pt x="153" y="62"/>
                  </a:lnTo>
                  <a:lnTo>
                    <a:pt x="153" y="2"/>
                  </a:lnTo>
                  <a:lnTo>
                    <a:pt x="19" y="2"/>
                  </a:lnTo>
                  <a:lnTo>
                    <a:pt x="0" y="0"/>
                  </a:lnTo>
                </a:path>
              </a:pathLst>
            </a:custGeom>
            <a:pattFill prst="ltUpDiag">
              <a:fgClr>
                <a:schemeClr val="tx1"/>
              </a:fgClr>
              <a:bgClr>
                <a:schemeClr val="hlink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40" name="Rectangle 50"/>
            <p:cNvSpPr>
              <a:spLocks noChangeArrowheads="1"/>
            </p:cNvSpPr>
            <p:nvPr/>
          </p:nvSpPr>
          <p:spPr bwMode="auto">
            <a:xfrm>
              <a:off x="449" y="1318"/>
              <a:ext cx="1339" cy="6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41" name="AutoShape 51"/>
            <p:cNvSpPr>
              <a:spLocks noChangeArrowheads="1"/>
            </p:cNvSpPr>
            <p:nvPr/>
          </p:nvSpPr>
          <p:spPr bwMode="auto">
            <a:xfrm rot="-5400000">
              <a:off x="270" y="1259"/>
              <a:ext cx="144" cy="1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60 h 21600"/>
                <a:gd name="T14" fmla="*/ 17100 w 21600"/>
                <a:gd name="T15" fmla="*/ 1716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42" name="Rectangle 52" descr="浅色上对角线"/>
            <p:cNvSpPr>
              <a:spLocks noChangeArrowheads="1"/>
            </p:cNvSpPr>
            <p:nvPr/>
          </p:nvSpPr>
          <p:spPr bwMode="auto">
            <a:xfrm>
              <a:off x="245" y="1204"/>
              <a:ext cx="83" cy="292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43" name="Line 53"/>
            <p:cNvSpPr>
              <a:spLocks noChangeShapeType="1"/>
            </p:cNvSpPr>
            <p:nvPr/>
          </p:nvSpPr>
          <p:spPr bwMode="auto">
            <a:xfrm>
              <a:off x="327" y="1204"/>
              <a:ext cx="0" cy="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44" name="Oval 54"/>
            <p:cNvSpPr>
              <a:spLocks noChangeArrowheads="1"/>
            </p:cNvSpPr>
            <p:nvPr/>
          </p:nvSpPr>
          <p:spPr bwMode="auto">
            <a:xfrm>
              <a:off x="394" y="1301"/>
              <a:ext cx="86" cy="9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45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04" y="1445"/>
              <a:ext cx="82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46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1712" y="1415"/>
              <a:ext cx="81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47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136" y="1185"/>
              <a:ext cx="81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48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016" y="802"/>
              <a:ext cx="97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2639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49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732" y="1056"/>
              <a:ext cx="74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50" name="Line 60"/>
            <p:cNvSpPr>
              <a:spLocks noChangeShapeType="1"/>
            </p:cNvSpPr>
            <p:nvPr/>
          </p:nvSpPr>
          <p:spPr bwMode="auto">
            <a:xfrm>
              <a:off x="434" y="847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1" name="Line 61"/>
            <p:cNvSpPr>
              <a:spLocks noChangeShapeType="1"/>
            </p:cNvSpPr>
            <p:nvPr/>
          </p:nvSpPr>
          <p:spPr bwMode="auto">
            <a:xfrm>
              <a:off x="1744" y="807"/>
              <a:ext cx="0" cy="52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2" name="Line 62"/>
            <p:cNvSpPr>
              <a:spLocks noChangeShapeType="1"/>
            </p:cNvSpPr>
            <p:nvPr/>
          </p:nvSpPr>
          <p:spPr bwMode="auto">
            <a:xfrm>
              <a:off x="1239" y="878"/>
              <a:ext cx="5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3" name="Line 63"/>
            <p:cNvSpPr>
              <a:spLocks noChangeShapeType="1"/>
            </p:cNvSpPr>
            <p:nvPr/>
          </p:nvSpPr>
          <p:spPr bwMode="auto">
            <a:xfrm flipH="1">
              <a:off x="428" y="879"/>
              <a:ext cx="5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4" name="Line 64"/>
            <p:cNvSpPr>
              <a:spLocks noChangeShapeType="1"/>
            </p:cNvSpPr>
            <p:nvPr/>
          </p:nvSpPr>
          <p:spPr bwMode="auto">
            <a:xfrm>
              <a:off x="1082" y="1085"/>
              <a:ext cx="0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5" name="Line 65"/>
            <p:cNvSpPr>
              <a:spLocks noChangeShapeType="1"/>
            </p:cNvSpPr>
            <p:nvPr/>
          </p:nvSpPr>
          <p:spPr bwMode="auto">
            <a:xfrm>
              <a:off x="891" y="1132"/>
              <a:ext cx="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6" name="Line 66"/>
            <p:cNvSpPr>
              <a:spLocks noChangeShapeType="1"/>
            </p:cNvSpPr>
            <p:nvPr/>
          </p:nvSpPr>
          <p:spPr bwMode="auto">
            <a:xfrm flipH="1">
              <a:off x="436" y="1134"/>
              <a:ext cx="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57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674" y="633"/>
              <a:ext cx="115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058" name="Oval 68"/>
            <p:cNvSpPr>
              <a:spLocks noChangeArrowheads="1"/>
            </p:cNvSpPr>
            <p:nvPr/>
          </p:nvSpPr>
          <p:spPr bwMode="auto">
            <a:xfrm>
              <a:off x="801" y="1401"/>
              <a:ext cx="576" cy="576"/>
            </a:xfrm>
            <a:prstGeom prst="ellipse">
              <a:avLst/>
            </a:prstGeom>
            <a:solidFill>
              <a:srgbClr val="AE9E2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59" name="Oval 69"/>
            <p:cNvSpPr>
              <a:spLocks noChangeArrowheads="1"/>
            </p:cNvSpPr>
            <p:nvPr/>
          </p:nvSpPr>
          <p:spPr bwMode="auto">
            <a:xfrm>
              <a:off x="844" y="1437"/>
              <a:ext cx="492" cy="496"/>
            </a:xfrm>
            <a:prstGeom prst="ellipse">
              <a:avLst/>
            </a:prstGeom>
            <a:solidFill>
              <a:srgbClr val="EEE7B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60" name="Line 70"/>
            <p:cNvSpPr>
              <a:spLocks noChangeShapeType="1"/>
            </p:cNvSpPr>
            <p:nvPr/>
          </p:nvSpPr>
          <p:spPr bwMode="auto">
            <a:xfrm flipV="1">
              <a:off x="1092" y="1522"/>
              <a:ext cx="217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61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1039" y="1773"/>
              <a:ext cx="121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62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978" y="1654"/>
              <a:ext cx="82" cy="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63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1202" y="1617"/>
              <a:ext cx="60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64" name="Arc 74"/>
            <p:cNvSpPr>
              <a:spLocks/>
            </p:cNvSpPr>
            <p:nvPr/>
          </p:nvSpPr>
          <p:spPr bwMode="auto">
            <a:xfrm>
              <a:off x="713" y="1584"/>
              <a:ext cx="382" cy="370"/>
            </a:xfrm>
            <a:custGeom>
              <a:avLst/>
              <a:gdLst>
                <a:gd name="T0" fmla="*/ 0 w 21600"/>
                <a:gd name="T1" fmla="*/ 0 h 21594"/>
                <a:gd name="T2" fmla="*/ 0 w 21600"/>
                <a:gd name="T3" fmla="*/ 0 h 21594"/>
                <a:gd name="T4" fmla="*/ 0 w 21600"/>
                <a:gd name="T5" fmla="*/ 0 h 215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4"/>
                <a:gd name="T11" fmla="*/ 21600 w 21600"/>
                <a:gd name="T12" fmla="*/ 21594 h 21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4" fill="none" extrusionOk="0">
                  <a:moveTo>
                    <a:pt x="6172" y="21593"/>
                  </a:moveTo>
                  <a:cubicBezTo>
                    <a:pt x="2215" y="17556"/>
                    <a:pt x="0" y="12128"/>
                    <a:pt x="0" y="6476"/>
                  </a:cubicBezTo>
                  <a:cubicBezTo>
                    <a:pt x="-1" y="4279"/>
                    <a:pt x="335" y="2095"/>
                    <a:pt x="993" y="-1"/>
                  </a:cubicBezTo>
                </a:path>
                <a:path w="21600" h="21594" stroke="0" extrusionOk="0">
                  <a:moveTo>
                    <a:pt x="6172" y="21593"/>
                  </a:moveTo>
                  <a:cubicBezTo>
                    <a:pt x="2215" y="17556"/>
                    <a:pt x="0" y="12128"/>
                    <a:pt x="0" y="6476"/>
                  </a:cubicBezTo>
                  <a:cubicBezTo>
                    <a:pt x="-1" y="4279"/>
                    <a:pt x="335" y="2095"/>
                    <a:pt x="993" y="-1"/>
                  </a:cubicBezTo>
                  <a:lnTo>
                    <a:pt x="21600" y="647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3065" name="Group 75"/>
            <p:cNvGrpSpPr>
              <a:grpSpLocks/>
            </p:cNvGrpSpPr>
            <p:nvPr/>
          </p:nvGrpSpPr>
          <p:grpSpPr bwMode="auto">
            <a:xfrm>
              <a:off x="536" y="1843"/>
              <a:ext cx="169" cy="128"/>
              <a:chOff x="417" y="2471"/>
              <a:chExt cx="192" cy="152"/>
            </a:xfrm>
          </p:grpSpPr>
          <p:sp>
            <p:nvSpPr>
              <p:cNvPr id="33066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6" y="2549"/>
                <a:ext cx="53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067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" y="2471"/>
                <a:ext cx="12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sp>
        <p:nvSpPr>
          <p:cNvPr id="32778" name="WordArt 78"/>
          <p:cNvSpPr>
            <a:spLocks noChangeArrowheads="1" noChangeShapeType="1" noTextEdit="1"/>
          </p:cNvSpPr>
          <p:nvPr/>
        </p:nvSpPr>
        <p:spPr bwMode="auto">
          <a:xfrm>
            <a:off x="1366838" y="409575"/>
            <a:ext cx="998537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已知</a:t>
            </a:r>
          </a:p>
        </p:txBody>
      </p:sp>
      <p:sp>
        <p:nvSpPr>
          <p:cNvPr id="32993" name="WordArt 80"/>
          <p:cNvSpPr>
            <a:spLocks noChangeArrowheads="1" noChangeShapeType="1" noTextEdit="1"/>
          </p:cNvSpPr>
          <p:nvPr/>
        </p:nvSpPr>
        <p:spPr bwMode="auto">
          <a:xfrm>
            <a:off x="852059" y="4704663"/>
            <a:ext cx="161370" cy="1767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n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32994" name="Group 81"/>
          <p:cNvGrpSpPr>
            <a:grpSpLocks/>
          </p:cNvGrpSpPr>
          <p:nvPr/>
        </p:nvGrpSpPr>
        <p:grpSpPr bwMode="auto">
          <a:xfrm>
            <a:off x="259776" y="4692880"/>
            <a:ext cx="299688" cy="215468"/>
            <a:chOff x="417" y="2471"/>
            <a:chExt cx="192" cy="152"/>
          </a:xfrm>
        </p:grpSpPr>
        <p:sp>
          <p:nvSpPr>
            <p:cNvPr id="33037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556" y="2549"/>
              <a:ext cx="53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38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17" y="2471"/>
              <a:ext cx="126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32995" name="Group 84"/>
          <p:cNvGrpSpPr>
            <a:grpSpLocks/>
          </p:cNvGrpSpPr>
          <p:nvPr/>
        </p:nvGrpSpPr>
        <p:grpSpPr bwMode="auto">
          <a:xfrm>
            <a:off x="639263" y="4743380"/>
            <a:ext cx="180877" cy="74067"/>
            <a:chOff x="1260" y="2371"/>
            <a:chExt cx="151" cy="53"/>
          </a:xfrm>
        </p:grpSpPr>
        <p:sp>
          <p:nvSpPr>
            <p:cNvPr id="33035" name="Line 85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36" name="Line 86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996" name="WordArt 87"/>
          <p:cNvSpPr>
            <a:spLocks noChangeArrowheads="1" noChangeShapeType="1" noTextEdit="1"/>
          </p:cNvSpPr>
          <p:nvPr/>
        </p:nvSpPr>
        <p:spPr bwMode="auto">
          <a:xfrm>
            <a:off x="1077268" y="4677730"/>
            <a:ext cx="159597" cy="1919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转</a:t>
            </a:r>
          </a:p>
        </p:txBody>
      </p:sp>
      <p:grpSp>
        <p:nvGrpSpPr>
          <p:cNvPr id="32997" name="Group 88"/>
          <p:cNvGrpSpPr>
            <a:grpSpLocks/>
          </p:cNvGrpSpPr>
          <p:nvPr/>
        </p:nvGrpSpPr>
        <p:grpSpPr bwMode="auto">
          <a:xfrm>
            <a:off x="1222679" y="4660896"/>
            <a:ext cx="324514" cy="265968"/>
            <a:chOff x="939" y="2942"/>
            <a:chExt cx="207" cy="174"/>
          </a:xfrm>
        </p:grpSpPr>
        <p:sp>
          <p:nvSpPr>
            <p:cNvPr id="33033" name="Line 89"/>
            <p:cNvSpPr>
              <a:spLocks noChangeShapeType="1"/>
            </p:cNvSpPr>
            <p:nvPr/>
          </p:nvSpPr>
          <p:spPr bwMode="auto">
            <a:xfrm flipH="1">
              <a:off x="939" y="2942"/>
              <a:ext cx="103" cy="1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34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024" y="2977"/>
              <a:ext cx="122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分</a:t>
              </a:r>
            </a:p>
          </p:txBody>
        </p:sp>
      </p:grpSp>
      <p:sp>
        <p:nvSpPr>
          <p:cNvPr id="148571" name="WordArt 91"/>
          <p:cNvSpPr>
            <a:spLocks noChangeArrowheads="1" noChangeShapeType="1" noTextEdit="1"/>
          </p:cNvSpPr>
          <p:nvPr/>
        </p:nvSpPr>
        <p:spPr bwMode="auto">
          <a:xfrm>
            <a:off x="284602" y="5080049"/>
            <a:ext cx="817492" cy="2188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时刹车</a:t>
            </a:r>
            <a:r>
              <a:rPr lang="en-US" altLang="zh-CN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,</a:t>
            </a:r>
            <a:endParaRPr lang="zh-CN" altLang="en-US" sz="3600" kern="10">
              <a:ln w="317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32999" name="Group 92"/>
          <p:cNvGrpSpPr>
            <a:grpSpLocks/>
          </p:cNvGrpSpPr>
          <p:nvPr/>
        </p:nvGrpSpPr>
        <p:grpSpPr bwMode="auto">
          <a:xfrm>
            <a:off x="1321984" y="5056482"/>
            <a:ext cx="1572919" cy="245768"/>
            <a:chOff x="373" y="2374"/>
            <a:chExt cx="887" cy="146"/>
          </a:xfrm>
        </p:grpSpPr>
        <p:sp>
          <p:nvSpPr>
            <p:cNvPr id="33030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688" y="2379"/>
              <a:ext cx="57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秒内停转</a:t>
              </a:r>
            </a:p>
          </p:txBody>
        </p:sp>
        <p:sp>
          <p:nvSpPr>
            <p:cNvPr id="33031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73" y="2382"/>
              <a:ext cx="12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在</a:t>
              </a:r>
            </a:p>
          </p:txBody>
        </p:sp>
        <p:sp>
          <p:nvSpPr>
            <p:cNvPr id="33032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574" y="2374"/>
              <a:ext cx="49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33000" name="WordArt 96"/>
          <p:cNvSpPr>
            <a:spLocks noChangeArrowheads="1" noChangeShapeType="1" noTextEdit="1"/>
          </p:cNvSpPr>
          <p:nvPr/>
        </p:nvSpPr>
        <p:spPr bwMode="auto">
          <a:xfrm>
            <a:off x="2639548" y="4275410"/>
            <a:ext cx="214570" cy="2171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rPr>
              <a:t>m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Symbol"/>
            </a:endParaRPr>
          </a:p>
        </p:txBody>
      </p:sp>
      <p:sp>
        <p:nvSpPr>
          <p:cNvPr id="33001" name="WordArt 97"/>
          <p:cNvSpPr>
            <a:spLocks noChangeArrowheads="1" noChangeShapeType="1" noTextEdit="1"/>
          </p:cNvSpPr>
          <p:nvPr/>
        </p:nvSpPr>
        <p:spPr bwMode="auto">
          <a:xfrm>
            <a:off x="259776" y="4231644"/>
            <a:ext cx="2301746" cy="2457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刹车块与轮缘摩擦系数</a:t>
            </a:r>
          </a:p>
        </p:txBody>
      </p:sp>
      <p:sp>
        <p:nvSpPr>
          <p:cNvPr id="33002" name="WordArt 98"/>
          <p:cNvSpPr>
            <a:spLocks noChangeArrowheads="1" noChangeShapeType="1" noTextEdit="1"/>
          </p:cNvSpPr>
          <p:nvPr/>
        </p:nvSpPr>
        <p:spPr bwMode="auto">
          <a:xfrm>
            <a:off x="234950" y="3410172"/>
            <a:ext cx="1308697" cy="2592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飞轮转动惯量</a:t>
            </a:r>
          </a:p>
        </p:txBody>
      </p:sp>
      <p:sp>
        <p:nvSpPr>
          <p:cNvPr id="33004" name="WordArt 109"/>
          <p:cNvSpPr>
            <a:spLocks noChangeArrowheads="1" noChangeShapeType="1" noTextEdit="1"/>
          </p:cNvSpPr>
          <p:nvPr/>
        </p:nvSpPr>
        <p:spPr bwMode="auto">
          <a:xfrm>
            <a:off x="249136" y="3836058"/>
            <a:ext cx="1711236" cy="2609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忽略刹车杆的质量</a:t>
            </a:r>
          </a:p>
        </p:txBody>
      </p:sp>
      <p:grpSp>
        <p:nvGrpSpPr>
          <p:cNvPr id="33005" name="Group 110"/>
          <p:cNvGrpSpPr>
            <a:grpSpLocks/>
          </p:cNvGrpSpPr>
          <p:nvPr/>
        </p:nvGrpSpPr>
        <p:grpSpPr bwMode="auto">
          <a:xfrm>
            <a:off x="1593299" y="4745063"/>
            <a:ext cx="180877" cy="74067"/>
            <a:chOff x="1260" y="2371"/>
            <a:chExt cx="151" cy="53"/>
          </a:xfrm>
        </p:grpSpPr>
        <p:sp>
          <p:nvSpPr>
            <p:cNvPr id="33019" name="Line 111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20" name="Line 112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006" name="WordArt 113"/>
          <p:cNvSpPr>
            <a:spLocks noChangeArrowheads="1" noChangeShapeType="1" noTextEdit="1"/>
          </p:cNvSpPr>
          <p:nvPr/>
        </p:nvSpPr>
        <p:spPr bwMode="auto">
          <a:xfrm>
            <a:off x="2238781" y="4593562"/>
            <a:ext cx="161370" cy="1245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n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33007" name="Line 114"/>
          <p:cNvSpPr>
            <a:spLocks noChangeShapeType="1"/>
          </p:cNvSpPr>
          <p:nvPr/>
        </p:nvSpPr>
        <p:spPr bwMode="auto">
          <a:xfrm>
            <a:off x="1864615" y="4766947"/>
            <a:ext cx="54617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008" name="WordArt 115"/>
          <p:cNvSpPr>
            <a:spLocks noChangeArrowheads="1" noChangeShapeType="1" noTextEdit="1"/>
          </p:cNvSpPr>
          <p:nvPr/>
        </p:nvSpPr>
        <p:spPr bwMode="auto">
          <a:xfrm>
            <a:off x="1979879" y="4807347"/>
            <a:ext cx="283728" cy="1464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6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33009" name="Group 116"/>
          <p:cNvGrpSpPr>
            <a:grpSpLocks/>
          </p:cNvGrpSpPr>
          <p:nvPr/>
        </p:nvGrpSpPr>
        <p:grpSpPr bwMode="auto">
          <a:xfrm>
            <a:off x="1907174" y="4583462"/>
            <a:ext cx="280182" cy="146451"/>
            <a:chOff x="4639" y="2089"/>
            <a:chExt cx="213" cy="110"/>
          </a:xfrm>
        </p:grpSpPr>
        <p:sp>
          <p:nvSpPr>
            <p:cNvPr id="33017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4639" y="2089"/>
              <a:ext cx="74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018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4729" y="2107"/>
              <a:ext cx="123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33010" name="Group 119"/>
          <p:cNvGrpSpPr>
            <a:grpSpLocks/>
          </p:cNvGrpSpPr>
          <p:nvPr/>
        </p:nvGrpSpPr>
        <p:grpSpPr bwMode="auto">
          <a:xfrm>
            <a:off x="2471084" y="4635646"/>
            <a:ext cx="688041" cy="240718"/>
            <a:chOff x="1478" y="3369"/>
            <a:chExt cx="388" cy="143"/>
          </a:xfrm>
        </p:grpSpPr>
        <p:sp>
          <p:nvSpPr>
            <p:cNvPr id="33011" name="Oval 120"/>
            <p:cNvSpPr>
              <a:spLocks noChangeArrowheads="1"/>
            </p:cNvSpPr>
            <p:nvPr/>
          </p:nvSpPr>
          <p:spPr bwMode="auto">
            <a:xfrm>
              <a:off x="1683" y="3464"/>
              <a:ext cx="22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012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737" y="3428"/>
              <a:ext cx="50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3013" name="Group 122"/>
            <p:cNvGrpSpPr>
              <a:grpSpLocks/>
            </p:cNvGrpSpPr>
            <p:nvPr/>
          </p:nvGrpSpPr>
          <p:grpSpPr bwMode="auto">
            <a:xfrm>
              <a:off x="1775" y="3369"/>
              <a:ext cx="91" cy="60"/>
              <a:chOff x="2313" y="3571"/>
              <a:chExt cx="113" cy="57"/>
            </a:xfrm>
          </p:grpSpPr>
          <p:sp>
            <p:nvSpPr>
              <p:cNvPr id="3301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1" y="3571"/>
                <a:ext cx="35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016" name="Line 124"/>
              <p:cNvSpPr>
                <a:spLocks noChangeShapeType="1"/>
              </p:cNvSpPr>
              <p:nvPr/>
            </p:nvSpPr>
            <p:spPr bwMode="auto">
              <a:xfrm>
                <a:off x="2313" y="3606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014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1478" y="3408"/>
              <a:ext cx="189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ad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7" name="Group 343"/>
          <p:cNvGrpSpPr>
            <a:grpSpLocks/>
          </p:cNvGrpSpPr>
          <p:nvPr/>
        </p:nvGrpSpPr>
        <p:grpSpPr bwMode="auto">
          <a:xfrm>
            <a:off x="3670300" y="5259388"/>
            <a:ext cx="4945063" cy="1189037"/>
            <a:chOff x="2336" y="3301"/>
            <a:chExt cx="2743" cy="845"/>
          </a:xfrm>
        </p:grpSpPr>
        <p:grpSp>
          <p:nvGrpSpPr>
            <p:cNvPr id="32935" name="Group 127"/>
            <p:cNvGrpSpPr>
              <a:grpSpLocks/>
            </p:cNvGrpSpPr>
            <p:nvPr/>
          </p:nvGrpSpPr>
          <p:grpSpPr bwMode="auto">
            <a:xfrm>
              <a:off x="2336" y="3301"/>
              <a:ext cx="2578" cy="363"/>
              <a:chOff x="2322" y="3052"/>
              <a:chExt cx="2307" cy="330"/>
            </a:xfrm>
          </p:grpSpPr>
          <p:sp>
            <p:nvSpPr>
              <p:cNvPr id="32968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2" y="3154"/>
                <a:ext cx="287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代入得</a:t>
                </a:r>
              </a:p>
            </p:txBody>
          </p:sp>
          <p:sp>
            <p:nvSpPr>
              <p:cNvPr id="32969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6" y="3289"/>
                <a:ext cx="51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970" name="Freeform 130"/>
              <p:cNvSpPr>
                <a:spLocks/>
              </p:cNvSpPr>
              <p:nvPr/>
            </p:nvSpPr>
            <p:spPr bwMode="auto">
              <a:xfrm>
                <a:off x="2893" y="3078"/>
                <a:ext cx="71" cy="246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971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5" y="3052"/>
                <a:ext cx="51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972" name="Group 132"/>
              <p:cNvGrpSpPr>
                <a:grpSpLocks/>
              </p:cNvGrpSpPr>
              <p:nvPr/>
            </p:nvGrpSpPr>
            <p:grpSpPr bwMode="auto">
              <a:xfrm>
                <a:off x="3732" y="3157"/>
                <a:ext cx="159" cy="124"/>
                <a:chOff x="3289" y="751"/>
                <a:chExt cx="218" cy="213"/>
              </a:xfrm>
            </p:grpSpPr>
            <p:sp>
              <p:nvSpPr>
                <p:cNvPr id="32991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9" y="766"/>
                  <a:ext cx="95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2992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2" y="751"/>
                  <a:ext cx="95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2973" name="Group 135"/>
              <p:cNvGrpSpPr>
                <a:grpSpLocks/>
              </p:cNvGrpSpPr>
              <p:nvPr/>
            </p:nvGrpSpPr>
            <p:grpSpPr bwMode="auto">
              <a:xfrm>
                <a:off x="3958" y="3195"/>
                <a:ext cx="110" cy="40"/>
                <a:chOff x="1260" y="2371"/>
                <a:chExt cx="151" cy="53"/>
              </a:xfrm>
            </p:grpSpPr>
            <p:sp>
              <p:nvSpPr>
                <p:cNvPr id="32989" name="Line 13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90" name="Line 13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974" name="Line 138"/>
              <p:cNvSpPr>
                <a:spLocks noChangeShapeType="1"/>
              </p:cNvSpPr>
              <p:nvPr/>
            </p:nvSpPr>
            <p:spPr bwMode="auto">
              <a:xfrm>
                <a:off x="4144" y="3212"/>
                <a:ext cx="1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975" name="Group 139"/>
              <p:cNvGrpSpPr>
                <a:grpSpLocks/>
              </p:cNvGrpSpPr>
              <p:nvPr/>
            </p:nvGrpSpPr>
            <p:grpSpPr bwMode="auto">
              <a:xfrm>
                <a:off x="4272" y="3143"/>
                <a:ext cx="357" cy="152"/>
                <a:chOff x="3720" y="3042"/>
                <a:chExt cx="357" cy="152"/>
              </a:xfrm>
            </p:grpSpPr>
            <p:grpSp>
              <p:nvGrpSpPr>
                <p:cNvPr id="32983" name="Group 140"/>
                <p:cNvGrpSpPr>
                  <a:grpSpLocks/>
                </p:cNvGrpSpPr>
                <p:nvPr/>
              </p:nvGrpSpPr>
              <p:grpSpPr bwMode="auto">
                <a:xfrm>
                  <a:off x="3720" y="3042"/>
                  <a:ext cx="155" cy="137"/>
                  <a:chOff x="1169" y="2211"/>
                  <a:chExt cx="155" cy="137"/>
                </a:xfrm>
              </p:grpSpPr>
              <p:sp>
                <p:nvSpPr>
                  <p:cNvPr id="32987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7" y="2281"/>
                    <a:ext cx="4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988" name="WordArt 1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69" y="2211"/>
                    <a:ext cx="117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2984" name="Group 143"/>
                <p:cNvGrpSpPr>
                  <a:grpSpLocks/>
                </p:cNvGrpSpPr>
                <p:nvPr/>
              </p:nvGrpSpPr>
              <p:grpSpPr bwMode="auto">
                <a:xfrm>
                  <a:off x="3908" y="3066"/>
                  <a:ext cx="169" cy="128"/>
                  <a:chOff x="417" y="2471"/>
                  <a:chExt cx="192" cy="152"/>
                </a:xfrm>
              </p:grpSpPr>
              <p:sp>
                <p:nvSpPr>
                  <p:cNvPr id="32985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6" y="2549"/>
                    <a:ext cx="53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986" name="WordArt 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7" y="2471"/>
                    <a:ext cx="126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w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sp>
            <p:nvSpPr>
              <p:cNvPr id="32976" name="Line 146"/>
              <p:cNvSpPr>
                <a:spLocks noChangeShapeType="1"/>
              </p:cNvSpPr>
              <p:nvPr/>
            </p:nvSpPr>
            <p:spPr bwMode="auto">
              <a:xfrm>
                <a:off x="3058" y="3220"/>
                <a:ext cx="10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77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0" y="3176"/>
                <a:ext cx="12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2978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5" y="3099"/>
                <a:ext cx="115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979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3" y="3095"/>
                <a:ext cx="8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6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80" name="Line 150"/>
              <p:cNvSpPr>
                <a:spLocks noChangeShapeType="1"/>
              </p:cNvSpPr>
              <p:nvPr/>
            </p:nvSpPr>
            <p:spPr bwMode="auto">
              <a:xfrm flipH="1" flipV="1">
                <a:off x="3318" y="3236"/>
                <a:ext cx="253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81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0" y="3261"/>
                <a:ext cx="74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82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0" y="3177"/>
                <a:ext cx="84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2936" name="Group 153"/>
            <p:cNvGrpSpPr>
              <a:grpSpLocks/>
            </p:cNvGrpSpPr>
            <p:nvPr/>
          </p:nvGrpSpPr>
          <p:grpSpPr bwMode="auto">
            <a:xfrm>
              <a:off x="2773" y="3742"/>
              <a:ext cx="2306" cy="404"/>
              <a:chOff x="2308" y="3501"/>
              <a:chExt cx="2143" cy="360"/>
            </a:xfrm>
          </p:grpSpPr>
          <p:sp>
            <p:nvSpPr>
              <p:cNvPr id="32937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8" y="3620"/>
                <a:ext cx="15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938" name="Group 155"/>
              <p:cNvGrpSpPr>
                <a:grpSpLocks/>
              </p:cNvGrpSpPr>
              <p:nvPr/>
            </p:nvGrpSpPr>
            <p:grpSpPr bwMode="auto">
              <a:xfrm>
                <a:off x="2524" y="3669"/>
                <a:ext cx="110" cy="40"/>
                <a:chOff x="1260" y="2371"/>
                <a:chExt cx="151" cy="53"/>
              </a:xfrm>
            </p:grpSpPr>
            <p:sp>
              <p:nvSpPr>
                <p:cNvPr id="32966" name="Line 15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67" name="Line 15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939" name="Line 158"/>
              <p:cNvSpPr>
                <a:spLocks noChangeShapeType="1"/>
              </p:cNvSpPr>
              <p:nvPr/>
            </p:nvSpPr>
            <p:spPr bwMode="auto">
              <a:xfrm flipH="1" flipV="1">
                <a:off x="2713" y="3695"/>
                <a:ext cx="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940" name="Group 159"/>
              <p:cNvGrpSpPr>
                <a:grpSpLocks/>
              </p:cNvGrpSpPr>
              <p:nvPr/>
            </p:nvGrpSpPr>
            <p:grpSpPr bwMode="auto">
              <a:xfrm>
                <a:off x="2768" y="3506"/>
                <a:ext cx="357" cy="152"/>
                <a:chOff x="3720" y="3042"/>
                <a:chExt cx="357" cy="152"/>
              </a:xfrm>
            </p:grpSpPr>
            <p:grpSp>
              <p:nvGrpSpPr>
                <p:cNvPr id="32960" name="Group 160"/>
                <p:cNvGrpSpPr>
                  <a:grpSpLocks/>
                </p:cNvGrpSpPr>
                <p:nvPr/>
              </p:nvGrpSpPr>
              <p:grpSpPr bwMode="auto">
                <a:xfrm>
                  <a:off x="3720" y="3042"/>
                  <a:ext cx="155" cy="137"/>
                  <a:chOff x="1169" y="2211"/>
                  <a:chExt cx="155" cy="137"/>
                </a:xfrm>
              </p:grpSpPr>
              <p:sp>
                <p:nvSpPr>
                  <p:cNvPr id="32964" name="WordArt 1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7" y="2281"/>
                    <a:ext cx="4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965" name="WordArt 1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69" y="2211"/>
                    <a:ext cx="117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2961" name="Group 163"/>
                <p:cNvGrpSpPr>
                  <a:grpSpLocks/>
                </p:cNvGrpSpPr>
                <p:nvPr/>
              </p:nvGrpSpPr>
              <p:grpSpPr bwMode="auto">
                <a:xfrm>
                  <a:off x="3908" y="3066"/>
                  <a:ext cx="169" cy="128"/>
                  <a:chOff x="417" y="2471"/>
                  <a:chExt cx="192" cy="152"/>
                </a:xfrm>
              </p:grpSpPr>
              <p:sp>
                <p:nvSpPr>
                  <p:cNvPr id="32962" name="WordArt 1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6" y="2549"/>
                    <a:ext cx="53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963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7" y="2471"/>
                    <a:ext cx="126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w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sp>
            <p:nvSpPr>
              <p:cNvPr id="32941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5" y="3507"/>
                <a:ext cx="97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942" name="Group 167"/>
              <p:cNvGrpSpPr>
                <a:grpSpLocks/>
              </p:cNvGrpSpPr>
              <p:nvPr/>
            </p:nvGrpSpPr>
            <p:grpSpPr bwMode="auto">
              <a:xfrm>
                <a:off x="2759" y="3720"/>
                <a:ext cx="369" cy="138"/>
                <a:chOff x="2822" y="3720"/>
                <a:chExt cx="369" cy="138"/>
              </a:xfrm>
            </p:grpSpPr>
            <p:sp>
              <p:nvSpPr>
                <p:cNvPr id="32957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2" y="3729"/>
                  <a:ext cx="12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2958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7" y="3720"/>
                  <a:ext cx="89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639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959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7" y="3723"/>
                  <a:ext cx="8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2943" name="Group 171"/>
              <p:cNvGrpSpPr>
                <a:grpSpLocks/>
              </p:cNvGrpSpPr>
              <p:nvPr/>
            </p:nvGrpSpPr>
            <p:grpSpPr bwMode="auto">
              <a:xfrm>
                <a:off x="3447" y="3679"/>
                <a:ext cx="110" cy="40"/>
                <a:chOff x="1260" y="2371"/>
                <a:chExt cx="151" cy="53"/>
              </a:xfrm>
            </p:grpSpPr>
            <p:sp>
              <p:nvSpPr>
                <p:cNvPr id="32955" name="Line 17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956" name="Line 17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944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6" y="3534"/>
                <a:ext cx="12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45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2" y="3535"/>
                <a:ext cx="84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46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9" y="3539"/>
                <a:ext cx="91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47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3533"/>
                <a:ext cx="131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2948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1" y="3501"/>
                <a:ext cx="97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49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9" y="3716"/>
                <a:ext cx="6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50" name="Line 180"/>
              <p:cNvSpPr>
                <a:spLocks noChangeShapeType="1"/>
              </p:cNvSpPr>
              <p:nvPr/>
            </p:nvSpPr>
            <p:spPr bwMode="auto">
              <a:xfrm flipH="1" flipV="1">
                <a:off x="3629" y="3689"/>
                <a:ext cx="8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51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5" y="3724"/>
                <a:ext cx="160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52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0" y="3730"/>
                <a:ext cx="12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2953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5" y="3721"/>
                <a:ext cx="8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6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54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6" y="3709"/>
                <a:ext cx="6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48745" name="Group 185"/>
          <p:cNvGrpSpPr>
            <a:grpSpLocks/>
          </p:cNvGrpSpPr>
          <p:nvPr/>
        </p:nvGrpSpPr>
        <p:grpSpPr bwMode="auto">
          <a:xfrm>
            <a:off x="6173788" y="422275"/>
            <a:ext cx="2689225" cy="3182938"/>
            <a:chOff x="3889" y="266"/>
            <a:chExt cx="1694" cy="2005"/>
          </a:xfrm>
        </p:grpSpPr>
        <p:sp>
          <p:nvSpPr>
            <p:cNvPr id="32885" name="Oval 186"/>
            <p:cNvSpPr>
              <a:spLocks noChangeArrowheads="1"/>
            </p:cNvSpPr>
            <p:nvPr/>
          </p:nvSpPr>
          <p:spPr bwMode="auto">
            <a:xfrm>
              <a:off x="4497" y="1307"/>
              <a:ext cx="576" cy="576"/>
            </a:xfrm>
            <a:prstGeom prst="ellipse">
              <a:avLst/>
            </a:prstGeom>
            <a:solidFill>
              <a:srgbClr val="AE9E2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886" name="Oval 187"/>
            <p:cNvSpPr>
              <a:spLocks noChangeArrowheads="1"/>
            </p:cNvSpPr>
            <p:nvPr/>
          </p:nvSpPr>
          <p:spPr bwMode="auto">
            <a:xfrm>
              <a:off x="4540" y="1343"/>
              <a:ext cx="492" cy="512"/>
            </a:xfrm>
            <a:prstGeom prst="ellipse">
              <a:avLst/>
            </a:prstGeom>
            <a:solidFill>
              <a:srgbClr val="EEE7B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887" name="Line 188"/>
            <p:cNvSpPr>
              <a:spLocks noChangeShapeType="1"/>
            </p:cNvSpPr>
            <p:nvPr/>
          </p:nvSpPr>
          <p:spPr bwMode="auto">
            <a:xfrm flipV="1">
              <a:off x="4794" y="1591"/>
              <a:ext cx="25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88" name="Group 189"/>
            <p:cNvGrpSpPr>
              <a:grpSpLocks/>
            </p:cNvGrpSpPr>
            <p:nvPr/>
          </p:nvGrpSpPr>
          <p:grpSpPr bwMode="auto">
            <a:xfrm>
              <a:off x="4672" y="2126"/>
              <a:ext cx="229" cy="145"/>
              <a:chOff x="4632" y="2126"/>
              <a:chExt cx="229" cy="145"/>
            </a:xfrm>
          </p:grpSpPr>
          <p:sp>
            <p:nvSpPr>
              <p:cNvPr id="32933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1" y="2126"/>
                <a:ext cx="90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34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2" y="2127"/>
                <a:ext cx="121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2889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4699" y="1605"/>
              <a:ext cx="75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890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4882" y="1618"/>
              <a:ext cx="60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891" name="Arc 194"/>
            <p:cNvSpPr>
              <a:spLocks/>
            </p:cNvSpPr>
            <p:nvPr/>
          </p:nvSpPr>
          <p:spPr bwMode="auto">
            <a:xfrm>
              <a:off x="4409" y="1490"/>
              <a:ext cx="382" cy="370"/>
            </a:xfrm>
            <a:custGeom>
              <a:avLst/>
              <a:gdLst>
                <a:gd name="T0" fmla="*/ 0 w 21600"/>
                <a:gd name="T1" fmla="*/ 0 h 21594"/>
                <a:gd name="T2" fmla="*/ 0 w 21600"/>
                <a:gd name="T3" fmla="*/ 0 h 21594"/>
                <a:gd name="T4" fmla="*/ 0 w 21600"/>
                <a:gd name="T5" fmla="*/ 0 h 215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4"/>
                <a:gd name="T11" fmla="*/ 21600 w 21600"/>
                <a:gd name="T12" fmla="*/ 21594 h 21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4" fill="none" extrusionOk="0">
                  <a:moveTo>
                    <a:pt x="6172" y="21593"/>
                  </a:moveTo>
                  <a:cubicBezTo>
                    <a:pt x="2215" y="17556"/>
                    <a:pt x="0" y="12128"/>
                    <a:pt x="0" y="6476"/>
                  </a:cubicBezTo>
                  <a:cubicBezTo>
                    <a:pt x="-1" y="4279"/>
                    <a:pt x="335" y="2095"/>
                    <a:pt x="993" y="-1"/>
                  </a:cubicBezTo>
                </a:path>
                <a:path w="21600" h="21594" stroke="0" extrusionOk="0">
                  <a:moveTo>
                    <a:pt x="6172" y="21593"/>
                  </a:moveTo>
                  <a:cubicBezTo>
                    <a:pt x="2215" y="17556"/>
                    <a:pt x="0" y="12128"/>
                    <a:pt x="0" y="6476"/>
                  </a:cubicBezTo>
                  <a:cubicBezTo>
                    <a:pt x="-1" y="4279"/>
                    <a:pt x="335" y="2095"/>
                    <a:pt x="993" y="-1"/>
                  </a:cubicBezTo>
                  <a:lnTo>
                    <a:pt x="21600" y="647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2892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4354" y="1815"/>
              <a:ext cx="47" cy="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893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4232" y="1749"/>
              <a:ext cx="111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2894" name="Line 197"/>
            <p:cNvSpPr>
              <a:spLocks noChangeShapeType="1"/>
            </p:cNvSpPr>
            <p:nvPr/>
          </p:nvSpPr>
          <p:spPr bwMode="auto">
            <a:xfrm rot="-5400000">
              <a:off x="5003" y="1090"/>
              <a:ext cx="0" cy="42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95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5254" y="1251"/>
              <a:ext cx="89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2896" name="Line 199"/>
            <p:cNvSpPr>
              <a:spLocks noChangeShapeType="1"/>
            </p:cNvSpPr>
            <p:nvPr/>
          </p:nvSpPr>
          <p:spPr bwMode="auto">
            <a:xfrm flipH="1" flipV="1">
              <a:off x="4706" y="1405"/>
              <a:ext cx="87" cy="1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97" name="Line 200"/>
            <p:cNvSpPr>
              <a:spLocks noChangeShapeType="1"/>
            </p:cNvSpPr>
            <p:nvPr/>
          </p:nvSpPr>
          <p:spPr bwMode="auto">
            <a:xfrm>
              <a:off x="4799" y="1593"/>
              <a:ext cx="0" cy="4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98" name="Line 201"/>
            <p:cNvSpPr>
              <a:spLocks noChangeShapeType="1"/>
            </p:cNvSpPr>
            <p:nvPr/>
          </p:nvSpPr>
          <p:spPr bwMode="auto">
            <a:xfrm>
              <a:off x="4775" y="1081"/>
              <a:ext cx="0" cy="2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99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4611" y="1123"/>
              <a:ext cx="11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900" name="Group 203"/>
            <p:cNvGrpSpPr>
              <a:grpSpLocks/>
            </p:cNvGrpSpPr>
            <p:nvPr/>
          </p:nvGrpSpPr>
          <p:grpSpPr bwMode="auto">
            <a:xfrm>
              <a:off x="4599" y="1462"/>
              <a:ext cx="136" cy="110"/>
              <a:chOff x="4559" y="1462"/>
              <a:chExt cx="136" cy="110"/>
            </a:xfrm>
          </p:grpSpPr>
          <p:sp>
            <p:nvSpPr>
              <p:cNvPr id="32931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9" y="1462"/>
                <a:ext cx="84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932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57" y="1523"/>
                <a:ext cx="38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2901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4155" y="918"/>
              <a:ext cx="89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0099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2902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3998" y="799"/>
              <a:ext cx="82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903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5502" y="831"/>
              <a:ext cx="81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904" name="Line 209"/>
            <p:cNvSpPr>
              <a:spLocks noChangeShapeType="1"/>
            </p:cNvSpPr>
            <p:nvPr/>
          </p:nvSpPr>
          <p:spPr bwMode="auto">
            <a:xfrm>
              <a:off x="4137" y="310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05" name="Line 210"/>
            <p:cNvSpPr>
              <a:spLocks noChangeShapeType="1"/>
            </p:cNvSpPr>
            <p:nvPr/>
          </p:nvSpPr>
          <p:spPr bwMode="auto">
            <a:xfrm>
              <a:off x="5438" y="342"/>
              <a:ext cx="0" cy="52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06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4711" y="266"/>
              <a:ext cx="89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2639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907" name="Line 212"/>
            <p:cNvSpPr>
              <a:spLocks noChangeShapeType="1"/>
            </p:cNvSpPr>
            <p:nvPr/>
          </p:nvSpPr>
          <p:spPr bwMode="auto">
            <a:xfrm>
              <a:off x="4934" y="326"/>
              <a:ext cx="5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08" name="Line 213"/>
            <p:cNvSpPr>
              <a:spLocks noChangeShapeType="1"/>
            </p:cNvSpPr>
            <p:nvPr/>
          </p:nvSpPr>
          <p:spPr bwMode="auto">
            <a:xfrm flipH="1">
              <a:off x="4123" y="327"/>
              <a:ext cx="5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09" name="Line 214"/>
            <p:cNvSpPr>
              <a:spLocks noChangeShapeType="1"/>
            </p:cNvSpPr>
            <p:nvPr/>
          </p:nvSpPr>
          <p:spPr bwMode="auto">
            <a:xfrm>
              <a:off x="4755" y="439"/>
              <a:ext cx="1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0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4427" y="409"/>
              <a:ext cx="74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911" name="Line 216"/>
            <p:cNvSpPr>
              <a:spLocks noChangeShapeType="1"/>
            </p:cNvSpPr>
            <p:nvPr/>
          </p:nvSpPr>
          <p:spPr bwMode="auto">
            <a:xfrm>
              <a:off x="4586" y="485"/>
              <a:ext cx="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2" name="Line 217"/>
            <p:cNvSpPr>
              <a:spLocks noChangeShapeType="1"/>
            </p:cNvSpPr>
            <p:nvPr/>
          </p:nvSpPr>
          <p:spPr bwMode="auto">
            <a:xfrm flipH="1">
              <a:off x="4131" y="487"/>
              <a:ext cx="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3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5259" y="460"/>
              <a:ext cx="115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2914" name="Group 219"/>
            <p:cNvGrpSpPr>
              <a:grpSpLocks/>
            </p:cNvGrpSpPr>
            <p:nvPr/>
          </p:nvGrpSpPr>
          <p:grpSpPr bwMode="auto">
            <a:xfrm>
              <a:off x="4129" y="837"/>
              <a:ext cx="1339" cy="152"/>
              <a:chOff x="2834" y="655"/>
              <a:chExt cx="1339" cy="152"/>
            </a:xfrm>
          </p:grpSpPr>
          <p:sp>
            <p:nvSpPr>
              <p:cNvPr id="32928" name="Freeform 220" descr="浅色上对角线"/>
              <p:cNvSpPr>
                <a:spLocks/>
              </p:cNvSpPr>
              <p:nvPr/>
            </p:nvSpPr>
            <p:spPr bwMode="auto">
              <a:xfrm>
                <a:off x="3390" y="681"/>
                <a:ext cx="153" cy="62"/>
              </a:xfrm>
              <a:custGeom>
                <a:avLst/>
                <a:gdLst>
                  <a:gd name="T0" fmla="*/ 6 w 153"/>
                  <a:gd name="T1" fmla="*/ 8 h 62"/>
                  <a:gd name="T2" fmla="*/ 6 w 153"/>
                  <a:gd name="T3" fmla="*/ 62 h 62"/>
                  <a:gd name="T4" fmla="*/ 49 w 153"/>
                  <a:gd name="T5" fmla="*/ 48 h 62"/>
                  <a:gd name="T6" fmla="*/ 87 w 153"/>
                  <a:gd name="T7" fmla="*/ 50 h 62"/>
                  <a:gd name="T8" fmla="*/ 123 w 153"/>
                  <a:gd name="T9" fmla="*/ 53 h 62"/>
                  <a:gd name="T10" fmla="*/ 153 w 153"/>
                  <a:gd name="T11" fmla="*/ 62 h 62"/>
                  <a:gd name="T12" fmla="*/ 153 w 153"/>
                  <a:gd name="T13" fmla="*/ 2 h 62"/>
                  <a:gd name="T14" fmla="*/ 19 w 153"/>
                  <a:gd name="T15" fmla="*/ 2 h 62"/>
                  <a:gd name="T16" fmla="*/ 0 w 15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3"/>
                  <a:gd name="T28" fmla="*/ 0 h 62"/>
                  <a:gd name="T29" fmla="*/ 153 w 15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3" h="62">
                    <a:moveTo>
                      <a:pt x="6" y="8"/>
                    </a:moveTo>
                    <a:lnTo>
                      <a:pt x="6" y="62"/>
                    </a:lnTo>
                    <a:lnTo>
                      <a:pt x="49" y="48"/>
                    </a:lnTo>
                    <a:lnTo>
                      <a:pt x="87" y="50"/>
                    </a:lnTo>
                    <a:lnTo>
                      <a:pt x="123" y="53"/>
                    </a:lnTo>
                    <a:lnTo>
                      <a:pt x="153" y="62"/>
                    </a:lnTo>
                    <a:lnTo>
                      <a:pt x="153" y="2"/>
                    </a:lnTo>
                    <a:lnTo>
                      <a:pt x="19" y="2"/>
                    </a:lnTo>
                    <a:lnTo>
                      <a:pt x="0" y="0"/>
                    </a:lnTo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hlink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929" name="Rectangle 221"/>
              <p:cNvSpPr>
                <a:spLocks noChangeArrowheads="1"/>
              </p:cNvSpPr>
              <p:nvPr/>
            </p:nvSpPr>
            <p:spPr bwMode="auto">
              <a:xfrm>
                <a:off x="2834" y="655"/>
                <a:ext cx="1339" cy="2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930" name="Arc 222"/>
              <p:cNvSpPr>
                <a:spLocks/>
              </p:cNvSpPr>
              <p:nvPr/>
            </p:nvSpPr>
            <p:spPr bwMode="auto">
              <a:xfrm>
                <a:off x="3398" y="726"/>
                <a:ext cx="143" cy="81"/>
              </a:xfrm>
              <a:custGeom>
                <a:avLst/>
                <a:gdLst>
                  <a:gd name="T0" fmla="*/ 0 w 21671"/>
                  <a:gd name="T1" fmla="*/ 0 h 21600"/>
                  <a:gd name="T2" fmla="*/ 0 w 21671"/>
                  <a:gd name="T3" fmla="*/ 0 h 21600"/>
                  <a:gd name="T4" fmla="*/ 0 w 2167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71"/>
                  <a:gd name="T10" fmla="*/ 0 h 21600"/>
                  <a:gd name="T11" fmla="*/ 21671 w 2167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71" h="21600" fill="none" extrusionOk="0">
                    <a:moveTo>
                      <a:pt x="0" y="2911"/>
                    </a:moveTo>
                    <a:cubicBezTo>
                      <a:pt x="3290" y="1004"/>
                      <a:pt x="7026" y="-1"/>
                      <a:pt x="10830" y="0"/>
                    </a:cubicBezTo>
                    <a:cubicBezTo>
                      <a:pt x="14637" y="0"/>
                      <a:pt x="18377" y="1006"/>
                      <a:pt x="21670" y="2917"/>
                    </a:cubicBezTo>
                  </a:path>
                  <a:path w="21671" h="21600" stroke="0" extrusionOk="0">
                    <a:moveTo>
                      <a:pt x="0" y="2911"/>
                    </a:moveTo>
                    <a:cubicBezTo>
                      <a:pt x="3290" y="1004"/>
                      <a:pt x="7026" y="-1"/>
                      <a:pt x="10830" y="0"/>
                    </a:cubicBezTo>
                    <a:cubicBezTo>
                      <a:pt x="14637" y="0"/>
                      <a:pt x="18377" y="1006"/>
                      <a:pt x="21670" y="2917"/>
                    </a:cubicBezTo>
                    <a:lnTo>
                      <a:pt x="1083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2915" name="Line 223"/>
            <p:cNvSpPr>
              <a:spLocks noChangeShapeType="1"/>
            </p:cNvSpPr>
            <p:nvPr/>
          </p:nvSpPr>
          <p:spPr bwMode="auto">
            <a:xfrm flipV="1">
              <a:off x="4137" y="509"/>
              <a:ext cx="0" cy="3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6" name="Line 224"/>
            <p:cNvSpPr>
              <a:spLocks noChangeShapeType="1"/>
            </p:cNvSpPr>
            <p:nvPr/>
          </p:nvSpPr>
          <p:spPr bwMode="auto">
            <a:xfrm rot="5400000" flipV="1">
              <a:off x="4336" y="628"/>
              <a:ext cx="8" cy="4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7" name="Line 225"/>
            <p:cNvSpPr>
              <a:spLocks noChangeShapeType="1"/>
            </p:cNvSpPr>
            <p:nvPr/>
          </p:nvSpPr>
          <p:spPr bwMode="auto">
            <a:xfrm rot="-5400000" flipH="1" flipV="1">
              <a:off x="4491" y="710"/>
              <a:ext cx="0" cy="401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8" name="Line 226"/>
            <p:cNvSpPr>
              <a:spLocks noChangeShapeType="1"/>
            </p:cNvSpPr>
            <p:nvPr/>
          </p:nvSpPr>
          <p:spPr bwMode="auto">
            <a:xfrm flipV="1">
              <a:off x="4759" y="618"/>
              <a:ext cx="0" cy="2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19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4798" y="593"/>
              <a:ext cx="11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920" name="Group 228"/>
            <p:cNvGrpSpPr>
              <a:grpSpLocks/>
            </p:cNvGrpSpPr>
            <p:nvPr/>
          </p:nvGrpSpPr>
          <p:grpSpPr bwMode="auto">
            <a:xfrm>
              <a:off x="4421" y="659"/>
              <a:ext cx="142" cy="124"/>
              <a:chOff x="4421" y="659"/>
              <a:chExt cx="142" cy="124"/>
            </a:xfrm>
          </p:grpSpPr>
          <p:sp>
            <p:nvSpPr>
              <p:cNvPr id="32925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1" y="659"/>
                <a:ext cx="99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926" name="Line 230"/>
              <p:cNvSpPr>
                <a:spLocks noChangeShapeType="1"/>
              </p:cNvSpPr>
              <p:nvPr/>
            </p:nvSpPr>
            <p:spPr bwMode="auto">
              <a:xfrm>
                <a:off x="4536" y="725"/>
                <a:ext cx="0" cy="58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7" name="Line 231"/>
              <p:cNvSpPr>
                <a:spLocks noChangeShapeType="1"/>
              </p:cNvSpPr>
              <p:nvPr/>
            </p:nvSpPr>
            <p:spPr bwMode="auto">
              <a:xfrm>
                <a:off x="4563" y="725"/>
                <a:ext cx="0" cy="58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921" name="Group 232"/>
            <p:cNvGrpSpPr>
              <a:grpSpLocks/>
            </p:cNvGrpSpPr>
            <p:nvPr/>
          </p:nvGrpSpPr>
          <p:grpSpPr bwMode="auto">
            <a:xfrm>
              <a:off x="3889" y="547"/>
              <a:ext cx="189" cy="107"/>
              <a:chOff x="4196" y="405"/>
              <a:chExt cx="189" cy="107"/>
            </a:xfrm>
          </p:grpSpPr>
          <p:sp>
            <p:nvSpPr>
              <p:cNvPr id="32922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6" y="405"/>
                <a:ext cx="99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923" name="Line 234"/>
              <p:cNvSpPr>
                <a:spLocks noChangeShapeType="1"/>
              </p:cNvSpPr>
              <p:nvPr/>
            </p:nvSpPr>
            <p:spPr bwMode="auto">
              <a:xfrm>
                <a:off x="4342" y="449"/>
                <a:ext cx="0" cy="58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4" name="Line 235"/>
              <p:cNvSpPr>
                <a:spLocks noChangeShapeType="1"/>
              </p:cNvSpPr>
              <p:nvPr/>
            </p:nvSpPr>
            <p:spPr bwMode="auto">
              <a:xfrm>
                <a:off x="4305" y="509"/>
                <a:ext cx="8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8752" name="Group 236"/>
          <p:cNvGrpSpPr>
            <a:grpSpLocks/>
          </p:cNvGrpSpPr>
          <p:nvPr/>
        </p:nvGrpSpPr>
        <p:grpSpPr bwMode="auto">
          <a:xfrm>
            <a:off x="3405188" y="241300"/>
            <a:ext cx="2724150" cy="2008188"/>
            <a:chOff x="2232" y="195"/>
            <a:chExt cx="1629" cy="1157"/>
          </a:xfrm>
        </p:grpSpPr>
        <p:grpSp>
          <p:nvGrpSpPr>
            <p:cNvPr id="32838" name="Group 237"/>
            <p:cNvGrpSpPr>
              <a:grpSpLocks/>
            </p:cNvGrpSpPr>
            <p:nvPr/>
          </p:nvGrpSpPr>
          <p:grpSpPr bwMode="auto">
            <a:xfrm>
              <a:off x="2232" y="195"/>
              <a:ext cx="245" cy="665"/>
              <a:chOff x="152" y="1386"/>
              <a:chExt cx="288" cy="844"/>
            </a:xfrm>
          </p:grpSpPr>
          <p:sp>
            <p:nvSpPr>
              <p:cNvPr id="32882" name="Rectangle 238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2883" name="WordArt 239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32884" name="WordArt 240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32839" name="WordArt 241"/>
            <p:cNvSpPr>
              <a:spLocks noChangeArrowheads="1" noChangeShapeType="1" noTextEdit="1"/>
            </p:cNvSpPr>
            <p:nvPr/>
          </p:nvSpPr>
          <p:spPr bwMode="auto">
            <a:xfrm>
              <a:off x="2591" y="232"/>
              <a:ext cx="127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受力和力矩的分析</a:t>
              </a:r>
            </a:p>
          </p:txBody>
        </p:sp>
        <p:sp>
          <p:nvSpPr>
            <p:cNvPr id="32840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3075" y="434"/>
              <a:ext cx="60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力矩平衡</a:t>
              </a:r>
            </a:p>
          </p:txBody>
        </p:sp>
        <p:grpSp>
          <p:nvGrpSpPr>
            <p:cNvPr id="32841" name="Group 243"/>
            <p:cNvGrpSpPr>
              <a:grpSpLocks/>
            </p:cNvGrpSpPr>
            <p:nvPr/>
          </p:nvGrpSpPr>
          <p:grpSpPr bwMode="auto">
            <a:xfrm>
              <a:off x="2641" y="631"/>
              <a:ext cx="227" cy="120"/>
              <a:chOff x="2641" y="631"/>
              <a:chExt cx="227" cy="120"/>
            </a:xfrm>
          </p:grpSpPr>
          <p:sp>
            <p:nvSpPr>
              <p:cNvPr id="32880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1" y="635"/>
                <a:ext cx="115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81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9" y="631"/>
                <a:ext cx="8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639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2842" name="Line 246"/>
            <p:cNvSpPr>
              <a:spLocks noChangeShapeType="1"/>
            </p:cNvSpPr>
            <p:nvPr/>
          </p:nvSpPr>
          <p:spPr bwMode="auto">
            <a:xfrm>
              <a:off x="2896" y="687"/>
              <a:ext cx="1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43" name="WordArt 247"/>
            <p:cNvSpPr>
              <a:spLocks noChangeArrowheads="1" noChangeShapeType="1" noTextEdit="1"/>
            </p:cNvSpPr>
            <p:nvPr/>
          </p:nvSpPr>
          <p:spPr bwMode="auto">
            <a:xfrm>
              <a:off x="3024" y="626"/>
              <a:ext cx="11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2844" name="WordArt 248"/>
            <p:cNvSpPr>
              <a:spLocks noChangeArrowheads="1" noChangeShapeType="1" noTextEdit="1"/>
            </p:cNvSpPr>
            <p:nvPr/>
          </p:nvSpPr>
          <p:spPr bwMode="auto">
            <a:xfrm>
              <a:off x="3157" y="632"/>
              <a:ext cx="74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45" name="Group 249"/>
            <p:cNvGrpSpPr>
              <a:grpSpLocks/>
            </p:cNvGrpSpPr>
            <p:nvPr/>
          </p:nvGrpSpPr>
          <p:grpSpPr bwMode="auto">
            <a:xfrm>
              <a:off x="3281" y="651"/>
              <a:ext cx="102" cy="44"/>
              <a:chOff x="1260" y="2371"/>
              <a:chExt cx="151" cy="53"/>
            </a:xfrm>
          </p:grpSpPr>
          <p:sp>
            <p:nvSpPr>
              <p:cNvPr id="32878" name="Line 25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9" name="Line 25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46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3423" y="621"/>
              <a:ext cx="76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47" name="Group 253"/>
            <p:cNvGrpSpPr>
              <a:grpSpLocks/>
            </p:cNvGrpSpPr>
            <p:nvPr/>
          </p:nvGrpSpPr>
          <p:grpSpPr bwMode="auto">
            <a:xfrm>
              <a:off x="2540" y="442"/>
              <a:ext cx="388" cy="109"/>
              <a:chOff x="2556" y="442"/>
              <a:chExt cx="388" cy="109"/>
            </a:xfrm>
          </p:grpSpPr>
          <p:sp>
            <p:nvSpPr>
              <p:cNvPr id="32875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8" y="442"/>
                <a:ext cx="166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996633"/>
                      </a:solidFill>
                      <a:round/>
                      <a:headEnd/>
                      <a:tailEnd/>
                    </a:ln>
                    <a:solidFill>
                      <a:srgbClr val="996633"/>
                    </a:solidFill>
                    <a:latin typeface="宋体"/>
                    <a:ea typeface="宋体"/>
                  </a:rPr>
                  <a:t>杆</a:t>
                </a:r>
              </a:p>
            </p:txBody>
          </p:sp>
          <p:sp>
            <p:nvSpPr>
              <p:cNvPr id="32876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6" y="453"/>
                <a:ext cx="82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996633"/>
                      </a:solidFill>
                      <a:round/>
                      <a:headEnd/>
                      <a:tailEnd/>
                    </a:ln>
                    <a:solidFill>
                      <a:srgbClr val="996633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996633"/>
                    </a:solidFill>
                    <a:round/>
                    <a:headEnd/>
                    <a:tailEnd/>
                  </a:ln>
                  <a:solidFill>
                    <a:srgbClr val="996633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77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63" y="446"/>
                <a:ext cx="81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996633"/>
                      </a:solidFill>
                      <a:round/>
                      <a:headEnd/>
                      <a:tailEnd/>
                    </a:ln>
                    <a:solidFill>
                      <a:srgbClr val="996633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996633"/>
                    </a:solidFill>
                    <a:round/>
                    <a:headEnd/>
                    <a:tailEnd/>
                  </a:ln>
                  <a:solidFill>
                    <a:srgbClr val="996633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2848" name="WordArt 257"/>
            <p:cNvSpPr>
              <a:spLocks noChangeArrowheads="1" noChangeShapeType="1" noTextEdit="1"/>
            </p:cNvSpPr>
            <p:nvPr/>
          </p:nvSpPr>
          <p:spPr bwMode="auto">
            <a:xfrm flipH="1">
              <a:off x="2961" y="471"/>
              <a:ext cx="27" cy="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: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2849" name="Group 258"/>
            <p:cNvGrpSpPr>
              <a:grpSpLocks/>
            </p:cNvGrpSpPr>
            <p:nvPr/>
          </p:nvGrpSpPr>
          <p:grpSpPr bwMode="auto">
            <a:xfrm>
              <a:off x="2538" y="1036"/>
              <a:ext cx="1308" cy="142"/>
              <a:chOff x="2562" y="910"/>
              <a:chExt cx="1308" cy="142"/>
            </a:xfrm>
          </p:grpSpPr>
          <p:grpSp>
            <p:nvGrpSpPr>
              <p:cNvPr id="32863" name="Group 259"/>
              <p:cNvGrpSpPr>
                <a:grpSpLocks/>
              </p:cNvGrpSpPr>
              <p:nvPr/>
            </p:nvGrpSpPr>
            <p:grpSpPr bwMode="auto">
              <a:xfrm>
                <a:off x="3473" y="928"/>
                <a:ext cx="189" cy="107"/>
                <a:chOff x="4196" y="405"/>
                <a:chExt cx="189" cy="107"/>
              </a:xfrm>
            </p:grpSpPr>
            <p:sp>
              <p:nvSpPr>
                <p:cNvPr id="32872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6" y="405"/>
                  <a:ext cx="99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73" name="Line 261"/>
                <p:cNvSpPr>
                  <a:spLocks noChangeShapeType="1"/>
                </p:cNvSpPr>
                <p:nvPr/>
              </p:nvSpPr>
              <p:spPr bwMode="auto">
                <a:xfrm>
                  <a:off x="4342" y="449"/>
                  <a:ext cx="0" cy="58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74" name="Line 262"/>
                <p:cNvSpPr>
                  <a:spLocks noChangeShapeType="1"/>
                </p:cNvSpPr>
                <p:nvPr/>
              </p:nvSpPr>
              <p:spPr bwMode="auto">
                <a:xfrm>
                  <a:off x="4305" y="509"/>
                  <a:ext cx="80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64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2" y="910"/>
                <a:ext cx="315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摩擦力</a:t>
                </a:r>
              </a:p>
            </p:txBody>
          </p:sp>
          <p:sp>
            <p:nvSpPr>
              <p:cNvPr id="32865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3" y="927"/>
                <a:ext cx="89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66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9" y="919"/>
                <a:ext cx="371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支座反力</a:t>
                </a:r>
              </a:p>
            </p:txBody>
          </p:sp>
          <p:grpSp>
            <p:nvGrpSpPr>
              <p:cNvPr id="32867" name="Group 266"/>
              <p:cNvGrpSpPr>
                <a:grpSpLocks/>
              </p:cNvGrpSpPr>
              <p:nvPr/>
            </p:nvGrpSpPr>
            <p:grpSpPr bwMode="auto">
              <a:xfrm>
                <a:off x="3728" y="928"/>
                <a:ext cx="142" cy="124"/>
                <a:chOff x="4421" y="659"/>
                <a:chExt cx="142" cy="124"/>
              </a:xfrm>
            </p:grpSpPr>
            <p:sp>
              <p:nvSpPr>
                <p:cNvPr id="32869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1" y="659"/>
                  <a:ext cx="99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70" name="Line 268"/>
                <p:cNvSpPr>
                  <a:spLocks noChangeShapeType="1"/>
                </p:cNvSpPr>
                <p:nvPr/>
              </p:nvSpPr>
              <p:spPr bwMode="auto">
                <a:xfrm>
                  <a:off x="4536" y="725"/>
                  <a:ext cx="0" cy="58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71" name="Line 269"/>
                <p:cNvSpPr>
                  <a:spLocks noChangeShapeType="1"/>
                </p:cNvSpPr>
                <p:nvPr/>
              </p:nvSpPr>
              <p:spPr bwMode="auto">
                <a:xfrm>
                  <a:off x="4563" y="725"/>
                  <a:ext cx="0" cy="58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68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4" y="998"/>
                <a:ext cx="27" cy="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48751" name="WordArt 271"/>
            <p:cNvSpPr>
              <a:spLocks noChangeArrowheads="1" noChangeShapeType="1" noTextEdit="1"/>
            </p:cNvSpPr>
            <p:nvPr/>
          </p:nvSpPr>
          <p:spPr bwMode="auto">
            <a:xfrm>
              <a:off x="2454" y="1220"/>
              <a:ext cx="1404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均通过转轴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对合力矩无贡献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2851" name="Group 272"/>
            <p:cNvGrpSpPr>
              <a:grpSpLocks/>
            </p:cNvGrpSpPr>
            <p:nvPr/>
          </p:nvGrpSpPr>
          <p:grpSpPr bwMode="auto">
            <a:xfrm>
              <a:off x="2789" y="805"/>
              <a:ext cx="752" cy="150"/>
              <a:chOff x="2686" y="805"/>
              <a:chExt cx="752" cy="150"/>
            </a:xfrm>
          </p:grpSpPr>
          <p:sp>
            <p:nvSpPr>
              <p:cNvPr id="32853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6" y="840"/>
                <a:ext cx="119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854" name="Group 274"/>
              <p:cNvGrpSpPr>
                <a:grpSpLocks/>
              </p:cNvGrpSpPr>
              <p:nvPr/>
            </p:nvGrpSpPr>
            <p:grpSpPr bwMode="auto">
              <a:xfrm>
                <a:off x="2833" y="873"/>
                <a:ext cx="102" cy="44"/>
                <a:chOff x="1260" y="2371"/>
                <a:chExt cx="151" cy="53"/>
              </a:xfrm>
            </p:grpSpPr>
            <p:sp>
              <p:nvSpPr>
                <p:cNvPr id="32861" name="Line 27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62" name="Line 27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55" name="Group 277"/>
              <p:cNvGrpSpPr>
                <a:grpSpLocks/>
              </p:cNvGrpSpPr>
              <p:nvPr/>
            </p:nvGrpSpPr>
            <p:grpSpPr bwMode="auto">
              <a:xfrm>
                <a:off x="2983" y="805"/>
                <a:ext cx="455" cy="150"/>
                <a:chOff x="2983" y="805"/>
                <a:chExt cx="455" cy="150"/>
              </a:xfrm>
            </p:grpSpPr>
            <p:grpSp>
              <p:nvGrpSpPr>
                <p:cNvPr id="32856" name="Group 278"/>
                <p:cNvGrpSpPr>
                  <a:grpSpLocks/>
                </p:cNvGrpSpPr>
                <p:nvPr/>
              </p:nvGrpSpPr>
              <p:grpSpPr bwMode="auto">
                <a:xfrm>
                  <a:off x="2983" y="822"/>
                  <a:ext cx="227" cy="120"/>
                  <a:chOff x="2641" y="631"/>
                  <a:chExt cx="227" cy="120"/>
                </a:xfrm>
              </p:grpSpPr>
              <p:sp>
                <p:nvSpPr>
                  <p:cNvPr id="32859" name="WordArt 2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41" y="635"/>
                    <a:ext cx="11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860" name="WordArt 2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79" y="631"/>
                    <a:ext cx="8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639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32857" name="Line 281"/>
                <p:cNvSpPr>
                  <a:spLocks noChangeShapeType="1"/>
                </p:cNvSpPr>
                <p:nvPr/>
              </p:nvSpPr>
              <p:spPr bwMode="auto">
                <a:xfrm flipH="1">
                  <a:off x="3236" y="805"/>
                  <a:ext cx="86" cy="1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58" name="WordArt 2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4" y="830"/>
                  <a:ext cx="7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2852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2586" y="836"/>
              <a:ext cx="90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即</a:t>
              </a:r>
            </a:p>
          </p:txBody>
        </p:sp>
      </p:grpSp>
      <p:grpSp>
        <p:nvGrpSpPr>
          <p:cNvPr id="148764" name="Group 341"/>
          <p:cNvGrpSpPr>
            <a:grpSpLocks/>
          </p:cNvGrpSpPr>
          <p:nvPr/>
        </p:nvGrpSpPr>
        <p:grpSpPr bwMode="auto">
          <a:xfrm>
            <a:off x="3681413" y="4154488"/>
            <a:ext cx="4922837" cy="889000"/>
            <a:chOff x="2319" y="2617"/>
            <a:chExt cx="2909" cy="584"/>
          </a:xfrm>
        </p:grpSpPr>
        <p:grpSp>
          <p:nvGrpSpPr>
            <p:cNvPr id="32784" name="Group 285"/>
            <p:cNvGrpSpPr>
              <a:grpSpLocks/>
            </p:cNvGrpSpPr>
            <p:nvPr/>
          </p:nvGrpSpPr>
          <p:grpSpPr bwMode="auto">
            <a:xfrm>
              <a:off x="2319" y="2617"/>
              <a:ext cx="2885" cy="316"/>
              <a:chOff x="2308" y="2441"/>
              <a:chExt cx="2592" cy="287"/>
            </a:xfrm>
          </p:grpSpPr>
          <p:sp>
            <p:nvSpPr>
              <p:cNvPr id="32807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8" y="2492"/>
                <a:ext cx="193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其中</a:t>
                </a:r>
              </a:p>
            </p:txBody>
          </p:sp>
          <p:grpSp>
            <p:nvGrpSpPr>
              <p:cNvPr id="32808" name="Group 287"/>
              <p:cNvGrpSpPr>
                <a:grpSpLocks/>
              </p:cNvGrpSpPr>
              <p:nvPr/>
            </p:nvGrpSpPr>
            <p:grpSpPr bwMode="auto">
              <a:xfrm>
                <a:off x="2638" y="2492"/>
                <a:ext cx="219" cy="150"/>
                <a:chOff x="2724" y="2198"/>
                <a:chExt cx="219" cy="150"/>
              </a:xfrm>
            </p:grpSpPr>
            <p:sp>
              <p:nvSpPr>
                <p:cNvPr id="32836" name="WordArt 2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4" y="2198"/>
                  <a:ext cx="183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37" name="WordArt 2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2" y="2289"/>
                  <a:ext cx="51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809" name="Group 290"/>
              <p:cNvGrpSpPr>
                <a:grpSpLocks/>
              </p:cNvGrpSpPr>
              <p:nvPr/>
            </p:nvGrpSpPr>
            <p:grpSpPr bwMode="auto">
              <a:xfrm>
                <a:off x="2876" y="2543"/>
                <a:ext cx="110" cy="40"/>
                <a:chOff x="1260" y="2371"/>
                <a:chExt cx="151" cy="53"/>
              </a:xfrm>
            </p:grpSpPr>
            <p:sp>
              <p:nvSpPr>
                <p:cNvPr id="32834" name="Line 29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35" name="Line 29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10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3" y="2479"/>
                <a:ext cx="12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11" name="Line 294"/>
              <p:cNvSpPr>
                <a:spLocks noChangeShapeType="1"/>
              </p:cNvSpPr>
              <p:nvPr/>
            </p:nvSpPr>
            <p:spPr bwMode="auto">
              <a:xfrm>
                <a:off x="3040" y="2561"/>
                <a:ext cx="10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12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4" y="2512"/>
                <a:ext cx="84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813" name="Group 296"/>
              <p:cNvGrpSpPr>
                <a:grpSpLocks/>
              </p:cNvGrpSpPr>
              <p:nvPr/>
            </p:nvGrpSpPr>
            <p:grpSpPr bwMode="auto">
              <a:xfrm>
                <a:off x="3406" y="2545"/>
                <a:ext cx="110" cy="40"/>
                <a:chOff x="1260" y="2371"/>
                <a:chExt cx="151" cy="53"/>
              </a:xfrm>
            </p:grpSpPr>
            <p:sp>
              <p:nvSpPr>
                <p:cNvPr id="32832" name="Line 29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33" name="Line 29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14" name="Group 299"/>
              <p:cNvGrpSpPr>
                <a:grpSpLocks/>
              </p:cNvGrpSpPr>
              <p:nvPr/>
            </p:nvGrpSpPr>
            <p:grpSpPr bwMode="auto">
              <a:xfrm>
                <a:off x="3577" y="2511"/>
                <a:ext cx="223" cy="129"/>
                <a:chOff x="3648" y="2550"/>
                <a:chExt cx="223" cy="129"/>
              </a:xfrm>
            </p:grpSpPr>
            <p:sp>
              <p:nvSpPr>
                <p:cNvPr id="32830" name="Line 300"/>
                <p:cNvSpPr>
                  <a:spLocks noChangeShapeType="1"/>
                </p:cNvSpPr>
                <p:nvPr/>
              </p:nvSpPr>
              <p:spPr bwMode="auto">
                <a:xfrm>
                  <a:off x="3648" y="2594"/>
                  <a:ext cx="102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31" name="WordArt 3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0" y="2550"/>
                  <a:ext cx="12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32815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5" y="2513"/>
                <a:ext cx="119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16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2" y="2506"/>
                <a:ext cx="84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817" name="Group 304"/>
              <p:cNvGrpSpPr>
                <a:grpSpLocks/>
              </p:cNvGrpSpPr>
              <p:nvPr/>
            </p:nvGrpSpPr>
            <p:grpSpPr bwMode="auto">
              <a:xfrm>
                <a:off x="4110" y="2539"/>
                <a:ext cx="110" cy="40"/>
                <a:chOff x="1260" y="2371"/>
                <a:chExt cx="151" cy="53"/>
              </a:xfrm>
            </p:grpSpPr>
            <p:sp>
              <p:nvSpPr>
                <p:cNvPr id="32828" name="Line 30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29" name="Line 30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18" name="Group 307"/>
              <p:cNvGrpSpPr>
                <a:grpSpLocks/>
              </p:cNvGrpSpPr>
              <p:nvPr/>
            </p:nvGrpSpPr>
            <p:grpSpPr bwMode="auto">
              <a:xfrm>
                <a:off x="4264" y="2441"/>
                <a:ext cx="636" cy="287"/>
                <a:chOff x="4264" y="2441"/>
                <a:chExt cx="636" cy="287"/>
              </a:xfrm>
            </p:grpSpPr>
            <p:grpSp>
              <p:nvGrpSpPr>
                <p:cNvPr id="32819" name="Group 308"/>
                <p:cNvGrpSpPr>
                  <a:grpSpLocks/>
                </p:cNvGrpSpPr>
                <p:nvPr/>
              </p:nvGrpSpPr>
              <p:grpSpPr bwMode="auto">
                <a:xfrm>
                  <a:off x="4264" y="2522"/>
                  <a:ext cx="223" cy="129"/>
                  <a:chOff x="3648" y="2550"/>
                  <a:chExt cx="223" cy="129"/>
                </a:xfrm>
              </p:grpSpPr>
              <p:sp>
                <p:nvSpPr>
                  <p:cNvPr id="32826" name="Line 30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594"/>
                    <a:ext cx="10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27" name="WordArt 3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50" y="2550"/>
                    <a:ext cx="121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32820" name="Group 311"/>
                <p:cNvGrpSpPr>
                  <a:grpSpLocks/>
                </p:cNvGrpSpPr>
                <p:nvPr/>
              </p:nvGrpSpPr>
              <p:grpSpPr bwMode="auto">
                <a:xfrm>
                  <a:off x="4531" y="2441"/>
                  <a:ext cx="227" cy="120"/>
                  <a:chOff x="2641" y="631"/>
                  <a:chExt cx="227" cy="120"/>
                </a:xfrm>
              </p:grpSpPr>
              <p:sp>
                <p:nvSpPr>
                  <p:cNvPr id="32824" name="WordArt 3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41" y="635"/>
                    <a:ext cx="11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825" name="WordArt 3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79" y="631"/>
                    <a:ext cx="8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639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32821" name="Line 314"/>
                <p:cNvSpPr>
                  <a:spLocks noChangeShapeType="1"/>
                </p:cNvSpPr>
                <p:nvPr/>
              </p:nvSpPr>
              <p:spPr bwMode="auto">
                <a:xfrm flipH="1" flipV="1">
                  <a:off x="4524" y="2582"/>
                  <a:ext cx="253" cy="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22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96" y="2607"/>
                  <a:ext cx="7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23" name="WordArt 3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16" y="2523"/>
                  <a:ext cx="8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32785" name="Group 340"/>
            <p:cNvGrpSpPr>
              <a:grpSpLocks/>
            </p:cNvGrpSpPr>
            <p:nvPr/>
          </p:nvGrpSpPr>
          <p:grpSpPr bwMode="auto">
            <a:xfrm>
              <a:off x="2518" y="3025"/>
              <a:ext cx="2710" cy="176"/>
              <a:chOff x="2507" y="2971"/>
              <a:chExt cx="2710" cy="176"/>
            </a:xfrm>
          </p:grpSpPr>
          <p:sp>
            <p:nvSpPr>
              <p:cNvPr id="32786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7" y="2980"/>
                <a:ext cx="51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初角动量</a:t>
                </a:r>
              </a:p>
            </p:txBody>
          </p:sp>
          <p:grpSp>
            <p:nvGrpSpPr>
              <p:cNvPr id="32787" name="Group 319"/>
              <p:cNvGrpSpPr>
                <a:grpSpLocks/>
              </p:cNvGrpSpPr>
              <p:nvPr/>
            </p:nvGrpSpPr>
            <p:grpSpPr bwMode="auto">
              <a:xfrm>
                <a:off x="3088" y="2993"/>
                <a:ext cx="185" cy="153"/>
                <a:chOff x="3744" y="2297"/>
                <a:chExt cx="174" cy="139"/>
              </a:xfrm>
            </p:grpSpPr>
            <p:sp>
              <p:nvSpPr>
                <p:cNvPr id="32805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4" y="2297"/>
                  <a:ext cx="107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06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4" y="2372"/>
                  <a:ext cx="44" cy="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2788" name="Group 322"/>
              <p:cNvGrpSpPr>
                <a:grpSpLocks/>
              </p:cNvGrpSpPr>
              <p:nvPr/>
            </p:nvGrpSpPr>
            <p:grpSpPr bwMode="auto">
              <a:xfrm>
                <a:off x="3281" y="3020"/>
                <a:ext cx="117" cy="44"/>
                <a:chOff x="1260" y="2371"/>
                <a:chExt cx="151" cy="53"/>
              </a:xfrm>
            </p:grpSpPr>
            <p:sp>
              <p:nvSpPr>
                <p:cNvPr id="32803" name="Line 32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04" name="Line 32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789" name="Group 325"/>
              <p:cNvGrpSpPr>
                <a:grpSpLocks/>
              </p:cNvGrpSpPr>
              <p:nvPr/>
            </p:nvGrpSpPr>
            <p:grpSpPr bwMode="auto">
              <a:xfrm>
                <a:off x="3425" y="2973"/>
                <a:ext cx="379" cy="167"/>
                <a:chOff x="3720" y="3042"/>
                <a:chExt cx="357" cy="152"/>
              </a:xfrm>
            </p:grpSpPr>
            <p:grpSp>
              <p:nvGrpSpPr>
                <p:cNvPr id="32797" name="Group 326"/>
                <p:cNvGrpSpPr>
                  <a:grpSpLocks/>
                </p:cNvGrpSpPr>
                <p:nvPr/>
              </p:nvGrpSpPr>
              <p:grpSpPr bwMode="auto">
                <a:xfrm>
                  <a:off x="3720" y="3042"/>
                  <a:ext cx="155" cy="137"/>
                  <a:chOff x="1169" y="2211"/>
                  <a:chExt cx="155" cy="137"/>
                </a:xfrm>
              </p:grpSpPr>
              <p:sp>
                <p:nvSpPr>
                  <p:cNvPr id="32801" name="WordArt 3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7" y="2281"/>
                    <a:ext cx="47" cy="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802" name="WordArt 3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69" y="2211"/>
                    <a:ext cx="117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2798" name="Group 329"/>
                <p:cNvGrpSpPr>
                  <a:grpSpLocks/>
                </p:cNvGrpSpPr>
                <p:nvPr/>
              </p:nvGrpSpPr>
              <p:grpSpPr bwMode="auto">
                <a:xfrm>
                  <a:off x="3908" y="3066"/>
                  <a:ext cx="169" cy="128"/>
                  <a:chOff x="417" y="2471"/>
                  <a:chExt cx="192" cy="152"/>
                </a:xfrm>
              </p:grpSpPr>
              <p:sp>
                <p:nvSpPr>
                  <p:cNvPr id="32799" name="WordArt 3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6" y="2549"/>
                    <a:ext cx="53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2800" name="WordArt 3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7" y="2471"/>
                    <a:ext cx="126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w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sp>
            <p:nvSpPr>
              <p:cNvPr id="32790" name="WordArt 3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50" y="3003"/>
                <a:ext cx="115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791" name="Group 333"/>
              <p:cNvGrpSpPr>
                <a:grpSpLocks/>
              </p:cNvGrpSpPr>
              <p:nvPr/>
            </p:nvGrpSpPr>
            <p:grpSpPr bwMode="auto">
              <a:xfrm>
                <a:off x="4990" y="3056"/>
                <a:ext cx="110" cy="44"/>
                <a:chOff x="1260" y="2371"/>
                <a:chExt cx="151" cy="53"/>
              </a:xfrm>
            </p:grpSpPr>
            <p:sp>
              <p:nvSpPr>
                <p:cNvPr id="32795" name="Line 33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96" name="Line 33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792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42" y="2995"/>
                <a:ext cx="75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8817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3" y="2971"/>
                <a:ext cx="841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末角动量</a:t>
                </a: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停转</a:t>
                </a:r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2794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3" y="3092"/>
                <a:ext cx="29" cy="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738313" y="3286125"/>
          <a:ext cx="1425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286125"/>
                        <a:ext cx="14255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9144000" cy="1081088"/>
            <a:chOff x="0" y="0"/>
            <a:chExt cx="5760" cy="681"/>
          </a:xfrm>
        </p:grpSpPr>
        <p:sp>
          <p:nvSpPr>
            <p:cNvPr id="4008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381" y="180"/>
              <a:ext cx="1105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摩擦传动后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685" y="215"/>
              <a:ext cx="416" cy="175"/>
              <a:chOff x="697" y="215"/>
              <a:chExt cx="371" cy="157"/>
            </a:xfrm>
          </p:grpSpPr>
          <p:sp>
            <p:nvSpPr>
              <p:cNvPr id="40116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7" y="215"/>
                <a:ext cx="13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17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4" y="223"/>
                <a:ext cx="114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18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4" y="322"/>
                <a:ext cx="42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</p:grpSp>
        <p:sp>
          <p:nvSpPr>
            <p:cNvPr id="40088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147" y="188"/>
              <a:ext cx="418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轮盘</a:t>
              </a:r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689" y="475"/>
              <a:ext cx="2061" cy="206"/>
              <a:chOff x="681" y="556"/>
              <a:chExt cx="2061" cy="206"/>
            </a:xfrm>
          </p:grpSpPr>
          <p:sp>
            <p:nvSpPr>
              <p:cNvPr id="40113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7" y="557"/>
                <a:ext cx="555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相等。</a:t>
                </a:r>
              </a:p>
            </p:txBody>
          </p:sp>
          <p:sp>
            <p:nvSpPr>
              <p:cNvPr id="40114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1" y="560"/>
                <a:ext cx="690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两轮缘</a:t>
                </a:r>
              </a:p>
            </p:txBody>
          </p:sp>
          <p:sp>
            <p:nvSpPr>
              <p:cNvPr id="40115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5" y="556"/>
                <a:ext cx="644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00000"/>
                      </a:solidFill>
                      <a:round/>
                      <a:headEnd/>
                      <a:tailEnd/>
                    </a:ln>
                    <a:solidFill>
                      <a:srgbClr val="C00000"/>
                    </a:solidFill>
                    <a:latin typeface="宋体"/>
                    <a:ea typeface="宋体"/>
                  </a:rPr>
                  <a:t>线速度</a:t>
                </a:r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2589" y="195"/>
              <a:ext cx="878" cy="185"/>
              <a:chOff x="3159" y="189"/>
              <a:chExt cx="878" cy="185"/>
            </a:xfrm>
          </p:grpSpPr>
          <p:sp>
            <p:nvSpPr>
              <p:cNvPr id="40104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5" y="288"/>
                <a:ext cx="46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05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9" y="189"/>
                <a:ext cx="16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0106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8" y="282"/>
                <a:ext cx="6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" name="Group 20"/>
              <p:cNvGrpSpPr>
                <a:grpSpLocks/>
              </p:cNvGrpSpPr>
              <p:nvPr/>
            </p:nvGrpSpPr>
            <p:grpSpPr bwMode="auto">
              <a:xfrm>
                <a:off x="3498" y="268"/>
                <a:ext cx="151" cy="53"/>
                <a:chOff x="1260" y="2371"/>
                <a:chExt cx="151" cy="53"/>
              </a:xfrm>
            </p:grpSpPr>
            <p:sp>
              <p:nvSpPr>
                <p:cNvPr id="40111" name="Line 2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12" name="Line 2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108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5" y="203"/>
                <a:ext cx="16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0109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3" y="280"/>
                <a:ext cx="6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110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2" y="319"/>
                <a:ext cx="35" cy="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0091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726" y="292"/>
              <a:ext cx="46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9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560" y="193"/>
              <a:ext cx="164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0093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789" y="286"/>
              <a:ext cx="60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3899" y="272"/>
              <a:ext cx="151" cy="53"/>
              <a:chOff x="1260" y="2371"/>
              <a:chExt cx="151" cy="53"/>
            </a:xfrm>
          </p:grpSpPr>
          <p:sp>
            <p:nvSpPr>
              <p:cNvPr id="40102" name="Line 3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103" name="Line 3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95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106" y="192"/>
              <a:ext cx="96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96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4233" y="300"/>
              <a:ext cx="35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009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628" y="193"/>
              <a:ext cx="860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初角速度</a:t>
              </a:r>
            </a:p>
          </p:txBody>
        </p:sp>
        <p:sp>
          <p:nvSpPr>
            <p:cNvPr id="40098" name="Rectangle 36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93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187" y="206"/>
              <a:ext cx="420" cy="252"/>
              <a:chOff x="127" y="728"/>
              <a:chExt cx="437" cy="256"/>
            </a:xfrm>
          </p:grpSpPr>
          <p:sp>
            <p:nvSpPr>
              <p:cNvPr id="40100" name="Oval 38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101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4-10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</p:grpSp>
      <p:sp>
        <p:nvSpPr>
          <p:cNvPr id="40073" name="WordArt 41"/>
          <p:cNvSpPr>
            <a:spLocks noChangeArrowheads="1" noChangeShapeType="1" noTextEdit="1"/>
          </p:cNvSpPr>
          <p:nvPr/>
        </p:nvSpPr>
        <p:spPr bwMode="auto">
          <a:xfrm>
            <a:off x="374650" y="1265238"/>
            <a:ext cx="517525" cy="325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求</a:t>
            </a:r>
          </a:p>
        </p:txBody>
      </p:sp>
      <p:sp>
        <p:nvSpPr>
          <p:cNvPr id="40074" name="Rectangle 42" descr="羊皮纸"/>
          <p:cNvSpPr>
            <a:spLocks noChangeArrowheads="1"/>
          </p:cNvSpPr>
          <p:nvPr/>
        </p:nvSpPr>
        <p:spPr bwMode="auto">
          <a:xfrm>
            <a:off x="0" y="2082800"/>
            <a:ext cx="4751388" cy="11747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1022350" y="1211263"/>
            <a:ext cx="4157663" cy="323850"/>
            <a:chOff x="652" y="788"/>
            <a:chExt cx="2619" cy="204"/>
          </a:xfrm>
        </p:grpSpPr>
        <p:sp>
          <p:nvSpPr>
            <p:cNvPr id="15057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652" y="815"/>
              <a:ext cx="266" cy="17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</a:t>
              </a:r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）</a:t>
              </a:r>
            </a:p>
          </p:txBody>
        </p:sp>
        <p:sp>
          <p:nvSpPr>
            <p:cNvPr id="40084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1003" y="790"/>
              <a:ext cx="1337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稳定后两者的</a:t>
              </a:r>
            </a:p>
          </p:txBody>
        </p:sp>
        <p:sp>
          <p:nvSpPr>
            <p:cNvPr id="40085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418" y="788"/>
              <a:ext cx="853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00000"/>
                    </a:solidFill>
                    <a:round/>
                    <a:headEnd/>
                    <a:tailEnd/>
                  </a:ln>
                  <a:solidFill>
                    <a:srgbClr val="C00000"/>
                  </a:solidFill>
                  <a:latin typeface="宋体"/>
                  <a:ea typeface="宋体"/>
                </a:rPr>
                <a:t>末角速度</a:t>
              </a:r>
            </a:p>
          </p:txBody>
        </p:sp>
      </p:grpSp>
      <p:sp>
        <p:nvSpPr>
          <p:cNvPr id="150575" name="WordArt 47"/>
          <p:cNvSpPr>
            <a:spLocks noChangeArrowheads="1" noChangeShapeType="1" noTextEdit="1"/>
          </p:cNvSpPr>
          <p:nvPr/>
        </p:nvSpPr>
        <p:spPr bwMode="auto">
          <a:xfrm>
            <a:off x="1046163" y="1677988"/>
            <a:ext cx="422275" cy="2714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（</a:t>
            </a: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r>
              <a: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）</a:t>
            </a:r>
          </a:p>
        </p:txBody>
      </p: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1589088" y="1660525"/>
            <a:ext cx="3551238" cy="349250"/>
            <a:chOff x="1001" y="1046"/>
            <a:chExt cx="2237" cy="220"/>
          </a:xfrm>
        </p:grpSpPr>
        <p:sp>
          <p:nvSpPr>
            <p:cNvPr id="40078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001" y="1049"/>
              <a:ext cx="616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此过程</a:t>
              </a:r>
            </a:p>
          </p:txBody>
        </p:sp>
        <p:sp>
          <p:nvSpPr>
            <p:cNvPr id="40079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1850" y="1046"/>
              <a:ext cx="205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对</a:t>
              </a:r>
            </a:p>
          </p:txBody>
        </p:sp>
        <p:sp>
          <p:nvSpPr>
            <p:cNvPr id="40080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2281" y="1064"/>
              <a:ext cx="957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冲量矩。</a:t>
              </a:r>
            </a:p>
          </p:txBody>
        </p:sp>
        <p:sp>
          <p:nvSpPr>
            <p:cNvPr id="40081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1667" y="1051"/>
              <a:ext cx="15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82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083" y="1081"/>
              <a:ext cx="128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5291138" y="1481138"/>
            <a:ext cx="3657600" cy="4975225"/>
            <a:chOff x="3324" y="1021"/>
            <a:chExt cx="2304" cy="3133"/>
          </a:xfrm>
        </p:grpSpPr>
        <p:pic>
          <p:nvPicPr>
            <p:cNvPr id="40055" name="Picture 61" descr="摩擦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33" y="1046"/>
              <a:ext cx="1874" cy="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056" name="Picture 62" descr="摩擦b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24" y="2537"/>
              <a:ext cx="2292" cy="1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63"/>
            <p:cNvGrpSpPr>
              <a:grpSpLocks/>
            </p:cNvGrpSpPr>
            <p:nvPr/>
          </p:nvGrpSpPr>
          <p:grpSpPr bwMode="auto">
            <a:xfrm>
              <a:off x="4632" y="1021"/>
              <a:ext cx="958" cy="227"/>
              <a:chOff x="4632" y="1021"/>
              <a:chExt cx="958" cy="227"/>
            </a:xfrm>
          </p:grpSpPr>
          <p:sp>
            <p:nvSpPr>
              <p:cNvPr id="40064" name="Rectangle 64"/>
              <p:cNvSpPr>
                <a:spLocks noChangeArrowheads="1"/>
              </p:cNvSpPr>
              <p:nvPr/>
            </p:nvSpPr>
            <p:spPr bwMode="auto">
              <a:xfrm>
                <a:off x="4632" y="1021"/>
                <a:ext cx="958" cy="227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FFCC99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" name="Group 65"/>
              <p:cNvGrpSpPr>
                <a:grpSpLocks/>
              </p:cNvGrpSpPr>
              <p:nvPr/>
            </p:nvGrpSpPr>
            <p:grpSpPr bwMode="auto">
              <a:xfrm>
                <a:off x="4742" y="1048"/>
                <a:ext cx="708" cy="163"/>
                <a:chOff x="4814" y="1048"/>
                <a:chExt cx="708" cy="163"/>
              </a:xfrm>
            </p:grpSpPr>
            <p:sp>
              <p:nvSpPr>
                <p:cNvPr id="40066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32" y="1048"/>
                  <a:ext cx="290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初态</a:t>
                  </a:r>
                </a:p>
              </p:txBody>
            </p:sp>
            <p:grpSp>
              <p:nvGrpSpPr>
                <p:cNvPr id="15" name="Group 67"/>
                <p:cNvGrpSpPr>
                  <a:grpSpLocks/>
                </p:cNvGrpSpPr>
                <p:nvPr/>
              </p:nvGrpSpPr>
              <p:grpSpPr bwMode="auto">
                <a:xfrm>
                  <a:off x="4814" y="1053"/>
                  <a:ext cx="327" cy="158"/>
                  <a:chOff x="4878" y="1053"/>
                  <a:chExt cx="327" cy="158"/>
                </a:xfrm>
              </p:grpSpPr>
              <p:sp>
                <p:nvSpPr>
                  <p:cNvPr id="40068" name="WordArt 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8" y="1053"/>
                    <a:ext cx="78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noFill/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6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4983" y="1115"/>
                    <a:ext cx="109" cy="43"/>
                    <a:chOff x="1260" y="2371"/>
                    <a:chExt cx="151" cy="53"/>
                  </a:xfrm>
                </p:grpSpPr>
                <p:sp>
                  <p:nvSpPr>
                    <p:cNvPr id="40071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" y="2371"/>
                      <a:ext cx="15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072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" y="2424"/>
                      <a:ext cx="15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0070" name="WordArt 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32" y="1063"/>
                    <a:ext cx="73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grpSp>
          <p:nvGrpSpPr>
            <p:cNvPr id="17" name="Group 73"/>
            <p:cNvGrpSpPr>
              <a:grpSpLocks/>
            </p:cNvGrpSpPr>
            <p:nvPr/>
          </p:nvGrpSpPr>
          <p:grpSpPr bwMode="auto">
            <a:xfrm>
              <a:off x="4581" y="2293"/>
              <a:ext cx="1047" cy="259"/>
              <a:chOff x="4581" y="2325"/>
              <a:chExt cx="1047" cy="259"/>
            </a:xfrm>
          </p:grpSpPr>
          <p:sp>
            <p:nvSpPr>
              <p:cNvPr id="40059" name="Rectangle 74"/>
              <p:cNvSpPr>
                <a:spLocks noChangeArrowheads="1"/>
              </p:cNvSpPr>
              <p:nvPr/>
            </p:nvSpPr>
            <p:spPr bwMode="auto">
              <a:xfrm>
                <a:off x="4581" y="2325"/>
                <a:ext cx="1047" cy="25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FFCC99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" name="Group 75"/>
              <p:cNvGrpSpPr>
                <a:grpSpLocks/>
              </p:cNvGrpSpPr>
              <p:nvPr/>
            </p:nvGrpSpPr>
            <p:grpSpPr bwMode="auto">
              <a:xfrm>
                <a:off x="4692" y="2359"/>
                <a:ext cx="852" cy="175"/>
                <a:chOff x="4692" y="2359"/>
                <a:chExt cx="852" cy="175"/>
              </a:xfrm>
            </p:grpSpPr>
            <p:sp>
              <p:nvSpPr>
                <p:cNvPr id="40061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76" y="2359"/>
                  <a:ext cx="78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noFill/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62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54" y="2359"/>
                  <a:ext cx="290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末态</a:t>
                  </a:r>
                </a:p>
              </p:txBody>
            </p:sp>
            <p:sp>
              <p:nvSpPr>
                <p:cNvPr id="40063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2" y="2373"/>
                  <a:ext cx="290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时刻</a:t>
                  </a:r>
                </a:p>
              </p:txBody>
            </p:sp>
          </p:grpSp>
        </p:grpSp>
      </p:grpSp>
      <p:grpSp>
        <p:nvGrpSpPr>
          <p:cNvPr id="19" name="Group 79"/>
          <p:cNvGrpSpPr>
            <a:grpSpLocks/>
          </p:cNvGrpSpPr>
          <p:nvPr/>
        </p:nvGrpSpPr>
        <p:grpSpPr bwMode="auto">
          <a:xfrm>
            <a:off x="298450" y="2317750"/>
            <a:ext cx="4559300" cy="2092325"/>
            <a:chOff x="188" y="1460"/>
            <a:chExt cx="2872" cy="1318"/>
          </a:xfrm>
        </p:grpSpPr>
        <p:grpSp>
          <p:nvGrpSpPr>
            <p:cNvPr id="20" name="Group 80"/>
            <p:cNvGrpSpPr>
              <a:grpSpLocks/>
            </p:cNvGrpSpPr>
            <p:nvPr/>
          </p:nvGrpSpPr>
          <p:grpSpPr bwMode="auto">
            <a:xfrm>
              <a:off x="188" y="1530"/>
              <a:ext cx="237" cy="767"/>
              <a:chOff x="152" y="1386"/>
              <a:chExt cx="288" cy="844"/>
            </a:xfrm>
          </p:grpSpPr>
          <p:sp>
            <p:nvSpPr>
              <p:cNvPr id="40052" name="Rectangle 81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53" name="WordArt 82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40054" name="WordArt 83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grpSp>
          <p:nvGrpSpPr>
            <p:cNvPr id="21" name="Group 84"/>
            <p:cNvGrpSpPr>
              <a:grpSpLocks/>
            </p:cNvGrpSpPr>
            <p:nvPr/>
          </p:nvGrpSpPr>
          <p:grpSpPr bwMode="auto">
            <a:xfrm>
              <a:off x="649" y="1460"/>
              <a:ext cx="2411" cy="772"/>
              <a:chOff x="544" y="1476"/>
              <a:chExt cx="2516" cy="877"/>
            </a:xfrm>
          </p:grpSpPr>
          <p:sp>
            <p:nvSpPr>
              <p:cNvPr id="40027" name="Rectangle 85"/>
              <p:cNvSpPr>
                <a:spLocks noChangeArrowheads="1"/>
              </p:cNvSpPr>
              <p:nvPr/>
            </p:nvSpPr>
            <p:spPr bwMode="auto">
              <a:xfrm>
                <a:off x="544" y="1476"/>
                <a:ext cx="2182" cy="877"/>
              </a:xfrm>
              <a:prstGeom prst="rect">
                <a:avLst/>
              </a:prstGeom>
              <a:solidFill>
                <a:srgbClr val="F9F8E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28" name="WordArt 86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2588" y="1833"/>
                <a:ext cx="799" cy="14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无力矩</a:t>
                </a:r>
              </a:p>
            </p:txBody>
          </p:sp>
          <p:sp>
            <p:nvSpPr>
              <p:cNvPr id="40029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3" y="1616"/>
                <a:ext cx="43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30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4" y="1632"/>
                <a:ext cx="39" cy="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  <p:sp>
            <p:nvSpPr>
              <p:cNvPr id="40031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7" y="1516"/>
                <a:ext cx="1265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轴对盘支持力</a:t>
                </a:r>
              </a:p>
            </p:txBody>
          </p:sp>
          <p:sp>
            <p:nvSpPr>
              <p:cNvPr id="40032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4" y="1790"/>
                <a:ext cx="1030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盘所受重力</a:t>
                </a:r>
              </a:p>
            </p:txBody>
          </p:sp>
          <p:sp>
            <p:nvSpPr>
              <p:cNvPr id="40033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0" y="2080"/>
                <a:ext cx="1030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盘间正压力</a:t>
                </a:r>
              </a:p>
            </p:txBody>
          </p:sp>
          <p:sp>
            <p:nvSpPr>
              <p:cNvPr id="40034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5" y="1799"/>
                <a:ext cx="152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35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0" y="1900"/>
                <a:ext cx="43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36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3" y="1886"/>
                <a:ext cx="53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37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0" y="1916"/>
                <a:ext cx="39" cy="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  <p:grpSp>
            <p:nvGrpSpPr>
              <p:cNvPr id="22" name="Group 96"/>
              <p:cNvGrpSpPr>
                <a:grpSpLocks/>
              </p:cNvGrpSpPr>
              <p:nvPr/>
            </p:nvGrpSpPr>
            <p:grpSpPr bwMode="auto">
              <a:xfrm>
                <a:off x="1843" y="2071"/>
                <a:ext cx="770" cy="177"/>
                <a:chOff x="1843" y="2071"/>
                <a:chExt cx="770" cy="177"/>
              </a:xfrm>
            </p:grpSpPr>
            <p:sp>
              <p:nvSpPr>
                <p:cNvPr id="40045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9" y="2165"/>
                  <a:ext cx="43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46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98" y="2163"/>
                  <a:ext cx="53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47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4" y="2187"/>
                  <a:ext cx="39" cy="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、</a:t>
                  </a:r>
                </a:p>
              </p:txBody>
            </p:sp>
            <p:sp>
              <p:nvSpPr>
                <p:cNvPr id="40048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28" y="2071"/>
                  <a:ext cx="185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49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4" y="2164"/>
                  <a:ext cx="53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50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70" y="2163"/>
                  <a:ext cx="43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51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3" y="2072"/>
                  <a:ext cx="185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039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5" y="1800"/>
                <a:ext cx="152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" name="Group 105"/>
              <p:cNvGrpSpPr>
                <a:grpSpLocks/>
              </p:cNvGrpSpPr>
              <p:nvPr/>
            </p:nvGrpSpPr>
            <p:grpSpPr bwMode="auto">
              <a:xfrm>
                <a:off x="2368" y="1523"/>
                <a:ext cx="229" cy="176"/>
                <a:chOff x="2306" y="1500"/>
                <a:chExt cx="229" cy="176"/>
              </a:xfrm>
            </p:grpSpPr>
            <p:sp>
              <p:nvSpPr>
                <p:cNvPr id="40043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82" y="1585"/>
                  <a:ext cx="53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44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06" y="1500"/>
                  <a:ext cx="185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041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9" y="1536"/>
                <a:ext cx="185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42" name="AutoShape 109"/>
              <p:cNvSpPr>
                <a:spLocks/>
              </p:cNvSpPr>
              <p:nvPr/>
            </p:nvSpPr>
            <p:spPr bwMode="auto">
              <a:xfrm>
                <a:off x="2766" y="1485"/>
                <a:ext cx="90" cy="868"/>
              </a:xfrm>
              <a:prstGeom prst="rightBrace">
                <a:avLst>
                  <a:gd name="adj1" fmla="val 80370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110"/>
            <p:cNvGrpSpPr>
              <a:grpSpLocks/>
            </p:cNvGrpSpPr>
            <p:nvPr/>
          </p:nvGrpSpPr>
          <p:grpSpPr bwMode="auto">
            <a:xfrm>
              <a:off x="523" y="2320"/>
              <a:ext cx="2252" cy="458"/>
              <a:chOff x="523" y="2320"/>
              <a:chExt cx="2252" cy="458"/>
            </a:xfrm>
          </p:grpSpPr>
          <p:sp>
            <p:nvSpPr>
              <p:cNvPr id="40016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4" y="2320"/>
                <a:ext cx="1665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轮盘间相互摩擦力</a:t>
                </a:r>
              </a:p>
            </p:txBody>
          </p:sp>
          <p:sp>
            <p:nvSpPr>
              <p:cNvPr id="40017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1" y="2700"/>
                <a:ext cx="38" cy="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  <p:grpSp>
            <p:nvGrpSpPr>
              <p:cNvPr id="25" name="Group 113"/>
              <p:cNvGrpSpPr>
                <a:grpSpLocks/>
              </p:cNvGrpSpPr>
              <p:nvPr/>
            </p:nvGrpSpPr>
            <p:grpSpPr bwMode="auto">
              <a:xfrm>
                <a:off x="983" y="2594"/>
                <a:ext cx="283" cy="160"/>
                <a:chOff x="983" y="2594"/>
                <a:chExt cx="283" cy="160"/>
              </a:xfrm>
            </p:grpSpPr>
            <p:sp>
              <p:nvSpPr>
                <p:cNvPr id="40024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3" y="2594"/>
                  <a:ext cx="179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25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61" y="2679"/>
                  <a:ext cx="51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26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5" y="2678"/>
                  <a:ext cx="41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6" name="Group 117"/>
              <p:cNvGrpSpPr>
                <a:grpSpLocks/>
              </p:cNvGrpSpPr>
              <p:nvPr/>
            </p:nvGrpSpPr>
            <p:grpSpPr bwMode="auto">
              <a:xfrm>
                <a:off x="523" y="2595"/>
                <a:ext cx="297" cy="160"/>
                <a:chOff x="523" y="2595"/>
                <a:chExt cx="297" cy="160"/>
              </a:xfrm>
            </p:grpSpPr>
            <p:sp>
              <p:nvSpPr>
                <p:cNvPr id="40021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2" y="2680"/>
                  <a:ext cx="42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22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9" y="2678"/>
                  <a:ext cx="51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23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3" y="2595"/>
                  <a:ext cx="179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 dirty="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 dirty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020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7" y="2594"/>
                <a:ext cx="1438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宋体"/>
                    <a:ea typeface="宋体"/>
                  </a:rPr>
                  <a:t>对转轴产生力矩</a:t>
                </a:r>
              </a:p>
            </p:txBody>
          </p:sp>
        </p:grpSp>
      </p:grpSp>
      <p:grpSp>
        <p:nvGrpSpPr>
          <p:cNvPr id="27" name="Group 122"/>
          <p:cNvGrpSpPr>
            <a:grpSpLocks/>
          </p:cNvGrpSpPr>
          <p:nvPr/>
        </p:nvGrpSpPr>
        <p:grpSpPr bwMode="auto">
          <a:xfrm>
            <a:off x="249238" y="4578350"/>
            <a:ext cx="4606925" cy="1774825"/>
            <a:chOff x="157" y="2884"/>
            <a:chExt cx="2902" cy="1118"/>
          </a:xfrm>
        </p:grpSpPr>
        <p:grpSp>
          <p:nvGrpSpPr>
            <p:cNvPr id="28" name="Group 123"/>
            <p:cNvGrpSpPr>
              <a:grpSpLocks/>
            </p:cNvGrpSpPr>
            <p:nvPr/>
          </p:nvGrpSpPr>
          <p:grpSpPr bwMode="auto">
            <a:xfrm>
              <a:off x="278" y="2884"/>
              <a:ext cx="1955" cy="186"/>
              <a:chOff x="294" y="2900"/>
              <a:chExt cx="1955" cy="186"/>
            </a:xfrm>
          </p:grpSpPr>
          <p:sp>
            <p:nvSpPr>
              <p:cNvPr id="150652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" y="2914"/>
                <a:ext cx="266" cy="164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b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（</a:t>
                </a:r>
                <a:r>
                  <a:rPr lang="en-US" altLang="zh-CN" sz="3600" b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1</a:t>
                </a:r>
                <a:r>
                  <a:rPr lang="zh-CN" altLang="en-US" sz="3600" b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）</a:t>
                </a:r>
              </a:p>
            </p:txBody>
          </p:sp>
          <p:sp>
            <p:nvSpPr>
              <p:cNvPr id="40012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4" y="2900"/>
                <a:ext cx="1555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00000"/>
                      </a:solidFill>
                      <a:round/>
                      <a:headEnd/>
                      <a:tailEnd/>
                    </a:ln>
                    <a:solidFill>
                      <a:srgbClr val="C00000"/>
                    </a:solidFill>
                    <a:latin typeface="宋体"/>
                    <a:ea typeface="宋体"/>
                  </a:rPr>
                  <a:t>应用角动量定理</a:t>
                </a:r>
              </a:p>
            </p:txBody>
          </p:sp>
        </p:grpSp>
        <p:grpSp>
          <p:nvGrpSpPr>
            <p:cNvPr id="29" name="Group 126"/>
            <p:cNvGrpSpPr>
              <a:grpSpLocks/>
            </p:cNvGrpSpPr>
            <p:nvPr/>
          </p:nvGrpSpPr>
          <p:grpSpPr bwMode="auto">
            <a:xfrm>
              <a:off x="157" y="3146"/>
              <a:ext cx="2902" cy="347"/>
              <a:chOff x="157" y="3146"/>
              <a:chExt cx="2902" cy="347"/>
            </a:xfrm>
          </p:grpSpPr>
          <p:sp>
            <p:nvSpPr>
              <p:cNvPr id="39984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" y="3230"/>
                <a:ext cx="200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对</a:t>
                </a:r>
              </a:p>
            </p:txBody>
          </p:sp>
          <p:sp>
            <p:nvSpPr>
              <p:cNvPr id="39985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" y="3231"/>
                <a:ext cx="152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" name="Group 129"/>
              <p:cNvGrpSpPr>
                <a:grpSpLocks/>
              </p:cNvGrpSpPr>
              <p:nvPr/>
            </p:nvGrpSpPr>
            <p:grpSpPr bwMode="auto">
              <a:xfrm>
                <a:off x="1290" y="3242"/>
                <a:ext cx="299" cy="168"/>
                <a:chOff x="983" y="2594"/>
                <a:chExt cx="283" cy="160"/>
              </a:xfrm>
            </p:grpSpPr>
            <p:sp>
              <p:nvSpPr>
                <p:cNvPr id="40008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3" y="2594"/>
                  <a:ext cx="179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09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61" y="2679"/>
                  <a:ext cx="51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10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5" y="2678"/>
                  <a:ext cx="41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87" name="Freeform 133"/>
              <p:cNvSpPr>
                <a:spLocks/>
              </p:cNvSpPr>
              <p:nvPr/>
            </p:nvSpPr>
            <p:spPr bwMode="auto">
              <a:xfrm>
                <a:off x="914" y="3162"/>
                <a:ext cx="88" cy="320"/>
              </a:xfrm>
              <a:custGeom>
                <a:avLst/>
                <a:gdLst>
                  <a:gd name="T0" fmla="*/ 60 w 1289"/>
                  <a:gd name="T1" fmla="*/ 5 h 3854"/>
                  <a:gd name="T2" fmla="*/ 51 w 1289"/>
                  <a:gd name="T3" fmla="*/ 13 h 3854"/>
                  <a:gd name="T4" fmla="*/ 46 w 1289"/>
                  <a:gd name="T5" fmla="*/ 23 h 3854"/>
                  <a:gd name="T6" fmla="*/ 40 w 1289"/>
                  <a:gd name="T7" fmla="*/ 35 h 3854"/>
                  <a:gd name="T8" fmla="*/ 34 w 1289"/>
                  <a:gd name="T9" fmla="*/ 58 h 3854"/>
                  <a:gd name="T10" fmla="*/ 31 w 1289"/>
                  <a:gd name="T11" fmla="*/ 84 h 3854"/>
                  <a:gd name="T12" fmla="*/ 31 w 1289"/>
                  <a:gd name="T13" fmla="*/ 106 h 3854"/>
                  <a:gd name="T14" fmla="*/ 30 w 1289"/>
                  <a:gd name="T15" fmla="*/ 130 h 3854"/>
                  <a:gd name="T16" fmla="*/ 29 w 1289"/>
                  <a:gd name="T17" fmla="*/ 190 h 3854"/>
                  <a:gd name="T18" fmla="*/ 29 w 1289"/>
                  <a:gd name="T19" fmla="*/ 256 h 3854"/>
                  <a:gd name="T20" fmla="*/ 28 w 1289"/>
                  <a:gd name="T21" fmla="*/ 284 h 3854"/>
                  <a:gd name="T22" fmla="*/ 24 w 1289"/>
                  <a:gd name="T23" fmla="*/ 304 h 3854"/>
                  <a:gd name="T24" fmla="*/ 22 w 1289"/>
                  <a:gd name="T25" fmla="*/ 310 h 3854"/>
                  <a:gd name="T26" fmla="*/ 17 w 1289"/>
                  <a:gd name="T27" fmla="*/ 311 h 3854"/>
                  <a:gd name="T28" fmla="*/ 19 w 1289"/>
                  <a:gd name="T29" fmla="*/ 302 h 3854"/>
                  <a:gd name="T30" fmla="*/ 19 w 1289"/>
                  <a:gd name="T31" fmla="*/ 295 h 3854"/>
                  <a:gd name="T32" fmla="*/ 16 w 1289"/>
                  <a:gd name="T33" fmla="*/ 288 h 3854"/>
                  <a:gd name="T34" fmla="*/ 12 w 1289"/>
                  <a:gd name="T35" fmla="*/ 285 h 3854"/>
                  <a:gd name="T36" fmla="*/ 5 w 1289"/>
                  <a:gd name="T37" fmla="*/ 287 h 3854"/>
                  <a:gd name="T38" fmla="*/ 1 w 1289"/>
                  <a:gd name="T39" fmla="*/ 293 h 3854"/>
                  <a:gd name="T40" fmla="*/ 1 w 1289"/>
                  <a:gd name="T41" fmla="*/ 298 h 3854"/>
                  <a:gd name="T42" fmla="*/ 0 w 1289"/>
                  <a:gd name="T43" fmla="*/ 304 h 3854"/>
                  <a:gd name="T44" fmla="*/ 2 w 1289"/>
                  <a:gd name="T45" fmla="*/ 311 h 3854"/>
                  <a:gd name="T46" fmla="*/ 4 w 1289"/>
                  <a:gd name="T47" fmla="*/ 314 h 3854"/>
                  <a:gd name="T48" fmla="*/ 12 w 1289"/>
                  <a:gd name="T49" fmla="*/ 320 h 3854"/>
                  <a:gd name="T50" fmla="*/ 20 w 1289"/>
                  <a:gd name="T51" fmla="*/ 319 h 3854"/>
                  <a:gd name="T52" fmla="*/ 26 w 1289"/>
                  <a:gd name="T53" fmla="*/ 316 h 3854"/>
                  <a:gd name="T54" fmla="*/ 31 w 1289"/>
                  <a:gd name="T55" fmla="*/ 311 h 3854"/>
                  <a:gd name="T56" fmla="*/ 36 w 1289"/>
                  <a:gd name="T57" fmla="*/ 304 h 3854"/>
                  <a:gd name="T58" fmla="*/ 44 w 1289"/>
                  <a:gd name="T59" fmla="*/ 285 h 3854"/>
                  <a:gd name="T60" fmla="*/ 48 w 1289"/>
                  <a:gd name="T61" fmla="*/ 269 h 3854"/>
                  <a:gd name="T62" fmla="*/ 49 w 1289"/>
                  <a:gd name="T63" fmla="*/ 253 h 3854"/>
                  <a:gd name="T64" fmla="*/ 51 w 1289"/>
                  <a:gd name="T65" fmla="*/ 229 h 3854"/>
                  <a:gd name="T66" fmla="*/ 52 w 1289"/>
                  <a:gd name="T67" fmla="*/ 197 h 3854"/>
                  <a:gd name="T68" fmla="*/ 53 w 1289"/>
                  <a:gd name="T69" fmla="*/ 148 h 3854"/>
                  <a:gd name="T70" fmla="*/ 52 w 1289"/>
                  <a:gd name="T71" fmla="*/ 98 h 3854"/>
                  <a:gd name="T72" fmla="*/ 52 w 1289"/>
                  <a:gd name="T73" fmla="*/ 70 h 3854"/>
                  <a:gd name="T74" fmla="*/ 54 w 1289"/>
                  <a:gd name="T75" fmla="*/ 55 h 3854"/>
                  <a:gd name="T76" fmla="*/ 56 w 1289"/>
                  <a:gd name="T77" fmla="*/ 43 h 3854"/>
                  <a:gd name="T78" fmla="*/ 58 w 1289"/>
                  <a:gd name="T79" fmla="*/ 29 h 3854"/>
                  <a:gd name="T80" fmla="*/ 62 w 1289"/>
                  <a:gd name="T81" fmla="*/ 15 h 3854"/>
                  <a:gd name="T82" fmla="*/ 66 w 1289"/>
                  <a:gd name="T83" fmla="*/ 9 h 3854"/>
                  <a:gd name="T84" fmla="*/ 72 w 1289"/>
                  <a:gd name="T85" fmla="*/ 10 h 3854"/>
                  <a:gd name="T86" fmla="*/ 72 w 1289"/>
                  <a:gd name="T87" fmla="*/ 16 h 3854"/>
                  <a:gd name="T88" fmla="*/ 69 w 1289"/>
                  <a:gd name="T89" fmla="*/ 21 h 3854"/>
                  <a:gd name="T90" fmla="*/ 69 w 1289"/>
                  <a:gd name="T91" fmla="*/ 29 h 3854"/>
                  <a:gd name="T92" fmla="*/ 71 w 1289"/>
                  <a:gd name="T93" fmla="*/ 35 h 3854"/>
                  <a:gd name="T94" fmla="*/ 74 w 1289"/>
                  <a:gd name="T95" fmla="*/ 40 h 3854"/>
                  <a:gd name="T96" fmla="*/ 78 w 1289"/>
                  <a:gd name="T97" fmla="*/ 40 h 3854"/>
                  <a:gd name="T98" fmla="*/ 84 w 1289"/>
                  <a:gd name="T99" fmla="*/ 39 h 3854"/>
                  <a:gd name="T100" fmla="*/ 88 w 1289"/>
                  <a:gd name="T101" fmla="*/ 32 h 3854"/>
                  <a:gd name="T102" fmla="*/ 88 w 1289"/>
                  <a:gd name="T103" fmla="*/ 25 h 3854"/>
                  <a:gd name="T104" fmla="*/ 87 w 1289"/>
                  <a:gd name="T105" fmla="*/ 17 h 3854"/>
                  <a:gd name="T106" fmla="*/ 84 w 1289"/>
                  <a:gd name="T107" fmla="*/ 11 h 3854"/>
                  <a:gd name="T108" fmla="*/ 81 w 1289"/>
                  <a:gd name="T109" fmla="*/ 4 h 3854"/>
                  <a:gd name="T110" fmla="*/ 72 w 1289"/>
                  <a:gd name="T111" fmla="*/ 0 h 3854"/>
                  <a:gd name="T112" fmla="*/ 64 w 1289"/>
                  <a:gd name="T113" fmla="*/ 0 h 3854"/>
                  <a:gd name="T114" fmla="*/ 60 w 1289"/>
                  <a:gd name="T115" fmla="*/ 5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8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1" y="3386"/>
                <a:ext cx="5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89" name="Line 135"/>
              <p:cNvSpPr>
                <a:spLocks noChangeShapeType="1"/>
              </p:cNvSpPr>
              <p:nvPr/>
            </p:nvSpPr>
            <p:spPr bwMode="auto">
              <a:xfrm>
                <a:off x="777" y="3326"/>
                <a:ext cx="13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0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3146"/>
                <a:ext cx="7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91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7" y="3265"/>
                <a:ext cx="11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92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7" y="3354"/>
                <a:ext cx="4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93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8" y="3243"/>
                <a:ext cx="9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994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8" y="3242"/>
                <a:ext cx="7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1" name="Group 141"/>
              <p:cNvGrpSpPr>
                <a:grpSpLocks/>
              </p:cNvGrpSpPr>
              <p:nvPr/>
            </p:nvGrpSpPr>
            <p:grpSpPr bwMode="auto">
              <a:xfrm>
                <a:off x="1887" y="3294"/>
                <a:ext cx="133" cy="43"/>
                <a:chOff x="1260" y="2371"/>
                <a:chExt cx="151" cy="53"/>
              </a:xfrm>
            </p:grpSpPr>
            <p:sp>
              <p:nvSpPr>
                <p:cNvPr id="40006" name="Line 14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07" name="Line 14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099" name="Group 144"/>
              <p:cNvGrpSpPr>
                <a:grpSpLocks/>
              </p:cNvGrpSpPr>
              <p:nvPr/>
            </p:nvGrpSpPr>
            <p:grpSpPr bwMode="auto">
              <a:xfrm>
                <a:off x="2069" y="3203"/>
                <a:ext cx="990" cy="230"/>
                <a:chOff x="2069" y="3187"/>
                <a:chExt cx="990" cy="230"/>
              </a:xfrm>
            </p:grpSpPr>
            <p:sp>
              <p:nvSpPr>
                <p:cNvPr id="39997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6" y="3341"/>
                  <a:ext cx="33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98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4" y="3309"/>
                  <a:ext cx="56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99" name="Line 147"/>
                <p:cNvSpPr>
                  <a:spLocks noChangeShapeType="1"/>
                </p:cNvSpPr>
                <p:nvPr/>
              </p:nvSpPr>
              <p:spPr bwMode="auto">
                <a:xfrm>
                  <a:off x="2561" y="3300"/>
                  <a:ext cx="12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00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69" y="3214"/>
                  <a:ext cx="110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01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4" y="3208"/>
                  <a:ext cx="58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0002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3001" y="3187"/>
                  <a:ext cx="5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0003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1" y="3343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04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2" y="3235"/>
                  <a:ext cx="145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0005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39" y="3226"/>
                  <a:ext cx="145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grpSp>
          <p:nvGrpSpPr>
            <p:cNvPr id="40107" name="Group 154"/>
            <p:cNvGrpSpPr>
              <a:grpSpLocks/>
            </p:cNvGrpSpPr>
            <p:nvPr/>
          </p:nvGrpSpPr>
          <p:grpSpPr bwMode="auto">
            <a:xfrm>
              <a:off x="170" y="3655"/>
              <a:ext cx="2657" cy="347"/>
              <a:chOff x="170" y="3655"/>
              <a:chExt cx="2657" cy="347"/>
            </a:xfrm>
          </p:grpSpPr>
          <p:sp>
            <p:nvSpPr>
              <p:cNvPr id="39963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" y="3735"/>
                <a:ext cx="12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64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" y="3731"/>
                <a:ext cx="200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对</a:t>
                </a:r>
              </a:p>
            </p:txBody>
          </p:sp>
          <p:sp>
            <p:nvSpPr>
              <p:cNvPr id="39965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0" y="3751"/>
                <a:ext cx="189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966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07" y="3847"/>
                <a:ext cx="54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967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8" y="3853"/>
                <a:ext cx="43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968" name="Freeform 160"/>
              <p:cNvSpPr>
                <a:spLocks/>
              </p:cNvSpPr>
              <p:nvPr/>
            </p:nvSpPr>
            <p:spPr bwMode="auto">
              <a:xfrm>
                <a:off x="904" y="3671"/>
                <a:ext cx="88" cy="320"/>
              </a:xfrm>
              <a:custGeom>
                <a:avLst/>
                <a:gdLst>
                  <a:gd name="T0" fmla="*/ 60 w 1289"/>
                  <a:gd name="T1" fmla="*/ 5 h 3854"/>
                  <a:gd name="T2" fmla="*/ 51 w 1289"/>
                  <a:gd name="T3" fmla="*/ 13 h 3854"/>
                  <a:gd name="T4" fmla="*/ 46 w 1289"/>
                  <a:gd name="T5" fmla="*/ 23 h 3854"/>
                  <a:gd name="T6" fmla="*/ 40 w 1289"/>
                  <a:gd name="T7" fmla="*/ 35 h 3854"/>
                  <a:gd name="T8" fmla="*/ 34 w 1289"/>
                  <a:gd name="T9" fmla="*/ 58 h 3854"/>
                  <a:gd name="T10" fmla="*/ 31 w 1289"/>
                  <a:gd name="T11" fmla="*/ 84 h 3854"/>
                  <a:gd name="T12" fmla="*/ 31 w 1289"/>
                  <a:gd name="T13" fmla="*/ 106 h 3854"/>
                  <a:gd name="T14" fmla="*/ 30 w 1289"/>
                  <a:gd name="T15" fmla="*/ 130 h 3854"/>
                  <a:gd name="T16" fmla="*/ 29 w 1289"/>
                  <a:gd name="T17" fmla="*/ 190 h 3854"/>
                  <a:gd name="T18" fmla="*/ 29 w 1289"/>
                  <a:gd name="T19" fmla="*/ 256 h 3854"/>
                  <a:gd name="T20" fmla="*/ 28 w 1289"/>
                  <a:gd name="T21" fmla="*/ 284 h 3854"/>
                  <a:gd name="T22" fmla="*/ 24 w 1289"/>
                  <a:gd name="T23" fmla="*/ 304 h 3854"/>
                  <a:gd name="T24" fmla="*/ 22 w 1289"/>
                  <a:gd name="T25" fmla="*/ 310 h 3854"/>
                  <a:gd name="T26" fmla="*/ 17 w 1289"/>
                  <a:gd name="T27" fmla="*/ 311 h 3854"/>
                  <a:gd name="T28" fmla="*/ 19 w 1289"/>
                  <a:gd name="T29" fmla="*/ 302 h 3854"/>
                  <a:gd name="T30" fmla="*/ 19 w 1289"/>
                  <a:gd name="T31" fmla="*/ 295 h 3854"/>
                  <a:gd name="T32" fmla="*/ 16 w 1289"/>
                  <a:gd name="T33" fmla="*/ 288 h 3854"/>
                  <a:gd name="T34" fmla="*/ 12 w 1289"/>
                  <a:gd name="T35" fmla="*/ 285 h 3854"/>
                  <a:gd name="T36" fmla="*/ 5 w 1289"/>
                  <a:gd name="T37" fmla="*/ 287 h 3854"/>
                  <a:gd name="T38" fmla="*/ 1 w 1289"/>
                  <a:gd name="T39" fmla="*/ 293 h 3854"/>
                  <a:gd name="T40" fmla="*/ 1 w 1289"/>
                  <a:gd name="T41" fmla="*/ 298 h 3854"/>
                  <a:gd name="T42" fmla="*/ 0 w 1289"/>
                  <a:gd name="T43" fmla="*/ 304 h 3854"/>
                  <a:gd name="T44" fmla="*/ 2 w 1289"/>
                  <a:gd name="T45" fmla="*/ 311 h 3854"/>
                  <a:gd name="T46" fmla="*/ 4 w 1289"/>
                  <a:gd name="T47" fmla="*/ 314 h 3854"/>
                  <a:gd name="T48" fmla="*/ 12 w 1289"/>
                  <a:gd name="T49" fmla="*/ 320 h 3854"/>
                  <a:gd name="T50" fmla="*/ 20 w 1289"/>
                  <a:gd name="T51" fmla="*/ 319 h 3854"/>
                  <a:gd name="T52" fmla="*/ 26 w 1289"/>
                  <a:gd name="T53" fmla="*/ 316 h 3854"/>
                  <a:gd name="T54" fmla="*/ 31 w 1289"/>
                  <a:gd name="T55" fmla="*/ 311 h 3854"/>
                  <a:gd name="T56" fmla="*/ 36 w 1289"/>
                  <a:gd name="T57" fmla="*/ 304 h 3854"/>
                  <a:gd name="T58" fmla="*/ 44 w 1289"/>
                  <a:gd name="T59" fmla="*/ 285 h 3854"/>
                  <a:gd name="T60" fmla="*/ 48 w 1289"/>
                  <a:gd name="T61" fmla="*/ 269 h 3854"/>
                  <a:gd name="T62" fmla="*/ 49 w 1289"/>
                  <a:gd name="T63" fmla="*/ 253 h 3854"/>
                  <a:gd name="T64" fmla="*/ 51 w 1289"/>
                  <a:gd name="T65" fmla="*/ 229 h 3854"/>
                  <a:gd name="T66" fmla="*/ 52 w 1289"/>
                  <a:gd name="T67" fmla="*/ 197 h 3854"/>
                  <a:gd name="T68" fmla="*/ 53 w 1289"/>
                  <a:gd name="T69" fmla="*/ 148 h 3854"/>
                  <a:gd name="T70" fmla="*/ 52 w 1289"/>
                  <a:gd name="T71" fmla="*/ 98 h 3854"/>
                  <a:gd name="T72" fmla="*/ 52 w 1289"/>
                  <a:gd name="T73" fmla="*/ 70 h 3854"/>
                  <a:gd name="T74" fmla="*/ 54 w 1289"/>
                  <a:gd name="T75" fmla="*/ 55 h 3854"/>
                  <a:gd name="T76" fmla="*/ 56 w 1289"/>
                  <a:gd name="T77" fmla="*/ 43 h 3854"/>
                  <a:gd name="T78" fmla="*/ 58 w 1289"/>
                  <a:gd name="T79" fmla="*/ 29 h 3854"/>
                  <a:gd name="T80" fmla="*/ 62 w 1289"/>
                  <a:gd name="T81" fmla="*/ 15 h 3854"/>
                  <a:gd name="T82" fmla="*/ 66 w 1289"/>
                  <a:gd name="T83" fmla="*/ 9 h 3854"/>
                  <a:gd name="T84" fmla="*/ 72 w 1289"/>
                  <a:gd name="T85" fmla="*/ 10 h 3854"/>
                  <a:gd name="T86" fmla="*/ 72 w 1289"/>
                  <a:gd name="T87" fmla="*/ 16 h 3854"/>
                  <a:gd name="T88" fmla="*/ 69 w 1289"/>
                  <a:gd name="T89" fmla="*/ 21 h 3854"/>
                  <a:gd name="T90" fmla="*/ 69 w 1289"/>
                  <a:gd name="T91" fmla="*/ 29 h 3854"/>
                  <a:gd name="T92" fmla="*/ 71 w 1289"/>
                  <a:gd name="T93" fmla="*/ 35 h 3854"/>
                  <a:gd name="T94" fmla="*/ 74 w 1289"/>
                  <a:gd name="T95" fmla="*/ 40 h 3854"/>
                  <a:gd name="T96" fmla="*/ 78 w 1289"/>
                  <a:gd name="T97" fmla="*/ 40 h 3854"/>
                  <a:gd name="T98" fmla="*/ 84 w 1289"/>
                  <a:gd name="T99" fmla="*/ 39 h 3854"/>
                  <a:gd name="T100" fmla="*/ 88 w 1289"/>
                  <a:gd name="T101" fmla="*/ 32 h 3854"/>
                  <a:gd name="T102" fmla="*/ 88 w 1289"/>
                  <a:gd name="T103" fmla="*/ 25 h 3854"/>
                  <a:gd name="T104" fmla="*/ 87 w 1289"/>
                  <a:gd name="T105" fmla="*/ 17 h 3854"/>
                  <a:gd name="T106" fmla="*/ 84 w 1289"/>
                  <a:gd name="T107" fmla="*/ 11 h 3854"/>
                  <a:gd name="T108" fmla="*/ 81 w 1289"/>
                  <a:gd name="T109" fmla="*/ 4 h 3854"/>
                  <a:gd name="T110" fmla="*/ 72 w 1289"/>
                  <a:gd name="T111" fmla="*/ 0 h 3854"/>
                  <a:gd name="T112" fmla="*/ 64 w 1289"/>
                  <a:gd name="T113" fmla="*/ 0 h 3854"/>
                  <a:gd name="T114" fmla="*/ 60 w 1289"/>
                  <a:gd name="T115" fmla="*/ 5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9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1" y="3895"/>
                <a:ext cx="5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70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4" y="3655"/>
                <a:ext cx="7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71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7" y="3774"/>
                <a:ext cx="11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72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6" y="3868"/>
                <a:ext cx="53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73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8" y="3752"/>
                <a:ext cx="9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974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8" y="3751"/>
                <a:ext cx="7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0119" name="Group 167"/>
              <p:cNvGrpSpPr>
                <a:grpSpLocks/>
              </p:cNvGrpSpPr>
              <p:nvPr/>
            </p:nvGrpSpPr>
            <p:grpSpPr bwMode="auto">
              <a:xfrm>
                <a:off x="1877" y="3803"/>
                <a:ext cx="133" cy="43"/>
                <a:chOff x="1260" y="2371"/>
                <a:chExt cx="151" cy="53"/>
              </a:xfrm>
            </p:grpSpPr>
            <p:sp>
              <p:nvSpPr>
                <p:cNvPr id="39982" name="Line 16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83" name="Line 16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976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6" y="3854"/>
                <a:ext cx="52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77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6" y="3741"/>
                <a:ext cx="91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78" name="Line 172"/>
              <p:cNvSpPr>
                <a:spLocks noChangeShapeType="1"/>
              </p:cNvSpPr>
              <p:nvPr/>
            </p:nvSpPr>
            <p:spPr bwMode="auto">
              <a:xfrm>
                <a:off x="2544" y="3825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9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9" y="3739"/>
                <a:ext cx="11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80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5" y="3767"/>
                <a:ext cx="14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9981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4" y="3840"/>
                <a:ext cx="52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9961" name="WordArt 176"/>
            <p:cNvSpPr>
              <a:spLocks noChangeArrowheads="1" noChangeShapeType="1" noTextEdit="1"/>
            </p:cNvSpPr>
            <p:nvPr/>
          </p:nvSpPr>
          <p:spPr bwMode="auto">
            <a:xfrm flipH="1">
              <a:off x="558" y="3287"/>
              <a:ext cx="27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: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962" name="WordArt 177"/>
            <p:cNvSpPr>
              <a:spLocks noChangeArrowheads="1" noChangeShapeType="1" noTextEdit="1"/>
            </p:cNvSpPr>
            <p:nvPr/>
          </p:nvSpPr>
          <p:spPr bwMode="auto">
            <a:xfrm flipH="1">
              <a:off x="605" y="3788"/>
              <a:ext cx="27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: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40120" name="组合 2"/>
          <p:cNvGrpSpPr>
            <a:grpSpLocks/>
          </p:cNvGrpSpPr>
          <p:nvPr/>
        </p:nvGrpSpPr>
        <p:grpSpPr bwMode="auto">
          <a:xfrm>
            <a:off x="4478338" y="650875"/>
            <a:ext cx="3763962" cy="522288"/>
            <a:chOff x="4478338" y="650701"/>
            <a:chExt cx="3763961" cy="523220"/>
          </a:xfrm>
        </p:grpSpPr>
        <p:grpSp>
          <p:nvGrpSpPr>
            <p:cNvPr id="40121" name="组合 177"/>
            <p:cNvGrpSpPr>
              <a:grpSpLocks/>
            </p:cNvGrpSpPr>
            <p:nvPr/>
          </p:nvGrpSpPr>
          <p:grpSpPr bwMode="auto">
            <a:xfrm>
              <a:off x="5580062" y="786235"/>
              <a:ext cx="185738" cy="268287"/>
              <a:chOff x="1804988" y="5183188"/>
              <a:chExt cx="185738" cy="268287"/>
            </a:xfrm>
          </p:grpSpPr>
          <p:sp>
            <p:nvSpPr>
              <p:cNvPr id="39956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4988" y="5183188"/>
                <a:ext cx="177800" cy="2317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57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6113" y="5324475"/>
                <a:ext cx="74613" cy="1270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0122" name="组合 178"/>
            <p:cNvGrpSpPr>
              <a:grpSpLocks/>
            </p:cNvGrpSpPr>
            <p:nvPr/>
          </p:nvGrpSpPr>
          <p:grpSpPr bwMode="auto">
            <a:xfrm>
              <a:off x="4478338" y="763880"/>
              <a:ext cx="222251" cy="322262"/>
              <a:chOff x="3436938" y="5280026"/>
              <a:chExt cx="222251" cy="322262"/>
            </a:xfrm>
          </p:grpSpPr>
          <p:sp>
            <p:nvSpPr>
              <p:cNvPr id="39954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6801" y="5481638"/>
                <a:ext cx="52388" cy="1206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55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6938" y="5280026"/>
                <a:ext cx="174625" cy="2698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0123" name="组合 179"/>
            <p:cNvGrpSpPr>
              <a:grpSpLocks/>
            </p:cNvGrpSpPr>
            <p:nvPr/>
          </p:nvGrpSpPr>
          <p:grpSpPr bwMode="auto">
            <a:xfrm>
              <a:off x="4987924" y="763879"/>
              <a:ext cx="252412" cy="322263"/>
              <a:chOff x="3421064" y="6088063"/>
              <a:chExt cx="252412" cy="322263"/>
            </a:xfrm>
          </p:grpSpPr>
          <p:sp>
            <p:nvSpPr>
              <p:cNvPr id="39952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0926" y="6270626"/>
                <a:ext cx="82550" cy="1397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53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1064" y="6088063"/>
                <a:ext cx="174625" cy="2698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0124" name="组合 180"/>
            <p:cNvGrpSpPr>
              <a:grpSpLocks/>
            </p:cNvGrpSpPr>
            <p:nvPr/>
          </p:nvGrpSpPr>
          <p:grpSpPr bwMode="auto">
            <a:xfrm>
              <a:off x="6092826" y="783059"/>
              <a:ext cx="193675" cy="271463"/>
              <a:chOff x="1941514" y="6143626"/>
              <a:chExt cx="193675" cy="271463"/>
            </a:xfrm>
          </p:grpSpPr>
          <p:sp>
            <p:nvSpPr>
              <p:cNvPr id="39950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1514" y="6143626"/>
                <a:ext cx="177800" cy="2317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51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1051" y="6292851"/>
                <a:ext cx="84138" cy="122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2" name="矩形 181"/>
            <p:cNvSpPr/>
            <p:nvPr/>
          </p:nvSpPr>
          <p:spPr>
            <a:xfrm>
              <a:off x="4637088" y="650701"/>
              <a:ext cx="3605211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ln w="1905">
                    <a:solidFill>
                      <a:schemeClr val="tx1"/>
                    </a:solidFill>
                  </a:ln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、  、  、   为已知值</a:t>
              </a:r>
            </a:p>
          </p:txBody>
        </p:sp>
      </p:grpSp>
      <p:grpSp>
        <p:nvGrpSpPr>
          <p:cNvPr id="184" name="Group 30"/>
          <p:cNvGrpSpPr>
            <a:grpSpLocks/>
          </p:cNvGrpSpPr>
          <p:nvPr/>
        </p:nvGrpSpPr>
        <p:grpSpPr bwMode="auto">
          <a:xfrm>
            <a:off x="4788024" y="5157192"/>
            <a:ext cx="555625" cy="969962"/>
            <a:chOff x="3089" y="567"/>
            <a:chExt cx="350" cy="611"/>
          </a:xfrm>
        </p:grpSpPr>
        <p:grpSp>
          <p:nvGrpSpPr>
            <p:cNvPr id="185" name="Group 31"/>
            <p:cNvGrpSpPr>
              <a:grpSpLocks/>
            </p:cNvGrpSpPr>
            <p:nvPr/>
          </p:nvGrpSpPr>
          <p:grpSpPr bwMode="auto">
            <a:xfrm>
              <a:off x="3231" y="567"/>
              <a:ext cx="208" cy="196"/>
              <a:chOff x="3257" y="727"/>
              <a:chExt cx="247" cy="229"/>
            </a:xfrm>
          </p:grpSpPr>
          <p:sp>
            <p:nvSpPr>
              <p:cNvPr id="189" name="Oval 32"/>
              <p:cNvSpPr>
                <a:spLocks noChangeArrowheads="1"/>
              </p:cNvSpPr>
              <p:nvPr/>
            </p:nvSpPr>
            <p:spPr bwMode="auto">
              <a:xfrm>
                <a:off x="3257" y="727"/>
                <a:ext cx="247" cy="229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9" y="780"/>
                <a:ext cx="58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 dirty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6" name="Group 34"/>
            <p:cNvGrpSpPr>
              <a:grpSpLocks/>
            </p:cNvGrpSpPr>
            <p:nvPr/>
          </p:nvGrpSpPr>
          <p:grpSpPr bwMode="auto">
            <a:xfrm>
              <a:off x="3089" y="982"/>
              <a:ext cx="208" cy="196"/>
              <a:chOff x="3177" y="934"/>
              <a:chExt cx="208" cy="196"/>
            </a:xfrm>
          </p:grpSpPr>
          <p:sp>
            <p:nvSpPr>
              <p:cNvPr id="187" name="Oval 35"/>
              <p:cNvSpPr>
                <a:spLocks noChangeArrowheads="1"/>
              </p:cNvSpPr>
              <p:nvPr/>
            </p:nvSpPr>
            <p:spPr bwMode="auto">
              <a:xfrm>
                <a:off x="3177" y="934"/>
                <a:ext cx="208" cy="19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8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6" y="975"/>
                <a:ext cx="7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92" name="Text Box 118"/>
          <p:cNvSpPr txBox="1">
            <a:spLocks noChangeArrowheads="1"/>
          </p:cNvSpPr>
          <p:nvPr/>
        </p:nvSpPr>
        <p:spPr bwMode="auto">
          <a:xfrm>
            <a:off x="0" y="6461125"/>
            <a:ext cx="54841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A:</a:t>
            </a: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力矩方向与角速度方向相反：</a:t>
            </a:r>
            <a:r>
              <a:rPr lang="en-US" altLang="zh-CN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B:</a:t>
            </a: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两者方向相同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3" name="Rectangle 11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539552" y="548680"/>
            <a:ext cx="4287838" cy="836612"/>
            <a:chOff x="270" y="1393"/>
            <a:chExt cx="2701" cy="527"/>
          </a:xfrm>
        </p:grpSpPr>
        <p:grpSp>
          <p:nvGrpSpPr>
            <p:cNvPr id="12" name="Group 38"/>
            <p:cNvGrpSpPr>
              <a:grpSpLocks/>
            </p:cNvGrpSpPr>
            <p:nvPr/>
          </p:nvGrpSpPr>
          <p:grpSpPr bwMode="auto">
            <a:xfrm>
              <a:off x="270" y="1393"/>
              <a:ext cx="2701" cy="236"/>
              <a:chOff x="285" y="1418"/>
              <a:chExt cx="2701" cy="236"/>
            </a:xfrm>
          </p:grpSpPr>
          <p:sp>
            <p:nvSpPr>
              <p:cNvPr id="41205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" y="1418"/>
                <a:ext cx="109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末态两轮缘</a:t>
                </a:r>
              </a:p>
            </p:txBody>
          </p:sp>
          <p:sp>
            <p:nvSpPr>
              <p:cNvPr id="41206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5" y="1418"/>
                <a:ext cx="679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00000"/>
                      </a:solidFill>
                      <a:round/>
                      <a:headEnd/>
                      <a:tailEnd/>
                    </a:ln>
                    <a:solidFill>
                      <a:srgbClr val="C00000"/>
                    </a:solidFill>
                    <a:latin typeface="宋体"/>
                    <a:ea typeface="宋体"/>
                  </a:rPr>
                  <a:t>等线速</a:t>
                </a:r>
              </a:p>
            </p:txBody>
          </p:sp>
          <p:sp>
            <p:nvSpPr>
              <p:cNvPr id="41207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1" y="1440"/>
                <a:ext cx="173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Book Antiqua"/>
                </a:endParaRPr>
              </a:p>
            </p:txBody>
          </p:sp>
          <p:sp>
            <p:nvSpPr>
              <p:cNvPr id="41208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7" y="1578"/>
                <a:ext cx="33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" name="Group 43"/>
              <p:cNvGrpSpPr>
                <a:grpSpLocks/>
              </p:cNvGrpSpPr>
              <p:nvPr/>
            </p:nvGrpSpPr>
            <p:grpSpPr bwMode="auto">
              <a:xfrm>
                <a:off x="2567" y="1499"/>
                <a:ext cx="133" cy="43"/>
                <a:chOff x="1260" y="2371"/>
                <a:chExt cx="151" cy="53"/>
              </a:xfrm>
            </p:grpSpPr>
            <p:sp>
              <p:nvSpPr>
                <p:cNvPr id="41212" name="Line 4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213" name="Line 4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210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5" y="1438"/>
                <a:ext cx="173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Book Antiqua"/>
                </a:endParaRPr>
              </a:p>
            </p:txBody>
          </p:sp>
          <p:sp>
            <p:nvSpPr>
              <p:cNvPr id="41211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4" y="1548"/>
                <a:ext cx="52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186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11" y="1728"/>
              <a:ext cx="168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即</a:t>
              </a:r>
            </a:p>
          </p:txBody>
        </p: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1097" y="1741"/>
              <a:ext cx="210" cy="179"/>
              <a:chOff x="2413" y="590"/>
              <a:chExt cx="210" cy="179"/>
            </a:xfrm>
          </p:grpSpPr>
          <p:sp>
            <p:nvSpPr>
              <p:cNvPr id="41203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2" y="698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204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3" y="590"/>
                <a:ext cx="14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1354" y="1738"/>
              <a:ext cx="117" cy="169"/>
              <a:chOff x="1218" y="604"/>
              <a:chExt cx="117" cy="169"/>
            </a:xfrm>
          </p:grpSpPr>
          <p:sp>
            <p:nvSpPr>
              <p:cNvPr id="41201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8" y="604"/>
                <a:ext cx="11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202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8" y="693"/>
                <a:ext cx="47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1543" y="1790"/>
              <a:ext cx="133" cy="43"/>
              <a:chOff x="1260" y="2371"/>
              <a:chExt cx="151" cy="53"/>
            </a:xfrm>
          </p:grpSpPr>
          <p:sp>
            <p:nvSpPr>
              <p:cNvPr id="41199" name="Line 5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00" name="Line 5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58"/>
            <p:cNvGrpSpPr>
              <a:grpSpLocks/>
            </p:cNvGrpSpPr>
            <p:nvPr/>
          </p:nvGrpSpPr>
          <p:grpSpPr bwMode="auto">
            <a:xfrm>
              <a:off x="1777" y="1721"/>
              <a:ext cx="211" cy="161"/>
              <a:chOff x="2346" y="1033"/>
              <a:chExt cx="211" cy="161"/>
            </a:xfrm>
          </p:grpSpPr>
          <p:sp>
            <p:nvSpPr>
              <p:cNvPr id="41197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6" y="1033"/>
                <a:ext cx="14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1198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5" y="1106"/>
                <a:ext cx="52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" name="Group 61"/>
            <p:cNvGrpSpPr>
              <a:grpSpLocks/>
            </p:cNvGrpSpPr>
            <p:nvPr/>
          </p:nvGrpSpPr>
          <p:grpSpPr bwMode="auto">
            <a:xfrm>
              <a:off x="2050" y="1712"/>
              <a:ext cx="122" cy="171"/>
              <a:chOff x="1208" y="1040"/>
              <a:chExt cx="122" cy="171"/>
            </a:xfrm>
          </p:grpSpPr>
          <p:sp>
            <p:nvSpPr>
              <p:cNvPr id="41195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8" y="1040"/>
                <a:ext cx="11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196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7" y="1134"/>
                <a:ext cx="53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9" name="Group 64"/>
            <p:cNvGrpSpPr>
              <a:grpSpLocks/>
            </p:cNvGrpSpPr>
            <p:nvPr/>
          </p:nvGrpSpPr>
          <p:grpSpPr bwMode="auto">
            <a:xfrm>
              <a:off x="2560" y="1704"/>
              <a:ext cx="208" cy="196"/>
              <a:chOff x="3177" y="934"/>
              <a:chExt cx="208" cy="196"/>
            </a:xfrm>
          </p:grpSpPr>
          <p:sp>
            <p:nvSpPr>
              <p:cNvPr id="41193" name="Oval 65"/>
              <p:cNvSpPr>
                <a:spLocks noChangeArrowheads="1"/>
              </p:cNvSpPr>
              <p:nvPr/>
            </p:nvSpPr>
            <p:spPr bwMode="auto">
              <a:xfrm>
                <a:off x="3177" y="934"/>
                <a:ext cx="208" cy="19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94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6" y="975"/>
                <a:ext cx="7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557585" y="4561135"/>
            <a:ext cx="5456238" cy="1395413"/>
            <a:chOff x="557585" y="4561135"/>
            <a:chExt cx="5456238" cy="1395413"/>
          </a:xfrm>
        </p:grpSpPr>
        <p:grpSp>
          <p:nvGrpSpPr>
            <p:cNvPr id="41240" name="Group 139"/>
            <p:cNvGrpSpPr>
              <a:grpSpLocks/>
            </p:cNvGrpSpPr>
            <p:nvPr/>
          </p:nvGrpSpPr>
          <p:grpSpPr bwMode="auto">
            <a:xfrm>
              <a:off x="640135" y="4561135"/>
              <a:ext cx="2411413" cy="331788"/>
              <a:chOff x="254" y="3199"/>
              <a:chExt cx="1519" cy="209"/>
            </a:xfrm>
          </p:grpSpPr>
          <p:grpSp>
            <p:nvGrpSpPr>
              <p:cNvPr id="41241" name="Group 140"/>
              <p:cNvGrpSpPr>
                <a:grpSpLocks/>
              </p:cNvGrpSpPr>
              <p:nvPr/>
            </p:nvGrpSpPr>
            <p:grpSpPr bwMode="auto">
              <a:xfrm>
                <a:off x="254" y="3212"/>
                <a:ext cx="208" cy="196"/>
                <a:chOff x="3177" y="934"/>
                <a:chExt cx="208" cy="196"/>
              </a:xfrm>
            </p:grpSpPr>
            <p:sp>
              <p:nvSpPr>
                <p:cNvPr id="41115" name="Oval 141"/>
                <p:cNvSpPr>
                  <a:spLocks noChangeArrowheads="1"/>
                </p:cNvSpPr>
                <p:nvPr/>
              </p:nvSpPr>
              <p:spPr bwMode="auto">
                <a:xfrm>
                  <a:off x="3177" y="934"/>
                  <a:ext cx="208" cy="196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116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975"/>
                  <a:ext cx="71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3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242" name="Group 143"/>
              <p:cNvGrpSpPr>
                <a:grpSpLocks/>
              </p:cNvGrpSpPr>
              <p:nvPr/>
            </p:nvGrpSpPr>
            <p:grpSpPr bwMode="auto">
              <a:xfrm>
                <a:off x="571" y="3202"/>
                <a:ext cx="208" cy="196"/>
                <a:chOff x="3177" y="934"/>
                <a:chExt cx="208" cy="196"/>
              </a:xfrm>
            </p:grpSpPr>
            <p:sp>
              <p:nvSpPr>
                <p:cNvPr id="41113" name="Oval 144"/>
                <p:cNvSpPr>
                  <a:spLocks noChangeArrowheads="1"/>
                </p:cNvSpPr>
                <p:nvPr/>
              </p:nvSpPr>
              <p:spPr bwMode="auto">
                <a:xfrm>
                  <a:off x="3177" y="934"/>
                  <a:ext cx="208" cy="196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114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975"/>
                  <a:ext cx="71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4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112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3" y="3199"/>
                <a:ext cx="890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联立解得</a:t>
                </a:r>
              </a:p>
            </p:txBody>
          </p:sp>
        </p:grpSp>
        <p:grpSp>
          <p:nvGrpSpPr>
            <p:cNvPr id="41243" name="Group 147"/>
            <p:cNvGrpSpPr>
              <a:grpSpLocks/>
            </p:cNvGrpSpPr>
            <p:nvPr/>
          </p:nvGrpSpPr>
          <p:grpSpPr bwMode="auto">
            <a:xfrm>
              <a:off x="557585" y="5097710"/>
              <a:ext cx="2779713" cy="858838"/>
              <a:chOff x="210" y="3537"/>
              <a:chExt cx="1751" cy="541"/>
            </a:xfrm>
          </p:grpSpPr>
          <p:grpSp>
            <p:nvGrpSpPr>
              <p:cNvPr id="41244" name="Group 148"/>
              <p:cNvGrpSpPr>
                <a:grpSpLocks/>
              </p:cNvGrpSpPr>
              <p:nvPr/>
            </p:nvGrpSpPr>
            <p:grpSpPr bwMode="auto">
              <a:xfrm>
                <a:off x="210" y="3701"/>
                <a:ext cx="283" cy="227"/>
                <a:chOff x="2413" y="590"/>
                <a:chExt cx="210" cy="179"/>
              </a:xfrm>
            </p:grpSpPr>
            <p:sp>
              <p:nvSpPr>
                <p:cNvPr id="41108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2" y="698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FF5050"/>
                        </a:solidFill>
                        <a:round/>
                        <a:headEnd/>
                        <a:tailEnd/>
                      </a:ln>
                      <a:solidFill>
                        <a:srgbClr val="FF5050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09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13" y="590"/>
                  <a:ext cx="145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FF5050"/>
                        </a:solidFill>
                        <a:round/>
                        <a:headEnd/>
                        <a:tailEnd/>
                      </a:ln>
                      <a:solidFill>
                        <a:srgbClr val="FF5050"/>
                      </a:solidFill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41245" name="Group 151"/>
              <p:cNvGrpSpPr>
                <a:grpSpLocks/>
              </p:cNvGrpSpPr>
              <p:nvPr/>
            </p:nvGrpSpPr>
            <p:grpSpPr bwMode="auto">
              <a:xfrm>
                <a:off x="542" y="3767"/>
                <a:ext cx="133" cy="43"/>
                <a:chOff x="1260" y="2371"/>
                <a:chExt cx="151" cy="53"/>
              </a:xfrm>
            </p:grpSpPr>
            <p:sp>
              <p:nvSpPr>
                <p:cNvPr id="41106" name="Line 15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07" name="Line 15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246" name="Group 154"/>
              <p:cNvGrpSpPr>
                <a:grpSpLocks/>
              </p:cNvGrpSpPr>
              <p:nvPr/>
            </p:nvGrpSpPr>
            <p:grpSpPr bwMode="auto">
              <a:xfrm>
                <a:off x="945" y="3537"/>
                <a:ext cx="649" cy="234"/>
                <a:chOff x="945" y="3571"/>
                <a:chExt cx="649" cy="234"/>
              </a:xfrm>
            </p:grpSpPr>
            <p:grpSp>
              <p:nvGrpSpPr>
                <p:cNvPr id="41247" name="Group 155"/>
                <p:cNvGrpSpPr>
                  <a:grpSpLocks/>
                </p:cNvGrpSpPr>
                <p:nvPr/>
              </p:nvGrpSpPr>
              <p:grpSpPr bwMode="auto">
                <a:xfrm>
                  <a:off x="945" y="3583"/>
                  <a:ext cx="140" cy="203"/>
                  <a:chOff x="2150" y="569"/>
                  <a:chExt cx="140" cy="203"/>
                </a:xfrm>
              </p:grpSpPr>
              <p:sp>
                <p:nvSpPr>
                  <p:cNvPr id="41104" name="WordArt 1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7" y="696"/>
                    <a:ext cx="33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05" name="WordArt 1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50" y="569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1744" name="Group 158"/>
                <p:cNvGrpSpPr>
                  <a:grpSpLocks/>
                </p:cNvGrpSpPr>
                <p:nvPr/>
              </p:nvGrpSpPr>
              <p:grpSpPr bwMode="auto">
                <a:xfrm>
                  <a:off x="1138" y="3571"/>
                  <a:ext cx="196" cy="199"/>
                  <a:chOff x="1138" y="3571"/>
                  <a:chExt cx="196" cy="199"/>
                </a:xfrm>
              </p:grpSpPr>
              <p:sp>
                <p:nvSpPr>
                  <p:cNvPr id="41101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38" y="3599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02" name="WordArt 1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07" y="3693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03" name="WordArt 1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81" y="3571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1745" name="Group 162"/>
                <p:cNvGrpSpPr>
                  <a:grpSpLocks/>
                </p:cNvGrpSpPr>
                <p:nvPr/>
              </p:nvGrpSpPr>
              <p:grpSpPr bwMode="auto">
                <a:xfrm>
                  <a:off x="1381" y="3628"/>
                  <a:ext cx="213" cy="177"/>
                  <a:chOff x="1342" y="2777"/>
                  <a:chExt cx="213" cy="177"/>
                </a:xfrm>
              </p:grpSpPr>
              <p:sp>
                <p:nvSpPr>
                  <p:cNvPr id="41099" name="WordArt 1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99" y="2856"/>
                    <a:ext cx="56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00" name="WordArt 1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42" y="2777"/>
                    <a:ext cx="145" cy="13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w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151746" name="Group 165"/>
              <p:cNvGrpSpPr>
                <a:grpSpLocks/>
              </p:cNvGrpSpPr>
              <p:nvPr/>
            </p:nvGrpSpPr>
            <p:grpSpPr bwMode="auto">
              <a:xfrm>
                <a:off x="761" y="3867"/>
                <a:ext cx="1033" cy="211"/>
                <a:chOff x="802" y="3892"/>
                <a:chExt cx="1033" cy="211"/>
              </a:xfrm>
            </p:grpSpPr>
            <p:grpSp>
              <p:nvGrpSpPr>
                <p:cNvPr id="151747" name="Group 166"/>
                <p:cNvGrpSpPr>
                  <a:grpSpLocks/>
                </p:cNvGrpSpPr>
                <p:nvPr/>
              </p:nvGrpSpPr>
              <p:grpSpPr bwMode="auto">
                <a:xfrm>
                  <a:off x="802" y="3899"/>
                  <a:ext cx="140" cy="203"/>
                  <a:chOff x="2150" y="569"/>
                  <a:chExt cx="140" cy="203"/>
                </a:xfrm>
              </p:grpSpPr>
              <p:sp>
                <p:nvSpPr>
                  <p:cNvPr id="41094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7" y="696"/>
                    <a:ext cx="33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95" name="WordArt 1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50" y="569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1082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5" y="3913"/>
                  <a:ext cx="155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51748" name="Group 170"/>
                <p:cNvGrpSpPr>
                  <a:grpSpLocks/>
                </p:cNvGrpSpPr>
                <p:nvPr/>
              </p:nvGrpSpPr>
              <p:grpSpPr bwMode="auto">
                <a:xfrm>
                  <a:off x="994" y="3892"/>
                  <a:ext cx="196" cy="199"/>
                  <a:chOff x="1138" y="3571"/>
                  <a:chExt cx="196" cy="199"/>
                </a:xfrm>
              </p:grpSpPr>
              <p:sp>
                <p:nvSpPr>
                  <p:cNvPr id="41091" name="WordArt 1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38" y="3599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92" name="WordArt 1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07" y="3693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93" name="WordArt 1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81" y="3571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1749" name="Group 174"/>
                <p:cNvGrpSpPr>
                  <a:grpSpLocks/>
                </p:cNvGrpSpPr>
                <p:nvPr/>
              </p:nvGrpSpPr>
              <p:grpSpPr bwMode="auto">
                <a:xfrm>
                  <a:off x="1417" y="3900"/>
                  <a:ext cx="159" cy="203"/>
                  <a:chOff x="2140" y="1005"/>
                  <a:chExt cx="159" cy="203"/>
                </a:xfrm>
              </p:grpSpPr>
              <p:sp>
                <p:nvSpPr>
                  <p:cNvPr id="41089" name="WordArt 1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47" y="1120"/>
                    <a:ext cx="52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90" name="WordArt 1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40" y="1005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1750" name="Group 177"/>
                <p:cNvGrpSpPr>
                  <a:grpSpLocks/>
                </p:cNvGrpSpPr>
                <p:nvPr/>
              </p:nvGrpSpPr>
              <p:grpSpPr bwMode="auto">
                <a:xfrm>
                  <a:off x="1635" y="3910"/>
                  <a:ext cx="117" cy="169"/>
                  <a:chOff x="1218" y="604"/>
                  <a:chExt cx="117" cy="169"/>
                </a:xfrm>
              </p:grpSpPr>
              <p:sp>
                <p:nvSpPr>
                  <p:cNvPr id="41087" name="WordArt 1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18" y="604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88" name="WordArt 1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88" y="693"/>
                    <a:ext cx="47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1086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82" y="3893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079" name="Line 181"/>
              <p:cNvSpPr>
                <a:spLocks noChangeShapeType="1"/>
              </p:cNvSpPr>
              <p:nvPr/>
            </p:nvSpPr>
            <p:spPr bwMode="auto">
              <a:xfrm>
                <a:off x="751" y="3806"/>
                <a:ext cx="113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80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6" y="3946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51751" name="Group 183"/>
            <p:cNvGrpSpPr>
              <a:grpSpLocks/>
            </p:cNvGrpSpPr>
            <p:nvPr/>
          </p:nvGrpSpPr>
          <p:grpSpPr bwMode="auto">
            <a:xfrm>
              <a:off x="3426198" y="5102473"/>
              <a:ext cx="2587625" cy="774700"/>
              <a:chOff x="2058" y="3564"/>
              <a:chExt cx="1630" cy="488"/>
            </a:xfrm>
          </p:grpSpPr>
          <p:grpSp>
            <p:nvGrpSpPr>
              <p:cNvPr id="151752" name="Group 184"/>
              <p:cNvGrpSpPr>
                <a:grpSpLocks/>
              </p:cNvGrpSpPr>
              <p:nvPr/>
            </p:nvGrpSpPr>
            <p:grpSpPr bwMode="auto">
              <a:xfrm>
                <a:off x="2058" y="3700"/>
                <a:ext cx="283" cy="227"/>
                <a:chOff x="2413" y="590"/>
                <a:chExt cx="210" cy="179"/>
              </a:xfrm>
            </p:grpSpPr>
            <p:sp>
              <p:nvSpPr>
                <p:cNvPr id="41073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2" y="698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FF5050"/>
                        </a:solidFill>
                        <a:round/>
                        <a:headEnd/>
                        <a:tailEnd/>
                      </a:ln>
                      <a:solidFill>
                        <a:srgbClr val="FF5050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74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13" y="590"/>
                  <a:ext cx="145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FF5050"/>
                        </a:solidFill>
                        <a:round/>
                        <a:headEnd/>
                        <a:tailEnd/>
                      </a:ln>
                      <a:solidFill>
                        <a:srgbClr val="FF5050"/>
                      </a:solidFill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151753" name="Group 187"/>
              <p:cNvGrpSpPr>
                <a:grpSpLocks/>
              </p:cNvGrpSpPr>
              <p:nvPr/>
            </p:nvGrpSpPr>
            <p:grpSpPr bwMode="auto">
              <a:xfrm>
                <a:off x="2390" y="3783"/>
                <a:ext cx="133" cy="43"/>
                <a:chOff x="1260" y="2371"/>
                <a:chExt cx="151" cy="53"/>
              </a:xfrm>
            </p:grpSpPr>
            <p:sp>
              <p:nvSpPr>
                <p:cNvPr id="41071" name="Line 18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72" name="Line 18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042" name="Line 190"/>
              <p:cNvSpPr>
                <a:spLocks noChangeShapeType="1"/>
              </p:cNvSpPr>
              <p:nvPr/>
            </p:nvSpPr>
            <p:spPr bwMode="auto">
              <a:xfrm>
                <a:off x="2558" y="3797"/>
                <a:ext cx="113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1754" name="Group 191"/>
              <p:cNvGrpSpPr>
                <a:grpSpLocks/>
              </p:cNvGrpSpPr>
              <p:nvPr/>
            </p:nvGrpSpPr>
            <p:grpSpPr bwMode="auto">
              <a:xfrm>
                <a:off x="2600" y="3841"/>
                <a:ext cx="1033" cy="211"/>
                <a:chOff x="802" y="3892"/>
                <a:chExt cx="1033" cy="211"/>
              </a:xfrm>
            </p:grpSpPr>
            <p:grpSp>
              <p:nvGrpSpPr>
                <p:cNvPr id="151755" name="Group 192"/>
                <p:cNvGrpSpPr>
                  <a:grpSpLocks/>
                </p:cNvGrpSpPr>
                <p:nvPr/>
              </p:nvGrpSpPr>
              <p:grpSpPr bwMode="auto">
                <a:xfrm>
                  <a:off x="802" y="3899"/>
                  <a:ext cx="140" cy="203"/>
                  <a:chOff x="2150" y="569"/>
                  <a:chExt cx="140" cy="203"/>
                </a:xfrm>
              </p:grpSpPr>
              <p:sp>
                <p:nvSpPr>
                  <p:cNvPr id="41069" name="WordArt 1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7" y="696"/>
                    <a:ext cx="33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70" name="WordArt 1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50" y="569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1057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5" y="3913"/>
                  <a:ext cx="155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51756" name="Group 196"/>
                <p:cNvGrpSpPr>
                  <a:grpSpLocks/>
                </p:cNvGrpSpPr>
                <p:nvPr/>
              </p:nvGrpSpPr>
              <p:grpSpPr bwMode="auto">
                <a:xfrm>
                  <a:off x="994" y="3892"/>
                  <a:ext cx="196" cy="199"/>
                  <a:chOff x="1138" y="3571"/>
                  <a:chExt cx="196" cy="199"/>
                </a:xfrm>
              </p:grpSpPr>
              <p:sp>
                <p:nvSpPr>
                  <p:cNvPr id="41066" name="WordArt 1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38" y="3599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67" name="WordArt 1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07" y="3693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68" name="WordArt 1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81" y="3571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1757" name="Group 200"/>
                <p:cNvGrpSpPr>
                  <a:grpSpLocks/>
                </p:cNvGrpSpPr>
                <p:nvPr/>
              </p:nvGrpSpPr>
              <p:grpSpPr bwMode="auto">
                <a:xfrm>
                  <a:off x="1417" y="3900"/>
                  <a:ext cx="159" cy="203"/>
                  <a:chOff x="2140" y="1005"/>
                  <a:chExt cx="159" cy="203"/>
                </a:xfrm>
              </p:grpSpPr>
              <p:sp>
                <p:nvSpPr>
                  <p:cNvPr id="41064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47" y="1120"/>
                    <a:ext cx="52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65" name="WordArt 2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40" y="1005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1758" name="Group 203"/>
                <p:cNvGrpSpPr>
                  <a:grpSpLocks/>
                </p:cNvGrpSpPr>
                <p:nvPr/>
              </p:nvGrpSpPr>
              <p:grpSpPr bwMode="auto">
                <a:xfrm>
                  <a:off x="1635" y="3910"/>
                  <a:ext cx="117" cy="169"/>
                  <a:chOff x="1218" y="604"/>
                  <a:chExt cx="117" cy="169"/>
                </a:xfrm>
              </p:grpSpPr>
              <p:sp>
                <p:nvSpPr>
                  <p:cNvPr id="41062" name="WordArt 2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18" y="604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63" name="WordArt 2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88" y="693"/>
                    <a:ext cx="47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1061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82" y="3893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51759" name="Group 207"/>
              <p:cNvGrpSpPr>
                <a:grpSpLocks/>
              </p:cNvGrpSpPr>
              <p:nvPr/>
            </p:nvGrpSpPr>
            <p:grpSpPr bwMode="auto">
              <a:xfrm>
                <a:off x="2764" y="3564"/>
                <a:ext cx="752" cy="207"/>
                <a:chOff x="2829" y="3585"/>
                <a:chExt cx="752" cy="207"/>
              </a:xfrm>
            </p:grpSpPr>
            <p:grpSp>
              <p:nvGrpSpPr>
                <p:cNvPr id="151760" name="Group 208"/>
                <p:cNvGrpSpPr>
                  <a:grpSpLocks/>
                </p:cNvGrpSpPr>
                <p:nvPr/>
              </p:nvGrpSpPr>
              <p:grpSpPr bwMode="auto">
                <a:xfrm>
                  <a:off x="2829" y="3585"/>
                  <a:ext cx="140" cy="203"/>
                  <a:chOff x="2150" y="569"/>
                  <a:chExt cx="140" cy="203"/>
                </a:xfrm>
              </p:grpSpPr>
              <p:sp>
                <p:nvSpPr>
                  <p:cNvPr id="41054" name="WordArt 2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7" y="696"/>
                    <a:ext cx="33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55" name="WordArt 2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50" y="569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1761" name="Group 211"/>
                <p:cNvGrpSpPr>
                  <a:grpSpLocks/>
                </p:cNvGrpSpPr>
                <p:nvPr/>
              </p:nvGrpSpPr>
              <p:grpSpPr bwMode="auto">
                <a:xfrm>
                  <a:off x="3019" y="3603"/>
                  <a:ext cx="562" cy="189"/>
                  <a:chOff x="3027" y="3595"/>
                  <a:chExt cx="562" cy="189"/>
                </a:xfrm>
              </p:grpSpPr>
              <p:sp>
                <p:nvSpPr>
                  <p:cNvPr id="41047" name="WordArt 2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01" y="3599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48" name="WordArt 2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64" y="3685"/>
                    <a:ext cx="53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51762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3376" y="3607"/>
                    <a:ext cx="213" cy="177"/>
                    <a:chOff x="1342" y="2777"/>
                    <a:chExt cx="213" cy="177"/>
                  </a:xfrm>
                </p:grpSpPr>
                <p:sp>
                  <p:nvSpPr>
                    <p:cNvPr id="41052" name="WordArt 21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499" y="2856"/>
                      <a:ext cx="56" cy="9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0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53" name="WordArt 21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42" y="2777"/>
                      <a:ext cx="145" cy="13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w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41050" name="WordArt 2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7" y="3595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051" name="WordArt 2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90" y="3693"/>
                    <a:ext cx="45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2" name="组合 1"/>
          <p:cNvGrpSpPr/>
          <p:nvPr/>
        </p:nvGrpSpPr>
        <p:grpSpPr>
          <a:xfrm>
            <a:off x="593527" y="1916832"/>
            <a:ext cx="4923780" cy="2115542"/>
            <a:chOff x="593527" y="1916832"/>
            <a:chExt cx="4923780" cy="2115542"/>
          </a:xfrm>
        </p:grpSpPr>
        <p:grpSp>
          <p:nvGrpSpPr>
            <p:cNvPr id="21" name="Group 68"/>
            <p:cNvGrpSpPr>
              <a:grpSpLocks/>
            </p:cNvGrpSpPr>
            <p:nvPr/>
          </p:nvGrpSpPr>
          <p:grpSpPr bwMode="auto">
            <a:xfrm>
              <a:off x="593527" y="1916832"/>
              <a:ext cx="4430713" cy="306388"/>
              <a:chOff x="269" y="2093"/>
              <a:chExt cx="2791" cy="193"/>
            </a:xfrm>
          </p:grpSpPr>
          <p:sp>
            <p:nvSpPr>
              <p:cNvPr id="41173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" y="2100"/>
                <a:ext cx="1905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相互摩擦力大小相等</a:t>
                </a:r>
              </a:p>
            </p:txBody>
          </p:sp>
          <p:grpSp>
            <p:nvGrpSpPr>
              <p:cNvPr id="22" name="Group 70"/>
              <p:cNvGrpSpPr>
                <a:grpSpLocks/>
              </p:cNvGrpSpPr>
              <p:nvPr/>
            </p:nvGrpSpPr>
            <p:grpSpPr bwMode="auto">
              <a:xfrm>
                <a:off x="2253" y="2096"/>
                <a:ext cx="299" cy="168"/>
                <a:chOff x="983" y="2594"/>
                <a:chExt cx="283" cy="160"/>
              </a:xfrm>
            </p:grpSpPr>
            <p:sp>
              <p:nvSpPr>
                <p:cNvPr id="41182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3" y="2594"/>
                  <a:ext cx="179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83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61" y="2679"/>
                  <a:ext cx="51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84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5" y="2678"/>
                  <a:ext cx="41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" name="Group 74"/>
              <p:cNvGrpSpPr>
                <a:grpSpLocks/>
              </p:cNvGrpSpPr>
              <p:nvPr/>
            </p:nvGrpSpPr>
            <p:grpSpPr bwMode="auto">
              <a:xfrm>
                <a:off x="2605" y="2170"/>
                <a:ext cx="133" cy="43"/>
                <a:chOff x="1260" y="2371"/>
                <a:chExt cx="151" cy="53"/>
              </a:xfrm>
            </p:grpSpPr>
            <p:sp>
              <p:nvSpPr>
                <p:cNvPr id="41180" name="Line 7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81" name="Line 7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77"/>
              <p:cNvGrpSpPr>
                <a:grpSpLocks/>
              </p:cNvGrpSpPr>
              <p:nvPr/>
            </p:nvGrpSpPr>
            <p:grpSpPr bwMode="auto">
              <a:xfrm>
                <a:off x="2779" y="2093"/>
                <a:ext cx="281" cy="178"/>
                <a:chOff x="1361" y="1017"/>
                <a:chExt cx="281" cy="178"/>
              </a:xfrm>
            </p:grpSpPr>
            <p:sp>
              <p:nvSpPr>
                <p:cNvPr id="41177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1" y="1017"/>
                  <a:ext cx="189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78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8" y="1113"/>
                  <a:ext cx="54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79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29" y="1119"/>
                  <a:ext cx="43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5" name="Group 81"/>
            <p:cNvGrpSpPr>
              <a:grpSpLocks/>
            </p:cNvGrpSpPr>
            <p:nvPr/>
          </p:nvGrpSpPr>
          <p:grpSpPr bwMode="auto">
            <a:xfrm>
              <a:off x="1063427" y="2402607"/>
              <a:ext cx="3465513" cy="366713"/>
              <a:chOff x="532" y="2400"/>
              <a:chExt cx="2183" cy="231"/>
            </a:xfrm>
          </p:grpSpPr>
          <p:grpSp>
            <p:nvGrpSpPr>
              <p:cNvPr id="26" name="Group 82"/>
              <p:cNvGrpSpPr>
                <a:grpSpLocks/>
              </p:cNvGrpSpPr>
              <p:nvPr/>
            </p:nvGrpSpPr>
            <p:grpSpPr bwMode="auto">
              <a:xfrm>
                <a:off x="532" y="2421"/>
                <a:ext cx="903" cy="210"/>
                <a:chOff x="183" y="2437"/>
                <a:chExt cx="903" cy="210"/>
              </a:xfrm>
            </p:grpSpPr>
            <p:grpSp>
              <p:nvGrpSpPr>
                <p:cNvPr id="27" name="Group 83"/>
                <p:cNvGrpSpPr>
                  <a:grpSpLocks/>
                </p:cNvGrpSpPr>
                <p:nvPr/>
              </p:nvGrpSpPr>
              <p:grpSpPr bwMode="auto">
                <a:xfrm>
                  <a:off x="293" y="2437"/>
                  <a:ext cx="208" cy="196"/>
                  <a:chOff x="3257" y="727"/>
                  <a:chExt cx="247" cy="229"/>
                </a:xfrm>
              </p:grpSpPr>
              <p:sp>
                <p:nvSpPr>
                  <p:cNvPr id="41171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3257" y="727"/>
                    <a:ext cx="247" cy="229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72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49" y="780"/>
                    <a:ext cx="58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solidFill>
                          <a:srgbClr val="0000FF"/>
                        </a:solidFill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8" name="Group 86"/>
                <p:cNvGrpSpPr>
                  <a:grpSpLocks/>
                </p:cNvGrpSpPr>
                <p:nvPr/>
              </p:nvGrpSpPr>
              <p:grpSpPr bwMode="auto">
                <a:xfrm>
                  <a:off x="815" y="2464"/>
                  <a:ext cx="122" cy="171"/>
                  <a:chOff x="1208" y="1040"/>
                  <a:chExt cx="122" cy="171"/>
                </a:xfrm>
              </p:grpSpPr>
              <p:sp>
                <p:nvSpPr>
                  <p:cNvPr id="41169" name="WordArt 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08" y="1040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170" name="WordArt 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7" y="1134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9" name="Group 89"/>
                <p:cNvGrpSpPr>
                  <a:grpSpLocks/>
                </p:cNvGrpSpPr>
                <p:nvPr/>
              </p:nvGrpSpPr>
              <p:grpSpPr bwMode="auto">
                <a:xfrm>
                  <a:off x="592" y="2482"/>
                  <a:ext cx="110" cy="111"/>
                  <a:chOff x="1781" y="2282"/>
                  <a:chExt cx="577" cy="577"/>
                </a:xfrm>
              </p:grpSpPr>
              <p:sp>
                <p:nvSpPr>
                  <p:cNvPr id="41167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1782" y="2282"/>
                    <a:ext cx="576" cy="57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68" name="Line 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81" y="2282"/>
                    <a:ext cx="577" cy="57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165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1028" y="2455"/>
                  <a:ext cx="5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1166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3" y="2445"/>
                  <a:ext cx="5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1150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49" y="2429"/>
                <a:ext cx="15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0" name="Group 95"/>
              <p:cNvGrpSpPr>
                <a:grpSpLocks/>
              </p:cNvGrpSpPr>
              <p:nvPr/>
            </p:nvGrpSpPr>
            <p:grpSpPr bwMode="auto">
              <a:xfrm>
                <a:off x="2444" y="2422"/>
                <a:ext cx="122" cy="171"/>
                <a:chOff x="1208" y="1040"/>
                <a:chExt cx="122" cy="171"/>
              </a:xfrm>
            </p:grpSpPr>
            <p:sp>
              <p:nvSpPr>
                <p:cNvPr id="41160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8" y="1040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61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7" y="1134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1" name="Group 98"/>
              <p:cNvGrpSpPr>
                <a:grpSpLocks/>
              </p:cNvGrpSpPr>
              <p:nvPr/>
            </p:nvGrpSpPr>
            <p:grpSpPr bwMode="auto">
              <a:xfrm>
                <a:off x="2221" y="2440"/>
                <a:ext cx="110" cy="111"/>
                <a:chOff x="1781" y="2282"/>
                <a:chExt cx="577" cy="577"/>
              </a:xfrm>
            </p:grpSpPr>
            <p:sp>
              <p:nvSpPr>
                <p:cNvPr id="41158" name="Line 99"/>
                <p:cNvSpPr>
                  <a:spLocks noChangeShapeType="1"/>
                </p:cNvSpPr>
                <p:nvPr/>
              </p:nvSpPr>
              <p:spPr bwMode="auto">
                <a:xfrm>
                  <a:off x="1782" y="2282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59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1781" y="2282"/>
                  <a:ext cx="577" cy="57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153" name="WordArt 101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657" y="2413"/>
                <a:ext cx="58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154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2" y="2403"/>
                <a:ext cx="58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1221" name="Group 103"/>
              <p:cNvGrpSpPr>
                <a:grpSpLocks/>
              </p:cNvGrpSpPr>
              <p:nvPr/>
            </p:nvGrpSpPr>
            <p:grpSpPr bwMode="auto">
              <a:xfrm>
                <a:off x="1927" y="2400"/>
                <a:ext cx="208" cy="196"/>
                <a:chOff x="3177" y="934"/>
                <a:chExt cx="208" cy="196"/>
              </a:xfrm>
            </p:grpSpPr>
            <p:sp>
              <p:nvSpPr>
                <p:cNvPr id="41156" name="Oval 104"/>
                <p:cNvSpPr>
                  <a:spLocks noChangeArrowheads="1"/>
                </p:cNvSpPr>
                <p:nvPr/>
              </p:nvSpPr>
              <p:spPr bwMode="auto">
                <a:xfrm>
                  <a:off x="3177" y="934"/>
                  <a:ext cx="208" cy="196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157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975"/>
                  <a:ext cx="71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1226" name="Group 106"/>
            <p:cNvGrpSpPr>
              <a:grpSpLocks/>
            </p:cNvGrpSpPr>
            <p:nvPr/>
          </p:nvGrpSpPr>
          <p:grpSpPr bwMode="auto">
            <a:xfrm>
              <a:off x="1259632" y="3645024"/>
              <a:ext cx="4257675" cy="387350"/>
              <a:chOff x="523" y="2725"/>
              <a:chExt cx="2682" cy="244"/>
            </a:xfrm>
          </p:grpSpPr>
          <p:grpSp>
            <p:nvGrpSpPr>
              <p:cNvPr id="41228" name="Group 108"/>
              <p:cNvGrpSpPr>
                <a:grpSpLocks/>
              </p:cNvGrpSpPr>
              <p:nvPr/>
            </p:nvGrpSpPr>
            <p:grpSpPr bwMode="auto">
              <a:xfrm>
                <a:off x="523" y="2790"/>
                <a:ext cx="122" cy="171"/>
                <a:chOff x="1208" y="1040"/>
                <a:chExt cx="122" cy="171"/>
              </a:xfrm>
            </p:grpSpPr>
            <p:sp>
              <p:nvSpPr>
                <p:cNvPr id="41147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8" y="1040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48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7" y="1134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230" name="Group 111"/>
              <p:cNvGrpSpPr>
                <a:grpSpLocks/>
              </p:cNvGrpSpPr>
              <p:nvPr/>
            </p:nvGrpSpPr>
            <p:grpSpPr bwMode="auto">
              <a:xfrm>
                <a:off x="712" y="2766"/>
                <a:ext cx="140" cy="203"/>
                <a:chOff x="2150" y="569"/>
                <a:chExt cx="140" cy="203"/>
              </a:xfrm>
            </p:grpSpPr>
            <p:sp>
              <p:nvSpPr>
                <p:cNvPr id="41145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7" y="696"/>
                  <a:ext cx="33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46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50" y="569"/>
                  <a:ext cx="110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120" name="Line 114"/>
              <p:cNvSpPr>
                <a:spLocks noChangeShapeType="1"/>
              </p:cNvSpPr>
              <p:nvPr/>
            </p:nvSpPr>
            <p:spPr bwMode="auto">
              <a:xfrm>
                <a:off x="1160" y="2847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21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9" y="2755"/>
                <a:ext cx="58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122" name="WordArt 11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1596" y="2738"/>
                <a:ext cx="58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12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6" y="2890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12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3" y="2782"/>
                <a:ext cx="14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1234" name="Group 119"/>
              <p:cNvGrpSpPr>
                <a:grpSpLocks/>
              </p:cNvGrpSpPr>
              <p:nvPr/>
            </p:nvGrpSpPr>
            <p:grpSpPr bwMode="auto">
              <a:xfrm>
                <a:off x="1342" y="2777"/>
                <a:ext cx="213" cy="177"/>
                <a:chOff x="1342" y="2777"/>
                <a:chExt cx="213" cy="177"/>
              </a:xfrm>
            </p:grpSpPr>
            <p:sp>
              <p:nvSpPr>
                <p:cNvPr id="41143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99" y="2856"/>
                  <a:ext cx="56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44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2" y="2777"/>
                  <a:ext cx="145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1126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7" y="2747"/>
                <a:ext cx="15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1235" name="Group 123"/>
              <p:cNvGrpSpPr>
                <a:grpSpLocks/>
              </p:cNvGrpSpPr>
              <p:nvPr/>
            </p:nvGrpSpPr>
            <p:grpSpPr bwMode="auto">
              <a:xfrm>
                <a:off x="1913" y="2752"/>
                <a:ext cx="117" cy="169"/>
                <a:chOff x="1218" y="604"/>
                <a:chExt cx="117" cy="169"/>
              </a:xfrm>
            </p:grpSpPr>
            <p:sp>
              <p:nvSpPr>
                <p:cNvPr id="41141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8" y="604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42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88" y="693"/>
                  <a:ext cx="47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236" name="Group 126"/>
              <p:cNvGrpSpPr>
                <a:grpSpLocks/>
              </p:cNvGrpSpPr>
              <p:nvPr/>
            </p:nvGrpSpPr>
            <p:grpSpPr bwMode="auto">
              <a:xfrm>
                <a:off x="2090" y="2738"/>
                <a:ext cx="159" cy="203"/>
                <a:chOff x="2140" y="1005"/>
                <a:chExt cx="159" cy="203"/>
              </a:xfrm>
            </p:grpSpPr>
            <p:sp>
              <p:nvSpPr>
                <p:cNvPr id="41139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7" y="1120"/>
                  <a:ext cx="52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140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0" y="1005"/>
                  <a:ext cx="110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237" name="Group 129"/>
              <p:cNvGrpSpPr>
                <a:grpSpLocks/>
              </p:cNvGrpSpPr>
              <p:nvPr/>
            </p:nvGrpSpPr>
            <p:grpSpPr bwMode="auto">
              <a:xfrm>
                <a:off x="2312" y="2759"/>
                <a:ext cx="211" cy="161"/>
                <a:chOff x="2346" y="1033"/>
                <a:chExt cx="211" cy="161"/>
              </a:xfrm>
            </p:grpSpPr>
            <p:sp>
              <p:nvSpPr>
                <p:cNvPr id="41137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6" y="1033"/>
                  <a:ext cx="145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1138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5" y="1106"/>
                  <a:ext cx="52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238" name="Group 132"/>
              <p:cNvGrpSpPr>
                <a:grpSpLocks/>
              </p:cNvGrpSpPr>
              <p:nvPr/>
            </p:nvGrpSpPr>
            <p:grpSpPr bwMode="auto">
              <a:xfrm>
                <a:off x="2567" y="2808"/>
                <a:ext cx="133" cy="43"/>
                <a:chOff x="1260" y="2371"/>
                <a:chExt cx="151" cy="53"/>
              </a:xfrm>
            </p:grpSpPr>
            <p:sp>
              <p:nvSpPr>
                <p:cNvPr id="41135" name="Line 13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36" name="Line 13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131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5" y="2738"/>
                <a:ext cx="91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1239" name="Group 136"/>
              <p:cNvGrpSpPr>
                <a:grpSpLocks/>
              </p:cNvGrpSpPr>
              <p:nvPr/>
            </p:nvGrpSpPr>
            <p:grpSpPr bwMode="auto">
              <a:xfrm>
                <a:off x="2997" y="2725"/>
                <a:ext cx="208" cy="196"/>
                <a:chOff x="3177" y="934"/>
                <a:chExt cx="208" cy="196"/>
              </a:xfrm>
            </p:grpSpPr>
            <p:sp>
              <p:nvSpPr>
                <p:cNvPr id="41133" name="Oval 137"/>
                <p:cNvSpPr>
                  <a:spLocks noChangeArrowheads="1"/>
                </p:cNvSpPr>
                <p:nvPr/>
              </p:nvSpPr>
              <p:spPr bwMode="auto">
                <a:xfrm>
                  <a:off x="3177" y="934"/>
                  <a:ext cx="208" cy="196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134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975"/>
                  <a:ext cx="71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4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74" name="Text Box 93"/>
            <p:cNvSpPr txBox="1">
              <a:spLocks noChangeArrowheads="1"/>
            </p:cNvSpPr>
            <p:nvPr/>
          </p:nvSpPr>
          <p:spPr bwMode="auto">
            <a:xfrm>
              <a:off x="611560" y="2996952"/>
              <a:ext cx="387798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等式左边为零，等式右边为</a:t>
              </a:r>
              <a:endParaRPr lang="en-US" altLang="zh-CN" sz="2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185" name="Text Box 93"/>
          <p:cNvSpPr txBox="1">
            <a:spLocks noChangeArrowheads="1"/>
          </p:cNvSpPr>
          <p:nvPr/>
        </p:nvSpPr>
        <p:spPr bwMode="auto">
          <a:xfrm>
            <a:off x="5455881" y="352583"/>
            <a:ext cx="3539752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注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此时不能把</a:t>
            </a:r>
            <a:r>
              <a:rPr lang="en-US" altLang="zh-CN" sz="2000" b="1" dirty="0" smtClean="0">
                <a:latin typeface="+mn-ea"/>
                <a:ea typeface="+mn-ea"/>
              </a:rPr>
              <a:t>A</a:t>
            </a:r>
            <a:r>
              <a:rPr lang="zh-CN" altLang="en-US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+mn-ea"/>
                <a:ea typeface="+mn-ea"/>
              </a:rPr>
              <a:t>B</a:t>
            </a:r>
            <a:r>
              <a:rPr lang="zh-CN" altLang="en-US" sz="2000" b="1" dirty="0" smtClean="0">
                <a:latin typeface="+mn-ea"/>
                <a:ea typeface="+mn-ea"/>
              </a:rPr>
              <a:t>轮盘作为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一个共轴系统来处理，因为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他们做定轴转动的转轴不同。</a:t>
            </a:r>
            <a:endParaRPr lang="zh-CN" altLang="en-US" sz="2000" dirty="0" smtClean="0">
              <a:latin typeface="+mn-lt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7" name="Rectangle 11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07" name="WordArt 31"/>
          <p:cNvSpPr>
            <a:spLocks noChangeArrowheads="1" noChangeShapeType="1" noTextEdit="1"/>
          </p:cNvSpPr>
          <p:nvPr/>
        </p:nvSpPr>
        <p:spPr bwMode="auto">
          <a:xfrm>
            <a:off x="696640" y="570905"/>
            <a:ext cx="422275" cy="2603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（</a:t>
            </a:r>
            <a:r>
              <a:rPr lang="en-US" altLang="zh-C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2</a:t>
            </a:r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）</a:t>
            </a:r>
          </a:p>
        </p:txBody>
      </p:sp>
      <p:sp>
        <p:nvSpPr>
          <p:cNvPr id="41994" name="WordArt 32"/>
          <p:cNvSpPr>
            <a:spLocks noChangeArrowheads="1" noChangeShapeType="1" noTextEdit="1"/>
          </p:cNvSpPr>
          <p:nvPr/>
        </p:nvSpPr>
        <p:spPr bwMode="auto">
          <a:xfrm>
            <a:off x="1331640" y="548680"/>
            <a:ext cx="2751138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宋体"/>
                <a:ea typeface="宋体"/>
              </a:rPr>
              <a:t>应用冲量矩定义式</a:t>
            </a:r>
          </a:p>
        </p:txBody>
      </p:sp>
      <p:sp>
        <p:nvSpPr>
          <p:cNvPr id="41995" name="WordArt 33"/>
          <p:cNvSpPr>
            <a:spLocks noChangeArrowheads="1" noChangeShapeType="1" noTextEdit="1"/>
          </p:cNvSpPr>
          <p:nvPr/>
        </p:nvSpPr>
        <p:spPr bwMode="auto">
          <a:xfrm>
            <a:off x="251520" y="1268760"/>
            <a:ext cx="4375150" cy="36728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在摩擦传动达到稳定的过程中，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1043608" y="1916832"/>
            <a:ext cx="3284538" cy="601663"/>
            <a:chOff x="555" y="1116"/>
            <a:chExt cx="1923" cy="347"/>
          </a:xfrm>
        </p:grpSpPr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931" y="1212"/>
              <a:ext cx="281" cy="178"/>
              <a:chOff x="1361" y="1017"/>
              <a:chExt cx="281" cy="178"/>
            </a:xfrm>
          </p:grpSpPr>
          <p:sp>
            <p:nvSpPr>
              <p:cNvPr id="42134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1" y="1017"/>
                <a:ext cx="189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135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8" y="1113"/>
                <a:ext cx="54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136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9" y="1119"/>
                <a:ext cx="43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33CC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2115" name="Freeform 39"/>
            <p:cNvSpPr>
              <a:spLocks/>
            </p:cNvSpPr>
            <p:nvPr/>
          </p:nvSpPr>
          <p:spPr bwMode="auto">
            <a:xfrm>
              <a:off x="555" y="1132"/>
              <a:ext cx="88" cy="320"/>
            </a:xfrm>
            <a:custGeom>
              <a:avLst/>
              <a:gdLst>
                <a:gd name="T0" fmla="*/ 60 w 1289"/>
                <a:gd name="T1" fmla="*/ 5 h 3854"/>
                <a:gd name="T2" fmla="*/ 51 w 1289"/>
                <a:gd name="T3" fmla="*/ 13 h 3854"/>
                <a:gd name="T4" fmla="*/ 46 w 1289"/>
                <a:gd name="T5" fmla="*/ 23 h 3854"/>
                <a:gd name="T6" fmla="*/ 40 w 1289"/>
                <a:gd name="T7" fmla="*/ 35 h 3854"/>
                <a:gd name="T8" fmla="*/ 34 w 1289"/>
                <a:gd name="T9" fmla="*/ 58 h 3854"/>
                <a:gd name="T10" fmla="*/ 31 w 1289"/>
                <a:gd name="T11" fmla="*/ 84 h 3854"/>
                <a:gd name="T12" fmla="*/ 31 w 1289"/>
                <a:gd name="T13" fmla="*/ 106 h 3854"/>
                <a:gd name="T14" fmla="*/ 30 w 1289"/>
                <a:gd name="T15" fmla="*/ 130 h 3854"/>
                <a:gd name="T16" fmla="*/ 29 w 1289"/>
                <a:gd name="T17" fmla="*/ 190 h 3854"/>
                <a:gd name="T18" fmla="*/ 29 w 1289"/>
                <a:gd name="T19" fmla="*/ 256 h 3854"/>
                <a:gd name="T20" fmla="*/ 28 w 1289"/>
                <a:gd name="T21" fmla="*/ 284 h 3854"/>
                <a:gd name="T22" fmla="*/ 24 w 1289"/>
                <a:gd name="T23" fmla="*/ 304 h 3854"/>
                <a:gd name="T24" fmla="*/ 22 w 1289"/>
                <a:gd name="T25" fmla="*/ 310 h 3854"/>
                <a:gd name="T26" fmla="*/ 17 w 1289"/>
                <a:gd name="T27" fmla="*/ 311 h 3854"/>
                <a:gd name="T28" fmla="*/ 19 w 1289"/>
                <a:gd name="T29" fmla="*/ 302 h 3854"/>
                <a:gd name="T30" fmla="*/ 19 w 1289"/>
                <a:gd name="T31" fmla="*/ 295 h 3854"/>
                <a:gd name="T32" fmla="*/ 16 w 1289"/>
                <a:gd name="T33" fmla="*/ 288 h 3854"/>
                <a:gd name="T34" fmla="*/ 12 w 1289"/>
                <a:gd name="T35" fmla="*/ 285 h 3854"/>
                <a:gd name="T36" fmla="*/ 5 w 1289"/>
                <a:gd name="T37" fmla="*/ 287 h 3854"/>
                <a:gd name="T38" fmla="*/ 1 w 1289"/>
                <a:gd name="T39" fmla="*/ 293 h 3854"/>
                <a:gd name="T40" fmla="*/ 1 w 1289"/>
                <a:gd name="T41" fmla="*/ 298 h 3854"/>
                <a:gd name="T42" fmla="*/ 0 w 1289"/>
                <a:gd name="T43" fmla="*/ 304 h 3854"/>
                <a:gd name="T44" fmla="*/ 2 w 1289"/>
                <a:gd name="T45" fmla="*/ 311 h 3854"/>
                <a:gd name="T46" fmla="*/ 4 w 1289"/>
                <a:gd name="T47" fmla="*/ 314 h 3854"/>
                <a:gd name="T48" fmla="*/ 12 w 1289"/>
                <a:gd name="T49" fmla="*/ 320 h 3854"/>
                <a:gd name="T50" fmla="*/ 20 w 1289"/>
                <a:gd name="T51" fmla="*/ 319 h 3854"/>
                <a:gd name="T52" fmla="*/ 26 w 1289"/>
                <a:gd name="T53" fmla="*/ 316 h 3854"/>
                <a:gd name="T54" fmla="*/ 31 w 1289"/>
                <a:gd name="T55" fmla="*/ 311 h 3854"/>
                <a:gd name="T56" fmla="*/ 36 w 1289"/>
                <a:gd name="T57" fmla="*/ 304 h 3854"/>
                <a:gd name="T58" fmla="*/ 44 w 1289"/>
                <a:gd name="T59" fmla="*/ 285 h 3854"/>
                <a:gd name="T60" fmla="*/ 48 w 1289"/>
                <a:gd name="T61" fmla="*/ 269 h 3854"/>
                <a:gd name="T62" fmla="*/ 49 w 1289"/>
                <a:gd name="T63" fmla="*/ 253 h 3854"/>
                <a:gd name="T64" fmla="*/ 51 w 1289"/>
                <a:gd name="T65" fmla="*/ 229 h 3854"/>
                <a:gd name="T66" fmla="*/ 52 w 1289"/>
                <a:gd name="T67" fmla="*/ 197 h 3854"/>
                <a:gd name="T68" fmla="*/ 53 w 1289"/>
                <a:gd name="T69" fmla="*/ 148 h 3854"/>
                <a:gd name="T70" fmla="*/ 52 w 1289"/>
                <a:gd name="T71" fmla="*/ 98 h 3854"/>
                <a:gd name="T72" fmla="*/ 52 w 1289"/>
                <a:gd name="T73" fmla="*/ 70 h 3854"/>
                <a:gd name="T74" fmla="*/ 54 w 1289"/>
                <a:gd name="T75" fmla="*/ 55 h 3854"/>
                <a:gd name="T76" fmla="*/ 56 w 1289"/>
                <a:gd name="T77" fmla="*/ 43 h 3854"/>
                <a:gd name="T78" fmla="*/ 58 w 1289"/>
                <a:gd name="T79" fmla="*/ 29 h 3854"/>
                <a:gd name="T80" fmla="*/ 62 w 1289"/>
                <a:gd name="T81" fmla="*/ 15 h 3854"/>
                <a:gd name="T82" fmla="*/ 66 w 1289"/>
                <a:gd name="T83" fmla="*/ 9 h 3854"/>
                <a:gd name="T84" fmla="*/ 72 w 1289"/>
                <a:gd name="T85" fmla="*/ 10 h 3854"/>
                <a:gd name="T86" fmla="*/ 72 w 1289"/>
                <a:gd name="T87" fmla="*/ 16 h 3854"/>
                <a:gd name="T88" fmla="*/ 69 w 1289"/>
                <a:gd name="T89" fmla="*/ 21 h 3854"/>
                <a:gd name="T90" fmla="*/ 69 w 1289"/>
                <a:gd name="T91" fmla="*/ 29 h 3854"/>
                <a:gd name="T92" fmla="*/ 71 w 1289"/>
                <a:gd name="T93" fmla="*/ 35 h 3854"/>
                <a:gd name="T94" fmla="*/ 74 w 1289"/>
                <a:gd name="T95" fmla="*/ 40 h 3854"/>
                <a:gd name="T96" fmla="*/ 78 w 1289"/>
                <a:gd name="T97" fmla="*/ 40 h 3854"/>
                <a:gd name="T98" fmla="*/ 84 w 1289"/>
                <a:gd name="T99" fmla="*/ 39 h 3854"/>
                <a:gd name="T100" fmla="*/ 88 w 1289"/>
                <a:gd name="T101" fmla="*/ 32 h 3854"/>
                <a:gd name="T102" fmla="*/ 88 w 1289"/>
                <a:gd name="T103" fmla="*/ 25 h 3854"/>
                <a:gd name="T104" fmla="*/ 87 w 1289"/>
                <a:gd name="T105" fmla="*/ 17 h 3854"/>
                <a:gd name="T106" fmla="*/ 84 w 1289"/>
                <a:gd name="T107" fmla="*/ 11 h 3854"/>
                <a:gd name="T108" fmla="*/ 81 w 1289"/>
                <a:gd name="T109" fmla="*/ 4 h 3854"/>
                <a:gd name="T110" fmla="*/ 72 w 1289"/>
                <a:gd name="T111" fmla="*/ 0 h 3854"/>
                <a:gd name="T112" fmla="*/ 64 w 1289"/>
                <a:gd name="T113" fmla="*/ 0 h 3854"/>
                <a:gd name="T114" fmla="*/ 60 w 1289"/>
                <a:gd name="T115" fmla="*/ 5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642" y="1356"/>
              <a:ext cx="58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1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665" y="1116"/>
              <a:ext cx="79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778" y="1235"/>
              <a:ext cx="122" cy="171"/>
              <a:chOff x="1208" y="1040"/>
              <a:chExt cx="122" cy="171"/>
            </a:xfrm>
          </p:grpSpPr>
          <p:sp>
            <p:nvSpPr>
              <p:cNvPr id="42132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8" y="1040"/>
                <a:ext cx="11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133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7" y="1134"/>
                <a:ext cx="53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2119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1269" y="1213"/>
              <a:ext cx="9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2120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1389" y="1212"/>
              <a:ext cx="78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" name="Group 47"/>
            <p:cNvGrpSpPr>
              <a:grpSpLocks/>
            </p:cNvGrpSpPr>
            <p:nvPr/>
          </p:nvGrpSpPr>
          <p:grpSpPr bwMode="auto">
            <a:xfrm>
              <a:off x="1528" y="1264"/>
              <a:ext cx="133" cy="43"/>
              <a:chOff x="1260" y="2371"/>
              <a:chExt cx="151" cy="53"/>
            </a:xfrm>
          </p:grpSpPr>
          <p:sp>
            <p:nvSpPr>
              <p:cNvPr id="42130" name="Line 4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31" name="Line 4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22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387" y="1202"/>
              <a:ext cx="91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23" name="Line 51"/>
            <p:cNvSpPr>
              <a:spLocks noChangeShapeType="1"/>
            </p:cNvSpPr>
            <p:nvPr/>
          </p:nvSpPr>
          <p:spPr bwMode="auto">
            <a:xfrm>
              <a:off x="2195" y="1286"/>
              <a:ext cx="1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52"/>
            <p:cNvGrpSpPr>
              <a:grpSpLocks/>
            </p:cNvGrpSpPr>
            <p:nvPr/>
          </p:nvGrpSpPr>
          <p:grpSpPr bwMode="auto">
            <a:xfrm>
              <a:off x="1710" y="1200"/>
              <a:ext cx="159" cy="203"/>
              <a:chOff x="2140" y="1005"/>
              <a:chExt cx="159" cy="203"/>
            </a:xfrm>
          </p:grpSpPr>
          <p:sp>
            <p:nvSpPr>
              <p:cNvPr id="42128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7" y="1120"/>
                <a:ext cx="52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129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0" y="1005"/>
                <a:ext cx="11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" name="Group 55"/>
            <p:cNvGrpSpPr>
              <a:grpSpLocks/>
            </p:cNvGrpSpPr>
            <p:nvPr/>
          </p:nvGrpSpPr>
          <p:grpSpPr bwMode="auto">
            <a:xfrm>
              <a:off x="1916" y="1228"/>
              <a:ext cx="211" cy="161"/>
              <a:chOff x="2346" y="1033"/>
              <a:chExt cx="211" cy="161"/>
            </a:xfrm>
          </p:grpSpPr>
          <p:sp>
            <p:nvSpPr>
              <p:cNvPr id="42126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6" y="1033"/>
                <a:ext cx="14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2127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5" y="1106"/>
                <a:ext cx="52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4547220" y="2047007"/>
            <a:ext cx="330200" cy="311150"/>
            <a:chOff x="3177" y="934"/>
            <a:chExt cx="208" cy="196"/>
          </a:xfrm>
        </p:grpSpPr>
        <p:sp>
          <p:nvSpPr>
            <p:cNvPr id="42112" name="Oval 59"/>
            <p:cNvSpPr>
              <a:spLocks noChangeArrowheads="1"/>
            </p:cNvSpPr>
            <p:nvPr/>
          </p:nvSpPr>
          <p:spPr bwMode="auto">
            <a:xfrm>
              <a:off x="3177" y="934"/>
              <a:ext cx="208" cy="19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13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3246" y="975"/>
              <a:ext cx="71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6" name="Group 61"/>
          <p:cNvGrpSpPr>
            <a:grpSpLocks/>
          </p:cNvGrpSpPr>
          <p:nvPr/>
        </p:nvGrpSpPr>
        <p:grpSpPr bwMode="auto">
          <a:xfrm>
            <a:off x="827584" y="2996952"/>
            <a:ext cx="4292600" cy="774700"/>
            <a:chOff x="422" y="1552"/>
            <a:chExt cx="2704" cy="488"/>
          </a:xfrm>
        </p:grpSpPr>
        <p:sp>
          <p:nvSpPr>
            <p:cNvPr id="42078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22" y="1677"/>
              <a:ext cx="867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将已求的</a:t>
              </a:r>
            </a:p>
          </p:txBody>
        </p:sp>
        <p:grpSp>
          <p:nvGrpSpPr>
            <p:cNvPr id="17" name="Group 63"/>
            <p:cNvGrpSpPr>
              <a:grpSpLocks/>
            </p:cNvGrpSpPr>
            <p:nvPr/>
          </p:nvGrpSpPr>
          <p:grpSpPr bwMode="auto">
            <a:xfrm>
              <a:off x="1442" y="1697"/>
              <a:ext cx="283" cy="227"/>
              <a:chOff x="2413" y="590"/>
              <a:chExt cx="210" cy="179"/>
            </a:xfrm>
          </p:grpSpPr>
          <p:sp>
            <p:nvSpPr>
              <p:cNvPr id="42110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2" y="698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111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3" y="590"/>
                <a:ext cx="14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505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Symbol"/>
                </a:endParaRPr>
              </a:p>
            </p:txBody>
          </p:sp>
        </p:grpSp>
        <p:grpSp>
          <p:nvGrpSpPr>
            <p:cNvPr id="18" name="Group 66"/>
            <p:cNvGrpSpPr>
              <a:grpSpLocks/>
            </p:cNvGrpSpPr>
            <p:nvPr/>
          </p:nvGrpSpPr>
          <p:grpSpPr bwMode="auto">
            <a:xfrm>
              <a:off x="1774" y="1771"/>
              <a:ext cx="133" cy="43"/>
              <a:chOff x="1260" y="2371"/>
              <a:chExt cx="151" cy="53"/>
            </a:xfrm>
          </p:grpSpPr>
          <p:sp>
            <p:nvSpPr>
              <p:cNvPr id="42108" name="Line 6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09" name="Line 6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81" name="Line 69"/>
            <p:cNvSpPr>
              <a:spLocks noChangeShapeType="1"/>
            </p:cNvSpPr>
            <p:nvPr/>
          </p:nvSpPr>
          <p:spPr bwMode="auto">
            <a:xfrm>
              <a:off x="1996" y="1785"/>
              <a:ext cx="1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70"/>
            <p:cNvGrpSpPr>
              <a:grpSpLocks/>
            </p:cNvGrpSpPr>
            <p:nvPr/>
          </p:nvGrpSpPr>
          <p:grpSpPr bwMode="auto">
            <a:xfrm>
              <a:off x="2038" y="1829"/>
              <a:ext cx="1033" cy="211"/>
              <a:chOff x="802" y="3892"/>
              <a:chExt cx="1033" cy="211"/>
            </a:xfrm>
          </p:grpSpPr>
          <p:grpSp>
            <p:nvGrpSpPr>
              <p:cNvPr id="20" name="Group 71"/>
              <p:cNvGrpSpPr>
                <a:grpSpLocks/>
              </p:cNvGrpSpPr>
              <p:nvPr/>
            </p:nvGrpSpPr>
            <p:grpSpPr bwMode="auto">
              <a:xfrm>
                <a:off x="802" y="3899"/>
                <a:ext cx="140" cy="203"/>
                <a:chOff x="2150" y="569"/>
                <a:chExt cx="140" cy="203"/>
              </a:xfrm>
            </p:grpSpPr>
            <p:sp>
              <p:nvSpPr>
                <p:cNvPr id="42106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7" y="696"/>
                  <a:ext cx="33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07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50" y="569"/>
                  <a:ext cx="110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094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5" y="3913"/>
                <a:ext cx="15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" name="Group 75"/>
              <p:cNvGrpSpPr>
                <a:grpSpLocks/>
              </p:cNvGrpSpPr>
              <p:nvPr/>
            </p:nvGrpSpPr>
            <p:grpSpPr bwMode="auto">
              <a:xfrm>
                <a:off x="994" y="3892"/>
                <a:ext cx="196" cy="199"/>
                <a:chOff x="1138" y="3571"/>
                <a:chExt cx="196" cy="199"/>
              </a:xfrm>
            </p:grpSpPr>
            <p:sp>
              <p:nvSpPr>
                <p:cNvPr id="42103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8" y="3599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04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7" y="3693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05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81" y="3571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" name="Group 79"/>
              <p:cNvGrpSpPr>
                <a:grpSpLocks/>
              </p:cNvGrpSpPr>
              <p:nvPr/>
            </p:nvGrpSpPr>
            <p:grpSpPr bwMode="auto">
              <a:xfrm>
                <a:off x="1417" y="3900"/>
                <a:ext cx="159" cy="203"/>
                <a:chOff x="2140" y="1005"/>
                <a:chExt cx="159" cy="203"/>
              </a:xfrm>
            </p:grpSpPr>
            <p:sp>
              <p:nvSpPr>
                <p:cNvPr id="42101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7" y="1120"/>
                  <a:ext cx="52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02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0" y="1005"/>
                  <a:ext cx="110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" name="Group 82"/>
              <p:cNvGrpSpPr>
                <a:grpSpLocks/>
              </p:cNvGrpSpPr>
              <p:nvPr/>
            </p:nvGrpSpPr>
            <p:grpSpPr bwMode="auto">
              <a:xfrm>
                <a:off x="1635" y="3910"/>
                <a:ext cx="117" cy="169"/>
                <a:chOff x="1218" y="604"/>
                <a:chExt cx="117" cy="169"/>
              </a:xfrm>
            </p:grpSpPr>
            <p:sp>
              <p:nvSpPr>
                <p:cNvPr id="4209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8" y="604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00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88" y="693"/>
                  <a:ext cx="47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098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2" y="3893"/>
                <a:ext cx="53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4" name="Group 86"/>
            <p:cNvGrpSpPr>
              <a:grpSpLocks/>
            </p:cNvGrpSpPr>
            <p:nvPr/>
          </p:nvGrpSpPr>
          <p:grpSpPr bwMode="auto">
            <a:xfrm>
              <a:off x="2202" y="1552"/>
              <a:ext cx="140" cy="203"/>
              <a:chOff x="2150" y="569"/>
              <a:chExt cx="140" cy="203"/>
            </a:xfrm>
          </p:grpSpPr>
          <p:sp>
            <p:nvSpPr>
              <p:cNvPr id="4209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7" y="696"/>
                <a:ext cx="33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92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0" y="569"/>
                <a:ext cx="11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2084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2566" y="1574"/>
              <a:ext cx="112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085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629" y="1660"/>
              <a:ext cx="53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5" name="Group 91"/>
            <p:cNvGrpSpPr>
              <a:grpSpLocks/>
            </p:cNvGrpSpPr>
            <p:nvPr/>
          </p:nvGrpSpPr>
          <p:grpSpPr bwMode="auto">
            <a:xfrm>
              <a:off x="2741" y="1574"/>
              <a:ext cx="229" cy="185"/>
              <a:chOff x="1342" y="2777"/>
              <a:chExt cx="213" cy="177"/>
            </a:xfrm>
          </p:grpSpPr>
          <p:sp>
            <p:nvSpPr>
              <p:cNvPr id="42089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9" y="2856"/>
                <a:ext cx="56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90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2" y="2777"/>
                <a:ext cx="14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2087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392" y="1570"/>
              <a:ext cx="112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088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2455" y="1668"/>
              <a:ext cx="45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6" name="Group 96"/>
          <p:cNvGrpSpPr>
            <a:grpSpLocks/>
          </p:cNvGrpSpPr>
          <p:nvPr/>
        </p:nvGrpSpPr>
        <p:grpSpPr bwMode="auto">
          <a:xfrm>
            <a:off x="4644008" y="1268760"/>
            <a:ext cx="4067175" cy="327025"/>
            <a:chOff x="355" y="797"/>
            <a:chExt cx="2562" cy="206"/>
          </a:xfrm>
        </p:grpSpPr>
        <p:sp>
          <p:nvSpPr>
            <p:cNvPr id="42071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528" y="807"/>
              <a:ext cx="591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00000"/>
                    </a:solidFill>
                    <a:round/>
                    <a:headEnd/>
                    <a:tailEnd/>
                  </a:ln>
                  <a:solidFill>
                    <a:srgbClr val="C00000"/>
                  </a:solidFill>
                  <a:latin typeface="宋体"/>
                  <a:ea typeface="宋体"/>
                </a:rPr>
                <a:t>受到的</a:t>
              </a:r>
            </a:p>
          </p:txBody>
        </p:sp>
        <p:sp>
          <p:nvSpPr>
            <p:cNvPr id="42072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167" y="797"/>
              <a:ext cx="1138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冲量矩即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为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073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355" y="823"/>
              <a:ext cx="128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7" name="Group 100"/>
            <p:cNvGrpSpPr>
              <a:grpSpLocks/>
            </p:cNvGrpSpPr>
            <p:nvPr/>
          </p:nvGrpSpPr>
          <p:grpSpPr bwMode="auto">
            <a:xfrm>
              <a:off x="2396" y="807"/>
              <a:ext cx="208" cy="196"/>
              <a:chOff x="2607" y="960"/>
              <a:chExt cx="208" cy="196"/>
            </a:xfrm>
          </p:grpSpPr>
          <p:sp>
            <p:nvSpPr>
              <p:cNvPr id="42076" name="Oval 101"/>
              <p:cNvSpPr>
                <a:spLocks noChangeArrowheads="1"/>
              </p:cNvSpPr>
              <p:nvPr/>
            </p:nvSpPr>
            <p:spPr bwMode="auto">
              <a:xfrm>
                <a:off x="2607" y="960"/>
                <a:ext cx="208" cy="19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77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8" y="1006"/>
                <a:ext cx="7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 dirty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2075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2714" y="807"/>
              <a:ext cx="203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式</a:t>
              </a:r>
            </a:p>
          </p:txBody>
        </p:sp>
      </p:grpSp>
      <p:grpSp>
        <p:nvGrpSpPr>
          <p:cNvPr id="28" name="Group 104"/>
          <p:cNvGrpSpPr>
            <a:grpSpLocks/>
          </p:cNvGrpSpPr>
          <p:nvPr/>
        </p:nvGrpSpPr>
        <p:grpSpPr bwMode="auto">
          <a:xfrm>
            <a:off x="827584" y="4293096"/>
            <a:ext cx="4398963" cy="341313"/>
            <a:chOff x="352" y="2234"/>
            <a:chExt cx="2771" cy="215"/>
          </a:xfrm>
        </p:grpSpPr>
        <p:sp>
          <p:nvSpPr>
            <p:cNvPr id="42062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52" y="2264"/>
              <a:ext cx="436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代入</a:t>
              </a:r>
            </a:p>
          </p:txBody>
        </p:sp>
        <p:grpSp>
          <p:nvGrpSpPr>
            <p:cNvPr id="29" name="Group 106"/>
            <p:cNvGrpSpPr>
              <a:grpSpLocks/>
            </p:cNvGrpSpPr>
            <p:nvPr/>
          </p:nvGrpSpPr>
          <p:grpSpPr bwMode="auto">
            <a:xfrm>
              <a:off x="833" y="2253"/>
              <a:ext cx="208" cy="196"/>
              <a:chOff x="3177" y="934"/>
              <a:chExt cx="208" cy="196"/>
            </a:xfrm>
          </p:grpSpPr>
          <p:sp>
            <p:nvSpPr>
              <p:cNvPr id="42069" name="Oval 107"/>
              <p:cNvSpPr>
                <a:spLocks noChangeArrowheads="1"/>
              </p:cNvSpPr>
              <p:nvPr/>
            </p:nvSpPr>
            <p:spPr bwMode="auto">
              <a:xfrm>
                <a:off x="3177" y="934"/>
                <a:ext cx="208" cy="19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70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6" y="975"/>
                <a:ext cx="7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2064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1103" y="2245"/>
              <a:ext cx="438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式得</a:t>
              </a:r>
            </a:p>
          </p:txBody>
        </p:sp>
        <p:grpSp>
          <p:nvGrpSpPr>
            <p:cNvPr id="30" name="Group 110"/>
            <p:cNvGrpSpPr>
              <a:grpSpLocks/>
            </p:cNvGrpSpPr>
            <p:nvPr/>
          </p:nvGrpSpPr>
          <p:grpSpPr bwMode="auto">
            <a:xfrm>
              <a:off x="1608" y="2234"/>
              <a:ext cx="1515" cy="196"/>
              <a:chOff x="272" y="2564"/>
              <a:chExt cx="1515" cy="196"/>
            </a:xfrm>
          </p:grpSpPr>
          <p:sp>
            <p:nvSpPr>
              <p:cNvPr id="42066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" y="2574"/>
                <a:ext cx="591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00000"/>
                      </a:solidFill>
                      <a:round/>
                      <a:headEnd/>
                      <a:tailEnd/>
                    </a:ln>
                    <a:solidFill>
                      <a:srgbClr val="C00000"/>
                    </a:solidFill>
                    <a:latin typeface="宋体"/>
                    <a:ea typeface="宋体"/>
                  </a:rPr>
                  <a:t>受到的</a:t>
                </a:r>
              </a:p>
            </p:txBody>
          </p:sp>
          <p:sp>
            <p:nvSpPr>
              <p:cNvPr id="42067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4" y="2564"/>
                <a:ext cx="70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冲量矩</a:t>
                </a:r>
              </a:p>
            </p:txBody>
          </p:sp>
          <p:sp>
            <p:nvSpPr>
              <p:cNvPr id="42068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" y="2590"/>
                <a:ext cx="128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1" name="Group 114"/>
          <p:cNvGrpSpPr>
            <a:grpSpLocks/>
          </p:cNvGrpSpPr>
          <p:nvPr/>
        </p:nvGrpSpPr>
        <p:grpSpPr bwMode="auto">
          <a:xfrm>
            <a:off x="1979712" y="5013176"/>
            <a:ext cx="3749675" cy="781050"/>
            <a:chOff x="391" y="2602"/>
            <a:chExt cx="2362" cy="492"/>
          </a:xfrm>
        </p:grpSpPr>
        <p:grpSp>
          <p:nvGrpSpPr>
            <p:cNvPr id="42114" name="Group 115"/>
            <p:cNvGrpSpPr>
              <a:grpSpLocks/>
            </p:cNvGrpSpPr>
            <p:nvPr/>
          </p:nvGrpSpPr>
          <p:grpSpPr bwMode="auto">
            <a:xfrm>
              <a:off x="391" y="2655"/>
              <a:ext cx="912" cy="347"/>
              <a:chOff x="391" y="2655"/>
              <a:chExt cx="912" cy="347"/>
            </a:xfrm>
          </p:grpSpPr>
          <p:grpSp>
            <p:nvGrpSpPr>
              <p:cNvPr id="42118" name="Group 116"/>
              <p:cNvGrpSpPr>
                <a:grpSpLocks/>
              </p:cNvGrpSpPr>
              <p:nvPr/>
            </p:nvGrpSpPr>
            <p:grpSpPr bwMode="auto">
              <a:xfrm>
                <a:off x="767" y="2751"/>
                <a:ext cx="281" cy="178"/>
                <a:chOff x="1361" y="1017"/>
                <a:chExt cx="281" cy="178"/>
              </a:xfrm>
            </p:grpSpPr>
            <p:sp>
              <p:nvSpPr>
                <p:cNvPr id="42059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1" y="1017"/>
                  <a:ext cx="189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060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8" y="1113"/>
                  <a:ext cx="54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061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29" y="1119"/>
                  <a:ext cx="43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rgbClr val="0033CC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rgbClr val="0033CC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051" name="Freeform 120"/>
              <p:cNvSpPr>
                <a:spLocks/>
              </p:cNvSpPr>
              <p:nvPr/>
            </p:nvSpPr>
            <p:spPr bwMode="auto">
              <a:xfrm>
                <a:off x="391" y="2671"/>
                <a:ext cx="88" cy="320"/>
              </a:xfrm>
              <a:custGeom>
                <a:avLst/>
                <a:gdLst>
                  <a:gd name="T0" fmla="*/ 60 w 1289"/>
                  <a:gd name="T1" fmla="*/ 5 h 3854"/>
                  <a:gd name="T2" fmla="*/ 51 w 1289"/>
                  <a:gd name="T3" fmla="*/ 13 h 3854"/>
                  <a:gd name="T4" fmla="*/ 46 w 1289"/>
                  <a:gd name="T5" fmla="*/ 23 h 3854"/>
                  <a:gd name="T6" fmla="*/ 40 w 1289"/>
                  <a:gd name="T7" fmla="*/ 35 h 3854"/>
                  <a:gd name="T8" fmla="*/ 34 w 1289"/>
                  <a:gd name="T9" fmla="*/ 58 h 3854"/>
                  <a:gd name="T10" fmla="*/ 31 w 1289"/>
                  <a:gd name="T11" fmla="*/ 84 h 3854"/>
                  <a:gd name="T12" fmla="*/ 31 w 1289"/>
                  <a:gd name="T13" fmla="*/ 106 h 3854"/>
                  <a:gd name="T14" fmla="*/ 30 w 1289"/>
                  <a:gd name="T15" fmla="*/ 130 h 3854"/>
                  <a:gd name="T16" fmla="*/ 29 w 1289"/>
                  <a:gd name="T17" fmla="*/ 190 h 3854"/>
                  <a:gd name="T18" fmla="*/ 29 w 1289"/>
                  <a:gd name="T19" fmla="*/ 256 h 3854"/>
                  <a:gd name="T20" fmla="*/ 28 w 1289"/>
                  <a:gd name="T21" fmla="*/ 284 h 3854"/>
                  <a:gd name="T22" fmla="*/ 24 w 1289"/>
                  <a:gd name="T23" fmla="*/ 304 h 3854"/>
                  <a:gd name="T24" fmla="*/ 22 w 1289"/>
                  <a:gd name="T25" fmla="*/ 310 h 3854"/>
                  <a:gd name="T26" fmla="*/ 17 w 1289"/>
                  <a:gd name="T27" fmla="*/ 311 h 3854"/>
                  <a:gd name="T28" fmla="*/ 19 w 1289"/>
                  <a:gd name="T29" fmla="*/ 302 h 3854"/>
                  <a:gd name="T30" fmla="*/ 19 w 1289"/>
                  <a:gd name="T31" fmla="*/ 295 h 3854"/>
                  <a:gd name="T32" fmla="*/ 16 w 1289"/>
                  <a:gd name="T33" fmla="*/ 288 h 3854"/>
                  <a:gd name="T34" fmla="*/ 12 w 1289"/>
                  <a:gd name="T35" fmla="*/ 285 h 3854"/>
                  <a:gd name="T36" fmla="*/ 5 w 1289"/>
                  <a:gd name="T37" fmla="*/ 287 h 3854"/>
                  <a:gd name="T38" fmla="*/ 1 w 1289"/>
                  <a:gd name="T39" fmla="*/ 293 h 3854"/>
                  <a:gd name="T40" fmla="*/ 1 w 1289"/>
                  <a:gd name="T41" fmla="*/ 298 h 3854"/>
                  <a:gd name="T42" fmla="*/ 0 w 1289"/>
                  <a:gd name="T43" fmla="*/ 304 h 3854"/>
                  <a:gd name="T44" fmla="*/ 2 w 1289"/>
                  <a:gd name="T45" fmla="*/ 311 h 3854"/>
                  <a:gd name="T46" fmla="*/ 4 w 1289"/>
                  <a:gd name="T47" fmla="*/ 314 h 3854"/>
                  <a:gd name="T48" fmla="*/ 12 w 1289"/>
                  <a:gd name="T49" fmla="*/ 320 h 3854"/>
                  <a:gd name="T50" fmla="*/ 20 w 1289"/>
                  <a:gd name="T51" fmla="*/ 319 h 3854"/>
                  <a:gd name="T52" fmla="*/ 26 w 1289"/>
                  <a:gd name="T53" fmla="*/ 316 h 3854"/>
                  <a:gd name="T54" fmla="*/ 31 w 1289"/>
                  <a:gd name="T55" fmla="*/ 311 h 3854"/>
                  <a:gd name="T56" fmla="*/ 36 w 1289"/>
                  <a:gd name="T57" fmla="*/ 304 h 3854"/>
                  <a:gd name="T58" fmla="*/ 44 w 1289"/>
                  <a:gd name="T59" fmla="*/ 285 h 3854"/>
                  <a:gd name="T60" fmla="*/ 48 w 1289"/>
                  <a:gd name="T61" fmla="*/ 269 h 3854"/>
                  <a:gd name="T62" fmla="*/ 49 w 1289"/>
                  <a:gd name="T63" fmla="*/ 253 h 3854"/>
                  <a:gd name="T64" fmla="*/ 51 w 1289"/>
                  <a:gd name="T65" fmla="*/ 229 h 3854"/>
                  <a:gd name="T66" fmla="*/ 52 w 1289"/>
                  <a:gd name="T67" fmla="*/ 197 h 3854"/>
                  <a:gd name="T68" fmla="*/ 53 w 1289"/>
                  <a:gd name="T69" fmla="*/ 148 h 3854"/>
                  <a:gd name="T70" fmla="*/ 52 w 1289"/>
                  <a:gd name="T71" fmla="*/ 98 h 3854"/>
                  <a:gd name="T72" fmla="*/ 52 w 1289"/>
                  <a:gd name="T73" fmla="*/ 70 h 3854"/>
                  <a:gd name="T74" fmla="*/ 54 w 1289"/>
                  <a:gd name="T75" fmla="*/ 55 h 3854"/>
                  <a:gd name="T76" fmla="*/ 56 w 1289"/>
                  <a:gd name="T77" fmla="*/ 43 h 3854"/>
                  <a:gd name="T78" fmla="*/ 58 w 1289"/>
                  <a:gd name="T79" fmla="*/ 29 h 3854"/>
                  <a:gd name="T80" fmla="*/ 62 w 1289"/>
                  <a:gd name="T81" fmla="*/ 15 h 3854"/>
                  <a:gd name="T82" fmla="*/ 66 w 1289"/>
                  <a:gd name="T83" fmla="*/ 9 h 3854"/>
                  <a:gd name="T84" fmla="*/ 72 w 1289"/>
                  <a:gd name="T85" fmla="*/ 10 h 3854"/>
                  <a:gd name="T86" fmla="*/ 72 w 1289"/>
                  <a:gd name="T87" fmla="*/ 16 h 3854"/>
                  <a:gd name="T88" fmla="*/ 69 w 1289"/>
                  <a:gd name="T89" fmla="*/ 21 h 3854"/>
                  <a:gd name="T90" fmla="*/ 69 w 1289"/>
                  <a:gd name="T91" fmla="*/ 29 h 3854"/>
                  <a:gd name="T92" fmla="*/ 71 w 1289"/>
                  <a:gd name="T93" fmla="*/ 35 h 3854"/>
                  <a:gd name="T94" fmla="*/ 74 w 1289"/>
                  <a:gd name="T95" fmla="*/ 40 h 3854"/>
                  <a:gd name="T96" fmla="*/ 78 w 1289"/>
                  <a:gd name="T97" fmla="*/ 40 h 3854"/>
                  <a:gd name="T98" fmla="*/ 84 w 1289"/>
                  <a:gd name="T99" fmla="*/ 39 h 3854"/>
                  <a:gd name="T100" fmla="*/ 88 w 1289"/>
                  <a:gd name="T101" fmla="*/ 32 h 3854"/>
                  <a:gd name="T102" fmla="*/ 88 w 1289"/>
                  <a:gd name="T103" fmla="*/ 25 h 3854"/>
                  <a:gd name="T104" fmla="*/ 87 w 1289"/>
                  <a:gd name="T105" fmla="*/ 17 h 3854"/>
                  <a:gd name="T106" fmla="*/ 84 w 1289"/>
                  <a:gd name="T107" fmla="*/ 11 h 3854"/>
                  <a:gd name="T108" fmla="*/ 81 w 1289"/>
                  <a:gd name="T109" fmla="*/ 4 h 3854"/>
                  <a:gd name="T110" fmla="*/ 72 w 1289"/>
                  <a:gd name="T111" fmla="*/ 0 h 3854"/>
                  <a:gd name="T112" fmla="*/ 64 w 1289"/>
                  <a:gd name="T113" fmla="*/ 0 h 3854"/>
                  <a:gd name="T114" fmla="*/ 60 w 1289"/>
                  <a:gd name="T115" fmla="*/ 5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2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" y="2895"/>
                <a:ext cx="5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053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" y="2655"/>
                <a:ext cx="7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2121" name="Group 123"/>
              <p:cNvGrpSpPr>
                <a:grpSpLocks/>
              </p:cNvGrpSpPr>
              <p:nvPr/>
            </p:nvGrpSpPr>
            <p:grpSpPr bwMode="auto">
              <a:xfrm>
                <a:off x="614" y="2774"/>
                <a:ext cx="122" cy="171"/>
                <a:chOff x="1208" y="1040"/>
                <a:chExt cx="122" cy="171"/>
              </a:xfrm>
            </p:grpSpPr>
            <p:sp>
              <p:nvSpPr>
                <p:cNvPr id="42057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8" y="1040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058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7" y="1134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055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5" y="2752"/>
                <a:ext cx="9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2056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5" y="2751"/>
                <a:ext cx="7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2124" name="Group 128"/>
            <p:cNvGrpSpPr>
              <a:grpSpLocks/>
            </p:cNvGrpSpPr>
            <p:nvPr/>
          </p:nvGrpSpPr>
          <p:grpSpPr bwMode="auto">
            <a:xfrm>
              <a:off x="1380" y="2795"/>
              <a:ext cx="133" cy="43"/>
              <a:chOff x="1260" y="2371"/>
              <a:chExt cx="151" cy="53"/>
            </a:xfrm>
          </p:grpSpPr>
          <p:sp>
            <p:nvSpPr>
              <p:cNvPr id="42048" name="Line 12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9" name="Line 13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125" name="Group 131"/>
            <p:cNvGrpSpPr>
              <a:grpSpLocks/>
            </p:cNvGrpSpPr>
            <p:nvPr/>
          </p:nvGrpSpPr>
          <p:grpSpPr bwMode="auto">
            <a:xfrm>
              <a:off x="1623" y="2602"/>
              <a:ext cx="1130" cy="492"/>
              <a:chOff x="1623" y="2602"/>
              <a:chExt cx="1130" cy="492"/>
            </a:xfrm>
          </p:grpSpPr>
          <p:sp>
            <p:nvSpPr>
              <p:cNvPr id="42016" name="Line 132"/>
              <p:cNvSpPr>
                <a:spLocks noChangeShapeType="1"/>
              </p:cNvSpPr>
              <p:nvPr/>
            </p:nvSpPr>
            <p:spPr bwMode="auto">
              <a:xfrm>
                <a:off x="1623" y="2839"/>
                <a:ext cx="113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138" name="Group 133"/>
              <p:cNvGrpSpPr>
                <a:grpSpLocks/>
              </p:cNvGrpSpPr>
              <p:nvPr/>
            </p:nvGrpSpPr>
            <p:grpSpPr bwMode="auto">
              <a:xfrm>
                <a:off x="1665" y="2883"/>
                <a:ext cx="1033" cy="211"/>
                <a:chOff x="802" y="3892"/>
                <a:chExt cx="1033" cy="211"/>
              </a:xfrm>
            </p:grpSpPr>
            <p:grpSp>
              <p:nvGrpSpPr>
                <p:cNvPr id="42143" name="Group 134"/>
                <p:cNvGrpSpPr>
                  <a:grpSpLocks/>
                </p:cNvGrpSpPr>
                <p:nvPr/>
              </p:nvGrpSpPr>
              <p:grpSpPr bwMode="auto">
                <a:xfrm>
                  <a:off x="802" y="3899"/>
                  <a:ext cx="140" cy="203"/>
                  <a:chOff x="2150" y="569"/>
                  <a:chExt cx="140" cy="203"/>
                </a:xfrm>
              </p:grpSpPr>
              <p:sp>
                <p:nvSpPr>
                  <p:cNvPr id="42046" name="WordArt 1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7" y="696"/>
                    <a:ext cx="33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47" name="WordArt 1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50" y="569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2034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5" y="3913"/>
                  <a:ext cx="155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52576" name="Group 138"/>
                <p:cNvGrpSpPr>
                  <a:grpSpLocks/>
                </p:cNvGrpSpPr>
                <p:nvPr/>
              </p:nvGrpSpPr>
              <p:grpSpPr bwMode="auto">
                <a:xfrm>
                  <a:off x="994" y="3892"/>
                  <a:ext cx="196" cy="199"/>
                  <a:chOff x="1138" y="3571"/>
                  <a:chExt cx="196" cy="199"/>
                </a:xfrm>
              </p:grpSpPr>
              <p:sp>
                <p:nvSpPr>
                  <p:cNvPr id="42043" name="WordArt 1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38" y="3599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44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07" y="3693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45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81" y="3571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2577" name="Group 142"/>
                <p:cNvGrpSpPr>
                  <a:grpSpLocks/>
                </p:cNvGrpSpPr>
                <p:nvPr/>
              </p:nvGrpSpPr>
              <p:grpSpPr bwMode="auto">
                <a:xfrm>
                  <a:off x="1417" y="3900"/>
                  <a:ext cx="159" cy="203"/>
                  <a:chOff x="2140" y="1005"/>
                  <a:chExt cx="159" cy="203"/>
                </a:xfrm>
              </p:grpSpPr>
              <p:sp>
                <p:nvSpPr>
                  <p:cNvPr id="42041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47" y="1120"/>
                    <a:ext cx="52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42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40" y="1005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2578" name="Group 145"/>
                <p:cNvGrpSpPr>
                  <a:grpSpLocks/>
                </p:cNvGrpSpPr>
                <p:nvPr/>
              </p:nvGrpSpPr>
              <p:grpSpPr bwMode="auto">
                <a:xfrm>
                  <a:off x="1635" y="3910"/>
                  <a:ext cx="117" cy="169"/>
                  <a:chOff x="1218" y="604"/>
                  <a:chExt cx="117" cy="169"/>
                </a:xfrm>
              </p:grpSpPr>
              <p:sp>
                <p:nvSpPr>
                  <p:cNvPr id="42039" name="WordArt 1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18" y="604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40" name="WordArt 1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88" y="693"/>
                    <a:ext cx="47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2038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82" y="3893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52579" name="Group 149"/>
              <p:cNvGrpSpPr>
                <a:grpSpLocks/>
              </p:cNvGrpSpPr>
              <p:nvPr/>
            </p:nvGrpSpPr>
            <p:grpSpPr bwMode="auto">
              <a:xfrm>
                <a:off x="1918" y="2606"/>
                <a:ext cx="752" cy="207"/>
                <a:chOff x="2829" y="3585"/>
                <a:chExt cx="752" cy="207"/>
              </a:xfrm>
            </p:grpSpPr>
            <p:grpSp>
              <p:nvGrpSpPr>
                <p:cNvPr id="152580" name="Group 150"/>
                <p:cNvGrpSpPr>
                  <a:grpSpLocks/>
                </p:cNvGrpSpPr>
                <p:nvPr/>
              </p:nvGrpSpPr>
              <p:grpSpPr bwMode="auto">
                <a:xfrm>
                  <a:off x="2829" y="3585"/>
                  <a:ext cx="140" cy="203"/>
                  <a:chOff x="2150" y="569"/>
                  <a:chExt cx="140" cy="203"/>
                </a:xfrm>
              </p:grpSpPr>
              <p:sp>
                <p:nvSpPr>
                  <p:cNvPr id="42031" name="WordArt 1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7" y="696"/>
                    <a:ext cx="33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32" name="WordArt 1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50" y="569"/>
                    <a:ext cx="110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52581" name="Group 153"/>
                <p:cNvGrpSpPr>
                  <a:grpSpLocks/>
                </p:cNvGrpSpPr>
                <p:nvPr/>
              </p:nvGrpSpPr>
              <p:grpSpPr bwMode="auto">
                <a:xfrm>
                  <a:off x="3019" y="3603"/>
                  <a:ext cx="562" cy="189"/>
                  <a:chOff x="3027" y="3595"/>
                  <a:chExt cx="562" cy="189"/>
                </a:xfrm>
              </p:grpSpPr>
              <p:sp>
                <p:nvSpPr>
                  <p:cNvPr id="42024" name="WordArt 1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01" y="3599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25" name="WordArt 1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64" y="3685"/>
                    <a:ext cx="53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52582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3376" y="3607"/>
                    <a:ext cx="213" cy="177"/>
                    <a:chOff x="1342" y="2777"/>
                    <a:chExt cx="213" cy="177"/>
                  </a:xfrm>
                </p:grpSpPr>
                <p:sp>
                  <p:nvSpPr>
                    <p:cNvPr id="42029" name="WordArt 15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499" y="2856"/>
                      <a:ext cx="56" cy="9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0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2030" name="WordArt 15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42" y="2777"/>
                      <a:ext cx="145" cy="13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w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42027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7" y="3595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 dirty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2028" name="WordArt 1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90" y="3693"/>
                    <a:ext cx="45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52583" name="Group 161"/>
              <p:cNvGrpSpPr>
                <a:grpSpLocks/>
              </p:cNvGrpSpPr>
              <p:nvPr/>
            </p:nvGrpSpPr>
            <p:grpSpPr bwMode="auto">
              <a:xfrm>
                <a:off x="1725" y="2602"/>
                <a:ext cx="159" cy="203"/>
                <a:chOff x="2140" y="1005"/>
                <a:chExt cx="159" cy="203"/>
              </a:xfrm>
            </p:grpSpPr>
            <p:sp>
              <p:nvSpPr>
                <p:cNvPr id="42020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7" y="1120"/>
                  <a:ext cx="52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021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0" y="1005"/>
                  <a:ext cx="110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42008" name="WordArt 165"/>
          <p:cNvSpPr>
            <a:spLocks noChangeArrowheads="1" noChangeShapeType="1" noTextEdit="1"/>
          </p:cNvSpPr>
          <p:nvPr/>
        </p:nvSpPr>
        <p:spPr bwMode="auto">
          <a:xfrm>
            <a:off x="746283" y="6104732"/>
            <a:ext cx="3738503" cy="4071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类似地可求出</a:t>
            </a:r>
            <a:r>
              <a:rPr lang="en-US" altLang="zh-CN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A</a:t>
            </a:r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受到的冲量矩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刚体</a:t>
            </a:r>
          </a:p>
        </p:txBody>
      </p:sp>
      <p:sp>
        <p:nvSpPr>
          <p:cNvPr id="717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4508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7172" name="Rectangle 16" descr="羊皮纸"/>
          <p:cNvSpPr>
            <a:spLocks noChangeArrowheads="1"/>
          </p:cNvSpPr>
          <p:nvPr/>
        </p:nvSpPr>
        <p:spPr bwMode="auto">
          <a:xfrm>
            <a:off x="0" y="6427788"/>
            <a:ext cx="9144000" cy="4302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25463" y="595313"/>
            <a:ext cx="7989887" cy="1754187"/>
            <a:chOff x="331" y="375"/>
            <a:chExt cx="5033" cy="1105"/>
          </a:xfrm>
        </p:grpSpPr>
        <p:sp>
          <p:nvSpPr>
            <p:cNvPr id="7190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288" y="375"/>
              <a:ext cx="2766" cy="3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4.1.1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刚 </a:t>
              </a:r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体 概 念</a:t>
              </a:r>
            </a:p>
          </p:txBody>
        </p:sp>
        <p:grpSp>
          <p:nvGrpSpPr>
            <p:cNvPr id="7191" name="Group 19"/>
            <p:cNvGrpSpPr>
              <a:grpSpLocks/>
            </p:cNvGrpSpPr>
            <p:nvPr/>
          </p:nvGrpSpPr>
          <p:grpSpPr bwMode="auto">
            <a:xfrm>
              <a:off x="331" y="922"/>
              <a:ext cx="5033" cy="558"/>
              <a:chOff x="501" y="1240"/>
              <a:chExt cx="4745" cy="599"/>
            </a:xfrm>
          </p:grpSpPr>
          <p:grpSp>
            <p:nvGrpSpPr>
              <p:cNvPr id="7192" name="Group 20"/>
              <p:cNvGrpSpPr>
                <a:grpSpLocks/>
              </p:cNvGrpSpPr>
              <p:nvPr/>
            </p:nvGrpSpPr>
            <p:grpSpPr bwMode="auto">
              <a:xfrm>
                <a:off x="771" y="1240"/>
                <a:ext cx="4475" cy="237"/>
                <a:chOff x="866" y="1208"/>
                <a:chExt cx="4475" cy="237"/>
              </a:xfrm>
            </p:grpSpPr>
            <p:sp>
              <p:nvSpPr>
                <p:cNvPr id="73749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66" y="1208"/>
                  <a:ext cx="3993" cy="2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zh-CN" altLang="en-US" sz="3600" b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在外力的作用下</a:t>
                  </a:r>
                  <a:r>
                    <a:rPr lang="en-US" altLang="zh-CN" sz="3600" b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r>
                    <a:rPr lang="zh-CN" altLang="en-US" sz="3600" b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物体的</a:t>
                  </a:r>
                  <a:r>
                    <a:rPr lang="zh-CN" altLang="en-US" sz="3600" b="1" kern="10" dirty="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形状和大小不发生变化</a:t>
                  </a:r>
                </a:p>
              </p:txBody>
            </p:sp>
            <p:sp>
              <p:nvSpPr>
                <p:cNvPr id="7195" name="Line 22"/>
                <p:cNvSpPr>
                  <a:spLocks noChangeShapeType="1"/>
                </p:cNvSpPr>
                <p:nvPr/>
              </p:nvSpPr>
              <p:spPr bwMode="auto">
                <a:xfrm>
                  <a:off x="4905" y="1323"/>
                  <a:ext cx="4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3751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" y="1579"/>
                <a:ext cx="4600" cy="2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物体内任意两点间的距离都保持恒定的物体称为刚体</a:t>
                </a:r>
                <a:r>
                  <a:rPr lang="en-US" altLang="zh-CN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736600" y="2962275"/>
            <a:ext cx="7323138" cy="2898775"/>
            <a:chOff x="464" y="1866"/>
            <a:chExt cx="4613" cy="1826"/>
          </a:xfrm>
        </p:grpSpPr>
        <p:sp>
          <p:nvSpPr>
            <p:cNvPr id="73753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815" y="1866"/>
              <a:ext cx="3164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刚体是一种理想化的物理模型</a:t>
              </a:r>
              <a:r>
                <a:rPr lang="en-US" altLang="zh-CN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.</a:t>
              </a:r>
              <a:endParaRPr lang="zh-CN" altLang="en-US" sz="36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楷体_GB2312"/>
                <a:ea typeface="+mn-ea"/>
              </a:endParaRPr>
            </a:p>
          </p:txBody>
        </p:sp>
        <p:sp>
          <p:nvSpPr>
            <p:cNvPr id="73754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800" y="3039"/>
              <a:ext cx="1483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在实际应用中</a:t>
              </a:r>
              <a:r>
                <a:rPr lang="en-US" altLang="zh-CN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,</a:t>
              </a:r>
              <a:endParaRPr lang="zh-CN" altLang="en-US" sz="36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楷体_GB2312"/>
                <a:ea typeface="+mn-ea"/>
              </a:endParaRPr>
            </a:p>
          </p:txBody>
        </p:sp>
        <p:sp>
          <p:nvSpPr>
            <p:cNvPr id="717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367" y="3031"/>
              <a:ext cx="2686" cy="2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如果研究对象的形变可以</a:t>
              </a:r>
            </a:p>
          </p:txBody>
        </p:sp>
        <p:sp>
          <p:nvSpPr>
            <p:cNvPr id="7375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847" y="3432"/>
              <a:ext cx="3265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忽略</a:t>
              </a:r>
              <a:r>
                <a:rPr lang="en-US" altLang="zh-CN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,</a:t>
              </a:r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则可以近似看作刚体处理</a:t>
              </a:r>
              <a:r>
                <a:rPr lang="en-US" altLang="zh-CN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.</a:t>
              </a:r>
              <a:endParaRPr lang="zh-CN" altLang="en-US" sz="36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楷体_GB2312"/>
                <a:ea typeface="+mn-ea"/>
              </a:endParaRPr>
            </a:p>
          </p:txBody>
        </p:sp>
        <p:grpSp>
          <p:nvGrpSpPr>
            <p:cNvPr id="7179" name="Group 29"/>
            <p:cNvGrpSpPr>
              <a:grpSpLocks/>
            </p:cNvGrpSpPr>
            <p:nvPr/>
          </p:nvGrpSpPr>
          <p:grpSpPr bwMode="auto">
            <a:xfrm>
              <a:off x="476" y="1885"/>
              <a:ext cx="155" cy="152"/>
              <a:chOff x="3045" y="1834"/>
              <a:chExt cx="101" cy="101"/>
            </a:xfrm>
          </p:grpSpPr>
          <p:sp>
            <p:nvSpPr>
              <p:cNvPr id="7188" name="Oval 30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189" name="Oval 31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7180" name="Group 32"/>
            <p:cNvGrpSpPr>
              <a:grpSpLocks/>
            </p:cNvGrpSpPr>
            <p:nvPr/>
          </p:nvGrpSpPr>
          <p:grpSpPr bwMode="auto">
            <a:xfrm>
              <a:off x="490" y="3080"/>
              <a:ext cx="154" cy="152"/>
              <a:chOff x="3045" y="1834"/>
              <a:chExt cx="101" cy="101"/>
            </a:xfrm>
          </p:grpSpPr>
          <p:sp>
            <p:nvSpPr>
              <p:cNvPr id="7186" name="Oval 33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187" name="Oval 34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7181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826" y="2276"/>
              <a:ext cx="4251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刚体可看成是由许多相对位置不变的质点</a:t>
              </a:r>
            </a:p>
          </p:txBody>
        </p:sp>
        <p:grpSp>
          <p:nvGrpSpPr>
            <p:cNvPr id="7182" name="Group 36"/>
            <p:cNvGrpSpPr>
              <a:grpSpLocks/>
            </p:cNvGrpSpPr>
            <p:nvPr/>
          </p:nvGrpSpPr>
          <p:grpSpPr bwMode="auto">
            <a:xfrm>
              <a:off x="464" y="2351"/>
              <a:ext cx="155" cy="152"/>
              <a:chOff x="3045" y="1834"/>
              <a:chExt cx="101" cy="101"/>
            </a:xfrm>
          </p:grpSpPr>
          <p:sp>
            <p:nvSpPr>
              <p:cNvPr id="7184" name="Oval 3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7185" name="Oval 3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718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821" y="2635"/>
              <a:ext cx="1996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组成的特殊质点系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6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1"/>
                </a:solidFill>
              </a:rPr>
              <a:t>刚体系统的角动量定理</a:t>
            </a:r>
          </a:p>
        </p:txBody>
      </p:sp>
      <p:sp>
        <p:nvSpPr>
          <p:cNvPr id="33795" name="Rectangle 3" descr="新闻纸"/>
          <p:cNvSpPr>
            <a:spLocks noChangeArrowheads="1"/>
          </p:cNvSpPr>
          <p:nvPr/>
        </p:nvSpPr>
        <p:spPr bwMode="auto">
          <a:xfrm>
            <a:off x="0" y="6669088"/>
            <a:ext cx="9144000" cy="1825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3796" name="Rectangle 4" descr="新闻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291"/>
          <p:cNvGrpSpPr>
            <a:grpSpLocks/>
          </p:cNvGrpSpPr>
          <p:nvPr/>
        </p:nvGrpSpPr>
        <p:grpSpPr bwMode="auto">
          <a:xfrm>
            <a:off x="514350" y="317500"/>
            <a:ext cx="5789613" cy="307975"/>
            <a:chOff x="324" y="233"/>
            <a:chExt cx="3647" cy="194"/>
          </a:xfrm>
        </p:grpSpPr>
        <p:sp>
          <p:nvSpPr>
            <p:cNvPr id="5223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24" y="233"/>
              <a:ext cx="2118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2.</a:t>
              </a:r>
              <a:r>
                <a:rPr lang="zh-CN" altLang="en-US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（刚体</a:t>
              </a:r>
              <a:r>
                <a:rPr lang="en-US" altLang="zh-CN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+</a:t>
              </a:r>
              <a:r>
                <a:rPr lang="zh-CN" altLang="en-US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质点）系的</a:t>
              </a:r>
            </a:p>
          </p:txBody>
        </p:sp>
        <p:sp>
          <p:nvSpPr>
            <p:cNvPr id="34068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477" y="246"/>
              <a:ext cx="1494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角动量定理</a:t>
              </a:r>
            </a:p>
          </p:txBody>
        </p:sp>
      </p:grpSp>
      <p:sp>
        <p:nvSpPr>
          <p:cNvPr id="34027" name="Rectangle 232" descr="新闻纸"/>
          <p:cNvSpPr>
            <a:spLocks noChangeArrowheads="1"/>
          </p:cNvSpPr>
          <p:nvPr/>
        </p:nvSpPr>
        <p:spPr bwMode="auto">
          <a:xfrm>
            <a:off x="2125663" y="3400425"/>
            <a:ext cx="147637" cy="32893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76" name="组合 275"/>
          <p:cNvGrpSpPr/>
          <p:nvPr/>
        </p:nvGrpSpPr>
        <p:grpSpPr>
          <a:xfrm>
            <a:off x="158304" y="3033713"/>
            <a:ext cx="1657349" cy="3605212"/>
            <a:chOff x="334963" y="3033713"/>
            <a:chExt cx="1657349" cy="3605212"/>
          </a:xfrm>
        </p:grpSpPr>
        <p:sp>
          <p:nvSpPr>
            <p:cNvPr id="34028" name="Line 234"/>
            <p:cNvSpPr>
              <a:spLocks noChangeShapeType="1"/>
            </p:cNvSpPr>
            <p:nvPr/>
          </p:nvSpPr>
          <p:spPr bwMode="auto">
            <a:xfrm flipH="1">
              <a:off x="871538" y="6394450"/>
              <a:ext cx="627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29" name="Line 235"/>
            <p:cNvSpPr>
              <a:spLocks noChangeShapeType="1"/>
            </p:cNvSpPr>
            <p:nvPr/>
          </p:nvSpPr>
          <p:spPr bwMode="auto">
            <a:xfrm>
              <a:off x="904875" y="4610100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0" name="Line 236"/>
            <p:cNvSpPr>
              <a:spLocks noChangeShapeType="1"/>
            </p:cNvSpPr>
            <p:nvPr/>
          </p:nvSpPr>
          <p:spPr bwMode="auto">
            <a:xfrm flipV="1">
              <a:off x="1487488" y="6043613"/>
              <a:ext cx="1587" cy="595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1" name="Line 237"/>
            <p:cNvSpPr>
              <a:spLocks noChangeShapeType="1"/>
            </p:cNvSpPr>
            <p:nvPr/>
          </p:nvSpPr>
          <p:spPr bwMode="auto">
            <a:xfrm flipH="1">
              <a:off x="1498600" y="3848100"/>
              <a:ext cx="0" cy="1066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2" name="Oval 238"/>
            <p:cNvSpPr>
              <a:spLocks noChangeArrowheads="1"/>
            </p:cNvSpPr>
            <p:nvPr/>
          </p:nvSpPr>
          <p:spPr bwMode="auto">
            <a:xfrm>
              <a:off x="334963" y="3344863"/>
              <a:ext cx="1163637" cy="1135062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3" name="Oval 239"/>
            <p:cNvSpPr>
              <a:spLocks noChangeArrowheads="1"/>
            </p:cNvSpPr>
            <p:nvPr/>
          </p:nvSpPr>
          <p:spPr bwMode="auto">
            <a:xfrm>
              <a:off x="363538" y="3370263"/>
              <a:ext cx="1103312" cy="1082675"/>
            </a:xfrm>
            <a:prstGeom prst="ellipse">
              <a:avLst/>
            </a:prstGeom>
            <a:solidFill>
              <a:srgbClr val="DEDEDE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4" name="Oval 240"/>
            <p:cNvSpPr>
              <a:spLocks noChangeArrowheads="1"/>
            </p:cNvSpPr>
            <p:nvPr/>
          </p:nvSpPr>
          <p:spPr bwMode="auto">
            <a:xfrm>
              <a:off x="854075" y="3848100"/>
              <a:ext cx="127000" cy="15081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5" name="Rectangle 241"/>
            <p:cNvSpPr>
              <a:spLocks noChangeArrowheads="1"/>
            </p:cNvSpPr>
            <p:nvPr/>
          </p:nvSpPr>
          <p:spPr bwMode="auto">
            <a:xfrm>
              <a:off x="854075" y="3078163"/>
              <a:ext cx="127000" cy="8366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6" name="Line 242"/>
            <p:cNvSpPr>
              <a:spLocks noChangeShapeType="1"/>
            </p:cNvSpPr>
            <p:nvPr/>
          </p:nvSpPr>
          <p:spPr bwMode="auto">
            <a:xfrm>
              <a:off x="981075" y="3078163"/>
              <a:ext cx="0" cy="854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7" name="Line 243"/>
            <p:cNvSpPr>
              <a:spLocks noChangeShapeType="1"/>
            </p:cNvSpPr>
            <p:nvPr/>
          </p:nvSpPr>
          <p:spPr bwMode="auto">
            <a:xfrm>
              <a:off x="854075" y="3078163"/>
              <a:ext cx="0" cy="8556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038" name="Group 244"/>
            <p:cNvGrpSpPr>
              <a:grpSpLocks/>
            </p:cNvGrpSpPr>
            <p:nvPr/>
          </p:nvGrpSpPr>
          <p:grpSpPr bwMode="auto">
            <a:xfrm>
              <a:off x="490538" y="3033713"/>
              <a:ext cx="865187" cy="114300"/>
              <a:chOff x="639" y="575"/>
              <a:chExt cx="639" cy="88"/>
            </a:xfrm>
          </p:grpSpPr>
          <p:sp>
            <p:nvSpPr>
              <p:cNvPr id="34065" name="Rectangle 245" descr="深色上对角线"/>
              <p:cNvSpPr>
                <a:spLocks noChangeArrowheads="1"/>
              </p:cNvSpPr>
              <p:nvPr/>
            </p:nvSpPr>
            <p:spPr bwMode="auto">
              <a:xfrm>
                <a:off x="639" y="575"/>
                <a:ext cx="639" cy="87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4066" name="Line 246"/>
              <p:cNvSpPr>
                <a:spLocks noChangeShapeType="1"/>
              </p:cNvSpPr>
              <p:nvPr/>
            </p:nvSpPr>
            <p:spPr bwMode="auto">
              <a:xfrm>
                <a:off x="639" y="663"/>
                <a:ext cx="6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039" name="Line 247"/>
            <p:cNvSpPr>
              <a:spLocks noChangeShapeType="1"/>
            </p:cNvSpPr>
            <p:nvPr/>
          </p:nvSpPr>
          <p:spPr bwMode="auto">
            <a:xfrm flipV="1">
              <a:off x="906463" y="3603625"/>
              <a:ext cx="457200" cy="2984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2" name="Rectangle 248"/>
            <p:cNvSpPr>
              <a:spLocks noChangeArrowheads="1"/>
            </p:cNvSpPr>
            <p:nvPr/>
          </p:nvSpPr>
          <p:spPr bwMode="auto">
            <a:xfrm>
              <a:off x="1400175" y="4911725"/>
              <a:ext cx="195262" cy="331787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4041" name="Oval 249"/>
            <p:cNvSpPr>
              <a:spLocks noChangeArrowheads="1"/>
            </p:cNvSpPr>
            <p:nvPr/>
          </p:nvSpPr>
          <p:spPr bwMode="auto">
            <a:xfrm flipV="1">
              <a:off x="1465263" y="5054600"/>
              <a:ext cx="44450" cy="444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42" name="Line 250"/>
            <p:cNvSpPr>
              <a:spLocks noChangeShapeType="1"/>
            </p:cNvSpPr>
            <p:nvPr/>
          </p:nvSpPr>
          <p:spPr bwMode="auto">
            <a:xfrm>
              <a:off x="1487488" y="5105400"/>
              <a:ext cx="0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43" name="Line 251"/>
            <p:cNvSpPr>
              <a:spLocks noChangeShapeType="1"/>
            </p:cNvSpPr>
            <p:nvPr/>
          </p:nvSpPr>
          <p:spPr bwMode="auto">
            <a:xfrm>
              <a:off x="1206500" y="5172075"/>
              <a:ext cx="0" cy="319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44" name="Arc 252"/>
            <p:cNvSpPr>
              <a:spLocks/>
            </p:cNvSpPr>
            <p:nvPr/>
          </p:nvSpPr>
          <p:spPr bwMode="auto">
            <a:xfrm>
              <a:off x="915988" y="3294063"/>
              <a:ext cx="704850" cy="668337"/>
            </a:xfrm>
            <a:custGeom>
              <a:avLst/>
              <a:gdLst>
                <a:gd name="T0" fmla="*/ 0 w 21600"/>
                <a:gd name="T1" fmla="*/ 0 h 21245"/>
                <a:gd name="T2" fmla="*/ 0 w 21600"/>
                <a:gd name="T3" fmla="*/ 0 h 21245"/>
                <a:gd name="T4" fmla="*/ 0 w 21600"/>
                <a:gd name="T5" fmla="*/ 0 h 212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45"/>
                <a:gd name="T11" fmla="*/ 21600 w 21600"/>
                <a:gd name="T12" fmla="*/ 21245 h 21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45" fill="none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</a:path>
                <a:path w="21600" h="21245" stroke="0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  <a:lnTo>
                    <a:pt x="0" y="196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45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1568450" y="3327400"/>
              <a:ext cx="254000" cy="2016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4046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611188" y="3741738"/>
              <a:ext cx="188912" cy="2127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047" name="Oval 255"/>
            <p:cNvSpPr>
              <a:spLocks noChangeArrowheads="1"/>
            </p:cNvSpPr>
            <p:nvPr/>
          </p:nvSpPr>
          <p:spPr bwMode="auto">
            <a:xfrm>
              <a:off x="892175" y="3875088"/>
              <a:ext cx="49212" cy="476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48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1125538" y="4892675"/>
              <a:ext cx="157162" cy="2063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4049" name="Line 257"/>
            <p:cNvSpPr>
              <a:spLocks noChangeShapeType="1"/>
            </p:cNvSpPr>
            <p:nvPr/>
          </p:nvSpPr>
          <p:spPr bwMode="auto">
            <a:xfrm>
              <a:off x="1082675" y="4813300"/>
              <a:ext cx="258762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050" name="Group 258"/>
            <p:cNvGrpSpPr>
              <a:grpSpLocks/>
            </p:cNvGrpSpPr>
            <p:nvPr/>
          </p:nvGrpSpPr>
          <p:grpSpPr bwMode="auto">
            <a:xfrm>
              <a:off x="1679575" y="4991100"/>
              <a:ext cx="312737" cy="185737"/>
              <a:chOff x="989" y="2945"/>
              <a:chExt cx="263" cy="138"/>
            </a:xfrm>
          </p:grpSpPr>
          <p:sp>
            <p:nvSpPr>
              <p:cNvPr id="34063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064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4051" name="Group 261"/>
            <p:cNvGrpSpPr>
              <a:grpSpLocks/>
            </p:cNvGrpSpPr>
            <p:nvPr/>
          </p:nvGrpSpPr>
          <p:grpSpPr bwMode="auto">
            <a:xfrm>
              <a:off x="1206500" y="5786438"/>
              <a:ext cx="546100" cy="222250"/>
              <a:chOff x="811" y="3457"/>
              <a:chExt cx="350" cy="146"/>
            </a:xfrm>
          </p:grpSpPr>
          <p:sp>
            <p:nvSpPr>
              <p:cNvPr id="34059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3" y="3457"/>
                <a:ext cx="11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4060" name="Group 263"/>
              <p:cNvGrpSpPr>
                <a:grpSpLocks/>
              </p:cNvGrpSpPr>
              <p:nvPr/>
            </p:nvGrpSpPr>
            <p:grpSpPr bwMode="auto">
              <a:xfrm>
                <a:off x="811" y="3480"/>
                <a:ext cx="201" cy="123"/>
                <a:chOff x="989" y="2945"/>
                <a:chExt cx="263" cy="138"/>
              </a:xfrm>
            </p:grpSpPr>
            <p:sp>
              <p:nvSpPr>
                <p:cNvPr id="34061" name="WordArt 2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062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4052" name="WordArt 266"/>
            <p:cNvSpPr>
              <a:spLocks noChangeArrowheads="1" noChangeShapeType="1" noTextEdit="1"/>
            </p:cNvSpPr>
            <p:nvPr/>
          </p:nvSpPr>
          <p:spPr bwMode="auto">
            <a:xfrm>
              <a:off x="808038" y="4098925"/>
              <a:ext cx="219075" cy="165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4053" name="WordArt 267"/>
            <p:cNvSpPr>
              <a:spLocks noChangeArrowheads="1" noChangeShapeType="1" noTextEdit="1"/>
            </p:cNvSpPr>
            <p:nvPr/>
          </p:nvSpPr>
          <p:spPr bwMode="auto">
            <a:xfrm>
              <a:off x="1133475" y="3784600"/>
              <a:ext cx="219075" cy="1920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4054" name="Group 268"/>
            <p:cNvGrpSpPr>
              <a:grpSpLocks/>
            </p:cNvGrpSpPr>
            <p:nvPr/>
          </p:nvGrpSpPr>
          <p:grpSpPr bwMode="auto">
            <a:xfrm>
              <a:off x="1052513" y="6138863"/>
              <a:ext cx="300037" cy="192087"/>
              <a:chOff x="1744" y="3730"/>
              <a:chExt cx="192" cy="126"/>
            </a:xfrm>
          </p:grpSpPr>
          <p:sp>
            <p:nvSpPr>
              <p:cNvPr id="34057" name="Rectangle 269"/>
              <p:cNvSpPr>
                <a:spLocks noChangeArrowheads="1"/>
              </p:cNvSpPr>
              <p:nvPr/>
            </p:nvSpPr>
            <p:spPr bwMode="auto">
              <a:xfrm>
                <a:off x="1744" y="3730"/>
                <a:ext cx="192" cy="12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4058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4" y="3730"/>
                <a:ext cx="141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0" name="Group 323"/>
          <p:cNvGrpSpPr>
            <a:grpSpLocks/>
          </p:cNvGrpSpPr>
          <p:nvPr/>
        </p:nvGrpSpPr>
        <p:grpSpPr bwMode="auto">
          <a:xfrm>
            <a:off x="2987824" y="3356992"/>
            <a:ext cx="4887912" cy="920750"/>
            <a:chOff x="1815" y="1605"/>
            <a:chExt cx="3079" cy="580"/>
          </a:xfrm>
        </p:grpSpPr>
        <p:sp>
          <p:nvSpPr>
            <p:cNvPr id="34000" name="Freeform 54"/>
            <p:cNvSpPr>
              <a:spLocks/>
            </p:cNvSpPr>
            <p:nvPr/>
          </p:nvSpPr>
          <p:spPr bwMode="auto">
            <a:xfrm>
              <a:off x="4138" y="1804"/>
              <a:ext cx="27" cy="45"/>
            </a:xfrm>
            <a:custGeom>
              <a:avLst/>
              <a:gdLst>
                <a:gd name="T0" fmla="*/ 0 w 360"/>
                <a:gd name="T1" fmla="*/ 0 h 392"/>
                <a:gd name="T2" fmla="*/ 0 w 360"/>
                <a:gd name="T3" fmla="*/ 0 h 392"/>
                <a:gd name="T4" fmla="*/ 0 w 360"/>
                <a:gd name="T5" fmla="*/ 0 h 392"/>
                <a:gd name="T6" fmla="*/ 0 w 360"/>
                <a:gd name="T7" fmla="*/ 0 h 392"/>
                <a:gd name="T8" fmla="*/ 0 w 360"/>
                <a:gd name="T9" fmla="*/ 0 h 392"/>
                <a:gd name="T10" fmla="*/ 0 w 360"/>
                <a:gd name="T11" fmla="*/ 0 h 392"/>
                <a:gd name="T12" fmla="*/ 0 w 360"/>
                <a:gd name="T13" fmla="*/ 0 h 392"/>
                <a:gd name="T14" fmla="*/ 0 w 360"/>
                <a:gd name="T15" fmla="*/ 0 h 392"/>
                <a:gd name="T16" fmla="*/ 0 w 360"/>
                <a:gd name="T17" fmla="*/ 0 h 392"/>
                <a:gd name="T18" fmla="*/ 0 w 360"/>
                <a:gd name="T19" fmla="*/ 0 h 392"/>
                <a:gd name="T20" fmla="*/ 0 w 360"/>
                <a:gd name="T21" fmla="*/ 0 h 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0"/>
                <a:gd name="T34" fmla="*/ 0 h 392"/>
                <a:gd name="T35" fmla="*/ 360 w 360"/>
                <a:gd name="T36" fmla="*/ 392 h 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01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952" y="1737"/>
              <a:ext cx="14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4002" name="Group 56"/>
            <p:cNvGrpSpPr>
              <a:grpSpLocks/>
            </p:cNvGrpSpPr>
            <p:nvPr/>
          </p:nvGrpSpPr>
          <p:grpSpPr bwMode="auto">
            <a:xfrm>
              <a:off x="4230" y="1740"/>
              <a:ext cx="280" cy="122"/>
              <a:chOff x="2172" y="1728"/>
              <a:chExt cx="280" cy="122"/>
            </a:xfrm>
          </p:grpSpPr>
          <p:grpSp>
            <p:nvGrpSpPr>
              <p:cNvPr id="34021" name="Group 57"/>
              <p:cNvGrpSpPr>
                <a:grpSpLocks/>
              </p:cNvGrpSpPr>
              <p:nvPr/>
            </p:nvGrpSpPr>
            <p:grpSpPr bwMode="auto">
              <a:xfrm>
                <a:off x="2172" y="1728"/>
                <a:ext cx="209" cy="122"/>
                <a:chOff x="2188" y="2351"/>
                <a:chExt cx="209" cy="122"/>
              </a:xfrm>
            </p:grpSpPr>
            <p:sp>
              <p:nvSpPr>
                <p:cNvPr id="34023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88" y="2351"/>
                  <a:ext cx="140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024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50" y="2387"/>
                  <a:ext cx="47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4022" name="Freeform 60"/>
              <p:cNvSpPr>
                <a:spLocks/>
              </p:cNvSpPr>
              <p:nvPr/>
            </p:nvSpPr>
            <p:spPr bwMode="auto">
              <a:xfrm>
                <a:off x="2425" y="1801"/>
                <a:ext cx="27" cy="45"/>
              </a:xfrm>
              <a:custGeom>
                <a:avLst/>
                <a:gdLst>
                  <a:gd name="T0" fmla="*/ 0 w 360"/>
                  <a:gd name="T1" fmla="*/ 0 h 392"/>
                  <a:gd name="T2" fmla="*/ 0 w 360"/>
                  <a:gd name="T3" fmla="*/ 0 h 392"/>
                  <a:gd name="T4" fmla="*/ 0 w 360"/>
                  <a:gd name="T5" fmla="*/ 0 h 392"/>
                  <a:gd name="T6" fmla="*/ 0 w 360"/>
                  <a:gd name="T7" fmla="*/ 0 h 392"/>
                  <a:gd name="T8" fmla="*/ 0 w 360"/>
                  <a:gd name="T9" fmla="*/ 0 h 392"/>
                  <a:gd name="T10" fmla="*/ 0 w 360"/>
                  <a:gd name="T11" fmla="*/ 0 h 392"/>
                  <a:gd name="T12" fmla="*/ 0 w 360"/>
                  <a:gd name="T13" fmla="*/ 0 h 392"/>
                  <a:gd name="T14" fmla="*/ 0 w 360"/>
                  <a:gd name="T15" fmla="*/ 0 h 392"/>
                  <a:gd name="T16" fmla="*/ 0 w 360"/>
                  <a:gd name="T17" fmla="*/ 0 h 392"/>
                  <a:gd name="T18" fmla="*/ 0 w 360"/>
                  <a:gd name="T19" fmla="*/ 0 h 392"/>
                  <a:gd name="T20" fmla="*/ 0 w 360"/>
                  <a:gd name="T21" fmla="*/ 0 h 39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0"/>
                  <a:gd name="T34" fmla="*/ 0 h 392"/>
                  <a:gd name="T35" fmla="*/ 360 w 360"/>
                  <a:gd name="T36" fmla="*/ 392 h 39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0" h="392">
                    <a:moveTo>
                      <a:pt x="104" y="8"/>
                    </a:moveTo>
                    <a:cubicBezTo>
                      <a:pt x="144" y="16"/>
                      <a:pt x="208" y="32"/>
                      <a:pt x="248" y="56"/>
                    </a:cubicBezTo>
                    <a:cubicBezTo>
                      <a:pt x="288" y="80"/>
                      <a:pt x="328" y="104"/>
                      <a:pt x="344" y="152"/>
                    </a:cubicBezTo>
                    <a:cubicBezTo>
                      <a:pt x="360" y="200"/>
                      <a:pt x="360" y="304"/>
                      <a:pt x="344" y="344"/>
                    </a:cubicBezTo>
                    <a:cubicBezTo>
                      <a:pt x="328" y="384"/>
                      <a:pt x="280" y="392"/>
                      <a:pt x="248" y="392"/>
                    </a:cubicBezTo>
                    <a:cubicBezTo>
                      <a:pt x="216" y="392"/>
                      <a:pt x="168" y="368"/>
                      <a:pt x="152" y="344"/>
                    </a:cubicBezTo>
                    <a:cubicBezTo>
                      <a:pt x="136" y="320"/>
                      <a:pt x="160" y="280"/>
                      <a:pt x="152" y="248"/>
                    </a:cubicBezTo>
                    <a:cubicBezTo>
                      <a:pt x="144" y="216"/>
                      <a:pt x="120" y="184"/>
                      <a:pt x="104" y="152"/>
                    </a:cubicBezTo>
                    <a:cubicBezTo>
                      <a:pt x="88" y="120"/>
                      <a:pt x="72" y="80"/>
                      <a:pt x="56" y="56"/>
                    </a:cubicBezTo>
                    <a:cubicBezTo>
                      <a:pt x="40" y="32"/>
                      <a:pt x="0" y="16"/>
                      <a:pt x="8" y="8"/>
                    </a:cubicBezTo>
                    <a:cubicBezTo>
                      <a:pt x="16" y="0"/>
                      <a:pt x="64" y="0"/>
                      <a:pt x="104" y="8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4003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3957" y="2034"/>
              <a:ext cx="118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4004" name="Group 73"/>
            <p:cNvGrpSpPr>
              <a:grpSpLocks/>
            </p:cNvGrpSpPr>
            <p:nvPr/>
          </p:nvGrpSpPr>
          <p:grpSpPr bwMode="auto">
            <a:xfrm>
              <a:off x="3725" y="2024"/>
              <a:ext cx="201" cy="123"/>
              <a:chOff x="989" y="2945"/>
              <a:chExt cx="263" cy="138"/>
            </a:xfrm>
          </p:grpSpPr>
          <p:sp>
            <p:nvSpPr>
              <p:cNvPr id="34019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020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4005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095" y="2020"/>
              <a:ext cx="14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00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3190" y="2009"/>
              <a:ext cx="208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75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007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417" y="2071"/>
              <a:ext cx="37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4008" name="Group 120"/>
            <p:cNvGrpSpPr>
              <a:grpSpLocks/>
            </p:cNvGrpSpPr>
            <p:nvPr/>
          </p:nvGrpSpPr>
          <p:grpSpPr bwMode="auto">
            <a:xfrm>
              <a:off x="3526" y="2071"/>
              <a:ext cx="151" cy="53"/>
              <a:chOff x="1260" y="2371"/>
              <a:chExt cx="151" cy="53"/>
            </a:xfrm>
          </p:grpSpPr>
          <p:sp>
            <p:nvSpPr>
              <p:cNvPr id="34017" name="Line 1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8" name="Line 1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009" name="Group 295"/>
            <p:cNvGrpSpPr>
              <a:grpSpLocks/>
            </p:cNvGrpSpPr>
            <p:nvPr/>
          </p:nvGrpSpPr>
          <p:grpSpPr bwMode="auto">
            <a:xfrm>
              <a:off x="2042" y="1605"/>
              <a:ext cx="915" cy="289"/>
              <a:chOff x="1898" y="1383"/>
              <a:chExt cx="938" cy="333"/>
            </a:xfrm>
          </p:grpSpPr>
          <p:sp>
            <p:nvSpPr>
              <p:cNvPr id="34014" name="Rectangle 296" descr="栎木"/>
              <p:cNvSpPr>
                <a:spLocks noChangeArrowheads="1"/>
              </p:cNvSpPr>
              <p:nvPr/>
            </p:nvSpPr>
            <p:spPr bwMode="auto">
              <a:xfrm flipH="1">
                <a:off x="1898" y="1383"/>
                <a:ext cx="938" cy="333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4015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4" y="1415"/>
                <a:ext cx="408" cy="2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34016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7" y="1428"/>
                <a:ext cx="429" cy="2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34010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3119" y="1705"/>
              <a:ext cx="709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取系统：</a:t>
              </a:r>
            </a:p>
          </p:txBody>
        </p:sp>
        <p:sp>
          <p:nvSpPr>
            <p:cNvPr id="34011" name="WordArt 300"/>
            <p:cNvSpPr>
              <a:spLocks noChangeArrowheads="1" noChangeShapeType="1" noTextEdit="1"/>
            </p:cNvSpPr>
            <p:nvPr/>
          </p:nvSpPr>
          <p:spPr bwMode="auto">
            <a:xfrm>
              <a:off x="4573" y="1708"/>
              <a:ext cx="321" cy="1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轻绳</a:t>
              </a:r>
            </a:p>
          </p:txBody>
        </p:sp>
        <p:sp>
          <p:nvSpPr>
            <p:cNvPr id="34012" name="WordArt 303"/>
            <p:cNvSpPr>
              <a:spLocks noChangeArrowheads="1" noChangeShapeType="1" noTextEdit="1"/>
            </p:cNvSpPr>
            <p:nvPr/>
          </p:nvSpPr>
          <p:spPr bwMode="auto">
            <a:xfrm>
              <a:off x="1815" y="1997"/>
              <a:ext cx="709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合外力矩</a:t>
              </a:r>
            </a:p>
          </p:txBody>
        </p:sp>
        <p:sp>
          <p:nvSpPr>
            <p:cNvPr id="34013" name="WordArt 304"/>
            <p:cNvSpPr>
              <a:spLocks noChangeArrowheads="1" noChangeShapeType="1" noTextEdit="1"/>
            </p:cNvSpPr>
            <p:nvPr/>
          </p:nvSpPr>
          <p:spPr bwMode="auto">
            <a:xfrm>
              <a:off x="3001" y="2011"/>
              <a:ext cx="122" cy="14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∑</a:t>
              </a:r>
            </a:p>
          </p:txBody>
        </p:sp>
      </p:grpSp>
      <p:grpSp>
        <p:nvGrpSpPr>
          <p:cNvPr id="33953" name="Group 322"/>
          <p:cNvGrpSpPr>
            <a:grpSpLocks/>
          </p:cNvGrpSpPr>
          <p:nvPr/>
        </p:nvGrpSpPr>
        <p:grpSpPr bwMode="auto">
          <a:xfrm>
            <a:off x="0" y="784225"/>
            <a:ext cx="9144000" cy="1687513"/>
            <a:chOff x="0" y="494"/>
            <a:chExt cx="5760" cy="1063"/>
          </a:xfrm>
        </p:grpSpPr>
        <p:grpSp>
          <p:nvGrpSpPr>
            <p:cNvPr id="33806" name="Group 320"/>
            <p:cNvGrpSpPr>
              <a:grpSpLocks/>
            </p:cNvGrpSpPr>
            <p:nvPr/>
          </p:nvGrpSpPr>
          <p:grpSpPr bwMode="auto">
            <a:xfrm>
              <a:off x="798" y="494"/>
              <a:ext cx="3977" cy="191"/>
              <a:chOff x="798" y="494"/>
              <a:chExt cx="3977" cy="191"/>
            </a:xfrm>
          </p:grpSpPr>
          <p:sp>
            <p:nvSpPr>
              <p:cNvPr id="33849" name="WordArt 2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8" y="502"/>
                <a:ext cx="3977" cy="1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若一个系统包含多个     刚体或平动物体</a:t>
                </a:r>
              </a:p>
            </p:txBody>
          </p:sp>
          <p:sp>
            <p:nvSpPr>
              <p:cNvPr id="33850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7" y="494"/>
                <a:ext cx="432" cy="19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共轴</a:t>
                </a:r>
              </a:p>
            </p:txBody>
          </p:sp>
        </p:grpSp>
        <p:grpSp>
          <p:nvGrpSpPr>
            <p:cNvPr id="33807" name="Group 319"/>
            <p:cNvGrpSpPr>
              <a:grpSpLocks/>
            </p:cNvGrpSpPr>
            <p:nvPr/>
          </p:nvGrpSpPr>
          <p:grpSpPr bwMode="auto">
            <a:xfrm>
              <a:off x="346" y="747"/>
              <a:ext cx="5141" cy="706"/>
              <a:chOff x="324" y="825"/>
              <a:chExt cx="5174" cy="717"/>
            </a:xfrm>
          </p:grpSpPr>
          <p:sp>
            <p:nvSpPr>
              <p:cNvPr id="33809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" y="867"/>
                <a:ext cx="1540" cy="18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系统的总合外力矩</a:t>
                </a:r>
              </a:p>
            </p:txBody>
          </p:sp>
          <p:sp>
            <p:nvSpPr>
              <p:cNvPr id="33810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" y="1235"/>
                <a:ext cx="1352" cy="18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系统的总冲量矩</a:t>
                </a:r>
              </a:p>
            </p:txBody>
          </p:sp>
          <p:grpSp>
            <p:nvGrpSpPr>
              <p:cNvPr id="33811" name="Group 290"/>
              <p:cNvGrpSpPr>
                <a:grpSpLocks/>
              </p:cNvGrpSpPr>
              <p:nvPr/>
            </p:nvGrpSpPr>
            <p:grpSpPr bwMode="auto">
              <a:xfrm>
                <a:off x="1767" y="1193"/>
                <a:ext cx="2005" cy="349"/>
                <a:chOff x="1767" y="1248"/>
                <a:chExt cx="2005" cy="349"/>
              </a:xfrm>
            </p:grpSpPr>
            <p:sp>
              <p:nvSpPr>
                <p:cNvPr id="33827" name="WordArt 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16" y="1357"/>
                  <a:ext cx="78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3828" name="Group 282"/>
                <p:cNvGrpSpPr>
                  <a:grpSpLocks/>
                </p:cNvGrpSpPr>
                <p:nvPr/>
              </p:nvGrpSpPr>
              <p:grpSpPr bwMode="auto">
                <a:xfrm>
                  <a:off x="1767" y="1248"/>
                  <a:ext cx="229" cy="349"/>
                  <a:chOff x="1767" y="1248"/>
                  <a:chExt cx="229" cy="349"/>
                </a:xfrm>
              </p:grpSpPr>
              <p:sp>
                <p:nvSpPr>
                  <p:cNvPr id="33844" name="WordArt 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3" y="1515"/>
                    <a:ext cx="29" cy="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3845" name="Freeform 28"/>
                  <p:cNvSpPr>
                    <a:spLocks/>
                  </p:cNvSpPr>
                  <p:nvPr/>
                </p:nvSpPr>
                <p:spPr bwMode="auto">
                  <a:xfrm>
                    <a:off x="1767" y="1276"/>
                    <a:ext cx="83" cy="298"/>
                  </a:xfrm>
                  <a:custGeom>
                    <a:avLst/>
                    <a:gdLst>
                      <a:gd name="T0" fmla="*/ 0 w 1289"/>
                      <a:gd name="T1" fmla="*/ 0 h 3854"/>
                      <a:gd name="T2" fmla="*/ 0 w 1289"/>
                      <a:gd name="T3" fmla="*/ 0 h 3854"/>
                      <a:gd name="T4" fmla="*/ 0 w 1289"/>
                      <a:gd name="T5" fmla="*/ 0 h 3854"/>
                      <a:gd name="T6" fmla="*/ 0 w 1289"/>
                      <a:gd name="T7" fmla="*/ 0 h 3854"/>
                      <a:gd name="T8" fmla="*/ 0 w 1289"/>
                      <a:gd name="T9" fmla="*/ 0 h 3854"/>
                      <a:gd name="T10" fmla="*/ 0 w 1289"/>
                      <a:gd name="T11" fmla="*/ 0 h 3854"/>
                      <a:gd name="T12" fmla="*/ 0 w 1289"/>
                      <a:gd name="T13" fmla="*/ 0 h 3854"/>
                      <a:gd name="T14" fmla="*/ 0 w 1289"/>
                      <a:gd name="T15" fmla="*/ 0 h 3854"/>
                      <a:gd name="T16" fmla="*/ 0 w 1289"/>
                      <a:gd name="T17" fmla="*/ 0 h 3854"/>
                      <a:gd name="T18" fmla="*/ 0 w 1289"/>
                      <a:gd name="T19" fmla="*/ 0 h 3854"/>
                      <a:gd name="T20" fmla="*/ 0 w 1289"/>
                      <a:gd name="T21" fmla="*/ 0 h 3854"/>
                      <a:gd name="T22" fmla="*/ 0 w 1289"/>
                      <a:gd name="T23" fmla="*/ 0 h 3854"/>
                      <a:gd name="T24" fmla="*/ 0 w 1289"/>
                      <a:gd name="T25" fmla="*/ 0 h 3854"/>
                      <a:gd name="T26" fmla="*/ 0 w 1289"/>
                      <a:gd name="T27" fmla="*/ 0 h 3854"/>
                      <a:gd name="T28" fmla="*/ 0 w 1289"/>
                      <a:gd name="T29" fmla="*/ 0 h 3854"/>
                      <a:gd name="T30" fmla="*/ 0 w 1289"/>
                      <a:gd name="T31" fmla="*/ 0 h 3854"/>
                      <a:gd name="T32" fmla="*/ 0 w 1289"/>
                      <a:gd name="T33" fmla="*/ 0 h 3854"/>
                      <a:gd name="T34" fmla="*/ 0 w 1289"/>
                      <a:gd name="T35" fmla="*/ 0 h 3854"/>
                      <a:gd name="T36" fmla="*/ 0 w 1289"/>
                      <a:gd name="T37" fmla="*/ 0 h 3854"/>
                      <a:gd name="T38" fmla="*/ 0 w 1289"/>
                      <a:gd name="T39" fmla="*/ 0 h 3854"/>
                      <a:gd name="T40" fmla="*/ 0 w 1289"/>
                      <a:gd name="T41" fmla="*/ 0 h 3854"/>
                      <a:gd name="T42" fmla="*/ 0 w 1289"/>
                      <a:gd name="T43" fmla="*/ 0 h 3854"/>
                      <a:gd name="T44" fmla="*/ 0 w 1289"/>
                      <a:gd name="T45" fmla="*/ 0 h 3854"/>
                      <a:gd name="T46" fmla="*/ 0 w 1289"/>
                      <a:gd name="T47" fmla="*/ 0 h 3854"/>
                      <a:gd name="T48" fmla="*/ 0 w 1289"/>
                      <a:gd name="T49" fmla="*/ 0 h 3854"/>
                      <a:gd name="T50" fmla="*/ 0 w 1289"/>
                      <a:gd name="T51" fmla="*/ 0 h 3854"/>
                      <a:gd name="T52" fmla="*/ 0 w 1289"/>
                      <a:gd name="T53" fmla="*/ 0 h 3854"/>
                      <a:gd name="T54" fmla="*/ 0 w 1289"/>
                      <a:gd name="T55" fmla="*/ 0 h 3854"/>
                      <a:gd name="T56" fmla="*/ 0 w 1289"/>
                      <a:gd name="T57" fmla="*/ 0 h 3854"/>
                      <a:gd name="T58" fmla="*/ 0 w 1289"/>
                      <a:gd name="T59" fmla="*/ 0 h 3854"/>
                      <a:gd name="T60" fmla="*/ 0 w 1289"/>
                      <a:gd name="T61" fmla="*/ 0 h 3854"/>
                      <a:gd name="T62" fmla="*/ 0 w 1289"/>
                      <a:gd name="T63" fmla="*/ 0 h 3854"/>
                      <a:gd name="T64" fmla="*/ 0 w 1289"/>
                      <a:gd name="T65" fmla="*/ 0 h 3854"/>
                      <a:gd name="T66" fmla="*/ 0 w 1289"/>
                      <a:gd name="T67" fmla="*/ 0 h 3854"/>
                      <a:gd name="T68" fmla="*/ 0 w 1289"/>
                      <a:gd name="T69" fmla="*/ 0 h 3854"/>
                      <a:gd name="T70" fmla="*/ 0 w 1289"/>
                      <a:gd name="T71" fmla="*/ 0 h 3854"/>
                      <a:gd name="T72" fmla="*/ 0 w 1289"/>
                      <a:gd name="T73" fmla="*/ 0 h 3854"/>
                      <a:gd name="T74" fmla="*/ 0 w 1289"/>
                      <a:gd name="T75" fmla="*/ 0 h 3854"/>
                      <a:gd name="T76" fmla="*/ 0 w 1289"/>
                      <a:gd name="T77" fmla="*/ 0 h 3854"/>
                      <a:gd name="T78" fmla="*/ 0 w 1289"/>
                      <a:gd name="T79" fmla="*/ 0 h 3854"/>
                      <a:gd name="T80" fmla="*/ 0 w 1289"/>
                      <a:gd name="T81" fmla="*/ 0 h 3854"/>
                      <a:gd name="T82" fmla="*/ 0 w 1289"/>
                      <a:gd name="T83" fmla="*/ 0 h 3854"/>
                      <a:gd name="T84" fmla="*/ 0 w 1289"/>
                      <a:gd name="T85" fmla="*/ 0 h 3854"/>
                      <a:gd name="T86" fmla="*/ 0 w 1289"/>
                      <a:gd name="T87" fmla="*/ 0 h 3854"/>
                      <a:gd name="T88" fmla="*/ 0 w 1289"/>
                      <a:gd name="T89" fmla="*/ 0 h 3854"/>
                      <a:gd name="T90" fmla="*/ 0 w 1289"/>
                      <a:gd name="T91" fmla="*/ 0 h 3854"/>
                      <a:gd name="T92" fmla="*/ 0 w 1289"/>
                      <a:gd name="T93" fmla="*/ 0 h 3854"/>
                      <a:gd name="T94" fmla="*/ 0 w 1289"/>
                      <a:gd name="T95" fmla="*/ 0 h 3854"/>
                      <a:gd name="T96" fmla="*/ 0 w 1289"/>
                      <a:gd name="T97" fmla="*/ 0 h 3854"/>
                      <a:gd name="T98" fmla="*/ 0 w 1289"/>
                      <a:gd name="T99" fmla="*/ 0 h 3854"/>
                      <a:gd name="T100" fmla="*/ 0 w 1289"/>
                      <a:gd name="T101" fmla="*/ 0 h 3854"/>
                      <a:gd name="T102" fmla="*/ 0 w 1289"/>
                      <a:gd name="T103" fmla="*/ 0 h 3854"/>
                      <a:gd name="T104" fmla="*/ 0 w 1289"/>
                      <a:gd name="T105" fmla="*/ 0 h 3854"/>
                      <a:gd name="T106" fmla="*/ 0 w 1289"/>
                      <a:gd name="T107" fmla="*/ 0 h 3854"/>
                      <a:gd name="T108" fmla="*/ 0 w 1289"/>
                      <a:gd name="T109" fmla="*/ 0 h 3854"/>
                      <a:gd name="T110" fmla="*/ 0 w 1289"/>
                      <a:gd name="T111" fmla="*/ 0 h 3854"/>
                      <a:gd name="T112" fmla="*/ 0 w 1289"/>
                      <a:gd name="T113" fmla="*/ 0 h 3854"/>
                      <a:gd name="T114" fmla="*/ 0 w 1289"/>
                      <a:gd name="T115" fmla="*/ 0 h 3854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1289"/>
                      <a:gd name="T175" fmla="*/ 0 h 3854"/>
                      <a:gd name="T176" fmla="*/ 1289 w 1289"/>
                      <a:gd name="T177" fmla="*/ 3854 h 3854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1289" h="3854">
                        <a:moveTo>
                          <a:pt x="880" y="63"/>
                        </a:moveTo>
                        <a:lnTo>
                          <a:pt x="744" y="158"/>
                        </a:lnTo>
                        <a:lnTo>
                          <a:pt x="671" y="273"/>
                        </a:lnTo>
                        <a:lnTo>
                          <a:pt x="587" y="419"/>
                        </a:lnTo>
                        <a:lnTo>
                          <a:pt x="503" y="702"/>
                        </a:lnTo>
                        <a:lnTo>
                          <a:pt x="451" y="1016"/>
                        </a:lnTo>
                        <a:lnTo>
                          <a:pt x="451" y="1278"/>
                        </a:lnTo>
                        <a:lnTo>
                          <a:pt x="440" y="1561"/>
                        </a:lnTo>
                        <a:lnTo>
                          <a:pt x="430" y="2284"/>
                        </a:lnTo>
                        <a:lnTo>
                          <a:pt x="419" y="3079"/>
                        </a:lnTo>
                        <a:lnTo>
                          <a:pt x="409" y="3415"/>
                        </a:lnTo>
                        <a:lnTo>
                          <a:pt x="357" y="3666"/>
                        </a:lnTo>
                        <a:lnTo>
                          <a:pt x="315" y="3739"/>
                        </a:lnTo>
                        <a:lnTo>
                          <a:pt x="252" y="3750"/>
                        </a:lnTo>
                        <a:lnTo>
                          <a:pt x="273" y="3634"/>
                        </a:lnTo>
                        <a:lnTo>
                          <a:pt x="273" y="3551"/>
                        </a:lnTo>
                        <a:lnTo>
                          <a:pt x="231" y="3467"/>
                        </a:lnTo>
                        <a:lnTo>
                          <a:pt x="179" y="3436"/>
                        </a:lnTo>
                        <a:lnTo>
                          <a:pt x="74" y="3456"/>
                        </a:lnTo>
                        <a:lnTo>
                          <a:pt x="21" y="3530"/>
                        </a:lnTo>
                        <a:lnTo>
                          <a:pt x="11" y="3593"/>
                        </a:lnTo>
                        <a:lnTo>
                          <a:pt x="0" y="3666"/>
                        </a:lnTo>
                        <a:cubicBezTo>
                          <a:pt x="11" y="3694"/>
                          <a:pt x="17" y="3724"/>
                          <a:pt x="32" y="3750"/>
                        </a:cubicBezTo>
                        <a:cubicBezTo>
                          <a:pt x="66" y="3806"/>
                          <a:pt x="63" y="3750"/>
                          <a:pt x="63" y="3781"/>
                        </a:cubicBezTo>
                        <a:lnTo>
                          <a:pt x="179" y="3854"/>
                        </a:lnTo>
                        <a:lnTo>
                          <a:pt x="294" y="3844"/>
                        </a:lnTo>
                        <a:lnTo>
                          <a:pt x="388" y="3802"/>
                        </a:lnTo>
                        <a:lnTo>
                          <a:pt x="461" y="3750"/>
                        </a:lnTo>
                        <a:lnTo>
                          <a:pt x="524" y="3666"/>
                        </a:lnTo>
                        <a:lnTo>
                          <a:pt x="639" y="3436"/>
                        </a:lnTo>
                        <a:lnTo>
                          <a:pt x="702" y="3237"/>
                        </a:lnTo>
                        <a:lnTo>
                          <a:pt x="723" y="3048"/>
                        </a:lnTo>
                        <a:lnTo>
                          <a:pt x="744" y="2755"/>
                        </a:lnTo>
                        <a:lnTo>
                          <a:pt x="765" y="2367"/>
                        </a:lnTo>
                        <a:lnTo>
                          <a:pt x="775" y="1781"/>
                        </a:lnTo>
                        <a:lnTo>
                          <a:pt x="755" y="1184"/>
                        </a:lnTo>
                        <a:lnTo>
                          <a:pt x="765" y="849"/>
                        </a:lnTo>
                        <a:lnTo>
                          <a:pt x="786" y="660"/>
                        </a:lnTo>
                        <a:lnTo>
                          <a:pt x="817" y="514"/>
                        </a:lnTo>
                        <a:lnTo>
                          <a:pt x="849" y="346"/>
                        </a:lnTo>
                        <a:lnTo>
                          <a:pt x="912" y="178"/>
                        </a:lnTo>
                        <a:lnTo>
                          <a:pt x="974" y="105"/>
                        </a:lnTo>
                        <a:lnTo>
                          <a:pt x="1048" y="126"/>
                        </a:lnTo>
                        <a:lnTo>
                          <a:pt x="1048" y="189"/>
                        </a:lnTo>
                        <a:lnTo>
                          <a:pt x="1016" y="252"/>
                        </a:lnTo>
                        <a:lnTo>
                          <a:pt x="1016" y="346"/>
                        </a:lnTo>
                        <a:lnTo>
                          <a:pt x="1037" y="419"/>
                        </a:lnTo>
                        <a:lnTo>
                          <a:pt x="1079" y="482"/>
                        </a:lnTo>
                        <a:lnTo>
                          <a:pt x="1142" y="482"/>
                        </a:lnTo>
                        <a:lnTo>
                          <a:pt x="1226" y="472"/>
                        </a:lnTo>
                        <a:lnTo>
                          <a:pt x="1289" y="388"/>
                        </a:lnTo>
                        <a:lnTo>
                          <a:pt x="1289" y="304"/>
                        </a:lnTo>
                        <a:lnTo>
                          <a:pt x="1278" y="210"/>
                        </a:lnTo>
                        <a:lnTo>
                          <a:pt x="1236" y="137"/>
                        </a:lnTo>
                        <a:lnTo>
                          <a:pt x="1184" y="53"/>
                        </a:lnTo>
                        <a:lnTo>
                          <a:pt x="1048" y="0"/>
                        </a:lnTo>
                        <a:lnTo>
                          <a:pt x="933" y="0"/>
                        </a:lnTo>
                        <a:lnTo>
                          <a:pt x="880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33846" name="WordArt 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70" y="1467"/>
                    <a:ext cx="60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3847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7" y="1310"/>
                    <a:ext cx="49" cy="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3848" name="WordArt 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87" y="1248"/>
                    <a:ext cx="49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33829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29" y="1359"/>
                  <a:ext cx="49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30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5" y="1358"/>
                  <a:ext cx="208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75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831" name="Group 36"/>
                <p:cNvGrpSpPr>
                  <a:grpSpLocks/>
                </p:cNvGrpSpPr>
                <p:nvPr/>
              </p:nvGrpSpPr>
              <p:grpSpPr bwMode="auto">
                <a:xfrm>
                  <a:off x="2451" y="1387"/>
                  <a:ext cx="151" cy="53"/>
                  <a:chOff x="1260" y="2371"/>
                  <a:chExt cx="151" cy="53"/>
                </a:xfrm>
              </p:grpSpPr>
              <p:sp>
                <p:nvSpPr>
                  <p:cNvPr id="3384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4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832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12" y="1327"/>
                  <a:ext cx="62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833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0" y="1327"/>
                  <a:ext cx="62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834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58" y="1432"/>
                  <a:ext cx="29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835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5" y="1326"/>
                  <a:ext cx="116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36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4" y="1320"/>
                  <a:ext cx="116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37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5" y="1389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38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5" y="1375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39" name="Line 48"/>
                <p:cNvSpPr>
                  <a:spLocks noChangeShapeType="1"/>
                </p:cNvSpPr>
                <p:nvPr/>
              </p:nvSpPr>
              <p:spPr bwMode="auto">
                <a:xfrm>
                  <a:off x="3215" y="1398"/>
                  <a:ext cx="1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0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47" y="1423"/>
                  <a:ext cx="49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841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7" y="1348"/>
                  <a:ext cx="122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∑</a:t>
                  </a:r>
                </a:p>
              </p:txBody>
            </p:sp>
          </p:grpSp>
          <p:sp>
            <p:nvSpPr>
              <p:cNvPr id="33812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8" y="911"/>
                <a:ext cx="20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813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5" y="973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3814" name="Group 15"/>
              <p:cNvGrpSpPr>
                <a:grpSpLocks/>
              </p:cNvGrpSpPr>
              <p:nvPr/>
            </p:nvGrpSpPr>
            <p:grpSpPr bwMode="auto">
              <a:xfrm>
                <a:off x="2545" y="963"/>
                <a:ext cx="151" cy="53"/>
                <a:chOff x="1260" y="2371"/>
                <a:chExt cx="151" cy="53"/>
              </a:xfrm>
            </p:grpSpPr>
            <p:sp>
              <p:nvSpPr>
                <p:cNvPr id="33825" name="Line 1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26" name="Line 1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15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6" y="918"/>
                <a:ext cx="99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16" name="Line 19"/>
              <p:cNvSpPr>
                <a:spLocks noChangeShapeType="1"/>
              </p:cNvSpPr>
              <p:nvPr/>
            </p:nvSpPr>
            <p:spPr bwMode="auto">
              <a:xfrm flipV="1">
                <a:off x="2746" y="981"/>
                <a:ext cx="326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7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5" y="1033"/>
                <a:ext cx="60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18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3" y="1019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819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9" y="825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820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6" y="958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21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6" y="909"/>
                <a:ext cx="122" cy="14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∑</a:t>
                </a:r>
              </a:p>
            </p:txBody>
          </p:sp>
          <p:sp>
            <p:nvSpPr>
              <p:cNvPr id="33822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6" y="911"/>
                <a:ext cx="122" cy="14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∑</a:t>
                </a:r>
              </a:p>
            </p:txBody>
          </p:sp>
          <p:sp>
            <p:nvSpPr>
              <p:cNvPr id="33823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2" y="870"/>
                <a:ext cx="1806" cy="18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系统总角动量的变化率</a:t>
                </a:r>
              </a:p>
            </p:txBody>
          </p:sp>
          <p:sp>
            <p:nvSpPr>
              <p:cNvPr id="33824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5" y="1247"/>
                <a:ext cx="1673" cy="19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系统总角动量的增量</a:t>
                </a:r>
              </a:p>
            </p:txBody>
          </p:sp>
        </p:grpSp>
        <p:sp>
          <p:nvSpPr>
            <p:cNvPr id="33808" name="Rectangle 321" descr="新闻纸"/>
            <p:cNvSpPr>
              <a:spLocks noChangeArrowheads="1"/>
            </p:cNvSpPr>
            <p:nvPr/>
          </p:nvSpPr>
          <p:spPr bwMode="auto">
            <a:xfrm>
              <a:off x="0" y="1476"/>
              <a:ext cx="5760" cy="81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400" name="组合 399"/>
          <p:cNvGrpSpPr/>
          <p:nvPr/>
        </p:nvGrpSpPr>
        <p:grpSpPr>
          <a:xfrm>
            <a:off x="315913" y="2523445"/>
            <a:ext cx="6056287" cy="417696"/>
            <a:chOff x="315913" y="2523445"/>
            <a:chExt cx="6056287" cy="417696"/>
          </a:xfrm>
        </p:grpSpPr>
        <p:sp>
          <p:nvSpPr>
            <p:cNvPr id="34056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315913" y="2525713"/>
              <a:ext cx="422275" cy="34607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例</a:t>
              </a:r>
            </a:p>
          </p:txBody>
        </p:sp>
        <p:sp>
          <p:nvSpPr>
            <p:cNvPr id="34025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5995464" y="2564904"/>
              <a:ext cx="376736" cy="2957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55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34026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1062038" y="2581275"/>
              <a:ext cx="4770133" cy="31115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求   的速度为   时，滑轮的角加速度</a:t>
              </a:r>
              <a:endParaRPr lang="zh-CN" alt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graphicFrame>
          <p:nvGraphicFramePr>
            <p:cNvPr id="179202" name="Object 2"/>
            <p:cNvGraphicFramePr>
              <a:graphicFrameLocks noChangeAspect="1"/>
            </p:cNvGraphicFramePr>
            <p:nvPr/>
          </p:nvGraphicFramePr>
          <p:xfrm>
            <a:off x="1403648" y="2564904"/>
            <a:ext cx="31432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2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564904"/>
                          <a:ext cx="314325" cy="376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03" name="Object 3"/>
            <p:cNvGraphicFramePr>
              <a:graphicFrameLocks noChangeAspect="1"/>
            </p:cNvGraphicFramePr>
            <p:nvPr/>
          </p:nvGraphicFramePr>
          <p:xfrm>
            <a:off x="2987824" y="2523445"/>
            <a:ext cx="288032" cy="401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3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2523445"/>
                          <a:ext cx="288032" cy="4014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9" name="Group 324"/>
          <p:cNvGrpSpPr>
            <a:grpSpLocks/>
          </p:cNvGrpSpPr>
          <p:nvPr/>
        </p:nvGrpSpPr>
        <p:grpSpPr bwMode="auto">
          <a:xfrm>
            <a:off x="2627784" y="4628677"/>
            <a:ext cx="6148388" cy="796924"/>
            <a:chOff x="1612" y="2217"/>
            <a:chExt cx="3873" cy="502"/>
          </a:xfrm>
        </p:grpSpPr>
        <p:sp>
          <p:nvSpPr>
            <p:cNvPr id="280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1615" y="2289"/>
              <a:ext cx="14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81" name="Group 66"/>
            <p:cNvGrpSpPr>
              <a:grpSpLocks/>
            </p:cNvGrpSpPr>
            <p:nvPr/>
          </p:nvGrpSpPr>
          <p:grpSpPr bwMode="auto">
            <a:xfrm>
              <a:off x="1612" y="2555"/>
              <a:ext cx="201" cy="122"/>
              <a:chOff x="989" y="2945"/>
              <a:chExt cx="263" cy="138"/>
            </a:xfrm>
          </p:grpSpPr>
          <p:sp>
            <p:nvSpPr>
              <p:cNvPr id="326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7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82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3034" y="2242"/>
              <a:ext cx="116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3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3177" y="2328"/>
              <a:ext cx="100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4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027" y="2508"/>
              <a:ext cx="116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5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183" y="2597"/>
              <a:ext cx="102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6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317" y="2614"/>
              <a:ext cx="29" cy="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87" name="Group 82"/>
            <p:cNvGrpSpPr>
              <a:grpSpLocks/>
            </p:cNvGrpSpPr>
            <p:nvPr/>
          </p:nvGrpSpPr>
          <p:grpSpPr bwMode="auto">
            <a:xfrm>
              <a:off x="3351" y="2298"/>
              <a:ext cx="151" cy="53"/>
              <a:chOff x="1260" y="2371"/>
              <a:chExt cx="151" cy="53"/>
            </a:xfrm>
          </p:grpSpPr>
          <p:sp>
            <p:nvSpPr>
              <p:cNvPr id="324" name="Line 8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5" name="Line 8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8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504" y="2250"/>
              <a:ext cx="170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89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3672" y="2271"/>
              <a:ext cx="163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90" name="Group 87"/>
            <p:cNvGrpSpPr>
              <a:grpSpLocks/>
            </p:cNvGrpSpPr>
            <p:nvPr/>
          </p:nvGrpSpPr>
          <p:grpSpPr bwMode="auto">
            <a:xfrm>
              <a:off x="3905" y="2308"/>
              <a:ext cx="151" cy="53"/>
              <a:chOff x="1260" y="2371"/>
              <a:chExt cx="151" cy="53"/>
            </a:xfrm>
          </p:grpSpPr>
          <p:sp>
            <p:nvSpPr>
              <p:cNvPr id="322" name="Line 8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3" name="Line 8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1" name="Group 90"/>
            <p:cNvGrpSpPr>
              <a:grpSpLocks/>
            </p:cNvGrpSpPr>
            <p:nvPr/>
          </p:nvGrpSpPr>
          <p:grpSpPr bwMode="auto">
            <a:xfrm>
              <a:off x="4090" y="2217"/>
              <a:ext cx="733" cy="224"/>
              <a:chOff x="4090" y="2261"/>
              <a:chExt cx="733" cy="224"/>
            </a:xfrm>
          </p:grpSpPr>
          <p:sp>
            <p:nvSpPr>
              <p:cNvPr id="314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6" y="2392"/>
                <a:ext cx="67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15" name="Line 92"/>
              <p:cNvSpPr>
                <a:spLocks noChangeShapeType="1"/>
              </p:cNvSpPr>
              <p:nvPr/>
            </p:nvSpPr>
            <p:spPr bwMode="auto">
              <a:xfrm>
                <a:off x="4090" y="2378"/>
                <a:ext cx="1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4" y="2261"/>
                <a:ext cx="31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17" name="Group 94"/>
              <p:cNvGrpSpPr>
                <a:grpSpLocks/>
              </p:cNvGrpSpPr>
              <p:nvPr/>
            </p:nvGrpSpPr>
            <p:grpSpPr bwMode="auto">
              <a:xfrm>
                <a:off x="4252" y="2291"/>
                <a:ext cx="571" cy="158"/>
                <a:chOff x="4252" y="2291"/>
                <a:chExt cx="571" cy="158"/>
              </a:xfrm>
            </p:grpSpPr>
            <p:sp>
              <p:nvSpPr>
                <p:cNvPr id="318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2" y="2327"/>
                  <a:ext cx="140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19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00" y="2317"/>
                  <a:ext cx="141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0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7" y="2291"/>
                  <a:ext cx="51" cy="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21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60" y="2317"/>
                  <a:ext cx="163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grpSp>
          <p:nvGrpSpPr>
            <p:cNvPr id="292" name="Group 99"/>
            <p:cNvGrpSpPr>
              <a:grpSpLocks/>
            </p:cNvGrpSpPr>
            <p:nvPr/>
          </p:nvGrpSpPr>
          <p:grpSpPr bwMode="auto">
            <a:xfrm>
              <a:off x="3399" y="2573"/>
              <a:ext cx="151" cy="53"/>
              <a:chOff x="1260" y="2371"/>
              <a:chExt cx="151" cy="53"/>
            </a:xfrm>
          </p:grpSpPr>
          <p:sp>
            <p:nvSpPr>
              <p:cNvPr id="312" name="Line 10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" name="Line 10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3" name="Group 102"/>
            <p:cNvGrpSpPr>
              <a:grpSpLocks/>
            </p:cNvGrpSpPr>
            <p:nvPr/>
          </p:nvGrpSpPr>
          <p:grpSpPr bwMode="auto">
            <a:xfrm>
              <a:off x="3601" y="2550"/>
              <a:ext cx="201" cy="122"/>
              <a:chOff x="989" y="2945"/>
              <a:chExt cx="263" cy="138"/>
            </a:xfrm>
          </p:grpSpPr>
          <p:sp>
            <p:nvSpPr>
              <p:cNvPr id="310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11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94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830" y="2539"/>
              <a:ext cx="101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95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3959" y="2539"/>
              <a:ext cx="14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96" name="Group 107"/>
            <p:cNvGrpSpPr>
              <a:grpSpLocks/>
            </p:cNvGrpSpPr>
            <p:nvPr/>
          </p:nvGrpSpPr>
          <p:grpSpPr bwMode="auto">
            <a:xfrm>
              <a:off x="4158" y="2583"/>
              <a:ext cx="151" cy="53"/>
              <a:chOff x="1260" y="2371"/>
              <a:chExt cx="151" cy="53"/>
            </a:xfrm>
          </p:grpSpPr>
          <p:sp>
            <p:nvSpPr>
              <p:cNvPr id="308" name="Line 10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" name="Line 10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" name="Group 110"/>
            <p:cNvGrpSpPr>
              <a:grpSpLocks/>
            </p:cNvGrpSpPr>
            <p:nvPr/>
          </p:nvGrpSpPr>
          <p:grpSpPr bwMode="auto">
            <a:xfrm>
              <a:off x="4334" y="2505"/>
              <a:ext cx="680" cy="214"/>
              <a:chOff x="4238" y="2291"/>
              <a:chExt cx="680" cy="214"/>
            </a:xfrm>
          </p:grpSpPr>
          <p:sp>
            <p:nvSpPr>
              <p:cNvPr id="304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8" y="2336"/>
                <a:ext cx="182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r>
                  <a:rPr lang="en-US" altLang="zh-CN" sz="3200" i="1" kern="10" baseline="-2500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i="1" kern="10" baseline="-2500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05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0" y="2317"/>
                <a:ext cx="141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06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6" y="2291"/>
                <a:ext cx="51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07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5" y="2317"/>
                <a:ext cx="163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98" name="AutoShape 154"/>
            <p:cNvSpPr>
              <a:spLocks/>
            </p:cNvSpPr>
            <p:nvPr/>
          </p:nvSpPr>
          <p:spPr bwMode="auto">
            <a:xfrm>
              <a:off x="5001" y="2336"/>
              <a:ext cx="102" cy="276"/>
            </a:xfrm>
            <a:prstGeom prst="rightBrace">
              <a:avLst>
                <a:gd name="adj1" fmla="val 22549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99" name="WordArt 305"/>
            <p:cNvSpPr>
              <a:spLocks noChangeArrowheads="1" noChangeShapeType="1" noTextEdit="1"/>
            </p:cNvSpPr>
            <p:nvPr/>
          </p:nvSpPr>
          <p:spPr bwMode="auto">
            <a:xfrm>
              <a:off x="1862" y="2255"/>
              <a:ext cx="1041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对  的角动量</a:t>
              </a:r>
            </a:p>
          </p:txBody>
        </p:sp>
        <p:sp>
          <p:nvSpPr>
            <p:cNvPr id="300" name="WordArt 306"/>
            <p:cNvSpPr>
              <a:spLocks noChangeArrowheads="1" noChangeShapeType="1" noTextEdit="1"/>
            </p:cNvSpPr>
            <p:nvPr/>
          </p:nvSpPr>
          <p:spPr bwMode="auto">
            <a:xfrm>
              <a:off x="2039" y="2272"/>
              <a:ext cx="119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1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1866" y="2523"/>
              <a:ext cx="1041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对  的角动量</a:t>
              </a:r>
            </a:p>
          </p:txBody>
        </p:sp>
        <p:sp>
          <p:nvSpPr>
            <p:cNvPr id="302" name="WordArt 308"/>
            <p:cNvSpPr>
              <a:spLocks noChangeArrowheads="1" noChangeShapeType="1" noTextEdit="1"/>
            </p:cNvSpPr>
            <p:nvPr/>
          </p:nvSpPr>
          <p:spPr bwMode="auto">
            <a:xfrm>
              <a:off x="2043" y="2540"/>
              <a:ext cx="119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3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5164" y="2399"/>
              <a:ext cx="321" cy="1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同向</a:t>
              </a:r>
            </a:p>
          </p:txBody>
        </p:sp>
      </p:grpSp>
      <p:grpSp>
        <p:nvGrpSpPr>
          <p:cNvPr id="399" name="组合 398"/>
          <p:cNvGrpSpPr/>
          <p:nvPr/>
        </p:nvGrpSpPr>
        <p:grpSpPr>
          <a:xfrm>
            <a:off x="3346226" y="5802908"/>
            <a:ext cx="3602038" cy="506412"/>
            <a:chOff x="3346226" y="5802908"/>
            <a:chExt cx="3602038" cy="506412"/>
          </a:xfrm>
        </p:grpSpPr>
        <p:sp>
          <p:nvSpPr>
            <p:cNvPr id="329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987701" y="5939433"/>
              <a:ext cx="330200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75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5348063" y="6037858"/>
              <a:ext cx="58738" cy="180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31" name="Group 127"/>
            <p:cNvGrpSpPr>
              <a:grpSpLocks/>
            </p:cNvGrpSpPr>
            <p:nvPr/>
          </p:nvGrpSpPr>
          <p:grpSpPr bwMode="auto">
            <a:xfrm>
              <a:off x="5506813" y="6021983"/>
              <a:ext cx="239713" cy="84137"/>
              <a:chOff x="1260" y="2371"/>
              <a:chExt cx="151" cy="53"/>
            </a:xfrm>
          </p:grpSpPr>
          <p:sp>
            <p:nvSpPr>
              <p:cNvPr id="397" name="Line 12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8" name="Line 12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2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6667276" y="5950545"/>
              <a:ext cx="157163" cy="2095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33" name="Group 131"/>
            <p:cNvGrpSpPr>
              <a:grpSpLocks/>
            </p:cNvGrpSpPr>
            <p:nvPr/>
          </p:nvGrpSpPr>
          <p:grpSpPr bwMode="auto">
            <a:xfrm>
              <a:off x="5825901" y="5802908"/>
              <a:ext cx="517525" cy="506412"/>
              <a:chOff x="3181" y="2725"/>
              <a:chExt cx="326" cy="319"/>
            </a:xfrm>
          </p:grpSpPr>
          <p:sp>
            <p:nvSpPr>
              <p:cNvPr id="393" name="Line 132"/>
              <p:cNvSpPr>
                <a:spLocks noChangeShapeType="1"/>
              </p:cNvSpPr>
              <p:nvPr/>
            </p:nvSpPr>
            <p:spPr bwMode="auto">
              <a:xfrm flipV="1">
                <a:off x="3181" y="2881"/>
                <a:ext cx="326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2900"/>
                <a:ext cx="4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5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7" y="2908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6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4" y="2725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34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6889526" y="6014045"/>
              <a:ext cx="58738" cy="180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48" name="WordArt 311"/>
            <p:cNvSpPr>
              <a:spLocks noChangeArrowheads="1" noChangeShapeType="1" noTextEdit="1"/>
            </p:cNvSpPr>
            <p:nvPr/>
          </p:nvSpPr>
          <p:spPr bwMode="auto">
            <a:xfrm>
              <a:off x="6406926" y="5939433"/>
              <a:ext cx="193675" cy="22383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∑</a:t>
              </a:r>
            </a:p>
          </p:txBody>
        </p:sp>
        <p:sp>
          <p:nvSpPr>
            <p:cNvPr id="349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4706713" y="5944195"/>
              <a:ext cx="193675" cy="22383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∑</a:t>
              </a:r>
            </a:p>
          </p:txBody>
        </p:sp>
        <p:sp>
          <p:nvSpPr>
            <p:cNvPr id="350" name="WordArt 314"/>
            <p:cNvSpPr>
              <a:spLocks noChangeArrowheads="1" noChangeShapeType="1" noTextEdit="1"/>
            </p:cNvSpPr>
            <p:nvPr/>
          </p:nvSpPr>
          <p:spPr bwMode="auto">
            <a:xfrm>
              <a:off x="3346226" y="5969595"/>
              <a:ext cx="246063" cy="25876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由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6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1"/>
                </a:solidFill>
              </a:rPr>
              <a:t>刚体系统的角动量定理</a:t>
            </a:r>
          </a:p>
        </p:txBody>
      </p:sp>
      <p:sp>
        <p:nvSpPr>
          <p:cNvPr id="33795" name="Rectangle 3" descr="新闻纸"/>
          <p:cNvSpPr>
            <a:spLocks noChangeArrowheads="1"/>
          </p:cNvSpPr>
          <p:nvPr/>
        </p:nvSpPr>
        <p:spPr bwMode="auto">
          <a:xfrm>
            <a:off x="0" y="6669088"/>
            <a:ext cx="9144000" cy="1825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3796" name="Rectangle 4" descr="新闻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3" name="组合 275"/>
          <p:cNvGrpSpPr/>
          <p:nvPr/>
        </p:nvGrpSpPr>
        <p:grpSpPr>
          <a:xfrm>
            <a:off x="302320" y="1772816"/>
            <a:ext cx="1657349" cy="3605212"/>
            <a:chOff x="334963" y="3033713"/>
            <a:chExt cx="1657349" cy="3605212"/>
          </a:xfrm>
        </p:grpSpPr>
        <p:sp>
          <p:nvSpPr>
            <p:cNvPr id="34028" name="Line 234"/>
            <p:cNvSpPr>
              <a:spLocks noChangeShapeType="1"/>
            </p:cNvSpPr>
            <p:nvPr/>
          </p:nvSpPr>
          <p:spPr bwMode="auto">
            <a:xfrm flipH="1">
              <a:off x="871538" y="6394450"/>
              <a:ext cx="627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29" name="Line 235"/>
            <p:cNvSpPr>
              <a:spLocks noChangeShapeType="1"/>
            </p:cNvSpPr>
            <p:nvPr/>
          </p:nvSpPr>
          <p:spPr bwMode="auto">
            <a:xfrm>
              <a:off x="904875" y="4610100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0" name="Line 236"/>
            <p:cNvSpPr>
              <a:spLocks noChangeShapeType="1"/>
            </p:cNvSpPr>
            <p:nvPr/>
          </p:nvSpPr>
          <p:spPr bwMode="auto">
            <a:xfrm flipV="1">
              <a:off x="1487488" y="6043613"/>
              <a:ext cx="1587" cy="595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1" name="Line 237"/>
            <p:cNvSpPr>
              <a:spLocks noChangeShapeType="1"/>
            </p:cNvSpPr>
            <p:nvPr/>
          </p:nvSpPr>
          <p:spPr bwMode="auto">
            <a:xfrm flipH="1">
              <a:off x="1498600" y="3848100"/>
              <a:ext cx="0" cy="1066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2" name="Oval 238"/>
            <p:cNvSpPr>
              <a:spLocks noChangeArrowheads="1"/>
            </p:cNvSpPr>
            <p:nvPr/>
          </p:nvSpPr>
          <p:spPr bwMode="auto">
            <a:xfrm>
              <a:off x="334963" y="3344863"/>
              <a:ext cx="1163637" cy="1135062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3" name="Oval 239"/>
            <p:cNvSpPr>
              <a:spLocks noChangeArrowheads="1"/>
            </p:cNvSpPr>
            <p:nvPr/>
          </p:nvSpPr>
          <p:spPr bwMode="auto">
            <a:xfrm>
              <a:off x="363538" y="3370263"/>
              <a:ext cx="1103312" cy="1082675"/>
            </a:xfrm>
            <a:prstGeom prst="ellipse">
              <a:avLst/>
            </a:prstGeom>
            <a:solidFill>
              <a:srgbClr val="DEDEDE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4" name="Oval 240"/>
            <p:cNvSpPr>
              <a:spLocks noChangeArrowheads="1"/>
            </p:cNvSpPr>
            <p:nvPr/>
          </p:nvSpPr>
          <p:spPr bwMode="auto">
            <a:xfrm>
              <a:off x="854075" y="3848100"/>
              <a:ext cx="127000" cy="15081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5" name="Rectangle 241"/>
            <p:cNvSpPr>
              <a:spLocks noChangeArrowheads="1"/>
            </p:cNvSpPr>
            <p:nvPr/>
          </p:nvSpPr>
          <p:spPr bwMode="auto">
            <a:xfrm>
              <a:off x="854075" y="3078163"/>
              <a:ext cx="127000" cy="8366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36" name="Line 242"/>
            <p:cNvSpPr>
              <a:spLocks noChangeShapeType="1"/>
            </p:cNvSpPr>
            <p:nvPr/>
          </p:nvSpPr>
          <p:spPr bwMode="auto">
            <a:xfrm>
              <a:off x="981075" y="3078163"/>
              <a:ext cx="0" cy="854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37" name="Line 243"/>
            <p:cNvSpPr>
              <a:spLocks noChangeShapeType="1"/>
            </p:cNvSpPr>
            <p:nvPr/>
          </p:nvSpPr>
          <p:spPr bwMode="auto">
            <a:xfrm>
              <a:off x="854075" y="3078163"/>
              <a:ext cx="0" cy="8556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44"/>
            <p:cNvGrpSpPr>
              <a:grpSpLocks/>
            </p:cNvGrpSpPr>
            <p:nvPr/>
          </p:nvGrpSpPr>
          <p:grpSpPr bwMode="auto">
            <a:xfrm>
              <a:off x="490538" y="3033713"/>
              <a:ext cx="865187" cy="114300"/>
              <a:chOff x="639" y="575"/>
              <a:chExt cx="639" cy="88"/>
            </a:xfrm>
          </p:grpSpPr>
          <p:sp>
            <p:nvSpPr>
              <p:cNvPr id="34065" name="Rectangle 245" descr="深色上对角线"/>
              <p:cNvSpPr>
                <a:spLocks noChangeArrowheads="1"/>
              </p:cNvSpPr>
              <p:nvPr/>
            </p:nvSpPr>
            <p:spPr bwMode="auto">
              <a:xfrm>
                <a:off x="639" y="575"/>
                <a:ext cx="639" cy="87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4066" name="Line 246"/>
              <p:cNvSpPr>
                <a:spLocks noChangeShapeType="1"/>
              </p:cNvSpPr>
              <p:nvPr/>
            </p:nvSpPr>
            <p:spPr bwMode="auto">
              <a:xfrm>
                <a:off x="639" y="663"/>
                <a:ext cx="6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039" name="Line 247"/>
            <p:cNvSpPr>
              <a:spLocks noChangeShapeType="1"/>
            </p:cNvSpPr>
            <p:nvPr/>
          </p:nvSpPr>
          <p:spPr bwMode="auto">
            <a:xfrm flipV="1">
              <a:off x="906463" y="3603625"/>
              <a:ext cx="457200" cy="2984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2" name="Rectangle 248"/>
            <p:cNvSpPr>
              <a:spLocks noChangeArrowheads="1"/>
            </p:cNvSpPr>
            <p:nvPr/>
          </p:nvSpPr>
          <p:spPr bwMode="auto">
            <a:xfrm>
              <a:off x="1400175" y="4911725"/>
              <a:ext cx="195262" cy="331787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4041" name="Oval 249"/>
            <p:cNvSpPr>
              <a:spLocks noChangeArrowheads="1"/>
            </p:cNvSpPr>
            <p:nvPr/>
          </p:nvSpPr>
          <p:spPr bwMode="auto">
            <a:xfrm flipV="1">
              <a:off x="1465263" y="5054600"/>
              <a:ext cx="44450" cy="444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42" name="Line 250"/>
            <p:cNvSpPr>
              <a:spLocks noChangeShapeType="1"/>
            </p:cNvSpPr>
            <p:nvPr/>
          </p:nvSpPr>
          <p:spPr bwMode="auto">
            <a:xfrm>
              <a:off x="1487488" y="5105400"/>
              <a:ext cx="0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43" name="Line 251"/>
            <p:cNvSpPr>
              <a:spLocks noChangeShapeType="1"/>
            </p:cNvSpPr>
            <p:nvPr/>
          </p:nvSpPr>
          <p:spPr bwMode="auto">
            <a:xfrm>
              <a:off x="1206500" y="5172075"/>
              <a:ext cx="0" cy="319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44" name="Arc 252"/>
            <p:cNvSpPr>
              <a:spLocks/>
            </p:cNvSpPr>
            <p:nvPr/>
          </p:nvSpPr>
          <p:spPr bwMode="auto">
            <a:xfrm>
              <a:off x="915988" y="3294063"/>
              <a:ext cx="704850" cy="668337"/>
            </a:xfrm>
            <a:custGeom>
              <a:avLst/>
              <a:gdLst>
                <a:gd name="T0" fmla="*/ 0 w 21600"/>
                <a:gd name="T1" fmla="*/ 0 h 21245"/>
                <a:gd name="T2" fmla="*/ 0 w 21600"/>
                <a:gd name="T3" fmla="*/ 0 h 21245"/>
                <a:gd name="T4" fmla="*/ 0 w 21600"/>
                <a:gd name="T5" fmla="*/ 0 h 212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45"/>
                <a:gd name="T11" fmla="*/ 21600 w 21600"/>
                <a:gd name="T12" fmla="*/ 21245 h 21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45" fill="none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</a:path>
                <a:path w="21600" h="21245" stroke="0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  <a:lnTo>
                    <a:pt x="0" y="196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45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1568450" y="3327400"/>
              <a:ext cx="254000" cy="2016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4046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611188" y="3741738"/>
              <a:ext cx="188912" cy="2127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047" name="Oval 255"/>
            <p:cNvSpPr>
              <a:spLocks noChangeArrowheads="1"/>
            </p:cNvSpPr>
            <p:nvPr/>
          </p:nvSpPr>
          <p:spPr bwMode="auto">
            <a:xfrm>
              <a:off x="892175" y="3875088"/>
              <a:ext cx="49212" cy="476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4048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1125538" y="4892675"/>
              <a:ext cx="157162" cy="2063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4049" name="Line 257"/>
            <p:cNvSpPr>
              <a:spLocks noChangeShapeType="1"/>
            </p:cNvSpPr>
            <p:nvPr/>
          </p:nvSpPr>
          <p:spPr bwMode="auto">
            <a:xfrm>
              <a:off x="1082675" y="4813300"/>
              <a:ext cx="258762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258"/>
            <p:cNvGrpSpPr>
              <a:grpSpLocks/>
            </p:cNvGrpSpPr>
            <p:nvPr/>
          </p:nvGrpSpPr>
          <p:grpSpPr bwMode="auto">
            <a:xfrm>
              <a:off x="1679575" y="4991100"/>
              <a:ext cx="312737" cy="185737"/>
              <a:chOff x="989" y="2945"/>
              <a:chExt cx="263" cy="138"/>
            </a:xfrm>
          </p:grpSpPr>
          <p:sp>
            <p:nvSpPr>
              <p:cNvPr id="34063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4064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6" name="Group 261"/>
            <p:cNvGrpSpPr>
              <a:grpSpLocks/>
            </p:cNvGrpSpPr>
            <p:nvPr/>
          </p:nvGrpSpPr>
          <p:grpSpPr bwMode="auto">
            <a:xfrm>
              <a:off x="1206500" y="5786438"/>
              <a:ext cx="546100" cy="222250"/>
              <a:chOff x="811" y="3457"/>
              <a:chExt cx="350" cy="146"/>
            </a:xfrm>
          </p:grpSpPr>
          <p:sp>
            <p:nvSpPr>
              <p:cNvPr id="34059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3" y="3457"/>
                <a:ext cx="11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" name="Group 263"/>
              <p:cNvGrpSpPr>
                <a:grpSpLocks/>
              </p:cNvGrpSpPr>
              <p:nvPr/>
            </p:nvGrpSpPr>
            <p:grpSpPr bwMode="auto">
              <a:xfrm>
                <a:off x="811" y="3480"/>
                <a:ext cx="201" cy="123"/>
                <a:chOff x="989" y="2945"/>
                <a:chExt cx="263" cy="138"/>
              </a:xfrm>
            </p:grpSpPr>
            <p:sp>
              <p:nvSpPr>
                <p:cNvPr id="34061" name="WordArt 2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062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4052" name="WordArt 266"/>
            <p:cNvSpPr>
              <a:spLocks noChangeArrowheads="1" noChangeShapeType="1" noTextEdit="1"/>
            </p:cNvSpPr>
            <p:nvPr/>
          </p:nvSpPr>
          <p:spPr bwMode="auto">
            <a:xfrm>
              <a:off x="808038" y="4098925"/>
              <a:ext cx="219075" cy="165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4053" name="WordArt 267"/>
            <p:cNvSpPr>
              <a:spLocks noChangeArrowheads="1" noChangeShapeType="1" noTextEdit="1"/>
            </p:cNvSpPr>
            <p:nvPr/>
          </p:nvSpPr>
          <p:spPr bwMode="auto">
            <a:xfrm>
              <a:off x="1133475" y="3784600"/>
              <a:ext cx="219075" cy="1920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8" name="Group 268"/>
            <p:cNvGrpSpPr>
              <a:grpSpLocks/>
            </p:cNvGrpSpPr>
            <p:nvPr/>
          </p:nvGrpSpPr>
          <p:grpSpPr bwMode="auto">
            <a:xfrm>
              <a:off x="1052513" y="6138863"/>
              <a:ext cx="300037" cy="192087"/>
              <a:chOff x="1744" y="3730"/>
              <a:chExt cx="192" cy="126"/>
            </a:xfrm>
          </p:grpSpPr>
          <p:sp>
            <p:nvSpPr>
              <p:cNvPr id="34057" name="Rectangle 269"/>
              <p:cNvSpPr>
                <a:spLocks noChangeArrowheads="1"/>
              </p:cNvSpPr>
              <p:nvPr/>
            </p:nvSpPr>
            <p:spPr bwMode="auto">
              <a:xfrm>
                <a:off x="1744" y="3730"/>
                <a:ext cx="192" cy="12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4058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4" y="3730"/>
                <a:ext cx="141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82" name="组合 281"/>
          <p:cNvGrpSpPr/>
          <p:nvPr/>
        </p:nvGrpSpPr>
        <p:grpSpPr>
          <a:xfrm>
            <a:off x="2843808" y="1844824"/>
            <a:ext cx="5214938" cy="1047750"/>
            <a:chOff x="2771800" y="2191345"/>
            <a:chExt cx="5214938" cy="1047750"/>
          </a:xfrm>
        </p:grpSpPr>
        <p:grpSp>
          <p:nvGrpSpPr>
            <p:cNvPr id="29" name="Group 140"/>
            <p:cNvGrpSpPr>
              <a:grpSpLocks/>
            </p:cNvGrpSpPr>
            <p:nvPr/>
          </p:nvGrpSpPr>
          <p:grpSpPr bwMode="auto">
            <a:xfrm>
              <a:off x="3467125" y="2326283"/>
              <a:ext cx="555625" cy="231775"/>
              <a:chOff x="811" y="3457"/>
              <a:chExt cx="350" cy="146"/>
            </a:xfrm>
          </p:grpSpPr>
          <p:sp>
            <p:nvSpPr>
              <p:cNvPr id="33942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3" y="3457"/>
                <a:ext cx="11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0" name="Group 142"/>
              <p:cNvGrpSpPr>
                <a:grpSpLocks/>
              </p:cNvGrpSpPr>
              <p:nvPr/>
            </p:nvGrpSpPr>
            <p:grpSpPr bwMode="auto">
              <a:xfrm>
                <a:off x="811" y="3480"/>
                <a:ext cx="201" cy="123"/>
                <a:chOff x="989" y="2945"/>
                <a:chExt cx="263" cy="138"/>
              </a:xfrm>
            </p:grpSpPr>
            <p:sp>
              <p:nvSpPr>
                <p:cNvPr id="33944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45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3889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4054500" y="2356445"/>
              <a:ext cx="223838" cy="2000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1" name="Group 146"/>
            <p:cNvGrpSpPr>
              <a:grpSpLocks/>
            </p:cNvGrpSpPr>
            <p:nvPr/>
          </p:nvGrpSpPr>
          <p:grpSpPr bwMode="auto">
            <a:xfrm>
              <a:off x="4362475" y="2397720"/>
              <a:ext cx="239713" cy="84137"/>
              <a:chOff x="1260" y="2371"/>
              <a:chExt cx="151" cy="53"/>
            </a:xfrm>
          </p:grpSpPr>
          <p:sp>
            <p:nvSpPr>
              <p:cNvPr id="33940" name="Line 1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41" name="Line 1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70" name="Group 149"/>
            <p:cNvGrpSpPr>
              <a:grpSpLocks/>
            </p:cNvGrpSpPr>
            <p:nvPr/>
          </p:nvGrpSpPr>
          <p:grpSpPr bwMode="auto">
            <a:xfrm>
              <a:off x="4668863" y="2191345"/>
              <a:ext cx="517525" cy="506412"/>
              <a:chOff x="3181" y="2725"/>
              <a:chExt cx="326" cy="319"/>
            </a:xfrm>
          </p:grpSpPr>
          <p:sp>
            <p:nvSpPr>
              <p:cNvPr id="33936" name="Line 150"/>
              <p:cNvSpPr>
                <a:spLocks noChangeShapeType="1"/>
              </p:cNvSpPr>
              <p:nvPr/>
            </p:nvSpPr>
            <p:spPr bwMode="auto">
              <a:xfrm flipV="1">
                <a:off x="3181" y="2881"/>
                <a:ext cx="326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37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2900"/>
                <a:ext cx="4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938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7" y="2908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939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4" y="2725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3892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5222900" y="2338983"/>
              <a:ext cx="98425" cy="276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3884" name="Group 157"/>
            <p:cNvGrpSpPr>
              <a:grpSpLocks/>
            </p:cNvGrpSpPr>
            <p:nvPr/>
          </p:nvGrpSpPr>
          <p:grpSpPr bwMode="auto">
            <a:xfrm>
              <a:off x="5386413" y="2294533"/>
              <a:ext cx="1163638" cy="355600"/>
              <a:chOff x="4090" y="2261"/>
              <a:chExt cx="733" cy="224"/>
            </a:xfrm>
          </p:grpSpPr>
          <p:sp>
            <p:nvSpPr>
              <p:cNvPr id="33928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6" y="2392"/>
                <a:ext cx="67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929" name="Line 159"/>
              <p:cNvSpPr>
                <a:spLocks noChangeShapeType="1"/>
              </p:cNvSpPr>
              <p:nvPr/>
            </p:nvSpPr>
            <p:spPr bwMode="auto">
              <a:xfrm>
                <a:off x="4090" y="2378"/>
                <a:ext cx="1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30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4" y="2261"/>
                <a:ext cx="31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3886" name="Group 161"/>
              <p:cNvGrpSpPr>
                <a:grpSpLocks/>
              </p:cNvGrpSpPr>
              <p:nvPr/>
            </p:nvGrpSpPr>
            <p:grpSpPr bwMode="auto">
              <a:xfrm>
                <a:off x="4252" y="2291"/>
                <a:ext cx="571" cy="158"/>
                <a:chOff x="4252" y="2291"/>
                <a:chExt cx="571" cy="158"/>
              </a:xfrm>
            </p:grpSpPr>
            <p:sp>
              <p:nvSpPr>
                <p:cNvPr id="33932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2" y="2327"/>
                  <a:ext cx="140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33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00" y="2317"/>
                  <a:ext cx="141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34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7" y="2291"/>
                  <a:ext cx="51" cy="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935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60" y="2317"/>
                  <a:ext cx="163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sp>
          <p:nvSpPr>
            <p:cNvPr id="33894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6643713" y="2362795"/>
              <a:ext cx="190500" cy="195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33888" name="Group 167"/>
            <p:cNvGrpSpPr>
              <a:grpSpLocks/>
            </p:cNvGrpSpPr>
            <p:nvPr/>
          </p:nvGrpSpPr>
          <p:grpSpPr bwMode="auto">
            <a:xfrm>
              <a:off x="7159651" y="2318345"/>
              <a:ext cx="671513" cy="250825"/>
              <a:chOff x="4400" y="2291"/>
              <a:chExt cx="423" cy="158"/>
            </a:xfrm>
          </p:grpSpPr>
          <p:sp>
            <p:nvSpPr>
              <p:cNvPr id="33925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0" y="2317"/>
                <a:ext cx="141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926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7" y="2291"/>
                <a:ext cx="51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927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0" y="2317"/>
                <a:ext cx="163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33896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7888313" y="2326283"/>
              <a:ext cx="98425" cy="276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3890" name="Group 173"/>
            <p:cNvGrpSpPr>
              <a:grpSpLocks/>
            </p:cNvGrpSpPr>
            <p:nvPr/>
          </p:nvGrpSpPr>
          <p:grpSpPr bwMode="auto">
            <a:xfrm>
              <a:off x="4376763" y="2986683"/>
              <a:ext cx="239713" cy="84137"/>
              <a:chOff x="1260" y="2371"/>
              <a:chExt cx="151" cy="53"/>
            </a:xfrm>
          </p:grpSpPr>
          <p:sp>
            <p:nvSpPr>
              <p:cNvPr id="33922" name="Line 17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23" name="Line 17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91" name="Group 176"/>
            <p:cNvGrpSpPr>
              <a:grpSpLocks/>
            </p:cNvGrpSpPr>
            <p:nvPr/>
          </p:nvGrpSpPr>
          <p:grpSpPr bwMode="auto">
            <a:xfrm>
              <a:off x="4660925" y="2834283"/>
              <a:ext cx="1695450" cy="355600"/>
              <a:chOff x="2790" y="3439"/>
              <a:chExt cx="1068" cy="224"/>
            </a:xfrm>
          </p:grpSpPr>
          <p:grpSp>
            <p:nvGrpSpPr>
              <p:cNvPr id="33893" name="Group 177"/>
              <p:cNvGrpSpPr>
                <a:grpSpLocks/>
              </p:cNvGrpSpPr>
              <p:nvPr/>
            </p:nvGrpSpPr>
            <p:grpSpPr bwMode="auto">
              <a:xfrm>
                <a:off x="3287" y="3439"/>
                <a:ext cx="137" cy="224"/>
                <a:chOff x="4929" y="3313"/>
                <a:chExt cx="137" cy="224"/>
              </a:xfrm>
            </p:grpSpPr>
            <p:sp>
              <p:nvSpPr>
                <p:cNvPr id="33919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65" y="3444"/>
                  <a:ext cx="67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3920" name="Line 179"/>
                <p:cNvSpPr>
                  <a:spLocks noChangeShapeType="1"/>
                </p:cNvSpPr>
                <p:nvPr/>
              </p:nvSpPr>
              <p:spPr bwMode="auto">
                <a:xfrm>
                  <a:off x="4929" y="3430"/>
                  <a:ext cx="13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21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83" y="3313"/>
                  <a:ext cx="31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3911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8" y="3513"/>
                <a:ext cx="140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912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0" y="3476"/>
                <a:ext cx="62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3895" name="Group 183"/>
              <p:cNvGrpSpPr>
                <a:grpSpLocks/>
              </p:cNvGrpSpPr>
              <p:nvPr/>
            </p:nvGrpSpPr>
            <p:grpSpPr bwMode="auto">
              <a:xfrm>
                <a:off x="2883" y="3502"/>
                <a:ext cx="201" cy="122"/>
                <a:chOff x="989" y="2945"/>
                <a:chExt cx="263" cy="138"/>
              </a:xfrm>
            </p:grpSpPr>
            <p:sp>
              <p:nvSpPr>
                <p:cNvPr id="33917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18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3914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5" y="3498"/>
                <a:ext cx="12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915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5" y="3467"/>
                <a:ext cx="62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3916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7" y="3489"/>
                <a:ext cx="141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99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6413525" y="2872383"/>
              <a:ext cx="80963" cy="1095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3897" name="Group 190"/>
            <p:cNvGrpSpPr>
              <a:grpSpLocks/>
            </p:cNvGrpSpPr>
            <p:nvPr/>
          </p:nvGrpSpPr>
          <p:grpSpPr bwMode="auto">
            <a:xfrm>
              <a:off x="6586563" y="2732683"/>
              <a:ext cx="517525" cy="506412"/>
              <a:chOff x="4003" y="3375"/>
              <a:chExt cx="326" cy="319"/>
            </a:xfrm>
          </p:grpSpPr>
          <p:sp>
            <p:nvSpPr>
              <p:cNvPr id="33905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4" y="3393"/>
                <a:ext cx="155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3906" name="Line 192"/>
              <p:cNvSpPr>
                <a:spLocks noChangeShapeType="1"/>
              </p:cNvSpPr>
              <p:nvPr/>
            </p:nvSpPr>
            <p:spPr bwMode="auto">
              <a:xfrm flipV="1">
                <a:off x="4003" y="3531"/>
                <a:ext cx="326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07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2" y="3550"/>
                <a:ext cx="4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908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9" y="3558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909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5" y="3375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3904" name="WordArt 316"/>
            <p:cNvSpPr>
              <a:spLocks noChangeArrowheads="1" noChangeShapeType="1" noTextEdit="1"/>
            </p:cNvSpPr>
            <p:nvPr/>
          </p:nvSpPr>
          <p:spPr bwMode="auto">
            <a:xfrm>
              <a:off x="2771800" y="2329458"/>
              <a:ext cx="298450" cy="25876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33898" name="Group 326"/>
          <p:cNvGrpSpPr>
            <a:grpSpLocks/>
          </p:cNvGrpSpPr>
          <p:nvPr/>
        </p:nvGrpSpPr>
        <p:grpSpPr bwMode="auto">
          <a:xfrm>
            <a:off x="2616002" y="3418980"/>
            <a:ext cx="6029325" cy="655637"/>
            <a:chOff x="1625" y="3703"/>
            <a:chExt cx="3798" cy="413"/>
          </a:xfrm>
        </p:grpSpPr>
        <p:grpSp>
          <p:nvGrpSpPr>
            <p:cNvPr id="33900" name="Group 196"/>
            <p:cNvGrpSpPr>
              <a:grpSpLocks/>
            </p:cNvGrpSpPr>
            <p:nvPr/>
          </p:nvGrpSpPr>
          <p:grpSpPr bwMode="auto">
            <a:xfrm>
              <a:off x="1960" y="3772"/>
              <a:ext cx="326" cy="319"/>
              <a:chOff x="4003" y="3375"/>
              <a:chExt cx="326" cy="319"/>
            </a:xfrm>
          </p:grpSpPr>
          <p:sp>
            <p:nvSpPr>
              <p:cNvPr id="33877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4" y="3393"/>
                <a:ext cx="155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3878" name="Line 198"/>
              <p:cNvSpPr>
                <a:spLocks noChangeShapeType="1"/>
              </p:cNvSpPr>
              <p:nvPr/>
            </p:nvSpPr>
            <p:spPr bwMode="auto">
              <a:xfrm flipV="1">
                <a:off x="4003" y="3531"/>
                <a:ext cx="326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9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2" y="3550"/>
                <a:ext cx="4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80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9" y="3558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881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5" y="3375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3910" name="Group 203"/>
            <p:cNvGrpSpPr>
              <a:grpSpLocks/>
            </p:cNvGrpSpPr>
            <p:nvPr/>
          </p:nvGrpSpPr>
          <p:grpSpPr bwMode="auto">
            <a:xfrm>
              <a:off x="2330" y="3909"/>
              <a:ext cx="151" cy="53"/>
              <a:chOff x="1260" y="2371"/>
              <a:chExt cx="151" cy="53"/>
            </a:xfrm>
          </p:grpSpPr>
          <p:sp>
            <p:nvSpPr>
              <p:cNvPr id="33875" name="Line 20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6" name="Line 20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913" name="Group 210"/>
            <p:cNvGrpSpPr>
              <a:grpSpLocks/>
            </p:cNvGrpSpPr>
            <p:nvPr/>
          </p:nvGrpSpPr>
          <p:grpSpPr bwMode="auto">
            <a:xfrm>
              <a:off x="3807" y="3882"/>
              <a:ext cx="151" cy="53"/>
              <a:chOff x="1260" y="2371"/>
              <a:chExt cx="151" cy="53"/>
            </a:xfrm>
          </p:grpSpPr>
          <p:sp>
            <p:nvSpPr>
              <p:cNvPr id="33873" name="Line 21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74" name="Line 21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931" name="Group 213"/>
            <p:cNvGrpSpPr>
              <a:grpSpLocks/>
            </p:cNvGrpSpPr>
            <p:nvPr/>
          </p:nvGrpSpPr>
          <p:grpSpPr bwMode="auto">
            <a:xfrm>
              <a:off x="4575" y="3703"/>
              <a:ext cx="350" cy="146"/>
              <a:chOff x="811" y="3457"/>
              <a:chExt cx="350" cy="146"/>
            </a:xfrm>
          </p:grpSpPr>
          <p:sp>
            <p:nvSpPr>
              <p:cNvPr id="33869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3" y="3457"/>
                <a:ext cx="11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3943" name="Group 215"/>
              <p:cNvGrpSpPr>
                <a:grpSpLocks/>
              </p:cNvGrpSpPr>
              <p:nvPr/>
            </p:nvGrpSpPr>
            <p:grpSpPr bwMode="auto">
              <a:xfrm>
                <a:off x="811" y="3480"/>
                <a:ext cx="201" cy="123"/>
                <a:chOff x="989" y="2945"/>
                <a:chExt cx="263" cy="138"/>
              </a:xfrm>
            </p:grpSpPr>
            <p:sp>
              <p:nvSpPr>
                <p:cNvPr id="33871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872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3855" name="Line 218"/>
            <p:cNvSpPr>
              <a:spLocks noChangeShapeType="1"/>
            </p:cNvSpPr>
            <p:nvPr/>
          </p:nvSpPr>
          <p:spPr bwMode="auto">
            <a:xfrm flipV="1">
              <a:off x="4042" y="3882"/>
              <a:ext cx="1381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6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4428" y="3715"/>
              <a:ext cx="90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857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4864" y="3968"/>
              <a:ext cx="14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858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4164" y="3942"/>
              <a:ext cx="62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859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4402" y="3968"/>
              <a:ext cx="14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3860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4588" y="4004"/>
              <a:ext cx="47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861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4684" y="3964"/>
              <a:ext cx="120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3862" name="WordArt 228"/>
            <p:cNvSpPr>
              <a:spLocks noChangeArrowheads="1" noChangeShapeType="1" noTextEdit="1"/>
            </p:cNvSpPr>
            <p:nvPr/>
          </p:nvSpPr>
          <p:spPr bwMode="auto">
            <a:xfrm>
              <a:off x="5041" y="3933"/>
              <a:ext cx="62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3863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5133" y="3933"/>
              <a:ext cx="14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864" name="WordArt 301"/>
            <p:cNvSpPr>
              <a:spLocks noChangeArrowheads="1" noChangeShapeType="1" noTextEdit="1"/>
            </p:cNvSpPr>
            <p:nvPr/>
          </p:nvSpPr>
          <p:spPr bwMode="auto">
            <a:xfrm>
              <a:off x="2544" y="3879"/>
              <a:ext cx="178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55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33865" name="WordArt 302"/>
            <p:cNvSpPr>
              <a:spLocks noChangeArrowheads="1" noChangeShapeType="1" noTextEdit="1"/>
            </p:cNvSpPr>
            <p:nvPr/>
          </p:nvSpPr>
          <p:spPr bwMode="auto">
            <a:xfrm>
              <a:off x="3586" y="3834"/>
              <a:ext cx="178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55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33866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3117" y="3851"/>
              <a:ext cx="332" cy="1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解得</a:t>
              </a:r>
            </a:p>
          </p:txBody>
        </p:sp>
        <p:sp>
          <p:nvSpPr>
            <p:cNvPr id="33867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1625" y="3865"/>
              <a:ext cx="188" cy="16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又</a:t>
              </a:r>
            </a:p>
          </p:txBody>
        </p:sp>
        <p:sp>
          <p:nvSpPr>
            <p:cNvPr id="33868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4243" y="3962"/>
              <a:ext cx="90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76" name="组合 275"/>
          <p:cNvGrpSpPr/>
          <p:nvPr/>
        </p:nvGrpSpPr>
        <p:grpSpPr>
          <a:xfrm>
            <a:off x="539552" y="764704"/>
            <a:ext cx="6056287" cy="417696"/>
            <a:chOff x="315913" y="2523445"/>
            <a:chExt cx="6056287" cy="417696"/>
          </a:xfrm>
        </p:grpSpPr>
        <p:sp>
          <p:nvSpPr>
            <p:cNvPr id="277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315913" y="2525713"/>
              <a:ext cx="422275" cy="34607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续</a:t>
              </a:r>
              <a:endParaRPr lang="zh-CN" altLang="en-US" sz="3600" b="1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endParaRPr>
            </a:p>
          </p:txBody>
        </p:sp>
        <p:sp>
          <p:nvSpPr>
            <p:cNvPr id="278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5995464" y="2564904"/>
              <a:ext cx="376736" cy="2957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55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279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1062038" y="2581275"/>
              <a:ext cx="4770133" cy="31115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求   的速度为   时，滑轮的角加速度</a:t>
              </a:r>
              <a:endParaRPr lang="zh-CN" alt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graphicFrame>
          <p:nvGraphicFramePr>
            <p:cNvPr id="280" name="Object 2"/>
            <p:cNvGraphicFramePr>
              <a:graphicFrameLocks noChangeAspect="1"/>
            </p:cNvGraphicFramePr>
            <p:nvPr/>
          </p:nvGraphicFramePr>
          <p:xfrm>
            <a:off x="1403648" y="2564904"/>
            <a:ext cx="31432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65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564904"/>
                          <a:ext cx="314325" cy="376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" name="Object 3"/>
            <p:cNvGraphicFramePr>
              <a:graphicFrameLocks noChangeAspect="1"/>
            </p:cNvGraphicFramePr>
            <p:nvPr/>
          </p:nvGraphicFramePr>
          <p:xfrm>
            <a:off x="2987824" y="2523445"/>
            <a:ext cx="288032" cy="401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6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2523445"/>
                          <a:ext cx="288032" cy="4014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" name="WordArt 111"/>
          <p:cNvSpPr>
            <a:spLocks noChangeArrowheads="1" noChangeShapeType="1" noTextEdit="1"/>
          </p:cNvSpPr>
          <p:nvPr/>
        </p:nvSpPr>
        <p:spPr bwMode="auto">
          <a:xfrm>
            <a:off x="6959930" y="2006612"/>
            <a:ext cx="288925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m</a:t>
            </a:r>
            <a:r>
              <a:rPr lang="en-US" altLang="zh-CN" sz="3200" i="1" kern="10" baseline="-2500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</a:t>
            </a:r>
            <a:endParaRPr lang="zh-CN" altLang="en-US" sz="3600" i="1" kern="10" baseline="-25000" dirty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287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刚体的角动量守恒定律</a:t>
            </a:r>
          </a:p>
        </p:txBody>
      </p:sp>
      <p:sp>
        <p:nvSpPr>
          <p:cNvPr id="34819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7940" name="WordArt 4"/>
          <p:cNvSpPr>
            <a:spLocks noChangeArrowheads="1" noChangeShapeType="1" noTextEdit="1"/>
          </p:cNvSpPr>
          <p:nvPr/>
        </p:nvSpPr>
        <p:spPr bwMode="auto">
          <a:xfrm>
            <a:off x="661988" y="355600"/>
            <a:ext cx="7673975" cy="387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4.3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“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</a:t>
            </a:r>
            <a:r>
              <a:rPr lang="en-US" altLang="zh-CN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+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”共轴系统的角动量守恒定律</a:t>
            </a:r>
          </a:p>
        </p:txBody>
      </p:sp>
      <p:sp>
        <p:nvSpPr>
          <p:cNvPr id="34821" name="Rectangle 5" descr="新闻纸"/>
          <p:cNvSpPr>
            <a:spLocks noChangeArrowheads="1"/>
          </p:cNvSpPr>
          <p:nvPr/>
        </p:nvSpPr>
        <p:spPr bwMode="auto">
          <a:xfrm>
            <a:off x="0" y="6677025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34822" name="Group 6"/>
          <p:cNvGrpSpPr>
            <a:grpSpLocks/>
          </p:cNvGrpSpPr>
          <p:nvPr/>
        </p:nvGrpSpPr>
        <p:grpSpPr bwMode="auto">
          <a:xfrm>
            <a:off x="1652588" y="876300"/>
            <a:ext cx="5505450" cy="600075"/>
            <a:chOff x="750" y="742"/>
            <a:chExt cx="3652" cy="351"/>
          </a:xfrm>
        </p:grpSpPr>
        <p:sp>
          <p:nvSpPr>
            <p:cNvPr id="34882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276" y="836"/>
              <a:ext cx="2163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系统的角动量定理</a:t>
              </a:r>
            </a:p>
          </p:txBody>
        </p:sp>
        <p:grpSp>
          <p:nvGrpSpPr>
            <p:cNvPr id="34883" name="Group 8"/>
            <p:cNvGrpSpPr>
              <a:grpSpLocks/>
            </p:cNvGrpSpPr>
            <p:nvPr/>
          </p:nvGrpSpPr>
          <p:grpSpPr bwMode="auto">
            <a:xfrm>
              <a:off x="3589" y="742"/>
              <a:ext cx="813" cy="351"/>
              <a:chOff x="3653" y="620"/>
              <a:chExt cx="910" cy="414"/>
            </a:xfrm>
          </p:grpSpPr>
          <p:grpSp>
            <p:nvGrpSpPr>
              <p:cNvPr id="34885" name="Group 9"/>
              <p:cNvGrpSpPr>
                <a:grpSpLocks/>
              </p:cNvGrpSpPr>
              <p:nvPr/>
            </p:nvGrpSpPr>
            <p:grpSpPr bwMode="auto">
              <a:xfrm>
                <a:off x="3916" y="830"/>
                <a:ext cx="151" cy="53"/>
                <a:chOff x="1260" y="2371"/>
                <a:chExt cx="151" cy="53"/>
              </a:xfrm>
            </p:grpSpPr>
            <p:sp>
              <p:nvSpPr>
                <p:cNvPr id="34897" name="Line 1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98" name="Line 1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86" name="Group 12"/>
              <p:cNvGrpSpPr>
                <a:grpSpLocks/>
              </p:cNvGrpSpPr>
              <p:nvPr/>
            </p:nvGrpSpPr>
            <p:grpSpPr bwMode="auto">
              <a:xfrm>
                <a:off x="3653" y="714"/>
                <a:ext cx="235" cy="210"/>
                <a:chOff x="3600" y="797"/>
                <a:chExt cx="235" cy="210"/>
              </a:xfrm>
            </p:grpSpPr>
            <p:sp>
              <p:nvSpPr>
                <p:cNvPr id="34895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0" y="861"/>
                  <a:ext cx="208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75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896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623" y="797"/>
                  <a:ext cx="2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87" name="Group 15"/>
              <p:cNvGrpSpPr>
                <a:grpSpLocks/>
              </p:cNvGrpSpPr>
              <p:nvPr/>
            </p:nvGrpSpPr>
            <p:grpSpPr bwMode="auto">
              <a:xfrm>
                <a:off x="4134" y="620"/>
                <a:ext cx="429" cy="414"/>
                <a:chOff x="4081" y="703"/>
                <a:chExt cx="429" cy="414"/>
              </a:xfrm>
            </p:grpSpPr>
            <p:grpSp>
              <p:nvGrpSpPr>
                <p:cNvPr id="34888" name="Group 16"/>
                <p:cNvGrpSpPr>
                  <a:grpSpLocks/>
                </p:cNvGrpSpPr>
                <p:nvPr/>
              </p:nvGrpSpPr>
              <p:grpSpPr bwMode="auto">
                <a:xfrm>
                  <a:off x="4081" y="750"/>
                  <a:ext cx="429" cy="367"/>
                  <a:chOff x="3346" y="1027"/>
                  <a:chExt cx="326" cy="319"/>
                </a:xfrm>
              </p:grpSpPr>
              <p:sp>
                <p:nvSpPr>
                  <p:cNvPr id="34890" name="WordArt 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13" y="1033"/>
                    <a:ext cx="99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4891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46" y="1183"/>
                    <a:ext cx="326" cy="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92" name="WordArt 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5" y="1202"/>
                    <a:ext cx="49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4893" name="WordArt 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2" y="1210"/>
                    <a:ext cx="78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4894" name="WordArt 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93" y="1027"/>
                    <a:ext cx="78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3488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208" y="703"/>
                  <a:ext cx="21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884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750" y="819"/>
              <a:ext cx="251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宋体"/>
                  <a:ea typeface="宋体"/>
                </a:rPr>
                <a:t>由</a:t>
              </a:r>
            </a:p>
          </p:txBody>
        </p:sp>
      </p:grpSp>
      <p:grpSp>
        <p:nvGrpSpPr>
          <p:cNvPr id="34823" name="Group 24"/>
          <p:cNvGrpSpPr>
            <a:grpSpLocks/>
          </p:cNvGrpSpPr>
          <p:nvPr/>
        </p:nvGrpSpPr>
        <p:grpSpPr bwMode="auto">
          <a:xfrm>
            <a:off x="979488" y="1550988"/>
            <a:ext cx="7088187" cy="2147887"/>
            <a:chOff x="594" y="1146"/>
            <a:chExt cx="4465" cy="1353"/>
          </a:xfrm>
        </p:grpSpPr>
        <p:sp>
          <p:nvSpPr>
            <p:cNvPr id="34838" name="Rectangle 25"/>
            <p:cNvSpPr>
              <a:spLocks noChangeArrowheads="1"/>
            </p:cNvSpPr>
            <p:nvPr/>
          </p:nvSpPr>
          <p:spPr bwMode="auto">
            <a:xfrm>
              <a:off x="594" y="1146"/>
              <a:ext cx="4465" cy="1353"/>
            </a:xfrm>
            <a:prstGeom prst="rect">
              <a:avLst/>
            </a:prstGeom>
            <a:solidFill>
              <a:srgbClr val="CCECFF"/>
            </a:solidFill>
            <a:ln w="38100">
              <a:solidFill>
                <a:srgbClr val="CCE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4839" name="Group 26"/>
            <p:cNvGrpSpPr>
              <a:grpSpLocks/>
            </p:cNvGrpSpPr>
            <p:nvPr/>
          </p:nvGrpSpPr>
          <p:grpSpPr bwMode="auto">
            <a:xfrm>
              <a:off x="3699" y="1284"/>
              <a:ext cx="613" cy="205"/>
              <a:chOff x="3339" y="1109"/>
              <a:chExt cx="613" cy="210"/>
            </a:xfrm>
          </p:grpSpPr>
          <p:grpSp>
            <p:nvGrpSpPr>
              <p:cNvPr id="34875" name="Group 27"/>
              <p:cNvGrpSpPr>
                <a:grpSpLocks/>
              </p:cNvGrpSpPr>
              <p:nvPr/>
            </p:nvGrpSpPr>
            <p:grpSpPr bwMode="auto">
              <a:xfrm>
                <a:off x="3339" y="1109"/>
                <a:ext cx="235" cy="210"/>
                <a:chOff x="3600" y="797"/>
                <a:chExt cx="235" cy="210"/>
              </a:xfrm>
            </p:grpSpPr>
            <p:sp>
              <p:nvSpPr>
                <p:cNvPr id="34880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0" y="861"/>
                  <a:ext cx="208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75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663300"/>
                        </a:solidFill>
                        <a:round/>
                        <a:headEnd/>
                        <a:tailEnd/>
                      </a:ln>
                      <a:solidFill>
                        <a:srgbClr val="6633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rgbClr val="663300"/>
                      </a:solidFill>
                      <a:round/>
                      <a:headEnd/>
                      <a:tailEnd/>
                    </a:ln>
                    <a:solidFill>
                      <a:srgbClr val="66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881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23" y="797"/>
                  <a:ext cx="212" cy="0"/>
                </a:xfrm>
                <a:prstGeom prst="line">
                  <a:avLst/>
                </a:prstGeom>
                <a:noFill/>
                <a:ln w="19050">
                  <a:solidFill>
                    <a:srgbClr val="6633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76" name="Group 30"/>
              <p:cNvGrpSpPr>
                <a:grpSpLocks/>
              </p:cNvGrpSpPr>
              <p:nvPr/>
            </p:nvGrpSpPr>
            <p:grpSpPr bwMode="auto">
              <a:xfrm>
                <a:off x="3618" y="1202"/>
                <a:ext cx="151" cy="53"/>
                <a:chOff x="1260" y="2371"/>
                <a:chExt cx="151" cy="53"/>
              </a:xfrm>
            </p:grpSpPr>
            <p:sp>
              <p:nvSpPr>
                <p:cNvPr id="34878" name="Line 3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9" name="Line 3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66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877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2" y="1139"/>
                <a:ext cx="120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663300"/>
                      </a:solidFill>
                      <a:round/>
                      <a:headEnd/>
                      <a:tailEnd/>
                    </a:ln>
                    <a:solidFill>
                      <a:srgbClr val="66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4840" name="Group 34"/>
            <p:cNvGrpSpPr>
              <a:grpSpLocks/>
            </p:cNvGrpSpPr>
            <p:nvPr/>
          </p:nvGrpSpPr>
          <p:grpSpPr bwMode="auto">
            <a:xfrm>
              <a:off x="1311" y="1636"/>
              <a:ext cx="823" cy="403"/>
              <a:chOff x="1244" y="1462"/>
              <a:chExt cx="823" cy="414"/>
            </a:xfrm>
          </p:grpSpPr>
          <p:grpSp>
            <p:nvGrpSpPr>
              <p:cNvPr id="34863" name="Group 35"/>
              <p:cNvGrpSpPr>
                <a:grpSpLocks/>
              </p:cNvGrpSpPr>
              <p:nvPr/>
            </p:nvGrpSpPr>
            <p:grpSpPr bwMode="auto">
              <a:xfrm>
                <a:off x="1244" y="1462"/>
                <a:ext cx="429" cy="414"/>
                <a:chOff x="4081" y="703"/>
                <a:chExt cx="429" cy="414"/>
              </a:xfrm>
            </p:grpSpPr>
            <p:grpSp>
              <p:nvGrpSpPr>
                <p:cNvPr id="34868" name="Group 36"/>
                <p:cNvGrpSpPr>
                  <a:grpSpLocks/>
                </p:cNvGrpSpPr>
                <p:nvPr/>
              </p:nvGrpSpPr>
              <p:grpSpPr bwMode="auto">
                <a:xfrm>
                  <a:off x="4081" y="750"/>
                  <a:ext cx="429" cy="367"/>
                  <a:chOff x="3346" y="1027"/>
                  <a:chExt cx="326" cy="319"/>
                </a:xfrm>
              </p:grpSpPr>
              <p:sp>
                <p:nvSpPr>
                  <p:cNvPr id="34870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13" y="1033"/>
                    <a:ext cx="99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4871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46" y="1183"/>
                    <a:ext cx="326" cy="7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2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5" y="1202"/>
                    <a:ext cx="49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4873" name="WordArt 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2" y="1210"/>
                    <a:ext cx="78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4874" name="WordArt 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93" y="1027"/>
                    <a:ext cx="78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34869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208" y="703"/>
                  <a:ext cx="212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64" name="Group 43"/>
              <p:cNvGrpSpPr>
                <a:grpSpLocks/>
              </p:cNvGrpSpPr>
              <p:nvPr/>
            </p:nvGrpSpPr>
            <p:grpSpPr bwMode="auto">
              <a:xfrm>
                <a:off x="1734" y="1669"/>
                <a:ext cx="151" cy="53"/>
                <a:chOff x="1260" y="2371"/>
                <a:chExt cx="151" cy="53"/>
              </a:xfrm>
            </p:grpSpPr>
            <p:sp>
              <p:nvSpPr>
                <p:cNvPr id="34866" name="Line 4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7" name="Line 4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865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7" y="1598"/>
                <a:ext cx="120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67983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1059" y="2128"/>
              <a:ext cx="3557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——</a:t>
              </a:r>
              <a:r>
                <a:rPr lang="zh-CN" altLang="en-US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系统的角动量守恒定律</a:t>
              </a:r>
            </a:p>
          </p:txBody>
        </p:sp>
        <p:sp>
          <p:nvSpPr>
            <p:cNvPr id="34842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767" y="1285"/>
              <a:ext cx="251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宋体"/>
                  <a:ea typeface="宋体"/>
                </a:rPr>
                <a:t>若</a:t>
              </a:r>
            </a:p>
          </p:txBody>
        </p:sp>
        <p:sp>
          <p:nvSpPr>
            <p:cNvPr id="34843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728" y="1722"/>
              <a:ext cx="251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宋体"/>
                  <a:ea typeface="宋体"/>
                </a:rPr>
                <a:t>则</a:t>
              </a:r>
            </a:p>
          </p:txBody>
        </p:sp>
        <p:sp>
          <p:nvSpPr>
            <p:cNvPr id="34844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447" y="1736"/>
              <a:ext cx="251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663300"/>
                    </a:solidFill>
                    <a:round/>
                    <a:headEnd/>
                    <a:tailEnd/>
                  </a:ln>
                  <a:solidFill>
                    <a:srgbClr val="663300"/>
                  </a:solidFill>
                  <a:latin typeface="宋体"/>
                  <a:ea typeface="宋体"/>
                </a:rPr>
                <a:t>即</a:t>
              </a:r>
            </a:p>
          </p:txBody>
        </p:sp>
        <p:sp>
          <p:nvSpPr>
            <p:cNvPr id="34845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1294" y="1278"/>
              <a:ext cx="2195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共轴系统所受的合外力矩</a:t>
              </a:r>
            </a:p>
          </p:txBody>
        </p:sp>
        <p:grpSp>
          <p:nvGrpSpPr>
            <p:cNvPr id="34846" name="Group 52"/>
            <p:cNvGrpSpPr>
              <a:grpSpLocks/>
            </p:cNvGrpSpPr>
            <p:nvPr/>
          </p:nvGrpSpPr>
          <p:grpSpPr bwMode="auto">
            <a:xfrm>
              <a:off x="2935" y="1684"/>
              <a:ext cx="1970" cy="284"/>
              <a:chOff x="3016" y="1511"/>
              <a:chExt cx="1970" cy="292"/>
            </a:xfrm>
          </p:grpSpPr>
          <p:grpSp>
            <p:nvGrpSpPr>
              <p:cNvPr id="34847" name="Group 53"/>
              <p:cNvGrpSpPr>
                <a:grpSpLocks/>
              </p:cNvGrpSpPr>
              <p:nvPr/>
            </p:nvGrpSpPr>
            <p:grpSpPr bwMode="auto">
              <a:xfrm>
                <a:off x="3016" y="1516"/>
                <a:ext cx="212" cy="246"/>
                <a:chOff x="3016" y="1538"/>
                <a:chExt cx="212" cy="214"/>
              </a:xfrm>
            </p:grpSpPr>
            <p:sp>
              <p:nvSpPr>
                <p:cNvPr id="34861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0" y="1600"/>
                  <a:ext cx="13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862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3016" y="1538"/>
                  <a:ext cx="212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48" name="Group 56"/>
              <p:cNvGrpSpPr>
                <a:grpSpLocks/>
              </p:cNvGrpSpPr>
              <p:nvPr/>
            </p:nvGrpSpPr>
            <p:grpSpPr bwMode="auto">
              <a:xfrm>
                <a:off x="3280" y="1641"/>
                <a:ext cx="151" cy="53"/>
                <a:chOff x="1260" y="2371"/>
                <a:chExt cx="151" cy="53"/>
              </a:xfrm>
            </p:grpSpPr>
            <p:sp>
              <p:nvSpPr>
                <p:cNvPr id="34859" name="Line 5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0" name="Line 5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849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8" y="1518"/>
                <a:ext cx="698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常矢量</a:t>
                </a:r>
              </a:p>
            </p:txBody>
          </p:sp>
          <p:grpSp>
            <p:nvGrpSpPr>
              <p:cNvPr id="34850" name="Group 60"/>
              <p:cNvGrpSpPr>
                <a:grpSpLocks/>
              </p:cNvGrpSpPr>
              <p:nvPr/>
            </p:nvGrpSpPr>
            <p:grpSpPr bwMode="auto">
              <a:xfrm>
                <a:off x="3509" y="1511"/>
                <a:ext cx="509" cy="292"/>
                <a:chOff x="3509" y="1522"/>
                <a:chExt cx="509" cy="259"/>
              </a:xfrm>
            </p:grpSpPr>
            <p:sp>
              <p:nvSpPr>
                <p:cNvPr id="34854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9" y="1559"/>
                  <a:ext cx="192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34855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56" y="1657"/>
                  <a:ext cx="62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4856" name="Group 63"/>
                <p:cNvGrpSpPr>
                  <a:grpSpLocks/>
                </p:cNvGrpSpPr>
                <p:nvPr/>
              </p:nvGrpSpPr>
              <p:grpSpPr bwMode="auto">
                <a:xfrm>
                  <a:off x="3761" y="1522"/>
                  <a:ext cx="212" cy="214"/>
                  <a:chOff x="3016" y="1538"/>
                  <a:chExt cx="212" cy="214"/>
                </a:xfrm>
              </p:grpSpPr>
              <p:sp>
                <p:nvSpPr>
                  <p:cNvPr id="34857" name="WordArt 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30" y="1600"/>
                    <a:ext cx="130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4858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6" y="1538"/>
                    <a:ext cx="21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4851" name="Group 66"/>
              <p:cNvGrpSpPr>
                <a:grpSpLocks/>
              </p:cNvGrpSpPr>
              <p:nvPr/>
            </p:nvGrpSpPr>
            <p:grpSpPr bwMode="auto">
              <a:xfrm>
                <a:off x="4047" y="1592"/>
                <a:ext cx="151" cy="53"/>
                <a:chOff x="1260" y="2371"/>
                <a:chExt cx="151" cy="53"/>
              </a:xfrm>
            </p:grpSpPr>
            <p:sp>
              <p:nvSpPr>
                <p:cNvPr id="34852" name="Line 6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3" name="Line 6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506413" y="4005263"/>
            <a:ext cx="8051800" cy="1550987"/>
            <a:chOff x="319" y="2523"/>
            <a:chExt cx="5072" cy="977"/>
          </a:xfrm>
        </p:grpSpPr>
        <p:sp>
          <p:nvSpPr>
            <p:cNvPr id="34829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19" y="2523"/>
              <a:ext cx="1087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华文中宋"/>
                  <a:ea typeface="华文中宋"/>
                </a:rPr>
                <a:t>特别说明：</a:t>
              </a:r>
            </a:p>
          </p:txBody>
        </p:sp>
        <p:sp>
          <p:nvSpPr>
            <p:cNvPr id="34830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1506" y="2532"/>
              <a:ext cx="2033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系统的角动量守恒定律</a:t>
              </a:r>
            </a:p>
          </p:txBody>
        </p:sp>
        <p:sp>
          <p:nvSpPr>
            <p:cNvPr id="34831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388" y="2925"/>
              <a:ext cx="1893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质点”共轴系统，对</a:t>
              </a:r>
            </a:p>
          </p:txBody>
        </p:sp>
        <p:sp>
          <p:nvSpPr>
            <p:cNvPr id="168009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3566" y="2534"/>
              <a:ext cx="1749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不仅适用于“刚体</a:t>
              </a:r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+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3483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353" y="2929"/>
              <a:ext cx="914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单个质点、</a:t>
              </a:r>
            </a:p>
          </p:txBody>
        </p:sp>
        <p:sp>
          <p:nvSpPr>
            <p:cNvPr id="3483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394" y="2929"/>
              <a:ext cx="997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形状可变的</a:t>
              </a:r>
            </a:p>
          </p:txBody>
        </p:sp>
        <p:sp>
          <p:nvSpPr>
            <p:cNvPr id="3483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3365" y="2925"/>
              <a:ext cx="914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单个刚体、</a:t>
              </a:r>
            </a:p>
          </p:txBody>
        </p:sp>
        <p:sp>
          <p:nvSpPr>
            <p:cNvPr id="34836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11" y="3308"/>
              <a:ext cx="705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非刚体</a:t>
              </a:r>
            </a:p>
          </p:txBody>
        </p:sp>
        <p:sp>
          <p:nvSpPr>
            <p:cNvPr id="3483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1166" y="3313"/>
              <a:ext cx="705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华文中宋"/>
                  <a:ea typeface="华文中宋"/>
                </a:rPr>
                <a:t>都适用。</a:t>
              </a:r>
            </a:p>
          </p:txBody>
        </p:sp>
      </p:grpSp>
      <p:grpSp>
        <p:nvGrpSpPr>
          <p:cNvPr id="23" name="Group 80"/>
          <p:cNvGrpSpPr>
            <a:grpSpLocks/>
          </p:cNvGrpSpPr>
          <p:nvPr/>
        </p:nvGrpSpPr>
        <p:grpSpPr bwMode="auto">
          <a:xfrm>
            <a:off x="696913" y="5238750"/>
            <a:ext cx="7851775" cy="1354138"/>
            <a:chOff x="439" y="3300"/>
            <a:chExt cx="4946" cy="853"/>
          </a:xfrm>
        </p:grpSpPr>
        <p:sp>
          <p:nvSpPr>
            <p:cNvPr id="34826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1975" y="3300"/>
              <a:ext cx="3410" cy="18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此外，上述角动量定理和角动量</a:t>
              </a:r>
            </a:p>
          </p:txBody>
        </p:sp>
        <p:sp>
          <p:nvSpPr>
            <p:cNvPr id="34827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40" y="3639"/>
              <a:ext cx="4900" cy="197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守恒也适用于刚体的定点转动。角动量守恒定律、</a:t>
              </a:r>
            </a:p>
          </p:txBody>
        </p:sp>
        <p:sp>
          <p:nvSpPr>
            <p:cNvPr id="34828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39" y="3955"/>
              <a:ext cx="4945" cy="19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动量守恒定律、能量守恒定律是自然界的三大守恒定律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7050" y="7938"/>
            <a:ext cx="8229600" cy="182562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回转仪</a:t>
            </a:r>
          </a:p>
        </p:txBody>
      </p:sp>
      <p:sp>
        <p:nvSpPr>
          <p:cNvPr id="35843" name="Rectangle 3" descr="羊皮纸"/>
          <p:cNvSpPr>
            <a:spLocks noChangeArrowheads="1"/>
          </p:cNvSpPr>
          <p:nvPr/>
        </p:nvSpPr>
        <p:spPr bwMode="auto">
          <a:xfrm>
            <a:off x="0" y="6675438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5844" name="Rectangle 4" descr="羊皮纸"/>
          <p:cNvSpPr>
            <a:spLocks noChangeArrowheads="1"/>
          </p:cNvSpPr>
          <p:nvPr/>
        </p:nvSpPr>
        <p:spPr bwMode="auto">
          <a:xfrm>
            <a:off x="0" y="4763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7825" y="327025"/>
            <a:ext cx="4330700" cy="6297613"/>
            <a:chOff x="238" y="206"/>
            <a:chExt cx="2728" cy="3967"/>
          </a:xfrm>
        </p:grpSpPr>
        <p:sp>
          <p:nvSpPr>
            <p:cNvPr id="35878" name="Line 6"/>
            <p:cNvSpPr>
              <a:spLocks noChangeShapeType="1"/>
            </p:cNvSpPr>
            <p:nvPr/>
          </p:nvSpPr>
          <p:spPr bwMode="auto">
            <a:xfrm flipV="1">
              <a:off x="2006" y="1101"/>
              <a:ext cx="96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WordArt 7"/>
            <p:cNvSpPr>
              <a:spLocks noChangeArrowheads="1" noChangeShapeType="1" noTextEdit="1"/>
            </p:cNvSpPr>
            <p:nvPr/>
          </p:nvSpPr>
          <p:spPr bwMode="auto">
            <a:xfrm rot="-1437905">
              <a:off x="1961" y="1151"/>
              <a:ext cx="138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880" name="WordArt 8"/>
            <p:cNvSpPr>
              <a:spLocks noChangeArrowheads="1" noChangeShapeType="1" noTextEdit="1"/>
            </p:cNvSpPr>
            <p:nvPr/>
          </p:nvSpPr>
          <p:spPr bwMode="auto">
            <a:xfrm rot="-1437905">
              <a:off x="2641" y="941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5881" name="WordArt 9"/>
            <p:cNvSpPr>
              <a:spLocks noChangeArrowheads="1" noChangeShapeType="1" noTextEdit="1"/>
            </p:cNvSpPr>
            <p:nvPr/>
          </p:nvSpPr>
          <p:spPr bwMode="auto">
            <a:xfrm rot="-1437905">
              <a:off x="2369" y="995"/>
              <a:ext cx="209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5882" name="Group 10"/>
            <p:cNvGrpSpPr>
              <a:grpSpLocks/>
            </p:cNvGrpSpPr>
            <p:nvPr/>
          </p:nvGrpSpPr>
          <p:grpSpPr bwMode="auto">
            <a:xfrm rot="-1437905">
              <a:off x="2210" y="1134"/>
              <a:ext cx="151" cy="53"/>
              <a:chOff x="1260" y="2371"/>
              <a:chExt cx="151" cy="53"/>
            </a:xfrm>
          </p:grpSpPr>
          <p:sp>
            <p:nvSpPr>
              <p:cNvPr id="35965" name="Line 1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66" name="Line 1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83" name="AutoShape 13"/>
            <p:cNvSpPr>
              <a:spLocks noChangeArrowheads="1"/>
            </p:cNvSpPr>
            <p:nvPr/>
          </p:nvSpPr>
          <p:spPr bwMode="auto">
            <a:xfrm rot="86336">
              <a:off x="840" y="1210"/>
              <a:ext cx="1069" cy="10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90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636" y="11962"/>
                  </a:moveTo>
                  <a:cubicBezTo>
                    <a:pt x="592" y="11576"/>
                    <a:pt x="570" y="11188"/>
                    <a:pt x="570" y="10800"/>
                  </a:cubicBezTo>
                  <a:cubicBezTo>
                    <a:pt x="570" y="5150"/>
                    <a:pt x="5150" y="570"/>
                    <a:pt x="10800" y="570"/>
                  </a:cubicBezTo>
                  <a:cubicBezTo>
                    <a:pt x="16449" y="570"/>
                    <a:pt x="21030" y="5150"/>
                    <a:pt x="21030" y="10800"/>
                  </a:cubicBezTo>
                  <a:cubicBezTo>
                    <a:pt x="21030" y="11188"/>
                    <a:pt x="21007" y="11576"/>
                    <a:pt x="20963" y="11962"/>
                  </a:cubicBezTo>
                  <a:lnTo>
                    <a:pt x="21529" y="12027"/>
                  </a:lnTo>
                  <a:cubicBezTo>
                    <a:pt x="21576" y="11620"/>
                    <a:pt x="21600" y="11210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210"/>
                    <a:pt x="23" y="11620"/>
                    <a:pt x="70" y="1202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2" lon="21299983" rev="0"/>
              </a:camera>
              <a:lightRig rig="legacyFlat3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E7FFF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6030" name="AutoShape 14"/>
            <p:cNvSpPr>
              <a:spLocks noChangeArrowheads="1"/>
            </p:cNvSpPr>
            <p:nvPr/>
          </p:nvSpPr>
          <p:spPr bwMode="auto">
            <a:xfrm flipV="1">
              <a:off x="1306" y="2420"/>
              <a:ext cx="92" cy="97"/>
            </a:xfrm>
            <a:custGeom>
              <a:avLst/>
              <a:gdLst>
                <a:gd name="G0" fmla="+- 7306 0 0"/>
                <a:gd name="G1" fmla="+- 21600 0 7306"/>
                <a:gd name="G2" fmla="*/ 7306 1 2"/>
                <a:gd name="G3" fmla="+- 21600 0 G2"/>
                <a:gd name="G4" fmla="+/ 7306 21600 2"/>
                <a:gd name="G5" fmla="+/ G1 0 2"/>
                <a:gd name="G6" fmla="*/ 21600 21600 7306"/>
                <a:gd name="G7" fmla="*/ G6 1 2"/>
                <a:gd name="G8" fmla="+- 21600 0 G7"/>
                <a:gd name="G9" fmla="*/ 21600 1 2"/>
                <a:gd name="G10" fmla="+- 7306 0 G9"/>
                <a:gd name="G11" fmla="?: G10 G8 0"/>
                <a:gd name="G12" fmla="?: G10 G7 21600"/>
                <a:gd name="T0" fmla="*/ 17947 w 21600"/>
                <a:gd name="T1" fmla="*/ 10800 h 21600"/>
                <a:gd name="T2" fmla="*/ 10800 w 21600"/>
                <a:gd name="T3" fmla="*/ 21600 h 21600"/>
                <a:gd name="T4" fmla="*/ 3653 w 21600"/>
                <a:gd name="T5" fmla="*/ 10800 h 21600"/>
                <a:gd name="T6" fmla="*/ 10800 w 21600"/>
                <a:gd name="T7" fmla="*/ 0 h 21600"/>
                <a:gd name="T8" fmla="*/ 5453 w 21600"/>
                <a:gd name="T9" fmla="*/ 5453 h 21600"/>
                <a:gd name="T10" fmla="*/ 16147 w 21600"/>
                <a:gd name="T11" fmla="*/ 1614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306" y="21600"/>
                  </a:lnTo>
                  <a:lnTo>
                    <a:pt x="14294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85" name="AutoShape 15"/>
            <p:cNvSpPr>
              <a:spLocks noChangeArrowheads="1"/>
            </p:cNvSpPr>
            <p:nvPr/>
          </p:nvSpPr>
          <p:spPr bwMode="auto">
            <a:xfrm rot="5468800">
              <a:off x="683" y="1140"/>
              <a:ext cx="1289" cy="13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57 h 21600"/>
                <a:gd name="T26" fmla="*/ 18433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85" y="10800"/>
                  </a:moveTo>
                  <a:cubicBezTo>
                    <a:pt x="885" y="16276"/>
                    <a:pt x="5324" y="20715"/>
                    <a:pt x="10800" y="20715"/>
                  </a:cubicBezTo>
                  <a:cubicBezTo>
                    <a:pt x="16276" y="20715"/>
                    <a:pt x="20715" y="16276"/>
                    <a:pt x="20715" y="10800"/>
                  </a:cubicBezTo>
                  <a:cubicBezTo>
                    <a:pt x="20715" y="5324"/>
                    <a:pt x="16276" y="885"/>
                    <a:pt x="10800" y="885"/>
                  </a:cubicBezTo>
                  <a:cubicBezTo>
                    <a:pt x="5324" y="885"/>
                    <a:pt x="885" y="5324"/>
                    <a:pt x="885" y="1080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21299983" lon="300000" rev="0"/>
              </a:camera>
              <a:lightRig rig="legacyFlat3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E7FFF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6032" name="Rectangle 16"/>
            <p:cNvSpPr>
              <a:spLocks noChangeArrowheads="1"/>
            </p:cNvSpPr>
            <p:nvPr/>
          </p:nvSpPr>
          <p:spPr bwMode="auto">
            <a:xfrm flipV="1">
              <a:off x="1286" y="2518"/>
              <a:ext cx="133" cy="84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5887" name="Oval 17"/>
            <p:cNvSpPr>
              <a:spLocks noChangeArrowheads="1"/>
            </p:cNvSpPr>
            <p:nvPr/>
          </p:nvSpPr>
          <p:spPr bwMode="auto">
            <a:xfrm>
              <a:off x="1299" y="2382"/>
              <a:ext cx="99" cy="34"/>
            </a:xfrm>
            <a:prstGeom prst="ellipse">
              <a:avLst/>
            </a:prstGeom>
            <a:solidFill>
              <a:srgbClr val="858585"/>
            </a:solidFill>
            <a:ln w="127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5888" name="AutoShape 18"/>
            <p:cNvSpPr>
              <a:spLocks noChangeArrowheads="1"/>
            </p:cNvSpPr>
            <p:nvPr/>
          </p:nvSpPr>
          <p:spPr bwMode="auto">
            <a:xfrm>
              <a:off x="1333" y="2354"/>
              <a:ext cx="37" cy="57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5889" name="Group 19"/>
            <p:cNvGrpSpPr>
              <a:grpSpLocks/>
            </p:cNvGrpSpPr>
            <p:nvPr/>
          </p:nvGrpSpPr>
          <p:grpSpPr bwMode="auto">
            <a:xfrm>
              <a:off x="761" y="1838"/>
              <a:ext cx="103" cy="77"/>
              <a:chOff x="714" y="945"/>
              <a:chExt cx="103" cy="47"/>
            </a:xfrm>
          </p:grpSpPr>
          <p:grpSp>
            <p:nvGrpSpPr>
              <p:cNvPr id="35960" name="Group 20"/>
              <p:cNvGrpSpPr>
                <a:grpSpLocks/>
              </p:cNvGrpSpPr>
              <p:nvPr/>
            </p:nvGrpSpPr>
            <p:grpSpPr bwMode="auto">
              <a:xfrm rot="16141869" flipV="1">
                <a:off x="749" y="918"/>
                <a:ext cx="36" cy="100"/>
                <a:chOff x="4119" y="1373"/>
                <a:chExt cx="106" cy="262"/>
              </a:xfrm>
            </p:grpSpPr>
            <p:sp>
              <p:nvSpPr>
                <p:cNvPr id="86037" name="AutoShape 21"/>
                <p:cNvSpPr>
                  <a:spLocks noChangeArrowheads="1"/>
                </p:cNvSpPr>
                <p:nvPr/>
              </p:nvSpPr>
              <p:spPr bwMode="auto">
                <a:xfrm>
                  <a:off x="4137" y="1399"/>
                  <a:ext cx="106" cy="118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86038" name="Rectangle 22"/>
                <p:cNvSpPr>
                  <a:spLocks noChangeArrowheads="1"/>
                </p:cNvSpPr>
                <p:nvPr/>
              </p:nvSpPr>
              <p:spPr bwMode="auto">
                <a:xfrm>
                  <a:off x="4122" y="1488"/>
                  <a:ext cx="101" cy="147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35961" name="Arc 23"/>
              <p:cNvSpPr>
                <a:spLocks/>
              </p:cNvSpPr>
              <p:nvPr/>
            </p:nvSpPr>
            <p:spPr bwMode="auto">
              <a:xfrm>
                <a:off x="714" y="945"/>
                <a:ext cx="22" cy="47"/>
              </a:xfrm>
              <a:custGeom>
                <a:avLst/>
                <a:gdLst>
                  <a:gd name="T0" fmla="*/ 0 w 35186"/>
                  <a:gd name="T1" fmla="*/ 0 h 43200"/>
                  <a:gd name="T2" fmla="*/ 0 w 35186"/>
                  <a:gd name="T3" fmla="*/ 0 h 43200"/>
                  <a:gd name="T4" fmla="*/ 0 w 35186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5186"/>
                  <a:gd name="T10" fmla="*/ 0 h 43200"/>
                  <a:gd name="T11" fmla="*/ 35186 w 35186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186" h="43200" fill="none" extrusionOk="0">
                    <a:moveTo>
                      <a:pt x="35185" y="38392"/>
                    </a:moveTo>
                    <a:cubicBezTo>
                      <a:pt x="31340" y="41503"/>
                      <a:pt x="2654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19" y="-1"/>
                      <a:pt x="29364" y="1066"/>
                      <a:pt x="32724" y="3084"/>
                    </a:cubicBezTo>
                  </a:path>
                  <a:path w="35186" h="43200" stroke="0" extrusionOk="0">
                    <a:moveTo>
                      <a:pt x="35185" y="38392"/>
                    </a:moveTo>
                    <a:cubicBezTo>
                      <a:pt x="31340" y="41503"/>
                      <a:pt x="2654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19" y="-1"/>
                      <a:pt x="29364" y="1066"/>
                      <a:pt x="32724" y="308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383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6040" name="Arc 24"/>
              <p:cNvSpPr>
                <a:spLocks/>
              </p:cNvSpPr>
              <p:nvPr/>
            </p:nvSpPr>
            <p:spPr bwMode="auto">
              <a:xfrm>
                <a:off x="772" y="945"/>
                <a:ext cx="22" cy="4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5901 w 36292"/>
                  <a:gd name="T1" fmla="*/ 37788 h 43200"/>
                  <a:gd name="T2" fmla="*/ 36292 w 36292"/>
                  <a:gd name="T3" fmla="*/ 5766 h 43200"/>
                  <a:gd name="T4" fmla="*/ 21600 w 3629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292" h="43200" fill="none" extrusionOk="0">
                    <a:moveTo>
                      <a:pt x="35900" y="37787"/>
                    </a:moveTo>
                    <a:cubicBezTo>
                      <a:pt x="31953" y="41275"/>
                      <a:pt x="268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7049" y="-1"/>
                      <a:pt x="32297" y="2059"/>
                      <a:pt x="36291" y="5766"/>
                    </a:cubicBezTo>
                  </a:path>
                  <a:path w="36292" h="43200" stroke="0" extrusionOk="0">
                    <a:moveTo>
                      <a:pt x="35900" y="37787"/>
                    </a:moveTo>
                    <a:cubicBezTo>
                      <a:pt x="31953" y="41275"/>
                      <a:pt x="268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7049" y="-1"/>
                      <a:pt x="32297" y="2059"/>
                      <a:pt x="36291" y="576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1C1C1"/>
                  </a:gs>
                  <a:gs pos="100000">
                    <a:srgbClr val="C1C1C1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35890" name="AutoShape 25"/>
            <p:cNvSpPr>
              <a:spLocks noChangeArrowheads="1"/>
            </p:cNvSpPr>
            <p:nvPr/>
          </p:nvSpPr>
          <p:spPr bwMode="auto">
            <a:xfrm rot="21513664" flipV="1">
              <a:off x="827" y="1224"/>
              <a:ext cx="1070" cy="10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01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28" y="11077"/>
                  </a:moveTo>
                  <a:cubicBezTo>
                    <a:pt x="526" y="10985"/>
                    <a:pt x="525" y="10892"/>
                    <a:pt x="525" y="10800"/>
                  </a:cubicBezTo>
                  <a:cubicBezTo>
                    <a:pt x="525" y="5125"/>
                    <a:pt x="5125" y="525"/>
                    <a:pt x="10800" y="525"/>
                  </a:cubicBezTo>
                  <a:cubicBezTo>
                    <a:pt x="16474" y="525"/>
                    <a:pt x="21075" y="5125"/>
                    <a:pt x="21075" y="10800"/>
                  </a:cubicBezTo>
                  <a:cubicBezTo>
                    <a:pt x="21075" y="10892"/>
                    <a:pt x="21073" y="10985"/>
                    <a:pt x="21071" y="11077"/>
                  </a:cubicBezTo>
                  <a:lnTo>
                    <a:pt x="21596" y="11092"/>
                  </a:lnTo>
                  <a:cubicBezTo>
                    <a:pt x="21598" y="10994"/>
                    <a:pt x="21600" y="1089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897"/>
                    <a:pt x="1" y="10994"/>
                    <a:pt x="3" y="11092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2" lon="21299983" rev="0"/>
              </a:camera>
              <a:lightRig rig="legacyFlat3" dir="t"/>
            </a:scene3d>
            <a:sp3d extrusionH="227000" prstMaterial="legacyMatte">
              <a:bevelT w="13500" h="13500" prst="angle"/>
              <a:bevelB w="13500" h="13500" prst="angle"/>
              <a:extrusionClr>
                <a:srgbClr val="E7FFF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5891" name="Group 26"/>
            <p:cNvGrpSpPr>
              <a:grpSpLocks/>
            </p:cNvGrpSpPr>
            <p:nvPr/>
          </p:nvGrpSpPr>
          <p:grpSpPr bwMode="auto">
            <a:xfrm>
              <a:off x="1868" y="1833"/>
              <a:ext cx="47" cy="80"/>
              <a:chOff x="1978" y="1561"/>
              <a:chExt cx="47" cy="80"/>
            </a:xfrm>
          </p:grpSpPr>
          <p:sp>
            <p:nvSpPr>
              <p:cNvPr id="86043" name="AutoShape 27"/>
              <p:cNvSpPr>
                <a:spLocks noChangeArrowheads="1"/>
              </p:cNvSpPr>
              <p:nvPr/>
            </p:nvSpPr>
            <p:spPr bwMode="auto">
              <a:xfrm rot="5400000" flipH="1" flipV="1">
                <a:off x="1970" y="1575"/>
                <a:ext cx="64" cy="47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86044" name="Arc 28"/>
              <p:cNvSpPr>
                <a:spLocks/>
              </p:cNvSpPr>
              <p:nvPr/>
            </p:nvSpPr>
            <p:spPr bwMode="auto">
              <a:xfrm>
                <a:off x="1989" y="1561"/>
                <a:ext cx="32" cy="8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7133 w 31930"/>
                  <a:gd name="T1" fmla="*/ 42479 h 43200"/>
                  <a:gd name="T2" fmla="*/ 31930 w 31930"/>
                  <a:gd name="T3" fmla="*/ 2630 h 43200"/>
                  <a:gd name="T4" fmla="*/ 21600 w 3193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930" h="43200" fill="none" extrusionOk="0">
                    <a:moveTo>
                      <a:pt x="27133" y="42479"/>
                    </a:moveTo>
                    <a:cubicBezTo>
                      <a:pt x="25327" y="42957"/>
                      <a:pt x="234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208" y="-1"/>
                      <a:pt x="28760" y="904"/>
                      <a:pt x="31929" y="2630"/>
                    </a:cubicBezTo>
                  </a:path>
                  <a:path w="31930" h="43200" stroke="0" extrusionOk="0">
                    <a:moveTo>
                      <a:pt x="27133" y="42479"/>
                    </a:moveTo>
                    <a:cubicBezTo>
                      <a:pt x="25327" y="42957"/>
                      <a:pt x="2346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208" y="-1"/>
                      <a:pt x="28760" y="904"/>
                      <a:pt x="31929" y="263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1C1C1"/>
                  </a:gs>
                  <a:gs pos="100000">
                    <a:srgbClr val="C1C1C1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35892" name="Arc 29"/>
            <p:cNvSpPr>
              <a:spLocks/>
            </p:cNvSpPr>
            <p:nvPr/>
          </p:nvSpPr>
          <p:spPr bwMode="auto">
            <a:xfrm rot="327685">
              <a:off x="1988" y="1826"/>
              <a:ext cx="32" cy="7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35185" y="38392"/>
                  </a:moveTo>
                  <a:cubicBezTo>
                    <a:pt x="31340" y="41503"/>
                    <a:pt x="2654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552"/>
                    <a:pt x="40743" y="33241"/>
                    <a:pt x="36410" y="37323"/>
                  </a:cubicBezTo>
                </a:path>
                <a:path w="43200" h="43200" stroke="0" extrusionOk="0">
                  <a:moveTo>
                    <a:pt x="35185" y="38392"/>
                  </a:moveTo>
                  <a:cubicBezTo>
                    <a:pt x="31340" y="41503"/>
                    <a:pt x="2654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552"/>
                    <a:pt x="40743" y="33241"/>
                    <a:pt x="36410" y="37323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5C5C5C"/>
                </a:gs>
                <a:gs pos="100000">
                  <a:srgbClr val="C7C7C7"/>
                </a:gs>
              </a:gsLst>
              <a:lin ang="2700000" scaled="1"/>
            </a:gradFill>
            <a:ln w="12700">
              <a:solidFill>
                <a:srgbClr val="EAEAE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5893" name="Group 30"/>
            <p:cNvGrpSpPr>
              <a:grpSpLocks/>
            </p:cNvGrpSpPr>
            <p:nvPr/>
          </p:nvGrpSpPr>
          <p:grpSpPr bwMode="auto">
            <a:xfrm>
              <a:off x="1266" y="984"/>
              <a:ext cx="170" cy="161"/>
              <a:chOff x="1376" y="712"/>
              <a:chExt cx="170" cy="161"/>
            </a:xfrm>
          </p:grpSpPr>
          <p:sp>
            <p:nvSpPr>
              <p:cNvPr id="86047" name="Rectangle 31"/>
              <p:cNvSpPr>
                <a:spLocks noChangeArrowheads="1"/>
              </p:cNvSpPr>
              <p:nvPr/>
            </p:nvSpPr>
            <p:spPr bwMode="auto">
              <a:xfrm flipV="1">
                <a:off x="1409" y="712"/>
                <a:ext cx="106" cy="113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35955" name="Oval 32"/>
              <p:cNvSpPr>
                <a:spLocks noChangeArrowheads="1"/>
              </p:cNvSpPr>
              <p:nvPr/>
            </p:nvSpPr>
            <p:spPr bwMode="auto">
              <a:xfrm>
                <a:off x="1396" y="836"/>
                <a:ext cx="129" cy="37"/>
              </a:xfrm>
              <a:prstGeom prst="ellipse">
                <a:avLst/>
              </a:prstGeom>
              <a:solidFill>
                <a:srgbClr val="858585"/>
              </a:solidFill>
              <a:ln w="9525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6049" name="AutoShape 33"/>
              <p:cNvSpPr>
                <a:spLocks noChangeArrowheads="1"/>
              </p:cNvSpPr>
              <p:nvPr/>
            </p:nvSpPr>
            <p:spPr bwMode="auto">
              <a:xfrm>
                <a:off x="1416" y="826"/>
                <a:ext cx="91" cy="38"/>
              </a:xfrm>
              <a:custGeom>
                <a:avLst/>
                <a:gdLst>
                  <a:gd name="G0" fmla="+- 7306 0 0"/>
                  <a:gd name="G1" fmla="+- 21600 0 7306"/>
                  <a:gd name="G2" fmla="*/ 7306 1 2"/>
                  <a:gd name="G3" fmla="+- 21600 0 G2"/>
                  <a:gd name="G4" fmla="+/ 7306 21600 2"/>
                  <a:gd name="G5" fmla="+/ G1 0 2"/>
                  <a:gd name="G6" fmla="*/ 21600 21600 7306"/>
                  <a:gd name="G7" fmla="*/ G6 1 2"/>
                  <a:gd name="G8" fmla="+- 21600 0 G7"/>
                  <a:gd name="G9" fmla="*/ 21600 1 2"/>
                  <a:gd name="G10" fmla="+- 7306 0 G9"/>
                  <a:gd name="G11" fmla="?: G10 G8 0"/>
                  <a:gd name="G12" fmla="?: G10 G7 21600"/>
                  <a:gd name="T0" fmla="*/ 17947 w 21600"/>
                  <a:gd name="T1" fmla="*/ 10800 h 21600"/>
                  <a:gd name="T2" fmla="*/ 10800 w 21600"/>
                  <a:gd name="T3" fmla="*/ 21600 h 21600"/>
                  <a:gd name="T4" fmla="*/ 3653 w 21600"/>
                  <a:gd name="T5" fmla="*/ 10800 h 21600"/>
                  <a:gd name="T6" fmla="*/ 10800 w 21600"/>
                  <a:gd name="T7" fmla="*/ 0 h 21600"/>
                  <a:gd name="T8" fmla="*/ 5453 w 21600"/>
                  <a:gd name="T9" fmla="*/ 5453 h 21600"/>
                  <a:gd name="T10" fmla="*/ 16147 w 21600"/>
                  <a:gd name="T11" fmla="*/ 1614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7306" y="21600"/>
                    </a:lnTo>
                    <a:lnTo>
                      <a:pt x="14294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86050" name="Rectangle 34"/>
              <p:cNvSpPr>
                <a:spLocks noChangeArrowheads="1"/>
              </p:cNvSpPr>
              <p:nvPr/>
            </p:nvSpPr>
            <p:spPr bwMode="auto">
              <a:xfrm>
                <a:off x="1376" y="718"/>
                <a:ext cx="170" cy="41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35894" name="Line 35"/>
            <p:cNvSpPr>
              <a:spLocks noChangeShapeType="1"/>
            </p:cNvSpPr>
            <p:nvPr/>
          </p:nvSpPr>
          <p:spPr bwMode="auto">
            <a:xfrm>
              <a:off x="1743" y="2356"/>
              <a:ext cx="245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5" name="Line 36"/>
            <p:cNvSpPr>
              <a:spLocks noChangeShapeType="1"/>
            </p:cNvSpPr>
            <p:nvPr/>
          </p:nvSpPr>
          <p:spPr bwMode="auto">
            <a:xfrm>
              <a:off x="1775" y="2048"/>
              <a:ext cx="205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6" name="Rectangle 37" descr="新闻纸"/>
            <p:cNvSpPr>
              <a:spLocks noChangeArrowheads="1"/>
            </p:cNvSpPr>
            <p:nvPr/>
          </p:nvSpPr>
          <p:spPr bwMode="auto">
            <a:xfrm>
              <a:off x="362" y="455"/>
              <a:ext cx="2439" cy="4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5897" name="Group 38"/>
            <p:cNvGrpSpPr>
              <a:grpSpLocks/>
            </p:cNvGrpSpPr>
            <p:nvPr/>
          </p:nvGrpSpPr>
          <p:grpSpPr bwMode="auto">
            <a:xfrm>
              <a:off x="414" y="892"/>
              <a:ext cx="1858" cy="3281"/>
              <a:chOff x="524" y="621"/>
              <a:chExt cx="1858" cy="3281"/>
            </a:xfrm>
          </p:grpSpPr>
          <p:sp>
            <p:nvSpPr>
              <p:cNvPr id="35935" name="AutoShape 39"/>
              <p:cNvSpPr>
                <a:spLocks noChangeArrowheads="1"/>
              </p:cNvSpPr>
              <p:nvPr/>
            </p:nvSpPr>
            <p:spPr bwMode="auto">
              <a:xfrm rot="16137217" flipH="1">
                <a:off x="524" y="621"/>
                <a:ext cx="1829" cy="182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230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026" y="14442"/>
                    </a:moveTo>
                    <a:cubicBezTo>
                      <a:pt x="1546" y="13288"/>
                      <a:pt x="1300" y="12050"/>
                      <a:pt x="1300" y="10800"/>
                    </a:cubicBezTo>
                    <a:cubicBezTo>
                      <a:pt x="1300" y="5553"/>
                      <a:pt x="5553" y="1300"/>
                      <a:pt x="10800" y="1300"/>
                    </a:cubicBezTo>
                    <a:cubicBezTo>
                      <a:pt x="16046" y="1300"/>
                      <a:pt x="20300" y="5553"/>
                      <a:pt x="20300" y="10800"/>
                    </a:cubicBezTo>
                    <a:cubicBezTo>
                      <a:pt x="20300" y="12050"/>
                      <a:pt x="20053" y="13288"/>
                      <a:pt x="19573" y="14442"/>
                    </a:cubicBezTo>
                    <a:lnTo>
                      <a:pt x="20774" y="14941"/>
                    </a:lnTo>
                    <a:cubicBezTo>
                      <a:pt x="21319" y="13628"/>
                      <a:pt x="21600" y="12221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2221"/>
                      <a:pt x="280" y="13628"/>
                      <a:pt x="825" y="14941"/>
                    </a:cubicBezTo>
                    <a:close/>
                  </a:path>
                </a:pathLst>
              </a:custGeom>
              <a:solidFill>
                <a:srgbClr val="969696"/>
              </a:solidFill>
              <a:ln w="3175">
                <a:solidFill>
                  <a:srgbClr val="D6D6D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5936" name="Group 40"/>
              <p:cNvGrpSpPr>
                <a:grpSpLocks/>
              </p:cNvGrpSpPr>
              <p:nvPr/>
            </p:nvGrpSpPr>
            <p:grpSpPr bwMode="auto">
              <a:xfrm>
                <a:off x="538" y="2294"/>
                <a:ext cx="1844" cy="1608"/>
                <a:chOff x="538" y="2294"/>
                <a:chExt cx="1844" cy="1608"/>
              </a:xfrm>
            </p:grpSpPr>
            <p:sp>
              <p:nvSpPr>
                <p:cNvPr id="86057" name="Rectangle 41"/>
                <p:cNvSpPr>
                  <a:spLocks noChangeArrowheads="1"/>
                </p:cNvSpPr>
                <p:nvPr/>
              </p:nvSpPr>
              <p:spPr bwMode="auto">
                <a:xfrm>
                  <a:off x="1378" y="2410"/>
                  <a:ext cx="166" cy="1142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>
                        <a:gamma/>
                        <a:shade val="0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  <p:grpSp>
              <p:nvGrpSpPr>
                <p:cNvPr id="35938" name="Group 42"/>
                <p:cNvGrpSpPr>
                  <a:grpSpLocks/>
                </p:cNvGrpSpPr>
                <p:nvPr/>
              </p:nvGrpSpPr>
              <p:grpSpPr bwMode="auto">
                <a:xfrm>
                  <a:off x="538" y="3480"/>
                  <a:ext cx="1844" cy="422"/>
                  <a:chOff x="577" y="2959"/>
                  <a:chExt cx="1844" cy="422"/>
                </a:xfrm>
              </p:grpSpPr>
              <p:grpSp>
                <p:nvGrpSpPr>
                  <p:cNvPr id="3594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977" y="2959"/>
                    <a:ext cx="1029" cy="380"/>
                    <a:chOff x="977" y="2959"/>
                    <a:chExt cx="1029" cy="380"/>
                  </a:xfrm>
                </p:grpSpPr>
                <p:sp>
                  <p:nvSpPr>
                    <p:cNvPr id="35949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10" y="2959"/>
                      <a:ext cx="158" cy="196"/>
                    </a:xfrm>
                    <a:prstGeom prst="ellipse">
                      <a:avLst/>
                    </a:prstGeom>
                    <a:no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35950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80" y="2961"/>
                      <a:ext cx="442" cy="19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C7C7C7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35951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0" y="3153"/>
                      <a:ext cx="444" cy="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52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77" y="3081"/>
                      <a:ext cx="1029" cy="25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A0A0A0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35953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25" y="3328"/>
                      <a:ext cx="907" cy="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5944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577" y="3236"/>
                    <a:ext cx="1844" cy="145"/>
                    <a:chOff x="3535" y="3710"/>
                    <a:chExt cx="1844" cy="145"/>
                  </a:xfrm>
                </p:grpSpPr>
                <p:grpSp>
                  <p:nvGrpSpPr>
                    <p:cNvPr id="35945" name="Group 50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3536" y="3728"/>
                      <a:ext cx="1843" cy="127"/>
                      <a:chOff x="1586" y="458"/>
                      <a:chExt cx="773" cy="181"/>
                    </a:xfrm>
                  </p:grpSpPr>
                  <p:sp>
                    <p:nvSpPr>
                      <p:cNvPr id="35947" name="Rectangle 51" descr="深色上对角线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86" y="458"/>
                        <a:ext cx="773" cy="181"/>
                      </a:xfrm>
                      <a:prstGeom prst="rect">
                        <a:avLst/>
                      </a:prstGeom>
                      <a:pattFill prst="dkUpDiag">
                        <a:fgClr>
                          <a:schemeClr val="tx1"/>
                        </a:fgClr>
                        <a:bgClr>
                          <a:schemeClr val="bg1"/>
                        </a:bgClr>
                      </a:patt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35948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86" y="639"/>
                        <a:ext cx="773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5946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35" y="3710"/>
                      <a:ext cx="183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35939" name="Line 54"/>
                <p:cNvSpPr>
                  <a:spLocks noChangeShapeType="1"/>
                </p:cNvSpPr>
                <p:nvPr/>
              </p:nvSpPr>
              <p:spPr bwMode="auto">
                <a:xfrm>
                  <a:off x="1352" y="2412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40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323" y="2503"/>
                  <a:ext cx="2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41" name="Rectangle 56"/>
                <p:cNvSpPr>
                  <a:spLocks noChangeArrowheads="1"/>
                </p:cNvSpPr>
                <p:nvPr/>
              </p:nvSpPr>
              <p:spPr bwMode="auto">
                <a:xfrm>
                  <a:off x="1366" y="2294"/>
                  <a:ext cx="189" cy="49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C9C9C9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5942" name="Rectangle 57"/>
                <p:cNvSpPr>
                  <a:spLocks noChangeArrowheads="1"/>
                </p:cNvSpPr>
                <p:nvPr/>
              </p:nvSpPr>
              <p:spPr bwMode="auto">
                <a:xfrm>
                  <a:off x="1320" y="2426"/>
                  <a:ext cx="281" cy="7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C7C7C7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 flipH="1">
              <a:off x="624" y="2670"/>
              <a:ext cx="268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624" y="2985"/>
              <a:ext cx="584" cy="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900" name="Group 60"/>
            <p:cNvGrpSpPr>
              <a:grpSpLocks/>
            </p:cNvGrpSpPr>
            <p:nvPr/>
          </p:nvGrpSpPr>
          <p:grpSpPr bwMode="auto">
            <a:xfrm>
              <a:off x="827" y="1224"/>
              <a:ext cx="1088" cy="1070"/>
              <a:chOff x="937" y="952"/>
              <a:chExt cx="1088" cy="1070"/>
            </a:xfrm>
          </p:grpSpPr>
          <p:sp>
            <p:nvSpPr>
              <p:cNvPr id="35920" name="Oval 61"/>
              <p:cNvSpPr>
                <a:spLocks noChangeArrowheads="1"/>
              </p:cNvSpPr>
              <p:nvPr/>
            </p:nvSpPr>
            <p:spPr bwMode="auto">
              <a:xfrm rot="-5397434">
                <a:off x="1033" y="1175"/>
                <a:ext cx="704" cy="759"/>
              </a:xfrm>
              <a:prstGeom prst="ellipse">
                <a:avLst/>
              </a:prstGeom>
              <a:solidFill>
                <a:srgbClr val="FFDDDD"/>
              </a:solidFill>
              <a:ln w="9525">
                <a:round/>
                <a:headEnd/>
                <a:tailEnd/>
              </a:ln>
              <a:scene3d>
                <a:camera prst="legacyObliqueTopRight">
                  <a:rot lat="21299983" lon="899994" rev="0"/>
                </a:camera>
                <a:lightRig rig="legacyFlat3" dir="r"/>
              </a:scene3d>
              <a:sp3d extrusionH="354000" prstMaterial="legacyMetal">
                <a:bevelT w="13500" h="13500" prst="angle"/>
                <a:bevelB w="13500" h="13500" prst="angle"/>
                <a:extrusionClr>
                  <a:srgbClr val="FFDDDD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5921" name="Group 62"/>
              <p:cNvGrpSpPr>
                <a:grpSpLocks/>
              </p:cNvGrpSpPr>
              <p:nvPr/>
            </p:nvGrpSpPr>
            <p:grpSpPr bwMode="auto">
              <a:xfrm rot="-204965">
                <a:off x="1056" y="1517"/>
                <a:ext cx="352" cy="209"/>
                <a:chOff x="860" y="960"/>
                <a:chExt cx="352" cy="209"/>
              </a:xfrm>
            </p:grpSpPr>
            <p:sp>
              <p:nvSpPr>
                <p:cNvPr id="35928" name="Rectangle 63"/>
                <p:cNvSpPr>
                  <a:spLocks noChangeArrowheads="1"/>
                </p:cNvSpPr>
                <p:nvPr/>
              </p:nvSpPr>
              <p:spPr bwMode="auto">
                <a:xfrm rot="-1106108">
                  <a:off x="900" y="1036"/>
                  <a:ext cx="312" cy="62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5929" name="Line 64"/>
                <p:cNvSpPr>
                  <a:spLocks noChangeShapeType="1"/>
                </p:cNvSpPr>
                <p:nvPr/>
              </p:nvSpPr>
              <p:spPr bwMode="auto">
                <a:xfrm rot="648062" flipV="1">
                  <a:off x="912" y="966"/>
                  <a:ext cx="271" cy="156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30" name="Line 65"/>
                <p:cNvSpPr>
                  <a:spLocks noChangeShapeType="1"/>
                </p:cNvSpPr>
                <p:nvPr/>
              </p:nvSpPr>
              <p:spPr bwMode="auto">
                <a:xfrm rot="648062" flipV="1">
                  <a:off x="925" y="1003"/>
                  <a:ext cx="269" cy="154"/>
                </a:xfrm>
                <a:prstGeom prst="line">
                  <a:avLst/>
                </a:prstGeom>
                <a:noFill/>
                <a:ln w="57150">
                  <a:solidFill>
                    <a:srgbClr val="8B8B8B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31" name="Line 66"/>
                <p:cNvSpPr>
                  <a:spLocks noChangeShapeType="1"/>
                </p:cNvSpPr>
                <p:nvPr/>
              </p:nvSpPr>
              <p:spPr bwMode="auto">
                <a:xfrm rot="648062" flipV="1">
                  <a:off x="918" y="982"/>
                  <a:ext cx="268" cy="154"/>
                </a:xfrm>
                <a:prstGeom prst="line">
                  <a:avLst/>
                </a:prstGeom>
                <a:noFill/>
                <a:ln w="19050">
                  <a:solidFill>
                    <a:srgbClr val="EAEAE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32" name="Line 67"/>
                <p:cNvSpPr>
                  <a:spLocks noChangeShapeType="1"/>
                </p:cNvSpPr>
                <p:nvPr/>
              </p:nvSpPr>
              <p:spPr bwMode="auto">
                <a:xfrm rot="638004" flipV="1">
                  <a:off x="911" y="960"/>
                  <a:ext cx="271" cy="155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33" name="Line 68"/>
                <p:cNvSpPr>
                  <a:spLocks noChangeShapeType="1"/>
                </p:cNvSpPr>
                <p:nvPr/>
              </p:nvSpPr>
              <p:spPr bwMode="auto">
                <a:xfrm rot="638004" flipV="1">
                  <a:off x="928" y="1015"/>
                  <a:ext cx="272" cy="154"/>
                </a:xfrm>
                <a:prstGeom prst="line">
                  <a:avLst/>
                </a:prstGeom>
                <a:noFill/>
                <a:ln w="28575">
                  <a:solidFill>
                    <a:srgbClr val="77777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34" name="Oval 69"/>
                <p:cNvSpPr>
                  <a:spLocks noChangeArrowheads="1"/>
                </p:cNvSpPr>
                <p:nvPr/>
              </p:nvSpPr>
              <p:spPr bwMode="auto">
                <a:xfrm rot="638004">
                  <a:off x="860" y="1108"/>
                  <a:ext cx="31" cy="3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D7D7D"/>
                    </a:gs>
                    <a:gs pos="100000">
                      <a:srgbClr val="969696"/>
                    </a:gs>
                  </a:gsLst>
                  <a:lin ang="2700000" scaled="1"/>
                </a:gradFill>
                <a:ln w="9525">
                  <a:solidFill>
                    <a:srgbClr val="D6D6D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5922" name="Arc 70"/>
              <p:cNvSpPr>
                <a:spLocks/>
              </p:cNvSpPr>
              <p:nvPr/>
            </p:nvSpPr>
            <p:spPr bwMode="auto">
              <a:xfrm>
                <a:off x="1319" y="1515"/>
                <a:ext cx="103" cy="132"/>
              </a:xfrm>
              <a:custGeom>
                <a:avLst/>
                <a:gdLst>
                  <a:gd name="T0" fmla="*/ 0 w 36069"/>
                  <a:gd name="T1" fmla="*/ 0 h 43193"/>
                  <a:gd name="T2" fmla="*/ 0 w 36069"/>
                  <a:gd name="T3" fmla="*/ 0 h 43193"/>
                  <a:gd name="T4" fmla="*/ 0 w 36069"/>
                  <a:gd name="T5" fmla="*/ 0 h 43193"/>
                  <a:gd name="T6" fmla="*/ 0 60000 65536"/>
                  <a:gd name="T7" fmla="*/ 0 60000 65536"/>
                  <a:gd name="T8" fmla="*/ 0 60000 65536"/>
                  <a:gd name="T9" fmla="*/ 0 w 36069"/>
                  <a:gd name="T10" fmla="*/ 0 h 43193"/>
                  <a:gd name="T11" fmla="*/ 36069 w 36069"/>
                  <a:gd name="T12" fmla="*/ 43193 h 431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069" h="43193" fill="none" extrusionOk="0">
                    <a:moveTo>
                      <a:pt x="0" y="5562"/>
                    </a:moveTo>
                    <a:cubicBezTo>
                      <a:pt x="3968" y="1981"/>
                      <a:pt x="9123" y="-1"/>
                      <a:pt x="14469" y="0"/>
                    </a:cubicBezTo>
                    <a:cubicBezTo>
                      <a:pt x="26398" y="0"/>
                      <a:pt x="36069" y="9670"/>
                      <a:pt x="36069" y="21600"/>
                    </a:cubicBezTo>
                    <a:cubicBezTo>
                      <a:pt x="36069" y="33318"/>
                      <a:pt x="26724" y="42900"/>
                      <a:pt x="15009" y="43193"/>
                    </a:cubicBezTo>
                  </a:path>
                  <a:path w="36069" h="43193" stroke="0" extrusionOk="0">
                    <a:moveTo>
                      <a:pt x="0" y="5562"/>
                    </a:moveTo>
                    <a:cubicBezTo>
                      <a:pt x="3968" y="1981"/>
                      <a:pt x="9123" y="-1"/>
                      <a:pt x="14469" y="0"/>
                    </a:cubicBezTo>
                    <a:cubicBezTo>
                      <a:pt x="26398" y="0"/>
                      <a:pt x="36069" y="9670"/>
                      <a:pt x="36069" y="21600"/>
                    </a:cubicBezTo>
                    <a:cubicBezTo>
                      <a:pt x="36069" y="33318"/>
                      <a:pt x="26724" y="42900"/>
                      <a:pt x="15009" y="43193"/>
                    </a:cubicBezTo>
                    <a:lnTo>
                      <a:pt x="14469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886D64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5923" name="AutoShape 71"/>
              <p:cNvSpPr>
                <a:spLocks noChangeArrowheads="1"/>
              </p:cNvSpPr>
              <p:nvPr/>
            </p:nvSpPr>
            <p:spPr bwMode="auto">
              <a:xfrm rot="21513664" flipV="1">
                <a:off x="937" y="952"/>
                <a:ext cx="1070" cy="10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801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528" y="11077"/>
                    </a:moveTo>
                    <a:cubicBezTo>
                      <a:pt x="526" y="10985"/>
                      <a:pt x="525" y="10892"/>
                      <a:pt x="525" y="10800"/>
                    </a:cubicBezTo>
                    <a:cubicBezTo>
                      <a:pt x="525" y="5125"/>
                      <a:pt x="5125" y="525"/>
                      <a:pt x="10800" y="525"/>
                    </a:cubicBezTo>
                    <a:cubicBezTo>
                      <a:pt x="16474" y="525"/>
                      <a:pt x="21075" y="5125"/>
                      <a:pt x="21075" y="10800"/>
                    </a:cubicBezTo>
                    <a:cubicBezTo>
                      <a:pt x="21075" y="10892"/>
                      <a:pt x="21073" y="10985"/>
                      <a:pt x="21071" y="11077"/>
                    </a:cubicBezTo>
                    <a:lnTo>
                      <a:pt x="21596" y="11092"/>
                    </a:lnTo>
                    <a:cubicBezTo>
                      <a:pt x="21598" y="10994"/>
                      <a:pt x="21600" y="10897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0897"/>
                      <a:pt x="1" y="10994"/>
                      <a:pt x="3" y="11092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16199982" lon="21299983" rev="0"/>
                </a:camera>
                <a:lightRig rig="legacyFlat3" dir="t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E7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5924" name="Oval 72"/>
              <p:cNvSpPr>
                <a:spLocks noChangeArrowheads="1"/>
              </p:cNvSpPr>
              <p:nvPr/>
            </p:nvSpPr>
            <p:spPr bwMode="auto">
              <a:xfrm rot="638004">
                <a:off x="998" y="1673"/>
                <a:ext cx="73" cy="76"/>
              </a:xfrm>
              <a:prstGeom prst="ellipse">
                <a:avLst/>
              </a:prstGeom>
              <a:gradFill rotWithShape="0">
                <a:gsLst>
                  <a:gs pos="0">
                    <a:srgbClr val="7D7D7D"/>
                  </a:gs>
                  <a:gs pos="100000">
                    <a:srgbClr val="969696"/>
                  </a:gs>
                </a:gsLst>
                <a:lin ang="2700000" scaled="1"/>
              </a:gradFill>
              <a:ln w="9525">
                <a:solidFill>
                  <a:srgbClr val="D6D6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5925" name="Group 73"/>
              <p:cNvGrpSpPr>
                <a:grpSpLocks/>
              </p:cNvGrpSpPr>
              <p:nvPr/>
            </p:nvGrpSpPr>
            <p:grpSpPr bwMode="auto">
              <a:xfrm>
                <a:off x="1978" y="1561"/>
                <a:ext cx="47" cy="80"/>
                <a:chOff x="1978" y="1561"/>
                <a:chExt cx="47" cy="80"/>
              </a:xfrm>
            </p:grpSpPr>
            <p:sp>
              <p:nvSpPr>
                <p:cNvPr id="86090" name="AutoShape 74"/>
                <p:cNvSpPr>
                  <a:spLocks noChangeArrowheads="1"/>
                </p:cNvSpPr>
                <p:nvPr/>
              </p:nvSpPr>
              <p:spPr bwMode="auto">
                <a:xfrm rot="5400000" flipH="1" flipV="1">
                  <a:off x="1960" y="1576"/>
                  <a:ext cx="64" cy="47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1">
                        <a:gamma/>
                        <a:shade val="46275"/>
                        <a:invGamma/>
                      </a:schemeClr>
                    </a:gs>
                    <a:gs pos="50000">
                      <a:schemeClr val="bg1"/>
                    </a:gs>
                    <a:gs pos="100000">
                      <a:schemeClr val="bg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86091" name="Arc 75"/>
                <p:cNvSpPr>
                  <a:spLocks/>
                </p:cNvSpPr>
                <p:nvPr/>
              </p:nvSpPr>
              <p:spPr bwMode="auto">
                <a:xfrm>
                  <a:off x="1989" y="1561"/>
                  <a:ext cx="32" cy="8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7133 w 31930"/>
                    <a:gd name="T1" fmla="*/ 42479 h 43200"/>
                    <a:gd name="T2" fmla="*/ 31930 w 31930"/>
                    <a:gd name="T3" fmla="*/ 2630 h 43200"/>
                    <a:gd name="T4" fmla="*/ 21600 w 3193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930" h="43200" fill="none" extrusionOk="0">
                      <a:moveTo>
                        <a:pt x="27133" y="42479"/>
                      </a:moveTo>
                      <a:cubicBezTo>
                        <a:pt x="25327" y="42957"/>
                        <a:pt x="2346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208" y="-1"/>
                        <a:pt x="28760" y="904"/>
                        <a:pt x="31929" y="2630"/>
                      </a:cubicBezTo>
                    </a:path>
                    <a:path w="31930" h="43200" stroke="0" extrusionOk="0">
                      <a:moveTo>
                        <a:pt x="27133" y="42479"/>
                      </a:moveTo>
                      <a:cubicBezTo>
                        <a:pt x="25327" y="42957"/>
                        <a:pt x="2346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5208" y="-1"/>
                        <a:pt x="28760" y="904"/>
                        <a:pt x="31929" y="263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1C1C1"/>
                    </a:gs>
                    <a:gs pos="100000">
                      <a:srgbClr val="C1C1C1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35901" name="Line 76"/>
            <p:cNvSpPr>
              <a:spLocks noChangeShapeType="1"/>
            </p:cNvSpPr>
            <p:nvPr/>
          </p:nvSpPr>
          <p:spPr bwMode="auto">
            <a:xfrm>
              <a:off x="570" y="854"/>
              <a:ext cx="560" cy="6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2" name="WordArt 77"/>
            <p:cNvSpPr>
              <a:spLocks noChangeArrowheads="1" noChangeShapeType="1" noTextEdit="1"/>
            </p:cNvSpPr>
            <p:nvPr/>
          </p:nvSpPr>
          <p:spPr bwMode="auto">
            <a:xfrm rot="-17251">
              <a:off x="1603" y="624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5903" name="Group 78"/>
            <p:cNvGrpSpPr>
              <a:grpSpLocks/>
            </p:cNvGrpSpPr>
            <p:nvPr/>
          </p:nvGrpSpPr>
          <p:grpSpPr bwMode="auto">
            <a:xfrm>
              <a:off x="381" y="1386"/>
              <a:ext cx="2007" cy="828"/>
              <a:chOff x="491" y="1114"/>
              <a:chExt cx="2007" cy="828"/>
            </a:xfrm>
          </p:grpSpPr>
          <p:sp>
            <p:nvSpPr>
              <p:cNvPr id="86095" name="Line 79"/>
              <p:cNvSpPr>
                <a:spLocks noChangeShapeType="1"/>
              </p:cNvSpPr>
              <p:nvPr/>
            </p:nvSpPr>
            <p:spPr bwMode="auto">
              <a:xfrm flipV="1">
                <a:off x="491" y="1716"/>
                <a:ext cx="544" cy="22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prstDash val="lgDashDot"/>
                <a:round/>
                <a:headEnd/>
                <a:tailEnd/>
              </a:ln>
              <a:effectLst>
                <a:outerShdw dist="25400" algn="ctr" rotWithShape="0">
                  <a:schemeClr val="bg1"/>
                </a:outerShdw>
              </a:effec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grpSp>
            <p:nvGrpSpPr>
              <p:cNvPr id="35914" name="Group 80"/>
              <p:cNvGrpSpPr>
                <a:grpSpLocks/>
              </p:cNvGrpSpPr>
              <p:nvPr/>
            </p:nvGrpSpPr>
            <p:grpSpPr bwMode="auto">
              <a:xfrm>
                <a:off x="1129" y="1272"/>
                <a:ext cx="482" cy="326"/>
                <a:chOff x="1129" y="1272"/>
                <a:chExt cx="482" cy="326"/>
              </a:xfrm>
            </p:grpSpPr>
            <p:sp>
              <p:nvSpPr>
                <p:cNvPr id="35918" name="Arc 81"/>
                <p:cNvSpPr>
                  <a:spLocks/>
                </p:cNvSpPr>
                <p:nvPr/>
              </p:nvSpPr>
              <p:spPr bwMode="auto">
                <a:xfrm rot="-156934">
                  <a:off x="1129" y="1272"/>
                  <a:ext cx="482" cy="326"/>
                </a:xfrm>
                <a:custGeom>
                  <a:avLst/>
                  <a:gdLst>
                    <a:gd name="T0" fmla="*/ 0 w 42533"/>
                    <a:gd name="T1" fmla="*/ 0 h 24861"/>
                    <a:gd name="T2" fmla="*/ 0 w 42533"/>
                    <a:gd name="T3" fmla="*/ 0 h 24861"/>
                    <a:gd name="T4" fmla="*/ 0 w 42533"/>
                    <a:gd name="T5" fmla="*/ 0 h 24861"/>
                    <a:gd name="T6" fmla="*/ 0 60000 65536"/>
                    <a:gd name="T7" fmla="*/ 0 60000 65536"/>
                    <a:gd name="T8" fmla="*/ 0 60000 65536"/>
                    <a:gd name="T9" fmla="*/ 0 w 42533"/>
                    <a:gd name="T10" fmla="*/ 0 h 24861"/>
                    <a:gd name="T11" fmla="*/ 42533 w 42533"/>
                    <a:gd name="T12" fmla="*/ 24861 h 248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533" h="24861" fill="none" extrusionOk="0">
                      <a:moveTo>
                        <a:pt x="0" y="16272"/>
                      </a:moveTo>
                      <a:cubicBezTo>
                        <a:pt x="2436" y="6700"/>
                        <a:pt x="11055" y="-1"/>
                        <a:pt x="20933" y="0"/>
                      </a:cubicBezTo>
                      <a:cubicBezTo>
                        <a:pt x="32862" y="0"/>
                        <a:pt x="42533" y="9670"/>
                        <a:pt x="42533" y="21600"/>
                      </a:cubicBezTo>
                      <a:cubicBezTo>
                        <a:pt x="42533" y="22691"/>
                        <a:pt x="42450" y="23781"/>
                        <a:pt x="42285" y="24861"/>
                      </a:cubicBezTo>
                    </a:path>
                    <a:path w="42533" h="24861" stroke="0" extrusionOk="0">
                      <a:moveTo>
                        <a:pt x="0" y="16272"/>
                      </a:moveTo>
                      <a:cubicBezTo>
                        <a:pt x="2436" y="6700"/>
                        <a:pt x="11055" y="-1"/>
                        <a:pt x="20933" y="0"/>
                      </a:cubicBezTo>
                      <a:cubicBezTo>
                        <a:pt x="32862" y="0"/>
                        <a:pt x="42533" y="9670"/>
                        <a:pt x="42533" y="21600"/>
                      </a:cubicBezTo>
                      <a:cubicBezTo>
                        <a:pt x="42533" y="22691"/>
                        <a:pt x="42450" y="23781"/>
                        <a:pt x="42285" y="24861"/>
                      </a:cubicBezTo>
                      <a:lnTo>
                        <a:pt x="2093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5919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86" y="1349"/>
                  <a:ext cx="164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66FF33"/>
                        </a:solidFill>
                        <a:round/>
                        <a:headEnd/>
                        <a:tailEnd/>
                      </a:ln>
                      <a:solidFill>
                        <a:srgbClr val="66FF33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66FF33"/>
                      </a:solidFill>
                      <a:round/>
                      <a:headEnd/>
                      <a:tailEnd/>
                    </a:ln>
                    <a:solidFill>
                      <a:srgbClr val="66FF33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35915" name="Group 83"/>
              <p:cNvGrpSpPr>
                <a:grpSpLocks/>
              </p:cNvGrpSpPr>
              <p:nvPr/>
            </p:nvGrpSpPr>
            <p:grpSpPr bwMode="auto">
              <a:xfrm>
                <a:off x="1944" y="1114"/>
                <a:ext cx="554" cy="221"/>
                <a:chOff x="1944" y="1114"/>
                <a:chExt cx="554" cy="221"/>
              </a:xfrm>
            </p:grpSpPr>
            <p:sp>
              <p:nvSpPr>
                <p:cNvPr id="35916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2121" y="1114"/>
                  <a:ext cx="377" cy="151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prstDash val="lg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17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1944" y="1319"/>
                  <a:ext cx="42" cy="16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5904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741" y="1263"/>
              <a:ext cx="137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905" name="WordArt 87"/>
            <p:cNvSpPr>
              <a:spLocks noChangeArrowheads="1" noChangeShapeType="1" noTextEdit="1"/>
            </p:cNvSpPr>
            <p:nvPr/>
          </p:nvSpPr>
          <p:spPr bwMode="auto">
            <a:xfrm rot="-1234296">
              <a:off x="2148" y="1260"/>
              <a:ext cx="82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906" name="WordArt 88"/>
            <p:cNvSpPr>
              <a:spLocks noChangeArrowheads="1" noChangeShapeType="1" noTextEdit="1"/>
            </p:cNvSpPr>
            <p:nvPr/>
          </p:nvSpPr>
          <p:spPr bwMode="auto">
            <a:xfrm rot="5400000">
              <a:off x="1644" y="3099"/>
              <a:ext cx="720" cy="181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万向支架</a:t>
              </a:r>
            </a:p>
          </p:txBody>
        </p:sp>
        <p:sp>
          <p:nvSpPr>
            <p:cNvPr id="35907" name="WordArt 89"/>
            <p:cNvSpPr>
              <a:spLocks noChangeArrowheads="1" noChangeShapeType="1" noTextEdit="1"/>
            </p:cNvSpPr>
            <p:nvPr/>
          </p:nvSpPr>
          <p:spPr bwMode="auto">
            <a:xfrm rot="5400000">
              <a:off x="217" y="2854"/>
              <a:ext cx="510" cy="166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基 座</a:t>
              </a:r>
            </a:p>
          </p:txBody>
        </p:sp>
        <p:sp>
          <p:nvSpPr>
            <p:cNvPr id="35908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38" y="640"/>
              <a:ext cx="533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回转体</a:t>
              </a:r>
            </a:p>
          </p:txBody>
        </p:sp>
        <p:sp>
          <p:nvSpPr>
            <p:cNvPr id="35909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812" y="640"/>
              <a:ext cx="1101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（转动惯量   ）</a:t>
              </a:r>
            </a:p>
          </p:txBody>
        </p:sp>
        <p:sp>
          <p:nvSpPr>
            <p:cNvPr id="35910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1740" y="735"/>
              <a:ext cx="97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911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362" y="206"/>
              <a:ext cx="2341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回转仪定向原理</a:t>
              </a:r>
            </a:p>
          </p:txBody>
        </p:sp>
        <p:sp>
          <p:nvSpPr>
            <p:cNvPr id="35912" name="WordArt 94"/>
            <p:cNvSpPr>
              <a:spLocks noChangeArrowheads="1" noChangeShapeType="1" noTextEdit="1"/>
            </p:cNvSpPr>
            <p:nvPr/>
          </p:nvSpPr>
          <p:spPr bwMode="auto">
            <a:xfrm rot="-1234296">
              <a:off x="2552" y="1081"/>
              <a:ext cx="82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0" name="Group 95"/>
          <p:cNvGrpSpPr>
            <a:grpSpLocks/>
          </p:cNvGrpSpPr>
          <p:nvPr/>
        </p:nvGrpSpPr>
        <p:grpSpPr bwMode="auto">
          <a:xfrm>
            <a:off x="5213350" y="655638"/>
            <a:ext cx="3379788" cy="1838325"/>
            <a:chOff x="3284" y="351"/>
            <a:chExt cx="1977" cy="854"/>
          </a:xfrm>
        </p:grpSpPr>
        <p:sp>
          <p:nvSpPr>
            <p:cNvPr id="35874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3284" y="351"/>
              <a:ext cx="197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回转体质量呈轴对称分布；</a:t>
              </a:r>
            </a:p>
          </p:txBody>
        </p:sp>
        <p:sp>
          <p:nvSpPr>
            <p:cNvPr id="35875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3490" y="568"/>
              <a:ext cx="163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轴摩擦及空气阻力很小。</a:t>
              </a:r>
            </a:p>
          </p:txBody>
        </p:sp>
        <p:sp>
          <p:nvSpPr>
            <p:cNvPr id="35876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3629" y="783"/>
              <a:ext cx="1210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受合外力矩为零</a:t>
              </a:r>
            </a:p>
          </p:txBody>
        </p:sp>
        <p:sp>
          <p:nvSpPr>
            <p:cNvPr id="35877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3757" y="1038"/>
              <a:ext cx="1064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角动量守恒</a:t>
              </a:r>
            </a:p>
          </p:txBody>
        </p:sp>
      </p:grpSp>
      <p:grpSp>
        <p:nvGrpSpPr>
          <p:cNvPr id="21" name="Group 100"/>
          <p:cNvGrpSpPr>
            <a:grpSpLocks/>
          </p:cNvGrpSpPr>
          <p:nvPr/>
        </p:nvGrpSpPr>
        <p:grpSpPr bwMode="auto">
          <a:xfrm>
            <a:off x="5257800" y="2755900"/>
            <a:ext cx="3230563" cy="460375"/>
            <a:chOff x="3489" y="1308"/>
            <a:chExt cx="1631" cy="217"/>
          </a:xfrm>
        </p:grpSpPr>
        <p:sp>
          <p:nvSpPr>
            <p:cNvPr id="35859" name="WordArt 101"/>
            <p:cNvSpPr>
              <a:spLocks noChangeArrowheads="1" noChangeShapeType="1" noTextEdit="1"/>
            </p:cNvSpPr>
            <p:nvPr/>
          </p:nvSpPr>
          <p:spPr bwMode="auto">
            <a:xfrm rot="-116465">
              <a:off x="4188" y="1384"/>
              <a:ext cx="152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5860" name="WordArt 102"/>
            <p:cNvSpPr>
              <a:spLocks noChangeArrowheads="1" noChangeShapeType="1" noTextEdit="1"/>
            </p:cNvSpPr>
            <p:nvPr/>
          </p:nvSpPr>
          <p:spPr bwMode="auto">
            <a:xfrm rot="-116465">
              <a:off x="3917" y="1372"/>
              <a:ext cx="166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5861" name="Group 103"/>
            <p:cNvGrpSpPr>
              <a:grpSpLocks/>
            </p:cNvGrpSpPr>
            <p:nvPr/>
          </p:nvGrpSpPr>
          <p:grpSpPr bwMode="auto">
            <a:xfrm>
              <a:off x="3489" y="1351"/>
              <a:ext cx="227" cy="169"/>
              <a:chOff x="3308" y="1818"/>
              <a:chExt cx="274" cy="226"/>
            </a:xfrm>
          </p:grpSpPr>
          <p:sp>
            <p:nvSpPr>
              <p:cNvPr id="35872" name="WordArt 104"/>
              <p:cNvSpPr>
                <a:spLocks noChangeArrowheads="1" noChangeShapeType="1" noTextEdit="1"/>
              </p:cNvSpPr>
              <p:nvPr/>
            </p:nvSpPr>
            <p:spPr bwMode="auto">
              <a:xfrm rot="-116465">
                <a:off x="3308" y="1818"/>
                <a:ext cx="169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5873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0" y="1955"/>
                <a:ext cx="82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5862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4070" y="1452"/>
              <a:ext cx="64" cy="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5863" name="Group 107"/>
            <p:cNvGrpSpPr>
              <a:grpSpLocks/>
            </p:cNvGrpSpPr>
            <p:nvPr/>
          </p:nvGrpSpPr>
          <p:grpSpPr bwMode="auto">
            <a:xfrm>
              <a:off x="4409" y="1415"/>
              <a:ext cx="131" cy="39"/>
              <a:chOff x="1260" y="2371"/>
              <a:chExt cx="151" cy="53"/>
            </a:xfrm>
          </p:grpSpPr>
          <p:sp>
            <p:nvSpPr>
              <p:cNvPr id="35870" name="Line 10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1" name="Line 10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864" name="Group 110"/>
            <p:cNvGrpSpPr>
              <a:grpSpLocks/>
            </p:cNvGrpSpPr>
            <p:nvPr/>
          </p:nvGrpSpPr>
          <p:grpSpPr bwMode="auto">
            <a:xfrm>
              <a:off x="3781" y="1410"/>
              <a:ext cx="130" cy="39"/>
              <a:chOff x="1260" y="2371"/>
              <a:chExt cx="151" cy="53"/>
            </a:xfrm>
          </p:grpSpPr>
          <p:sp>
            <p:nvSpPr>
              <p:cNvPr id="35868" name="Line 11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9" name="Line 11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5" name="Line 113"/>
            <p:cNvSpPr>
              <a:spLocks noChangeShapeType="1"/>
            </p:cNvSpPr>
            <p:nvPr/>
          </p:nvSpPr>
          <p:spPr bwMode="auto">
            <a:xfrm>
              <a:off x="3508" y="130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114"/>
            <p:cNvSpPr>
              <a:spLocks noChangeShapeType="1"/>
            </p:cNvSpPr>
            <p:nvPr/>
          </p:nvSpPr>
          <p:spPr bwMode="auto">
            <a:xfrm>
              <a:off x="4203" y="1337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4566" y="1345"/>
              <a:ext cx="554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常矢量</a:t>
              </a:r>
            </a:p>
          </p:txBody>
        </p:sp>
      </p:grpSp>
      <p:grpSp>
        <p:nvGrpSpPr>
          <p:cNvPr id="25" name="Group 116"/>
          <p:cNvGrpSpPr>
            <a:grpSpLocks/>
          </p:cNvGrpSpPr>
          <p:nvPr/>
        </p:nvGrpSpPr>
        <p:grpSpPr bwMode="auto">
          <a:xfrm>
            <a:off x="5086350" y="3709988"/>
            <a:ext cx="3508375" cy="2416175"/>
            <a:chOff x="3284" y="1711"/>
            <a:chExt cx="1971" cy="1288"/>
          </a:xfrm>
        </p:grpSpPr>
        <p:sp>
          <p:nvSpPr>
            <p:cNvPr id="35849" name="WordArt 117"/>
            <p:cNvSpPr>
              <a:spLocks noChangeArrowheads="1" noChangeShapeType="1" noTextEdit="1"/>
            </p:cNvSpPr>
            <p:nvPr/>
          </p:nvSpPr>
          <p:spPr bwMode="auto">
            <a:xfrm rot="-116465">
              <a:off x="4358" y="2293"/>
              <a:ext cx="152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5850" name="WordArt 118"/>
            <p:cNvSpPr>
              <a:spLocks noChangeArrowheads="1" noChangeShapeType="1" noTextEdit="1"/>
            </p:cNvSpPr>
            <p:nvPr/>
          </p:nvSpPr>
          <p:spPr bwMode="auto">
            <a:xfrm rot="-116465">
              <a:off x="4423" y="1718"/>
              <a:ext cx="151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162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851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291" y="1711"/>
              <a:ext cx="108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其中转动惯量</a:t>
              </a:r>
            </a:p>
          </p:txBody>
        </p:sp>
        <p:sp>
          <p:nvSpPr>
            <p:cNvPr id="35852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666" y="1712"/>
              <a:ext cx="579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为常量</a:t>
              </a:r>
            </a:p>
          </p:txBody>
        </p:sp>
        <p:sp>
          <p:nvSpPr>
            <p:cNvPr id="86137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3284" y="1981"/>
              <a:ext cx="1971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若将回转体转轴指向某方向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  <a:ea typeface="+mn-ea"/>
                </a:rPr>
                <a:t>Z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楷体_GB2312"/>
                <a:ea typeface="+mn-ea"/>
              </a:endParaRPr>
            </a:p>
          </p:txBody>
        </p:sp>
        <p:sp>
          <p:nvSpPr>
            <p:cNvPr id="35854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301" y="2266"/>
              <a:ext cx="1942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使其以角速度     高速旋转</a:t>
              </a:r>
            </a:p>
          </p:txBody>
        </p:sp>
        <p:sp>
          <p:nvSpPr>
            <p:cNvPr id="35855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312" y="2552"/>
              <a:ext cx="190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则转轴将保持该方向不变</a:t>
              </a:r>
            </a:p>
          </p:txBody>
        </p:sp>
        <p:sp>
          <p:nvSpPr>
            <p:cNvPr id="3585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310" y="2831"/>
              <a:ext cx="1931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而不会受基座改向的影响</a:t>
              </a:r>
            </a:p>
          </p:txBody>
        </p:sp>
        <p:sp>
          <p:nvSpPr>
            <p:cNvPr id="3585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572" y="1810"/>
              <a:ext cx="64" cy="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5858" name="Line 126"/>
            <p:cNvSpPr>
              <a:spLocks noChangeShapeType="1"/>
            </p:cNvSpPr>
            <p:nvPr/>
          </p:nvSpPr>
          <p:spPr bwMode="auto">
            <a:xfrm>
              <a:off x="4374" y="225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回转定向仪1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8" y="406400"/>
            <a:ext cx="8248650" cy="618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4" descr="羊皮纸"/>
          <p:cNvSpPr>
            <a:spLocks noChangeArrowheads="1"/>
          </p:cNvSpPr>
          <p:nvPr/>
        </p:nvSpPr>
        <p:spPr bwMode="auto">
          <a:xfrm>
            <a:off x="0" y="4763"/>
            <a:ext cx="9144000" cy="40163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4" name="Rectangle 3" descr="羊皮纸"/>
          <p:cNvSpPr>
            <a:spLocks noChangeArrowheads="1"/>
          </p:cNvSpPr>
          <p:nvPr/>
        </p:nvSpPr>
        <p:spPr bwMode="auto">
          <a:xfrm>
            <a:off x="0" y="6592888"/>
            <a:ext cx="9144000" cy="2635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5" name="AutoShape 1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6" name="AutoShape 1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7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8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角动量守恒的另一类现象</a:t>
            </a:r>
          </a:p>
        </p:txBody>
      </p:sp>
      <p:sp>
        <p:nvSpPr>
          <p:cNvPr id="36867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524375" y="1704975"/>
            <a:ext cx="3668713" cy="4776788"/>
            <a:chOff x="2850" y="1010"/>
            <a:chExt cx="2311" cy="3009"/>
          </a:xfrm>
        </p:grpSpPr>
        <p:sp>
          <p:nvSpPr>
            <p:cNvPr id="36947" name="Rectangle 22" descr="深色上对角线"/>
            <p:cNvSpPr>
              <a:spLocks noChangeArrowheads="1"/>
            </p:cNvSpPr>
            <p:nvPr/>
          </p:nvSpPr>
          <p:spPr bwMode="auto">
            <a:xfrm>
              <a:off x="3905" y="3824"/>
              <a:ext cx="1154" cy="195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48" name="Rectangle 23"/>
            <p:cNvSpPr>
              <a:spLocks noChangeArrowheads="1"/>
            </p:cNvSpPr>
            <p:nvPr/>
          </p:nvSpPr>
          <p:spPr bwMode="auto">
            <a:xfrm>
              <a:off x="4261" y="3749"/>
              <a:ext cx="442" cy="2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49" name="Rectangle 24"/>
            <p:cNvSpPr>
              <a:spLocks noChangeArrowheads="1"/>
            </p:cNvSpPr>
            <p:nvPr/>
          </p:nvSpPr>
          <p:spPr bwMode="auto">
            <a:xfrm>
              <a:off x="4303" y="3659"/>
              <a:ext cx="353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939" y="3753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951" name="Line 26"/>
            <p:cNvSpPr>
              <a:spLocks noChangeShapeType="1"/>
            </p:cNvSpPr>
            <p:nvPr/>
          </p:nvSpPr>
          <p:spPr bwMode="auto">
            <a:xfrm>
              <a:off x="4250" y="3819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2" name="Line 27"/>
            <p:cNvSpPr>
              <a:spLocks noChangeShapeType="1"/>
            </p:cNvSpPr>
            <p:nvPr/>
          </p:nvSpPr>
          <p:spPr bwMode="auto">
            <a:xfrm flipH="1">
              <a:off x="4715" y="3818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3949" y="3752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954" name="Freeform 29"/>
            <p:cNvSpPr>
              <a:spLocks/>
            </p:cNvSpPr>
            <p:nvPr/>
          </p:nvSpPr>
          <p:spPr bwMode="auto">
            <a:xfrm rot="-996106">
              <a:off x="4278" y="3434"/>
              <a:ext cx="198" cy="166"/>
            </a:xfrm>
            <a:custGeom>
              <a:avLst/>
              <a:gdLst>
                <a:gd name="T0" fmla="*/ 0 w 158"/>
                <a:gd name="T1" fmla="*/ 2942 h 111"/>
                <a:gd name="T2" fmla="*/ 722 w 158"/>
                <a:gd name="T3" fmla="*/ 1210 h 111"/>
                <a:gd name="T4" fmla="*/ 1206 w 158"/>
                <a:gd name="T5" fmla="*/ 0 h 111"/>
                <a:gd name="T6" fmla="*/ 1081 w 158"/>
                <a:gd name="T7" fmla="*/ 4151 h 111"/>
                <a:gd name="T8" fmla="*/ 0 w 158"/>
                <a:gd name="T9" fmla="*/ 2942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111"/>
                <a:gd name="T17" fmla="*/ 158 w 158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111">
                  <a:moveTo>
                    <a:pt x="0" y="79"/>
                  </a:moveTo>
                  <a:lnTo>
                    <a:pt x="95" y="32"/>
                  </a:lnTo>
                  <a:lnTo>
                    <a:pt x="158" y="0"/>
                  </a:lnTo>
                  <a:lnTo>
                    <a:pt x="142" y="111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55" name="Oval 30"/>
            <p:cNvSpPr>
              <a:spLocks noChangeArrowheads="1"/>
            </p:cNvSpPr>
            <p:nvPr/>
          </p:nvSpPr>
          <p:spPr bwMode="auto">
            <a:xfrm rot="1603293" flipH="1">
              <a:off x="4367" y="3329"/>
              <a:ext cx="182" cy="319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56" name="Oval 31"/>
            <p:cNvSpPr>
              <a:spLocks noChangeArrowheads="1"/>
            </p:cNvSpPr>
            <p:nvPr/>
          </p:nvSpPr>
          <p:spPr bwMode="auto">
            <a:xfrm>
              <a:off x="4252" y="1475"/>
              <a:ext cx="429" cy="76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57" name="Oval 32"/>
            <p:cNvSpPr>
              <a:spLocks noChangeArrowheads="1"/>
            </p:cNvSpPr>
            <p:nvPr/>
          </p:nvSpPr>
          <p:spPr bwMode="auto">
            <a:xfrm>
              <a:off x="4244" y="1893"/>
              <a:ext cx="444" cy="671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58" name="Oval 33"/>
            <p:cNvSpPr>
              <a:spLocks noChangeArrowheads="1"/>
            </p:cNvSpPr>
            <p:nvPr/>
          </p:nvSpPr>
          <p:spPr bwMode="auto">
            <a:xfrm rot="-390431">
              <a:off x="4262" y="2073"/>
              <a:ext cx="227" cy="76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59" name="Oval 34"/>
            <p:cNvSpPr>
              <a:spLocks noChangeArrowheads="1"/>
            </p:cNvSpPr>
            <p:nvPr/>
          </p:nvSpPr>
          <p:spPr bwMode="auto">
            <a:xfrm rot="226076" flipH="1">
              <a:off x="4469" y="2350"/>
              <a:ext cx="144" cy="11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0" name="Oval 35"/>
            <p:cNvSpPr>
              <a:spLocks noChangeArrowheads="1"/>
            </p:cNvSpPr>
            <p:nvPr/>
          </p:nvSpPr>
          <p:spPr bwMode="auto">
            <a:xfrm rot="-2960545">
              <a:off x="4448" y="3348"/>
              <a:ext cx="133" cy="29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1" name="Oval 36"/>
            <p:cNvSpPr>
              <a:spLocks noChangeArrowheads="1"/>
            </p:cNvSpPr>
            <p:nvPr/>
          </p:nvSpPr>
          <p:spPr bwMode="auto">
            <a:xfrm>
              <a:off x="4366" y="1240"/>
              <a:ext cx="195" cy="4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2" name="Oval 37"/>
            <p:cNvSpPr>
              <a:spLocks noChangeArrowheads="1"/>
            </p:cNvSpPr>
            <p:nvPr/>
          </p:nvSpPr>
          <p:spPr bwMode="auto">
            <a:xfrm rot="1614025">
              <a:off x="4372" y="1434"/>
              <a:ext cx="445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3" name="Oval 38"/>
            <p:cNvSpPr>
              <a:spLocks noChangeArrowheads="1"/>
            </p:cNvSpPr>
            <p:nvPr/>
          </p:nvSpPr>
          <p:spPr bwMode="auto">
            <a:xfrm rot="3551671" flipH="1">
              <a:off x="4062" y="1624"/>
              <a:ext cx="474" cy="21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4" name="Oval 39"/>
            <p:cNvSpPr>
              <a:spLocks noChangeArrowheads="1"/>
            </p:cNvSpPr>
            <p:nvPr/>
          </p:nvSpPr>
          <p:spPr bwMode="auto">
            <a:xfrm rot="-3949016">
              <a:off x="4358" y="1633"/>
              <a:ext cx="527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5" name="Oval 40"/>
            <p:cNvSpPr>
              <a:spLocks noChangeArrowheads="1"/>
            </p:cNvSpPr>
            <p:nvPr/>
          </p:nvSpPr>
          <p:spPr bwMode="auto">
            <a:xfrm rot="-796945">
              <a:off x="4268" y="2101"/>
              <a:ext cx="203" cy="73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6" name="Oval 41"/>
            <p:cNvSpPr>
              <a:spLocks noChangeArrowheads="1"/>
            </p:cNvSpPr>
            <p:nvPr/>
          </p:nvSpPr>
          <p:spPr bwMode="auto">
            <a:xfrm rot="998828" flipH="1">
              <a:off x="4441" y="2106"/>
              <a:ext cx="222" cy="75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7" name="Oval 42"/>
            <p:cNvSpPr>
              <a:spLocks noChangeArrowheads="1"/>
            </p:cNvSpPr>
            <p:nvPr/>
          </p:nvSpPr>
          <p:spPr bwMode="auto">
            <a:xfrm rot="-390431">
              <a:off x="4321" y="2561"/>
              <a:ext cx="185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8" name="Oval 43"/>
            <p:cNvSpPr>
              <a:spLocks noChangeArrowheads="1"/>
            </p:cNvSpPr>
            <p:nvPr/>
          </p:nvSpPr>
          <p:spPr bwMode="auto">
            <a:xfrm rot="-193874">
              <a:off x="4355" y="2594"/>
              <a:ext cx="127" cy="90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69" name="Oval 44"/>
            <p:cNvSpPr>
              <a:spLocks noChangeArrowheads="1"/>
            </p:cNvSpPr>
            <p:nvPr/>
          </p:nvSpPr>
          <p:spPr bwMode="auto">
            <a:xfrm rot="599330" flipH="1">
              <a:off x="4501" y="2135"/>
              <a:ext cx="197" cy="6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0" name="Oval 45"/>
            <p:cNvSpPr>
              <a:spLocks noChangeArrowheads="1"/>
            </p:cNvSpPr>
            <p:nvPr/>
          </p:nvSpPr>
          <p:spPr bwMode="auto">
            <a:xfrm rot="390431" flipH="1">
              <a:off x="4474" y="2519"/>
              <a:ext cx="167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1" name="Oval 46"/>
            <p:cNvSpPr>
              <a:spLocks noChangeArrowheads="1"/>
            </p:cNvSpPr>
            <p:nvPr/>
          </p:nvSpPr>
          <p:spPr bwMode="auto">
            <a:xfrm rot="19683680" flipH="1">
              <a:off x="4090" y="1457"/>
              <a:ext cx="438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2" name="Oval 47"/>
            <p:cNvSpPr>
              <a:spLocks noChangeArrowheads="1"/>
            </p:cNvSpPr>
            <p:nvPr/>
          </p:nvSpPr>
          <p:spPr bwMode="auto">
            <a:xfrm rot="17170770" flipH="1">
              <a:off x="4081" y="1524"/>
              <a:ext cx="269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3" name="Oval 48"/>
            <p:cNvSpPr>
              <a:spLocks noChangeArrowheads="1"/>
            </p:cNvSpPr>
            <p:nvPr/>
          </p:nvSpPr>
          <p:spPr bwMode="auto">
            <a:xfrm rot="16397307" flipH="1">
              <a:off x="3872" y="2119"/>
              <a:ext cx="602" cy="16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4" name="Oval 49"/>
            <p:cNvSpPr>
              <a:spLocks noChangeArrowheads="1"/>
            </p:cNvSpPr>
            <p:nvPr/>
          </p:nvSpPr>
          <p:spPr bwMode="auto">
            <a:xfrm rot="866417">
              <a:off x="4087" y="2310"/>
              <a:ext cx="123" cy="2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5" name="AutoShape 50"/>
            <p:cNvSpPr>
              <a:spLocks noChangeArrowheads="1"/>
            </p:cNvSpPr>
            <p:nvPr/>
          </p:nvSpPr>
          <p:spPr bwMode="auto">
            <a:xfrm rot="578037" flipH="1">
              <a:off x="4088" y="2544"/>
              <a:ext cx="182" cy="173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6" name="Oval 51"/>
            <p:cNvSpPr>
              <a:spLocks noChangeArrowheads="1"/>
            </p:cNvSpPr>
            <p:nvPr/>
          </p:nvSpPr>
          <p:spPr bwMode="auto">
            <a:xfrm rot="-5622126">
              <a:off x="3940" y="1778"/>
              <a:ext cx="491" cy="17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7" name="Oval 52"/>
            <p:cNvSpPr>
              <a:spLocks noChangeArrowheads="1"/>
            </p:cNvSpPr>
            <p:nvPr/>
          </p:nvSpPr>
          <p:spPr bwMode="auto">
            <a:xfrm rot="10285696">
              <a:off x="3987" y="2471"/>
              <a:ext cx="131" cy="1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8" name="AutoShape 53"/>
            <p:cNvSpPr>
              <a:spLocks noChangeArrowheads="1"/>
            </p:cNvSpPr>
            <p:nvPr/>
          </p:nvSpPr>
          <p:spPr bwMode="auto">
            <a:xfrm rot="744893" flipH="1">
              <a:off x="3969" y="2374"/>
              <a:ext cx="176" cy="191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79" name="Oval 54"/>
            <p:cNvSpPr>
              <a:spLocks noChangeArrowheads="1"/>
            </p:cNvSpPr>
            <p:nvPr/>
          </p:nvSpPr>
          <p:spPr bwMode="auto">
            <a:xfrm rot="-8250486">
              <a:off x="4117" y="2475"/>
              <a:ext cx="79" cy="1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0" name="Oval 55"/>
            <p:cNvSpPr>
              <a:spLocks noChangeArrowheads="1"/>
            </p:cNvSpPr>
            <p:nvPr/>
          </p:nvSpPr>
          <p:spPr bwMode="auto">
            <a:xfrm rot="4429230">
              <a:off x="4591" y="1521"/>
              <a:ext cx="269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1" name="Oval 56"/>
            <p:cNvSpPr>
              <a:spLocks noChangeArrowheads="1"/>
            </p:cNvSpPr>
            <p:nvPr/>
          </p:nvSpPr>
          <p:spPr bwMode="auto">
            <a:xfrm rot="5202693">
              <a:off x="4462" y="2088"/>
              <a:ext cx="602" cy="16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2" name="Oval 57"/>
            <p:cNvSpPr>
              <a:spLocks noChangeArrowheads="1"/>
            </p:cNvSpPr>
            <p:nvPr/>
          </p:nvSpPr>
          <p:spPr bwMode="auto">
            <a:xfrm rot="20733583" flipH="1">
              <a:off x="4725" y="2279"/>
              <a:ext cx="123" cy="2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3" name="AutoShape 58"/>
            <p:cNvSpPr>
              <a:spLocks noChangeArrowheads="1"/>
            </p:cNvSpPr>
            <p:nvPr/>
          </p:nvSpPr>
          <p:spPr bwMode="auto">
            <a:xfrm rot="-578037">
              <a:off x="4654" y="2512"/>
              <a:ext cx="176" cy="172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4" name="Oval 59"/>
            <p:cNvSpPr>
              <a:spLocks noChangeArrowheads="1"/>
            </p:cNvSpPr>
            <p:nvPr/>
          </p:nvSpPr>
          <p:spPr bwMode="auto">
            <a:xfrm rot="5622126" flipH="1">
              <a:off x="4503" y="1747"/>
              <a:ext cx="491" cy="17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5" name="Oval 60"/>
            <p:cNvSpPr>
              <a:spLocks noChangeArrowheads="1"/>
            </p:cNvSpPr>
            <p:nvPr/>
          </p:nvSpPr>
          <p:spPr bwMode="auto">
            <a:xfrm rot="4429230">
              <a:off x="4593" y="1547"/>
              <a:ext cx="269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6" name="Oval 61"/>
            <p:cNvSpPr>
              <a:spLocks noChangeArrowheads="1"/>
            </p:cNvSpPr>
            <p:nvPr/>
          </p:nvSpPr>
          <p:spPr bwMode="auto">
            <a:xfrm rot="11314304" flipH="1">
              <a:off x="4801" y="2432"/>
              <a:ext cx="131" cy="1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7" name="AutoShape 62"/>
            <p:cNvSpPr>
              <a:spLocks noChangeArrowheads="1"/>
            </p:cNvSpPr>
            <p:nvPr/>
          </p:nvSpPr>
          <p:spPr bwMode="auto">
            <a:xfrm rot="-744893">
              <a:off x="4782" y="2350"/>
              <a:ext cx="157" cy="178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88" name="Oval 63"/>
            <p:cNvSpPr>
              <a:spLocks noChangeArrowheads="1"/>
            </p:cNvSpPr>
            <p:nvPr/>
          </p:nvSpPr>
          <p:spPr bwMode="auto">
            <a:xfrm rot="8250486" flipH="1">
              <a:off x="4739" y="2444"/>
              <a:ext cx="79" cy="1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6384" name="AutoShape 64"/>
            <p:cNvSpPr>
              <a:spLocks noChangeArrowheads="1"/>
            </p:cNvSpPr>
            <p:nvPr/>
          </p:nvSpPr>
          <p:spPr bwMode="auto">
            <a:xfrm>
              <a:off x="2850" y="2059"/>
              <a:ext cx="307" cy="306"/>
            </a:xfrm>
            <a:prstGeom prst="rightArrow">
              <a:avLst>
                <a:gd name="adj1" fmla="val 39213"/>
                <a:gd name="adj2" fmla="val 53266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73333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990" name="Text Box 65"/>
            <p:cNvSpPr txBox="1">
              <a:spLocks noChangeArrowheads="1"/>
            </p:cNvSpPr>
            <p:nvPr/>
          </p:nvSpPr>
          <p:spPr bwMode="auto">
            <a:xfrm>
              <a:off x="3260" y="2052"/>
              <a:ext cx="5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收臂</a:t>
              </a:r>
            </a:p>
          </p:txBody>
        </p:sp>
        <p:sp>
          <p:nvSpPr>
            <p:cNvPr id="36991" name="Arc 66"/>
            <p:cNvSpPr>
              <a:spLocks/>
            </p:cNvSpPr>
            <p:nvPr/>
          </p:nvSpPr>
          <p:spPr bwMode="auto">
            <a:xfrm>
              <a:off x="3830" y="1453"/>
              <a:ext cx="1235" cy="282"/>
            </a:xfrm>
            <a:custGeom>
              <a:avLst/>
              <a:gdLst>
                <a:gd name="T0" fmla="*/ 0 w 43200"/>
                <a:gd name="T1" fmla="*/ 0 h 37273"/>
                <a:gd name="T2" fmla="*/ 0 w 43200"/>
                <a:gd name="T3" fmla="*/ 0 h 37273"/>
                <a:gd name="T4" fmla="*/ 0 w 43200"/>
                <a:gd name="T5" fmla="*/ 0 h 372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73"/>
                <a:gd name="T11" fmla="*/ 43200 w 43200"/>
                <a:gd name="T12" fmla="*/ 37273 h 37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73" fill="none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</a:path>
                <a:path w="43200" h="37273" stroke="0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  <a:lnTo>
                    <a:pt x="21600" y="15673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92" name="Arc 67"/>
            <p:cNvSpPr>
              <a:spLocks/>
            </p:cNvSpPr>
            <p:nvPr/>
          </p:nvSpPr>
          <p:spPr bwMode="auto">
            <a:xfrm>
              <a:off x="3753" y="1738"/>
              <a:ext cx="1385" cy="282"/>
            </a:xfrm>
            <a:custGeom>
              <a:avLst/>
              <a:gdLst>
                <a:gd name="T0" fmla="*/ 0 w 43200"/>
                <a:gd name="T1" fmla="*/ 0 h 37273"/>
                <a:gd name="T2" fmla="*/ 0 w 43200"/>
                <a:gd name="T3" fmla="*/ 0 h 37273"/>
                <a:gd name="T4" fmla="*/ 0 w 43200"/>
                <a:gd name="T5" fmla="*/ 0 h 372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73"/>
                <a:gd name="T11" fmla="*/ 43200 w 43200"/>
                <a:gd name="T12" fmla="*/ 37273 h 37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73" fill="none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</a:path>
                <a:path w="43200" h="37273" stroke="0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  <a:lnTo>
                    <a:pt x="21600" y="15673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93" name="Arc 68"/>
            <p:cNvSpPr>
              <a:spLocks/>
            </p:cNvSpPr>
            <p:nvPr/>
          </p:nvSpPr>
          <p:spPr bwMode="auto">
            <a:xfrm>
              <a:off x="4016" y="2799"/>
              <a:ext cx="912" cy="304"/>
            </a:xfrm>
            <a:custGeom>
              <a:avLst/>
              <a:gdLst>
                <a:gd name="T0" fmla="*/ 0 w 43200"/>
                <a:gd name="T1" fmla="*/ 0 h 40129"/>
                <a:gd name="T2" fmla="*/ 0 w 43200"/>
                <a:gd name="T3" fmla="*/ 0 h 40129"/>
                <a:gd name="T4" fmla="*/ 0 w 43200"/>
                <a:gd name="T5" fmla="*/ 0 h 40129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129"/>
                <a:gd name="T11" fmla="*/ 43200 w 43200"/>
                <a:gd name="T12" fmla="*/ 40129 h 40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129" fill="none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</a:path>
                <a:path w="43200" h="40129" stroke="0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  <a:lnTo>
                    <a:pt x="21600" y="18529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94" name="Arc 69"/>
            <p:cNvSpPr>
              <a:spLocks/>
            </p:cNvSpPr>
            <p:nvPr/>
          </p:nvSpPr>
          <p:spPr bwMode="auto">
            <a:xfrm>
              <a:off x="4027" y="3154"/>
              <a:ext cx="912" cy="304"/>
            </a:xfrm>
            <a:custGeom>
              <a:avLst/>
              <a:gdLst>
                <a:gd name="T0" fmla="*/ 0 w 43200"/>
                <a:gd name="T1" fmla="*/ 0 h 40129"/>
                <a:gd name="T2" fmla="*/ 0 w 43200"/>
                <a:gd name="T3" fmla="*/ 0 h 40129"/>
                <a:gd name="T4" fmla="*/ 0 w 43200"/>
                <a:gd name="T5" fmla="*/ 0 h 40129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129"/>
                <a:gd name="T11" fmla="*/ 43200 w 43200"/>
                <a:gd name="T12" fmla="*/ 40129 h 40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129" fill="none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</a:path>
                <a:path w="43200" h="40129" stroke="0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  <a:lnTo>
                    <a:pt x="21600" y="18529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95" name="Text Box 70"/>
            <p:cNvSpPr txBox="1">
              <a:spLocks noChangeArrowheads="1"/>
            </p:cNvSpPr>
            <p:nvPr/>
          </p:nvSpPr>
          <p:spPr bwMode="auto">
            <a:xfrm>
              <a:off x="3473" y="2683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大</a:t>
              </a:r>
            </a:p>
          </p:txBody>
        </p:sp>
        <p:sp>
          <p:nvSpPr>
            <p:cNvPr id="36996" name="Text Box 71"/>
            <p:cNvSpPr txBox="1">
              <a:spLocks noChangeArrowheads="1"/>
            </p:cNvSpPr>
            <p:nvPr/>
          </p:nvSpPr>
          <p:spPr bwMode="auto">
            <a:xfrm>
              <a:off x="3466" y="2363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小</a:t>
              </a:r>
            </a:p>
          </p:txBody>
        </p:sp>
        <p:sp>
          <p:nvSpPr>
            <p:cNvPr id="36997" name="WordArt 72"/>
            <p:cNvSpPr>
              <a:spLocks noChangeArrowheads="1" noChangeShapeType="1" noTextEdit="1"/>
            </p:cNvSpPr>
            <p:nvPr/>
          </p:nvSpPr>
          <p:spPr bwMode="auto">
            <a:xfrm rot="-116465">
              <a:off x="3312" y="2422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998" name="WordArt 73"/>
            <p:cNvSpPr>
              <a:spLocks noChangeArrowheads="1" noChangeShapeType="1" noTextEdit="1"/>
            </p:cNvSpPr>
            <p:nvPr/>
          </p:nvSpPr>
          <p:spPr bwMode="auto">
            <a:xfrm rot="-116465">
              <a:off x="3308" y="2760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36999" name="Group 74"/>
            <p:cNvGrpSpPr>
              <a:grpSpLocks/>
            </p:cNvGrpSpPr>
            <p:nvPr/>
          </p:nvGrpSpPr>
          <p:grpSpPr bwMode="auto">
            <a:xfrm>
              <a:off x="4313" y="1010"/>
              <a:ext cx="289" cy="404"/>
              <a:chOff x="4313" y="1010"/>
              <a:chExt cx="289" cy="404"/>
            </a:xfrm>
          </p:grpSpPr>
          <p:sp>
            <p:nvSpPr>
              <p:cNvPr id="37001" name="Oval 75"/>
              <p:cNvSpPr>
                <a:spLocks noChangeArrowheads="1"/>
              </p:cNvSpPr>
              <p:nvPr/>
            </p:nvSpPr>
            <p:spPr bwMode="auto">
              <a:xfrm>
                <a:off x="4322" y="1010"/>
                <a:ext cx="280" cy="319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002" name="Oval 76"/>
              <p:cNvSpPr>
                <a:spLocks noChangeArrowheads="1"/>
              </p:cNvSpPr>
              <p:nvPr/>
            </p:nvSpPr>
            <p:spPr bwMode="auto">
              <a:xfrm>
                <a:off x="4339" y="1069"/>
                <a:ext cx="248" cy="345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003" name="Freeform 77"/>
              <p:cNvSpPr>
                <a:spLocks/>
              </p:cNvSpPr>
              <p:nvPr/>
            </p:nvSpPr>
            <p:spPr bwMode="auto">
              <a:xfrm>
                <a:off x="4313" y="1200"/>
                <a:ext cx="37" cy="99"/>
              </a:xfrm>
              <a:custGeom>
                <a:avLst/>
                <a:gdLst>
                  <a:gd name="T0" fmla="*/ 10 w 37"/>
                  <a:gd name="T1" fmla="*/ 1 h 99"/>
                  <a:gd name="T2" fmla="*/ 0 w 37"/>
                  <a:gd name="T3" fmla="*/ 0 h 99"/>
                  <a:gd name="T4" fmla="*/ 0 w 37"/>
                  <a:gd name="T5" fmla="*/ 22 h 99"/>
                  <a:gd name="T6" fmla="*/ 16 w 37"/>
                  <a:gd name="T7" fmla="*/ 69 h 99"/>
                  <a:gd name="T8" fmla="*/ 19 w 37"/>
                  <a:gd name="T9" fmla="*/ 97 h 99"/>
                  <a:gd name="T10" fmla="*/ 37 w 37"/>
                  <a:gd name="T11" fmla="*/ 99 h 99"/>
                  <a:gd name="T12" fmla="*/ 10 w 37"/>
                  <a:gd name="T13" fmla="*/ 1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7"/>
                  <a:gd name="T22" fmla="*/ 0 h 99"/>
                  <a:gd name="T23" fmla="*/ 37 w 37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7" h="99">
                    <a:moveTo>
                      <a:pt x="10" y="1"/>
                    </a:moveTo>
                    <a:lnTo>
                      <a:pt x="0" y="0"/>
                    </a:lnTo>
                    <a:lnTo>
                      <a:pt x="0" y="22"/>
                    </a:lnTo>
                    <a:lnTo>
                      <a:pt x="16" y="69"/>
                    </a:lnTo>
                    <a:lnTo>
                      <a:pt x="19" y="97"/>
                    </a:lnTo>
                    <a:lnTo>
                      <a:pt x="37" y="99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004" name="Freeform 78"/>
              <p:cNvSpPr>
                <a:spLocks/>
              </p:cNvSpPr>
              <p:nvPr/>
            </p:nvSpPr>
            <p:spPr bwMode="auto">
              <a:xfrm>
                <a:off x="4330" y="1034"/>
                <a:ext cx="73" cy="153"/>
              </a:xfrm>
              <a:custGeom>
                <a:avLst/>
                <a:gdLst>
                  <a:gd name="T0" fmla="*/ 304 w 61"/>
                  <a:gd name="T1" fmla="*/ 0 h 150"/>
                  <a:gd name="T2" fmla="*/ 133 w 61"/>
                  <a:gd name="T3" fmla="*/ 38 h 150"/>
                  <a:gd name="T4" fmla="*/ 102 w 61"/>
                  <a:gd name="T5" fmla="*/ 48 h 150"/>
                  <a:gd name="T6" fmla="*/ 20 w 61"/>
                  <a:gd name="T7" fmla="*/ 74 h 150"/>
                  <a:gd name="T8" fmla="*/ 0 w 61"/>
                  <a:gd name="T9" fmla="*/ 117 h 150"/>
                  <a:gd name="T10" fmla="*/ 1 w 61"/>
                  <a:gd name="T11" fmla="*/ 159 h 150"/>
                  <a:gd name="T12" fmla="*/ 50 w 61"/>
                  <a:gd name="T13" fmla="*/ 177 h 150"/>
                  <a:gd name="T14" fmla="*/ 304 w 61"/>
                  <a:gd name="T15" fmla="*/ 0 h 1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1"/>
                  <a:gd name="T25" fmla="*/ 0 h 150"/>
                  <a:gd name="T26" fmla="*/ 61 w 61"/>
                  <a:gd name="T27" fmla="*/ 150 h 15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1" h="150">
                    <a:moveTo>
                      <a:pt x="61" y="0"/>
                    </a:moveTo>
                    <a:lnTo>
                      <a:pt x="27" y="29"/>
                    </a:lnTo>
                    <a:lnTo>
                      <a:pt x="19" y="39"/>
                    </a:lnTo>
                    <a:lnTo>
                      <a:pt x="4" y="65"/>
                    </a:lnTo>
                    <a:lnTo>
                      <a:pt x="0" y="99"/>
                    </a:lnTo>
                    <a:lnTo>
                      <a:pt x="1" y="132"/>
                    </a:lnTo>
                    <a:lnTo>
                      <a:pt x="10" y="150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005" name="Freeform 79"/>
              <p:cNvSpPr>
                <a:spLocks/>
              </p:cNvSpPr>
              <p:nvPr/>
            </p:nvSpPr>
            <p:spPr bwMode="auto">
              <a:xfrm>
                <a:off x="4523" y="1036"/>
                <a:ext cx="61" cy="288"/>
              </a:xfrm>
              <a:custGeom>
                <a:avLst/>
                <a:gdLst>
                  <a:gd name="T0" fmla="*/ 0 w 61"/>
                  <a:gd name="T1" fmla="*/ 0 h 288"/>
                  <a:gd name="T2" fmla="*/ 37 w 61"/>
                  <a:gd name="T3" fmla="*/ 34 h 288"/>
                  <a:gd name="T4" fmla="*/ 51 w 61"/>
                  <a:gd name="T5" fmla="*/ 48 h 288"/>
                  <a:gd name="T6" fmla="*/ 58 w 61"/>
                  <a:gd name="T7" fmla="*/ 84 h 288"/>
                  <a:gd name="T8" fmla="*/ 61 w 61"/>
                  <a:gd name="T9" fmla="*/ 162 h 288"/>
                  <a:gd name="T10" fmla="*/ 51 w 61"/>
                  <a:gd name="T11" fmla="*/ 202 h 288"/>
                  <a:gd name="T12" fmla="*/ 30 w 61"/>
                  <a:gd name="T13" fmla="*/ 288 h 288"/>
                  <a:gd name="T14" fmla="*/ 18 w 61"/>
                  <a:gd name="T15" fmla="*/ 12 h 288"/>
                  <a:gd name="T16" fmla="*/ 28 w 61"/>
                  <a:gd name="T17" fmla="*/ 28 h 28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1"/>
                  <a:gd name="T28" fmla="*/ 0 h 288"/>
                  <a:gd name="T29" fmla="*/ 61 w 61"/>
                  <a:gd name="T30" fmla="*/ 288 h 28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1" h="288">
                    <a:moveTo>
                      <a:pt x="0" y="0"/>
                    </a:moveTo>
                    <a:lnTo>
                      <a:pt x="37" y="34"/>
                    </a:lnTo>
                    <a:lnTo>
                      <a:pt x="51" y="48"/>
                    </a:lnTo>
                    <a:lnTo>
                      <a:pt x="58" y="84"/>
                    </a:lnTo>
                    <a:lnTo>
                      <a:pt x="61" y="162"/>
                    </a:lnTo>
                    <a:lnTo>
                      <a:pt x="51" y="202"/>
                    </a:lnTo>
                    <a:lnTo>
                      <a:pt x="30" y="288"/>
                    </a:lnTo>
                    <a:lnTo>
                      <a:pt x="18" y="12"/>
                    </a:lnTo>
                    <a:lnTo>
                      <a:pt x="28" y="28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006" name="Freeform 80"/>
              <p:cNvSpPr>
                <a:spLocks/>
              </p:cNvSpPr>
              <p:nvPr/>
            </p:nvSpPr>
            <p:spPr bwMode="auto">
              <a:xfrm>
                <a:off x="4350" y="1013"/>
                <a:ext cx="78" cy="55"/>
              </a:xfrm>
              <a:custGeom>
                <a:avLst/>
                <a:gdLst>
                  <a:gd name="T0" fmla="*/ 3 w 78"/>
                  <a:gd name="T1" fmla="*/ 42 h 55"/>
                  <a:gd name="T2" fmla="*/ 33 w 78"/>
                  <a:gd name="T3" fmla="*/ 18 h 55"/>
                  <a:gd name="T4" fmla="*/ 56 w 78"/>
                  <a:gd name="T5" fmla="*/ 9 h 55"/>
                  <a:gd name="T6" fmla="*/ 78 w 78"/>
                  <a:gd name="T7" fmla="*/ 0 h 55"/>
                  <a:gd name="T8" fmla="*/ 33 w 78"/>
                  <a:gd name="T9" fmla="*/ 52 h 55"/>
                  <a:gd name="T10" fmla="*/ 0 w 78"/>
                  <a:gd name="T11" fmla="*/ 55 h 55"/>
                  <a:gd name="T12" fmla="*/ 3 w 78"/>
                  <a:gd name="T13" fmla="*/ 42 h 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8"/>
                  <a:gd name="T22" fmla="*/ 0 h 55"/>
                  <a:gd name="T23" fmla="*/ 78 w 78"/>
                  <a:gd name="T24" fmla="*/ 55 h 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8" h="55">
                    <a:moveTo>
                      <a:pt x="3" y="42"/>
                    </a:moveTo>
                    <a:lnTo>
                      <a:pt x="33" y="18"/>
                    </a:lnTo>
                    <a:lnTo>
                      <a:pt x="56" y="9"/>
                    </a:lnTo>
                    <a:lnTo>
                      <a:pt x="78" y="0"/>
                    </a:lnTo>
                    <a:lnTo>
                      <a:pt x="33" y="52"/>
                    </a:lnTo>
                    <a:lnTo>
                      <a:pt x="0" y="55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7000" name="Rectangle 81"/>
            <p:cNvSpPr>
              <a:spLocks noChangeArrowheads="1"/>
            </p:cNvSpPr>
            <p:nvPr/>
          </p:nvSpPr>
          <p:spPr bwMode="auto">
            <a:xfrm>
              <a:off x="3803" y="3567"/>
              <a:ext cx="1358" cy="187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433388" y="1692275"/>
            <a:ext cx="3917950" cy="4810125"/>
            <a:chOff x="281" y="1003"/>
            <a:chExt cx="2468" cy="3030"/>
          </a:xfrm>
        </p:grpSpPr>
        <p:sp>
          <p:nvSpPr>
            <p:cNvPr id="36892" name="Rectangle 83" descr="深色上对角线"/>
            <p:cNvSpPr>
              <a:spLocks noChangeArrowheads="1"/>
            </p:cNvSpPr>
            <p:nvPr/>
          </p:nvSpPr>
          <p:spPr bwMode="auto">
            <a:xfrm>
              <a:off x="1126" y="3838"/>
              <a:ext cx="1154" cy="195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893" name="Rectangle 84"/>
            <p:cNvSpPr>
              <a:spLocks noChangeArrowheads="1"/>
            </p:cNvSpPr>
            <p:nvPr/>
          </p:nvSpPr>
          <p:spPr bwMode="auto">
            <a:xfrm>
              <a:off x="1482" y="3763"/>
              <a:ext cx="442" cy="2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894" name="Rectangle 85"/>
            <p:cNvSpPr>
              <a:spLocks noChangeArrowheads="1"/>
            </p:cNvSpPr>
            <p:nvPr/>
          </p:nvSpPr>
          <p:spPr bwMode="auto">
            <a:xfrm>
              <a:off x="1524" y="3673"/>
              <a:ext cx="353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6406" name="Oval 86"/>
            <p:cNvSpPr>
              <a:spLocks noChangeArrowheads="1"/>
            </p:cNvSpPr>
            <p:nvPr/>
          </p:nvSpPr>
          <p:spPr bwMode="auto">
            <a:xfrm>
              <a:off x="2160" y="3767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896" name="Line 87"/>
            <p:cNvSpPr>
              <a:spLocks noChangeShapeType="1"/>
            </p:cNvSpPr>
            <p:nvPr/>
          </p:nvSpPr>
          <p:spPr bwMode="auto">
            <a:xfrm>
              <a:off x="1471" y="383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88"/>
            <p:cNvSpPr>
              <a:spLocks noChangeShapeType="1"/>
            </p:cNvSpPr>
            <p:nvPr/>
          </p:nvSpPr>
          <p:spPr bwMode="auto">
            <a:xfrm flipH="1">
              <a:off x="1936" y="3832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9" name="Oval 89"/>
            <p:cNvSpPr>
              <a:spLocks noChangeArrowheads="1"/>
            </p:cNvSpPr>
            <p:nvPr/>
          </p:nvSpPr>
          <p:spPr bwMode="auto">
            <a:xfrm>
              <a:off x="1170" y="3766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6899" name="Freeform 90"/>
            <p:cNvSpPr>
              <a:spLocks/>
            </p:cNvSpPr>
            <p:nvPr/>
          </p:nvSpPr>
          <p:spPr bwMode="auto">
            <a:xfrm rot="-996106">
              <a:off x="1523" y="3441"/>
              <a:ext cx="198" cy="166"/>
            </a:xfrm>
            <a:custGeom>
              <a:avLst/>
              <a:gdLst>
                <a:gd name="T0" fmla="*/ 0 w 158"/>
                <a:gd name="T1" fmla="*/ 2942 h 111"/>
                <a:gd name="T2" fmla="*/ 722 w 158"/>
                <a:gd name="T3" fmla="*/ 1210 h 111"/>
                <a:gd name="T4" fmla="*/ 1206 w 158"/>
                <a:gd name="T5" fmla="*/ 0 h 111"/>
                <a:gd name="T6" fmla="*/ 1081 w 158"/>
                <a:gd name="T7" fmla="*/ 4151 h 111"/>
                <a:gd name="T8" fmla="*/ 0 w 158"/>
                <a:gd name="T9" fmla="*/ 2942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111"/>
                <a:gd name="T17" fmla="*/ 158 w 158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111">
                  <a:moveTo>
                    <a:pt x="0" y="79"/>
                  </a:moveTo>
                  <a:lnTo>
                    <a:pt x="95" y="32"/>
                  </a:lnTo>
                  <a:lnTo>
                    <a:pt x="158" y="0"/>
                  </a:lnTo>
                  <a:lnTo>
                    <a:pt x="142" y="111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0" name="Oval 91"/>
            <p:cNvSpPr>
              <a:spLocks noChangeArrowheads="1"/>
            </p:cNvSpPr>
            <p:nvPr/>
          </p:nvSpPr>
          <p:spPr bwMode="auto">
            <a:xfrm rot="1603293" flipH="1">
              <a:off x="1612" y="3336"/>
              <a:ext cx="182" cy="319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1" name="Oval 92"/>
            <p:cNvSpPr>
              <a:spLocks noChangeArrowheads="1"/>
            </p:cNvSpPr>
            <p:nvPr/>
          </p:nvSpPr>
          <p:spPr bwMode="auto">
            <a:xfrm>
              <a:off x="1497" y="1482"/>
              <a:ext cx="429" cy="76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2" name="Oval 93"/>
            <p:cNvSpPr>
              <a:spLocks noChangeArrowheads="1"/>
            </p:cNvSpPr>
            <p:nvPr/>
          </p:nvSpPr>
          <p:spPr bwMode="auto">
            <a:xfrm>
              <a:off x="1489" y="1900"/>
              <a:ext cx="444" cy="671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3" name="Oval 94"/>
            <p:cNvSpPr>
              <a:spLocks noChangeArrowheads="1"/>
            </p:cNvSpPr>
            <p:nvPr/>
          </p:nvSpPr>
          <p:spPr bwMode="auto">
            <a:xfrm rot="-390431">
              <a:off x="1507" y="2080"/>
              <a:ext cx="227" cy="76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4" name="Oval 95"/>
            <p:cNvSpPr>
              <a:spLocks noChangeArrowheads="1"/>
            </p:cNvSpPr>
            <p:nvPr/>
          </p:nvSpPr>
          <p:spPr bwMode="auto">
            <a:xfrm rot="226076" flipH="1">
              <a:off x="1714" y="2357"/>
              <a:ext cx="144" cy="11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5" name="Oval 96"/>
            <p:cNvSpPr>
              <a:spLocks noChangeArrowheads="1"/>
            </p:cNvSpPr>
            <p:nvPr/>
          </p:nvSpPr>
          <p:spPr bwMode="auto">
            <a:xfrm rot="-2960545">
              <a:off x="1693" y="3355"/>
              <a:ext cx="133" cy="29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6" name="Line 97"/>
            <p:cNvSpPr>
              <a:spLocks noChangeShapeType="1"/>
            </p:cNvSpPr>
            <p:nvPr/>
          </p:nvSpPr>
          <p:spPr bwMode="auto">
            <a:xfrm>
              <a:off x="1017" y="1553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Oval 98"/>
            <p:cNvSpPr>
              <a:spLocks noChangeArrowheads="1"/>
            </p:cNvSpPr>
            <p:nvPr/>
          </p:nvSpPr>
          <p:spPr bwMode="auto">
            <a:xfrm>
              <a:off x="1609" y="1221"/>
              <a:ext cx="198" cy="4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8" name="Oval 99"/>
            <p:cNvSpPr>
              <a:spLocks noChangeArrowheads="1"/>
            </p:cNvSpPr>
            <p:nvPr/>
          </p:nvSpPr>
          <p:spPr bwMode="auto">
            <a:xfrm>
              <a:off x="1381" y="1421"/>
              <a:ext cx="296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09" name="Oval 100"/>
            <p:cNvSpPr>
              <a:spLocks noChangeArrowheads="1"/>
            </p:cNvSpPr>
            <p:nvPr/>
          </p:nvSpPr>
          <p:spPr bwMode="auto">
            <a:xfrm>
              <a:off x="1729" y="1438"/>
              <a:ext cx="343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0" name="Oval 101"/>
            <p:cNvSpPr>
              <a:spLocks noChangeArrowheads="1"/>
            </p:cNvSpPr>
            <p:nvPr/>
          </p:nvSpPr>
          <p:spPr bwMode="auto">
            <a:xfrm rot="-457185">
              <a:off x="1807" y="1459"/>
              <a:ext cx="491" cy="21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1" name="Oval 102"/>
            <p:cNvSpPr>
              <a:spLocks noChangeArrowheads="1"/>
            </p:cNvSpPr>
            <p:nvPr/>
          </p:nvSpPr>
          <p:spPr bwMode="auto">
            <a:xfrm rot="457185" flipH="1">
              <a:off x="1093" y="1442"/>
              <a:ext cx="491" cy="21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2" name="Oval 103"/>
            <p:cNvSpPr>
              <a:spLocks noChangeArrowheads="1"/>
            </p:cNvSpPr>
            <p:nvPr/>
          </p:nvSpPr>
          <p:spPr bwMode="auto">
            <a:xfrm rot="4750212" flipH="1">
              <a:off x="1278" y="1609"/>
              <a:ext cx="500" cy="22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3" name="Oval 104"/>
            <p:cNvSpPr>
              <a:spLocks noChangeArrowheads="1"/>
            </p:cNvSpPr>
            <p:nvPr/>
          </p:nvSpPr>
          <p:spPr bwMode="auto">
            <a:xfrm rot="-4321365">
              <a:off x="1582" y="1658"/>
              <a:ext cx="585" cy="20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4" name="Oval 105"/>
            <p:cNvSpPr>
              <a:spLocks noChangeArrowheads="1"/>
            </p:cNvSpPr>
            <p:nvPr/>
          </p:nvSpPr>
          <p:spPr bwMode="auto">
            <a:xfrm rot="-796945">
              <a:off x="1513" y="2108"/>
              <a:ext cx="203" cy="73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5" name="Oval 106"/>
            <p:cNvSpPr>
              <a:spLocks noChangeArrowheads="1"/>
            </p:cNvSpPr>
            <p:nvPr/>
          </p:nvSpPr>
          <p:spPr bwMode="auto">
            <a:xfrm rot="998828" flipH="1">
              <a:off x="1686" y="2113"/>
              <a:ext cx="222" cy="75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6" name="Oval 107"/>
            <p:cNvSpPr>
              <a:spLocks noChangeArrowheads="1"/>
            </p:cNvSpPr>
            <p:nvPr/>
          </p:nvSpPr>
          <p:spPr bwMode="auto">
            <a:xfrm rot="-390431">
              <a:off x="1566" y="2568"/>
              <a:ext cx="185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7" name="Oval 108"/>
            <p:cNvSpPr>
              <a:spLocks noChangeArrowheads="1"/>
            </p:cNvSpPr>
            <p:nvPr/>
          </p:nvSpPr>
          <p:spPr bwMode="auto">
            <a:xfrm rot="-193874">
              <a:off x="1600" y="2601"/>
              <a:ext cx="127" cy="90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8" name="Oval 109"/>
            <p:cNvSpPr>
              <a:spLocks noChangeArrowheads="1"/>
            </p:cNvSpPr>
            <p:nvPr/>
          </p:nvSpPr>
          <p:spPr bwMode="auto">
            <a:xfrm rot="599330" flipH="1">
              <a:off x="1746" y="2142"/>
              <a:ext cx="197" cy="6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19" name="Oval 110"/>
            <p:cNvSpPr>
              <a:spLocks noChangeArrowheads="1"/>
            </p:cNvSpPr>
            <p:nvPr/>
          </p:nvSpPr>
          <p:spPr bwMode="auto">
            <a:xfrm rot="390431" flipH="1">
              <a:off x="1719" y="2526"/>
              <a:ext cx="167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20" name="Oval 111"/>
            <p:cNvSpPr>
              <a:spLocks noChangeArrowheads="1"/>
            </p:cNvSpPr>
            <p:nvPr/>
          </p:nvSpPr>
          <p:spPr bwMode="auto">
            <a:xfrm rot="147946" flipH="1">
              <a:off x="811" y="1442"/>
              <a:ext cx="491" cy="16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21" name="Oval 112"/>
            <p:cNvSpPr>
              <a:spLocks noChangeArrowheads="1"/>
            </p:cNvSpPr>
            <p:nvPr/>
          </p:nvSpPr>
          <p:spPr bwMode="auto">
            <a:xfrm rot="-147946">
              <a:off x="2092" y="1467"/>
              <a:ext cx="491" cy="16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22" name="Oval 113"/>
            <p:cNvSpPr>
              <a:spLocks noChangeArrowheads="1"/>
            </p:cNvSpPr>
            <p:nvPr/>
          </p:nvSpPr>
          <p:spPr bwMode="auto">
            <a:xfrm rot="-147946">
              <a:off x="2527" y="1430"/>
              <a:ext cx="222" cy="16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6923" name="Group 114"/>
            <p:cNvGrpSpPr>
              <a:grpSpLocks/>
            </p:cNvGrpSpPr>
            <p:nvPr/>
          </p:nvGrpSpPr>
          <p:grpSpPr bwMode="auto">
            <a:xfrm>
              <a:off x="651" y="1158"/>
              <a:ext cx="222" cy="672"/>
              <a:chOff x="644" y="1009"/>
              <a:chExt cx="222" cy="672"/>
            </a:xfrm>
          </p:grpSpPr>
          <p:sp>
            <p:nvSpPr>
              <p:cNvPr id="36943" name="Oval 115"/>
              <p:cNvSpPr>
                <a:spLocks noChangeArrowheads="1"/>
              </p:cNvSpPr>
              <p:nvPr/>
            </p:nvSpPr>
            <p:spPr bwMode="auto">
              <a:xfrm rot="147946" flipH="1">
                <a:off x="644" y="1274"/>
                <a:ext cx="222" cy="16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6944" name="Rectangle 116"/>
              <p:cNvSpPr>
                <a:spLocks noChangeArrowheads="1"/>
              </p:cNvSpPr>
              <p:nvPr/>
            </p:nvSpPr>
            <p:spPr bwMode="auto">
              <a:xfrm>
                <a:off x="704" y="1239"/>
                <a:ext cx="79" cy="2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6945" name="AutoShape 117"/>
              <p:cNvSpPr>
                <a:spLocks noChangeArrowheads="1"/>
              </p:cNvSpPr>
              <p:nvPr/>
            </p:nvSpPr>
            <p:spPr bwMode="auto">
              <a:xfrm>
                <a:off x="655" y="1009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6946" name="AutoShape 118"/>
              <p:cNvSpPr>
                <a:spLocks noChangeArrowheads="1"/>
              </p:cNvSpPr>
              <p:nvPr/>
            </p:nvSpPr>
            <p:spPr bwMode="auto">
              <a:xfrm>
                <a:off x="664" y="1428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6924" name="Group 119"/>
            <p:cNvGrpSpPr>
              <a:grpSpLocks/>
            </p:cNvGrpSpPr>
            <p:nvPr/>
          </p:nvGrpSpPr>
          <p:grpSpPr bwMode="auto">
            <a:xfrm flipH="1">
              <a:off x="2522" y="1167"/>
              <a:ext cx="222" cy="672"/>
              <a:chOff x="644" y="1009"/>
              <a:chExt cx="222" cy="672"/>
            </a:xfrm>
          </p:grpSpPr>
          <p:sp>
            <p:nvSpPr>
              <p:cNvPr id="36939" name="Oval 120"/>
              <p:cNvSpPr>
                <a:spLocks noChangeArrowheads="1"/>
              </p:cNvSpPr>
              <p:nvPr/>
            </p:nvSpPr>
            <p:spPr bwMode="auto">
              <a:xfrm rot="147946" flipH="1">
                <a:off x="644" y="1274"/>
                <a:ext cx="222" cy="16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6940" name="Rectangle 121"/>
              <p:cNvSpPr>
                <a:spLocks noChangeArrowheads="1"/>
              </p:cNvSpPr>
              <p:nvPr/>
            </p:nvSpPr>
            <p:spPr bwMode="auto">
              <a:xfrm>
                <a:off x="704" y="1239"/>
                <a:ext cx="79" cy="2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6941" name="AutoShape 122"/>
              <p:cNvSpPr>
                <a:spLocks noChangeArrowheads="1"/>
              </p:cNvSpPr>
              <p:nvPr/>
            </p:nvSpPr>
            <p:spPr bwMode="auto">
              <a:xfrm>
                <a:off x="655" y="1009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6942" name="AutoShape 123"/>
              <p:cNvSpPr>
                <a:spLocks noChangeArrowheads="1"/>
              </p:cNvSpPr>
              <p:nvPr/>
            </p:nvSpPr>
            <p:spPr bwMode="auto">
              <a:xfrm>
                <a:off x="664" y="1428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6925" name="Freeform 124"/>
            <p:cNvSpPr>
              <a:spLocks/>
            </p:cNvSpPr>
            <p:nvPr/>
          </p:nvSpPr>
          <p:spPr bwMode="auto">
            <a:xfrm>
              <a:off x="1349" y="1570"/>
              <a:ext cx="174" cy="205"/>
            </a:xfrm>
            <a:custGeom>
              <a:avLst/>
              <a:gdLst>
                <a:gd name="T0" fmla="*/ 0 w 174"/>
                <a:gd name="T1" fmla="*/ 48 h 205"/>
                <a:gd name="T2" fmla="*/ 111 w 174"/>
                <a:gd name="T3" fmla="*/ 205 h 205"/>
                <a:gd name="T4" fmla="*/ 174 w 174"/>
                <a:gd name="T5" fmla="*/ 71 h 205"/>
                <a:gd name="T6" fmla="*/ 48 w 174"/>
                <a:gd name="T7" fmla="*/ 0 h 205"/>
                <a:gd name="T8" fmla="*/ 0 w 174"/>
                <a:gd name="T9" fmla="*/ 48 h 2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205"/>
                <a:gd name="T17" fmla="*/ 174 w 174"/>
                <a:gd name="T18" fmla="*/ 205 h 2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205">
                  <a:moveTo>
                    <a:pt x="0" y="48"/>
                  </a:moveTo>
                  <a:lnTo>
                    <a:pt x="111" y="205"/>
                  </a:lnTo>
                  <a:lnTo>
                    <a:pt x="174" y="71"/>
                  </a:lnTo>
                  <a:lnTo>
                    <a:pt x="48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26" name="Freeform 125"/>
            <p:cNvSpPr>
              <a:spLocks/>
            </p:cNvSpPr>
            <p:nvPr/>
          </p:nvSpPr>
          <p:spPr bwMode="auto">
            <a:xfrm flipH="1">
              <a:off x="1894" y="1579"/>
              <a:ext cx="174" cy="205"/>
            </a:xfrm>
            <a:custGeom>
              <a:avLst/>
              <a:gdLst>
                <a:gd name="T0" fmla="*/ 0 w 174"/>
                <a:gd name="T1" fmla="*/ 48 h 205"/>
                <a:gd name="T2" fmla="*/ 111 w 174"/>
                <a:gd name="T3" fmla="*/ 205 h 205"/>
                <a:gd name="T4" fmla="*/ 174 w 174"/>
                <a:gd name="T5" fmla="*/ 71 h 205"/>
                <a:gd name="T6" fmla="*/ 48 w 174"/>
                <a:gd name="T7" fmla="*/ 0 h 205"/>
                <a:gd name="T8" fmla="*/ 0 w 174"/>
                <a:gd name="T9" fmla="*/ 48 h 2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205"/>
                <a:gd name="T17" fmla="*/ 174 w 174"/>
                <a:gd name="T18" fmla="*/ 205 h 2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205">
                  <a:moveTo>
                    <a:pt x="0" y="48"/>
                  </a:moveTo>
                  <a:lnTo>
                    <a:pt x="111" y="205"/>
                  </a:lnTo>
                  <a:lnTo>
                    <a:pt x="174" y="71"/>
                  </a:lnTo>
                  <a:lnTo>
                    <a:pt x="48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27" name="Text Box 126"/>
            <p:cNvSpPr txBox="1">
              <a:spLocks noChangeArrowheads="1"/>
            </p:cNvSpPr>
            <p:nvPr/>
          </p:nvSpPr>
          <p:spPr bwMode="auto">
            <a:xfrm>
              <a:off x="281" y="2857"/>
              <a:ext cx="99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Calibri" pitchFamily="34" charset="0"/>
                  <a:ea typeface="华文中宋" pitchFamily="2" charset="-122"/>
                </a:rPr>
                <a:t>    </a:t>
              </a: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用外力矩启动转盘后撤除外力矩</a:t>
              </a:r>
            </a:p>
          </p:txBody>
        </p:sp>
        <p:sp>
          <p:nvSpPr>
            <p:cNvPr id="36928" name="Oval 127"/>
            <p:cNvSpPr>
              <a:spLocks noChangeArrowheads="1"/>
            </p:cNvSpPr>
            <p:nvPr/>
          </p:nvSpPr>
          <p:spPr bwMode="auto">
            <a:xfrm>
              <a:off x="1563" y="1003"/>
              <a:ext cx="302" cy="33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29" name="Oval 128"/>
            <p:cNvSpPr>
              <a:spLocks noChangeArrowheads="1"/>
            </p:cNvSpPr>
            <p:nvPr/>
          </p:nvSpPr>
          <p:spPr bwMode="auto">
            <a:xfrm>
              <a:off x="1582" y="1041"/>
              <a:ext cx="268" cy="38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0" name="Freeform 129"/>
            <p:cNvSpPr>
              <a:spLocks/>
            </p:cNvSpPr>
            <p:nvPr/>
          </p:nvSpPr>
          <p:spPr bwMode="auto">
            <a:xfrm>
              <a:off x="1547" y="1198"/>
              <a:ext cx="40" cy="102"/>
            </a:xfrm>
            <a:custGeom>
              <a:avLst/>
              <a:gdLst>
                <a:gd name="T0" fmla="*/ 19 w 37"/>
                <a:gd name="T1" fmla="*/ 1 h 99"/>
                <a:gd name="T2" fmla="*/ 0 w 37"/>
                <a:gd name="T3" fmla="*/ 0 h 99"/>
                <a:gd name="T4" fmla="*/ 0 w 37"/>
                <a:gd name="T5" fmla="*/ 31 h 99"/>
                <a:gd name="T6" fmla="*/ 31 w 37"/>
                <a:gd name="T7" fmla="*/ 89 h 99"/>
                <a:gd name="T8" fmla="*/ 40 w 37"/>
                <a:gd name="T9" fmla="*/ 126 h 99"/>
                <a:gd name="T10" fmla="*/ 74 w 37"/>
                <a:gd name="T11" fmla="*/ 129 h 99"/>
                <a:gd name="T12" fmla="*/ 19 w 37"/>
                <a:gd name="T13" fmla="*/ 1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99"/>
                <a:gd name="T23" fmla="*/ 37 w 37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99">
                  <a:moveTo>
                    <a:pt x="10" y="1"/>
                  </a:moveTo>
                  <a:lnTo>
                    <a:pt x="0" y="0"/>
                  </a:lnTo>
                  <a:lnTo>
                    <a:pt x="0" y="22"/>
                  </a:lnTo>
                  <a:lnTo>
                    <a:pt x="16" y="69"/>
                  </a:lnTo>
                  <a:lnTo>
                    <a:pt x="19" y="97"/>
                  </a:lnTo>
                  <a:lnTo>
                    <a:pt x="37" y="99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1" name="Freeform 130"/>
            <p:cNvSpPr>
              <a:spLocks/>
            </p:cNvSpPr>
            <p:nvPr/>
          </p:nvSpPr>
          <p:spPr bwMode="auto">
            <a:xfrm>
              <a:off x="1563" y="1028"/>
              <a:ext cx="79" cy="159"/>
            </a:xfrm>
            <a:custGeom>
              <a:avLst/>
              <a:gdLst>
                <a:gd name="T0" fmla="*/ 620 w 61"/>
                <a:gd name="T1" fmla="*/ 0 h 150"/>
                <a:gd name="T2" fmla="*/ 273 w 61"/>
                <a:gd name="T3" fmla="*/ 49 h 150"/>
                <a:gd name="T4" fmla="*/ 193 w 61"/>
                <a:gd name="T5" fmla="*/ 65 h 150"/>
                <a:gd name="T6" fmla="*/ 36 w 61"/>
                <a:gd name="T7" fmla="*/ 110 h 150"/>
                <a:gd name="T8" fmla="*/ 0 w 61"/>
                <a:gd name="T9" fmla="*/ 166 h 150"/>
                <a:gd name="T10" fmla="*/ 1 w 61"/>
                <a:gd name="T11" fmla="*/ 223 h 150"/>
                <a:gd name="T12" fmla="*/ 102 w 61"/>
                <a:gd name="T13" fmla="*/ 254 h 150"/>
                <a:gd name="T14" fmla="*/ 620 w 61"/>
                <a:gd name="T15" fmla="*/ 0 h 1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1"/>
                <a:gd name="T25" fmla="*/ 0 h 150"/>
                <a:gd name="T26" fmla="*/ 61 w 61"/>
                <a:gd name="T27" fmla="*/ 150 h 1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1" h="150">
                  <a:moveTo>
                    <a:pt x="61" y="0"/>
                  </a:moveTo>
                  <a:lnTo>
                    <a:pt x="27" y="29"/>
                  </a:lnTo>
                  <a:lnTo>
                    <a:pt x="19" y="39"/>
                  </a:lnTo>
                  <a:lnTo>
                    <a:pt x="4" y="65"/>
                  </a:lnTo>
                  <a:lnTo>
                    <a:pt x="0" y="99"/>
                  </a:lnTo>
                  <a:lnTo>
                    <a:pt x="1" y="132"/>
                  </a:lnTo>
                  <a:lnTo>
                    <a:pt x="10" y="15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2" name="Freeform 131"/>
            <p:cNvSpPr>
              <a:spLocks/>
            </p:cNvSpPr>
            <p:nvPr/>
          </p:nvSpPr>
          <p:spPr bwMode="auto">
            <a:xfrm>
              <a:off x="1780" y="1030"/>
              <a:ext cx="66" cy="299"/>
            </a:xfrm>
            <a:custGeom>
              <a:avLst/>
              <a:gdLst>
                <a:gd name="T0" fmla="*/ 0 w 61"/>
                <a:gd name="T1" fmla="*/ 0 h 288"/>
                <a:gd name="T2" fmla="*/ 76 w 61"/>
                <a:gd name="T3" fmla="*/ 46 h 288"/>
                <a:gd name="T4" fmla="*/ 104 w 61"/>
                <a:gd name="T5" fmla="*/ 66 h 288"/>
                <a:gd name="T6" fmla="*/ 119 w 61"/>
                <a:gd name="T7" fmla="*/ 117 h 288"/>
                <a:gd name="T8" fmla="*/ 123 w 61"/>
                <a:gd name="T9" fmla="*/ 226 h 288"/>
                <a:gd name="T10" fmla="*/ 104 w 61"/>
                <a:gd name="T11" fmla="*/ 283 h 288"/>
                <a:gd name="T12" fmla="*/ 61 w 61"/>
                <a:gd name="T13" fmla="*/ 403 h 288"/>
                <a:gd name="T14" fmla="*/ 37 w 61"/>
                <a:gd name="T15" fmla="*/ 12 h 288"/>
                <a:gd name="T16" fmla="*/ 56 w 61"/>
                <a:gd name="T17" fmla="*/ 37 h 2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1"/>
                <a:gd name="T28" fmla="*/ 0 h 288"/>
                <a:gd name="T29" fmla="*/ 61 w 61"/>
                <a:gd name="T30" fmla="*/ 288 h 28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1" h="288">
                  <a:moveTo>
                    <a:pt x="0" y="0"/>
                  </a:moveTo>
                  <a:lnTo>
                    <a:pt x="37" y="34"/>
                  </a:lnTo>
                  <a:lnTo>
                    <a:pt x="51" y="48"/>
                  </a:lnTo>
                  <a:lnTo>
                    <a:pt x="58" y="84"/>
                  </a:lnTo>
                  <a:lnTo>
                    <a:pt x="61" y="162"/>
                  </a:lnTo>
                  <a:lnTo>
                    <a:pt x="51" y="202"/>
                  </a:lnTo>
                  <a:lnTo>
                    <a:pt x="30" y="288"/>
                  </a:lnTo>
                  <a:lnTo>
                    <a:pt x="18" y="12"/>
                  </a:lnTo>
                  <a:lnTo>
                    <a:pt x="28" y="28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3" name="Freeform 132"/>
            <p:cNvSpPr>
              <a:spLocks/>
            </p:cNvSpPr>
            <p:nvPr/>
          </p:nvSpPr>
          <p:spPr bwMode="auto">
            <a:xfrm>
              <a:off x="1593" y="1006"/>
              <a:ext cx="84" cy="57"/>
            </a:xfrm>
            <a:custGeom>
              <a:avLst/>
              <a:gdLst>
                <a:gd name="T0" fmla="*/ 3 w 78"/>
                <a:gd name="T1" fmla="*/ 60 h 55"/>
                <a:gd name="T2" fmla="*/ 65 w 78"/>
                <a:gd name="T3" fmla="*/ 27 h 55"/>
                <a:gd name="T4" fmla="*/ 109 w 78"/>
                <a:gd name="T5" fmla="*/ 9 h 55"/>
                <a:gd name="T6" fmla="*/ 151 w 78"/>
                <a:gd name="T7" fmla="*/ 0 h 55"/>
                <a:gd name="T8" fmla="*/ 65 w 78"/>
                <a:gd name="T9" fmla="*/ 70 h 55"/>
                <a:gd name="T10" fmla="*/ 0 w 78"/>
                <a:gd name="T11" fmla="*/ 75 h 55"/>
                <a:gd name="T12" fmla="*/ 3 w 78"/>
                <a:gd name="T13" fmla="*/ 60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8"/>
                <a:gd name="T22" fmla="*/ 0 h 55"/>
                <a:gd name="T23" fmla="*/ 78 w 78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8" h="55">
                  <a:moveTo>
                    <a:pt x="3" y="42"/>
                  </a:moveTo>
                  <a:lnTo>
                    <a:pt x="33" y="18"/>
                  </a:lnTo>
                  <a:lnTo>
                    <a:pt x="56" y="9"/>
                  </a:lnTo>
                  <a:lnTo>
                    <a:pt x="78" y="0"/>
                  </a:lnTo>
                  <a:lnTo>
                    <a:pt x="33" y="52"/>
                  </a:lnTo>
                  <a:lnTo>
                    <a:pt x="0" y="55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4" name="Freeform 133"/>
            <p:cNvSpPr>
              <a:spLocks/>
            </p:cNvSpPr>
            <p:nvPr/>
          </p:nvSpPr>
          <p:spPr bwMode="auto">
            <a:xfrm>
              <a:off x="1836" y="1194"/>
              <a:ext cx="37" cy="108"/>
            </a:xfrm>
            <a:custGeom>
              <a:avLst/>
              <a:gdLst>
                <a:gd name="T0" fmla="*/ 15 w 37"/>
                <a:gd name="T1" fmla="*/ 18 h 108"/>
                <a:gd name="T2" fmla="*/ 36 w 37"/>
                <a:gd name="T3" fmla="*/ 0 h 108"/>
                <a:gd name="T4" fmla="*/ 37 w 37"/>
                <a:gd name="T5" fmla="*/ 13 h 108"/>
                <a:gd name="T6" fmla="*/ 31 w 37"/>
                <a:gd name="T7" fmla="*/ 40 h 108"/>
                <a:gd name="T8" fmla="*/ 18 w 37"/>
                <a:gd name="T9" fmla="*/ 85 h 108"/>
                <a:gd name="T10" fmla="*/ 16 w 37"/>
                <a:gd name="T11" fmla="*/ 100 h 108"/>
                <a:gd name="T12" fmla="*/ 0 w 37"/>
                <a:gd name="T13" fmla="*/ 108 h 108"/>
                <a:gd name="T14" fmla="*/ 15 w 37"/>
                <a:gd name="T15" fmla="*/ 18 h 1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"/>
                <a:gd name="T25" fmla="*/ 0 h 108"/>
                <a:gd name="T26" fmla="*/ 37 w 37"/>
                <a:gd name="T27" fmla="*/ 108 h 1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" h="108">
                  <a:moveTo>
                    <a:pt x="15" y="18"/>
                  </a:moveTo>
                  <a:lnTo>
                    <a:pt x="36" y="0"/>
                  </a:lnTo>
                  <a:lnTo>
                    <a:pt x="37" y="13"/>
                  </a:lnTo>
                  <a:lnTo>
                    <a:pt x="31" y="40"/>
                  </a:lnTo>
                  <a:lnTo>
                    <a:pt x="18" y="85"/>
                  </a:lnTo>
                  <a:lnTo>
                    <a:pt x="16" y="100"/>
                  </a:lnTo>
                  <a:lnTo>
                    <a:pt x="0" y="108"/>
                  </a:lnTo>
                  <a:lnTo>
                    <a:pt x="15" y="1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5" name="Rectangle 134"/>
            <p:cNvSpPr>
              <a:spLocks noChangeArrowheads="1"/>
            </p:cNvSpPr>
            <p:nvPr/>
          </p:nvSpPr>
          <p:spPr bwMode="auto">
            <a:xfrm>
              <a:off x="1024" y="3581"/>
              <a:ext cx="1358" cy="187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6" name="Freeform 135"/>
            <p:cNvSpPr>
              <a:spLocks/>
            </p:cNvSpPr>
            <p:nvPr/>
          </p:nvSpPr>
          <p:spPr bwMode="auto">
            <a:xfrm>
              <a:off x="1559" y="1088"/>
              <a:ext cx="37" cy="210"/>
            </a:xfrm>
            <a:custGeom>
              <a:avLst/>
              <a:gdLst>
                <a:gd name="T0" fmla="*/ 3 w 37"/>
                <a:gd name="T1" fmla="*/ 15 h 210"/>
                <a:gd name="T2" fmla="*/ 0 w 37"/>
                <a:gd name="T3" fmla="*/ 84 h 210"/>
                <a:gd name="T4" fmla="*/ 1 w 37"/>
                <a:gd name="T5" fmla="*/ 105 h 210"/>
                <a:gd name="T6" fmla="*/ 15 w 37"/>
                <a:gd name="T7" fmla="*/ 186 h 210"/>
                <a:gd name="T8" fmla="*/ 37 w 37"/>
                <a:gd name="T9" fmla="*/ 210 h 210"/>
                <a:gd name="T10" fmla="*/ 18 w 37"/>
                <a:gd name="T11" fmla="*/ 0 h 210"/>
                <a:gd name="T12" fmla="*/ 3 w 37"/>
                <a:gd name="T13" fmla="*/ 15 h 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210"/>
                <a:gd name="T23" fmla="*/ 37 w 37"/>
                <a:gd name="T24" fmla="*/ 210 h 2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210">
                  <a:moveTo>
                    <a:pt x="3" y="15"/>
                  </a:moveTo>
                  <a:lnTo>
                    <a:pt x="0" y="84"/>
                  </a:lnTo>
                  <a:lnTo>
                    <a:pt x="1" y="105"/>
                  </a:lnTo>
                  <a:lnTo>
                    <a:pt x="15" y="186"/>
                  </a:lnTo>
                  <a:lnTo>
                    <a:pt x="37" y="210"/>
                  </a:lnTo>
                  <a:lnTo>
                    <a:pt x="18" y="0"/>
                  </a:lnTo>
                  <a:lnTo>
                    <a:pt x="3" y="15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7" name="Freeform 136"/>
            <p:cNvSpPr>
              <a:spLocks/>
            </p:cNvSpPr>
            <p:nvPr/>
          </p:nvSpPr>
          <p:spPr bwMode="auto">
            <a:xfrm>
              <a:off x="1551" y="1415"/>
              <a:ext cx="74" cy="55"/>
            </a:xfrm>
            <a:custGeom>
              <a:avLst/>
              <a:gdLst>
                <a:gd name="T0" fmla="*/ 0 w 74"/>
                <a:gd name="T1" fmla="*/ 19 h 55"/>
                <a:gd name="T2" fmla="*/ 41 w 74"/>
                <a:gd name="T3" fmla="*/ 9 h 55"/>
                <a:gd name="T4" fmla="*/ 63 w 74"/>
                <a:gd name="T5" fmla="*/ 0 h 55"/>
                <a:gd name="T6" fmla="*/ 72 w 74"/>
                <a:gd name="T7" fmla="*/ 21 h 55"/>
                <a:gd name="T8" fmla="*/ 74 w 74"/>
                <a:gd name="T9" fmla="*/ 55 h 55"/>
                <a:gd name="T10" fmla="*/ 0 w 74"/>
                <a:gd name="T11" fmla="*/ 19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55"/>
                <a:gd name="T20" fmla="*/ 74 w 74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55">
                  <a:moveTo>
                    <a:pt x="0" y="19"/>
                  </a:moveTo>
                  <a:lnTo>
                    <a:pt x="41" y="9"/>
                  </a:lnTo>
                  <a:lnTo>
                    <a:pt x="63" y="0"/>
                  </a:lnTo>
                  <a:lnTo>
                    <a:pt x="72" y="21"/>
                  </a:lnTo>
                  <a:lnTo>
                    <a:pt x="74" y="55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938" name="Freeform 137"/>
            <p:cNvSpPr>
              <a:spLocks/>
            </p:cNvSpPr>
            <p:nvPr/>
          </p:nvSpPr>
          <p:spPr bwMode="auto">
            <a:xfrm>
              <a:off x="1779" y="1418"/>
              <a:ext cx="96" cy="63"/>
            </a:xfrm>
            <a:custGeom>
              <a:avLst/>
              <a:gdLst>
                <a:gd name="T0" fmla="*/ 17 w 96"/>
                <a:gd name="T1" fmla="*/ 0 h 63"/>
                <a:gd name="T2" fmla="*/ 30 w 96"/>
                <a:gd name="T3" fmla="*/ 13 h 63"/>
                <a:gd name="T4" fmla="*/ 57 w 96"/>
                <a:gd name="T5" fmla="*/ 27 h 63"/>
                <a:gd name="T6" fmla="*/ 96 w 96"/>
                <a:gd name="T7" fmla="*/ 39 h 63"/>
                <a:gd name="T8" fmla="*/ 0 w 96"/>
                <a:gd name="T9" fmla="*/ 63 h 63"/>
                <a:gd name="T10" fmla="*/ 17 w 96"/>
                <a:gd name="T11" fmla="*/ 0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63"/>
                <a:gd name="T20" fmla="*/ 96 w 96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63">
                  <a:moveTo>
                    <a:pt x="17" y="0"/>
                  </a:moveTo>
                  <a:lnTo>
                    <a:pt x="30" y="13"/>
                  </a:lnTo>
                  <a:lnTo>
                    <a:pt x="57" y="27"/>
                  </a:lnTo>
                  <a:lnTo>
                    <a:pt x="96" y="39"/>
                  </a:lnTo>
                  <a:lnTo>
                    <a:pt x="0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7" name="Group 138"/>
          <p:cNvGrpSpPr>
            <a:grpSpLocks/>
          </p:cNvGrpSpPr>
          <p:nvPr/>
        </p:nvGrpSpPr>
        <p:grpSpPr bwMode="auto">
          <a:xfrm>
            <a:off x="0" y="6391275"/>
            <a:ext cx="9144000" cy="466725"/>
            <a:chOff x="509" y="4026"/>
            <a:chExt cx="4766" cy="166"/>
          </a:xfrm>
        </p:grpSpPr>
        <p:sp>
          <p:nvSpPr>
            <p:cNvPr id="36890" name="Rectangle 139" descr="深色上对角线"/>
            <p:cNvSpPr>
              <a:spLocks noChangeArrowheads="1"/>
            </p:cNvSpPr>
            <p:nvPr/>
          </p:nvSpPr>
          <p:spPr bwMode="auto">
            <a:xfrm>
              <a:off x="509" y="4026"/>
              <a:ext cx="4766" cy="16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891" name="Line 140"/>
            <p:cNvSpPr>
              <a:spLocks noChangeShapeType="1"/>
            </p:cNvSpPr>
            <p:nvPr/>
          </p:nvSpPr>
          <p:spPr bwMode="auto">
            <a:xfrm flipV="1">
              <a:off x="514" y="4027"/>
              <a:ext cx="47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41"/>
          <p:cNvGrpSpPr>
            <a:grpSpLocks/>
          </p:cNvGrpSpPr>
          <p:nvPr/>
        </p:nvGrpSpPr>
        <p:grpSpPr bwMode="auto">
          <a:xfrm>
            <a:off x="1895475" y="2992438"/>
            <a:ext cx="2644775" cy="2532062"/>
            <a:chOff x="1194" y="1885"/>
            <a:chExt cx="1666" cy="1595"/>
          </a:xfrm>
        </p:grpSpPr>
        <p:sp>
          <p:nvSpPr>
            <p:cNvPr id="36883" name="Text Box 142"/>
            <p:cNvSpPr txBox="1">
              <a:spLocks noChangeArrowheads="1"/>
            </p:cNvSpPr>
            <p:nvPr/>
          </p:nvSpPr>
          <p:spPr bwMode="auto">
            <a:xfrm>
              <a:off x="2209" y="2059"/>
              <a:ext cx="5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张臂</a:t>
              </a:r>
            </a:p>
          </p:txBody>
        </p:sp>
        <p:sp>
          <p:nvSpPr>
            <p:cNvPr id="36884" name="Arc 143"/>
            <p:cNvSpPr>
              <a:spLocks/>
            </p:cNvSpPr>
            <p:nvPr/>
          </p:nvSpPr>
          <p:spPr bwMode="auto">
            <a:xfrm>
              <a:off x="1194" y="1885"/>
              <a:ext cx="998" cy="282"/>
            </a:xfrm>
            <a:custGeom>
              <a:avLst/>
              <a:gdLst>
                <a:gd name="T0" fmla="*/ 0 w 43200"/>
                <a:gd name="T1" fmla="*/ 0 h 37273"/>
                <a:gd name="T2" fmla="*/ 0 w 43200"/>
                <a:gd name="T3" fmla="*/ 0 h 37273"/>
                <a:gd name="T4" fmla="*/ 0 w 43200"/>
                <a:gd name="T5" fmla="*/ 0 h 372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73"/>
                <a:gd name="T11" fmla="*/ 43200 w 43200"/>
                <a:gd name="T12" fmla="*/ 37273 h 37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73" fill="none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</a:path>
                <a:path w="43200" h="37273" stroke="0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  <a:lnTo>
                    <a:pt x="21600" y="15673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885" name="Arc 144"/>
            <p:cNvSpPr>
              <a:spLocks/>
            </p:cNvSpPr>
            <p:nvPr/>
          </p:nvSpPr>
          <p:spPr bwMode="auto">
            <a:xfrm>
              <a:off x="1229" y="3253"/>
              <a:ext cx="998" cy="227"/>
            </a:xfrm>
            <a:custGeom>
              <a:avLst/>
              <a:gdLst>
                <a:gd name="T0" fmla="*/ 0 w 43200"/>
                <a:gd name="T1" fmla="*/ 0 h 40142"/>
                <a:gd name="T2" fmla="*/ 0 w 43200"/>
                <a:gd name="T3" fmla="*/ 0 h 40142"/>
                <a:gd name="T4" fmla="*/ 0 w 43200"/>
                <a:gd name="T5" fmla="*/ 0 h 40142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142"/>
                <a:gd name="T11" fmla="*/ 43200 w 43200"/>
                <a:gd name="T12" fmla="*/ 40142 h 401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142" fill="none" extrusionOk="0">
                  <a:moveTo>
                    <a:pt x="32679" y="0"/>
                  </a:moveTo>
                  <a:cubicBezTo>
                    <a:pt x="39204" y="3899"/>
                    <a:pt x="43200" y="10940"/>
                    <a:pt x="43200" y="18542"/>
                  </a:cubicBezTo>
                  <a:cubicBezTo>
                    <a:pt x="43200" y="30471"/>
                    <a:pt x="33529" y="40142"/>
                    <a:pt x="21600" y="40142"/>
                  </a:cubicBezTo>
                  <a:cubicBezTo>
                    <a:pt x="9670" y="40142"/>
                    <a:pt x="0" y="30471"/>
                    <a:pt x="0" y="18542"/>
                  </a:cubicBezTo>
                  <a:cubicBezTo>
                    <a:pt x="-1" y="11405"/>
                    <a:pt x="3524" y="4729"/>
                    <a:pt x="9417" y="704"/>
                  </a:cubicBezTo>
                </a:path>
                <a:path w="43200" h="40142" stroke="0" extrusionOk="0">
                  <a:moveTo>
                    <a:pt x="32679" y="0"/>
                  </a:moveTo>
                  <a:cubicBezTo>
                    <a:pt x="39204" y="3899"/>
                    <a:pt x="43200" y="10940"/>
                    <a:pt x="43200" y="18542"/>
                  </a:cubicBezTo>
                  <a:cubicBezTo>
                    <a:pt x="43200" y="30471"/>
                    <a:pt x="33529" y="40142"/>
                    <a:pt x="21600" y="40142"/>
                  </a:cubicBezTo>
                  <a:cubicBezTo>
                    <a:pt x="9670" y="40142"/>
                    <a:pt x="0" y="30471"/>
                    <a:pt x="0" y="18542"/>
                  </a:cubicBezTo>
                  <a:cubicBezTo>
                    <a:pt x="-1" y="11405"/>
                    <a:pt x="3524" y="4729"/>
                    <a:pt x="9417" y="704"/>
                  </a:cubicBezTo>
                  <a:lnTo>
                    <a:pt x="21600" y="18542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886" name="WordArt 145"/>
            <p:cNvSpPr>
              <a:spLocks noChangeArrowheads="1" noChangeShapeType="1" noTextEdit="1"/>
            </p:cNvSpPr>
            <p:nvPr/>
          </p:nvSpPr>
          <p:spPr bwMode="auto">
            <a:xfrm rot="-116465">
              <a:off x="2262" y="2444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887" name="Text Box 146"/>
            <p:cNvSpPr txBox="1">
              <a:spLocks noChangeArrowheads="1"/>
            </p:cNvSpPr>
            <p:nvPr/>
          </p:nvSpPr>
          <p:spPr bwMode="auto">
            <a:xfrm>
              <a:off x="2437" y="2368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大</a:t>
              </a:r>
            </a:p>
          </p:txBody>
        </p:sp>
        <p:sp>
          <p:nvSpPr>
            <p:cNvPr id="36888" name="Text Box 147"/>
            <p:cNvSpPr txBox="1">
              <a:spLocks noChangeArrowheads="1"/>
            </p:cNvSpPr>
            <p:nvPr/>
          </p:nvSpPr>
          <p:spPr bwMode="auto">
            <a:xfrm>
              <a:off x="2441" y="2694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小</a:t>
              </a:r>
            </a:p>
          </p:txBody>
        </p:sp>
        <p:sp>
          <p:nvSpPr>
            <p:cNvPr id="36889" name="WordArt 148"/>
            <p:cNvSpPr>
              <a:spLocks noChangeArrowheads="1" noChangeShapeType="1" noTextEdit="1"/>
            </p:cNvSpPr>
            <p:nvPr/>
          </p:nvSpPr>
          <p:spPr bwMode="auto">
            <a:xfrm rot="-116465">
              <a:off x="2265" y="2774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grpSp>
        <p:nvGrpSpPr>
          <p:cNvPr id="9" name="Group 153"/>
          <p:cNvGrpSpPr>
            <a:grpSpLocks/>
          </p:cNvGrpSpPr>
          <p:nvPr/>
        </p:nvGrpSpPr>
        <p:grpSpPr bwMode="auto">
          <a:xfrm>
            <a:off x="639763" y="296863"/>
            <a:ext cx="8066087" cy="1116012"/>
            <a:chOff x="403" y="187"/>
            <a:chExt cx="5081" cy="703"/>
          </a:xfrm>
        </p:grpSpPr>
        <p:sp>
          <p:nvSpPr>
            <p:cNvPr id="36873" name="WordArt 8"/>
            <p:cNvSpPr>
              <a:spLocks noChangeArrowheads="1" noChangeShapeType="1" noTextEdit="1"/>
            </p:cNvSpPr>
            <p:nvPr/>
          </p:nvSpPr>
          <p:spPr bwMode="auto">
            <a:xfrm rot="-116465">
              <a:off x="2212" y="579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874" name="WordArt 9"/>
            <p:cNvSpPr>
              <a:spLocks noChangeArrowheads="1" noChangeShapeType="1" noTextEdit="1"/>
            </p:cNvSpPr>
            <p:nvPr/>
          </p:nvSpPr>
          <p:spPr bwMode="auto">
            <a:xfrm rot="-116465">
              <a:off x="3075" y="571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6875" name="WordArt 13"/>
            <p:cNvSpPr>
              <a:spLocks noChangeArrowheads="1" noChangeShapeType="1" noTextEdit="1"/>
            </p:cNvSpPr>
            <p:nvPr/>
          </p:nvSpPr>
          <p:spPr bwMode="auto">
            <a:xfrm rot="-116465">
              <a:off x="831" y="582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876" name="WordArt 14"/>
            <p:cNvSpPr>
              <a:spLocks noChangeArrowheads="1" noChangeShapeType="1" noTextEdit="1"/>
            </p:cNvSpPr>
            <p:nvPr/>
          </p:nvSpPr>
          <p:spPr bwMode="auto">
            <a:xfrm rot="-116465">
              <a:off x="999" y="582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6877" name="WordArt 17"/>
            <p:cNvSpPr>
              <a:spLocks noChangeArrowheads="1" noChangeShapeType="1" noTextEdit="1"/>
            </p:cNvSpPr>
            <p:nvPr/>
          </p:nvSpPr>
          <p:spPr bwMode="auto">
            <a:xfrm rot="-116465">
              <a:off x="3838" y="567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878" name="WordArt 18"/>
            <p:cNvSpPr>
              <a:spLocks noChangeArrowheads="1" noChangeShapeType="1" noTextEdit="1"/>
            </p:cNvSpPr>
            <p:nvPr/>
          </p:nvSpPr>
          <p:spPr bwMode="auto">
            <a:xfrm rot="-116465">
              <a:off x="4701" y="559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6879" name="Rectangle 20" descr="新闻纸"/>
            <p:cNvSpPr>
              <a:spLocks noChangeArrowheads="1"/>
            </p:cNvSpPr>
            <p:nvPr/>
          </p:nvSpPr>
          <p:spPr bwMode="auto">
            <a:xfrm>
              <a:off x="403" y="816"/>
              <a:ext cx="5081" cy="7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6880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1285" y="187"/>
              <a:ext cx="3211" cy="24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角动量守恒的另一类现象</a:t>
              </a:r>
            </a:p>
          </p:txBody>
        </p:sp>
        <p:sp>
          <p:nvSpPr>
            <p:cNvPr id="36881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446" y="552"/>
              <a:ext cx="1587" cy="21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乘积    保持不变</a:t>
              </a:r>
            </a:p>
          </p:txBody>
        </p:sp>
        <p:sp>
          <p:nvSpPr>
            <p:cNvPr id="36882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2429" y="545"/>
              <a:ext cx="2955" cy="22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变小则   变大、  变大则   变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花样滑冰中常见的例子</a:t>
            </a:r>
          </a:p>
        </p:txBody>
      </p:sp>
      <p:grpSp>
        <p:nvGrpSpPr>
          <p:cNvPr id="2" name="Group 340"/>
          <p:cNvGrpSpPr>
            <a:grpSpLocks/>
          </p:cNvGrpSpPr>
          <p:nvPr/>
        </p:nvGrpSpPr>
        <p:grpSpPr bwMode="auto">
          <a:xfrm>
            <a:off x="0" y="0"/>
            <a:ext cx="9144000" cy="1412875"/>
            <a:chOff x="0" y="0"/>
            <a:chExt cx="5760" cy="890"/>
          </a:xfrm>
        </p:grpSpPr>
        <p:sp>
          <p:nvSpPr>
            <p:cNvPr id="38210" name="Rectangle 4" descr="新闻纸"/>
            <p:cNvSpPr>
              <a:spLocks noChangeArrowheads="1"/>
            </p:cNvSpPr>
            <p:nvPr/>
          </p:nvSpPr>
          <p:spPr bwMode="auto">
            <a:xfrm>
              <a:off x="0" y="0"/>
              <a:ext cx="5760" cy="11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211" name="Text Box 6"/>
            <p:cNvSpPr txBox="1">
              <a:spLocks noChangeArrowheads="1"/>
            </p:cNvSpPr>
            <p:nvPr/>
          </p:nvSpPr>
          <p:spPr bwMode="auto">
            <a:xfrm>
              <a:off x="1537" y="174"/>
              <a:ext cx="2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角动量守恒的另一类现象</a:t>
              </a:r>
            </a:p>
          </p:txBody>
        </p:sp>
        <p:sp>
          <p:nvSpPr>
            <p:cNvPr id="38212" name="Text Box 8"/>
            <p:cNvSpPr txBox="1">
              <a:spLocks noChangeArrowheads="1"/>
            </p:cNvSpPr>
            <p:nvPr/>
          </p:nvSpPr>
          <p:spPr bwMode="auto">
            <a:xfrm>
              <a:off x="2293" y="479"/>
              <a:ext cx="11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变小则</a:t>
              </a:r>
            </a:p>
          </p:txBody>
        </p:sp>
        <p:sp>
          <p:nvSpPr>
            <p:cNvPr id="38213" name="WordArt 9"/>
            <p:cNvSpPr>
              <a:spLocks noChangeArrowheads="1" noChangeShapeType="1" noTextEdit="1"/>
            </p:cNvSpPr>
            <p:nvPr/>
          </p:nvSpPr>
          <p:spPr bwMode="auto">
            <a:xfrm rot="-116465">
              <a:off x="2140" y="579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214" name="WordArt 10"/>
            <p:cNvSpPr>
              <a:spLocks noChangeArrowheads="1" noChangeShapeType="1" noTextEdit="1"/>
            </p:cNvSpPr>
            <p:nvPr/>
          </p:nvSpPr>
          <p:spPr bwMode="auto">
            <a:xfrm rot="-116465">
              <a:off x="3075" y="571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215" name="Text Box 11"/>
            <p:cNvSpPr txBox="1">
              <a:spLocks noChangeArrowheads="1"/>
            </p:cNvSpPr>
            <p:nvPr/>
          </p:nvSpPr>
          <p:spPr bwMode="auto">
            <a:xfrm>
              <a:off x="3233" y="463"/>
              <a:ext cx="9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变大，</a:t>
              </a:r>
            </a:p>
          </p:txBody>
        </p:sp>
        <p:sp>
          <p:nvSpPr>
            <p:cNvPr id="38216" name="Text Box 12"/>
            <p:cNvSpPr txBox="1">
              <a:spLocks noChangeArrowheads="1"/>
            </p:cNvSpPr>
            <p:nvPr/>
          </p:nvSpPr>
          <p:spPr bwMode="auto">
            <a:xfrm>
              <a:off x="239" y="498"/>
              <a:ext cx="60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乘积</a:t>
              </a:r>
            </a:p>
          </p:txBody>
        </p:sp>
        <p:sp>
          <p:nvSpPr>
            <p:cNvPr id="38217" name="Text Box 13"/>
            <p:cNvSpPr txBox="1">
              <a:spLocks noChangeArrowheads="1"/>
            </p:cNvSpPr>
            <p:nvPr/>
          </p:nvSpPr>
          <p:spPr bwMode="auto">
            <a:xfrm>
              <a:off x="1089" y="482"/>
              <a:ext cx="11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保持不变</a:t>
              </a:r>
              <a:endParaRPr lang="zh-CN" altLang="en-US" sz="2800" b="1">
                <a:latin typeface="Calibri" pitchFamily="34" charset="0"/>
                <a:ea typeface="华文中宋" pitchFamily="2" charset="-122"/>
              </a:endParaRPr>
            </a:p>
          </p:txBody>
        </p:sp>
        <p:sp>
          <p:nvSpPr>
            <p:cNvPr id="38218" name="WordArt 14"/>
            <p:cNvSpPr>
              <a:spLocks noChangeArrowheads="1" noChangeShapeType="1" noTextEdit="1"/>
            </p:cNvSpPr>
            <p:nvPr/>
          </p:nvSpPr>
          <p:spPr bwMode="auto">
            <a:xfrm rot="-116465">
              <a:off x="771" y="582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219" name="WordArt 15"/>
            <p:cNvSpPr>
              <a:spLocks noChangeArrowheads="1" noChangeShapeType="1" noTextEdit="1"/>
            </p:cNvSpPr>
            <p:nvPr/>
          </p:nvSpPr>
          <p:spPr bwMode="auto">
            <a:xfrm rot="-116465">
              <a:off x="939" y="582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220" name="Text Box 17"/>
            <p:cNvSpPr txBox="1">
              <a:spLocks noChangeArrowheads="1"/>
            </p:cNvSpPr>
            <p:nvPr/>
          </p:nvSpPr>
          <p:spPr bwMode="auto">
            <a:xfrm>
              <a:off x="4027" y="467"/>
              <a:ext cx="9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变大则</a:t>
              </a:r>
            </a:p>
          </p:txBody>
        </p:sp>
        <p:sp>
          <p:nvSpPr>
            <p:cNvPr id="38221" name="WordArt 18"/>
            <p:cNvSpPr>
              <a:spLocks noChangeArrowheads="1" noChangeShapeType="1" noTextEdit="1"/>
            </p:cNvSpPr>
            <p:nvPr/>
          </p:nvSpPr>
          <p:spPr bwMode="auto">
            <a:xfrm rot="-116465">
              <a:off x="3910" y="567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222" name="WordArt 19"/>
            <p:cNvSpPr>
              <a:spLocks noChangeArrowheads="1" noChangeShapeType="1" noTextEdit="1"/>
            </p:cNvSpPr>
            <p:nvPr/>
          </p:nvSpPr>
          <p:spPr bwMode="auto">
            <a:xfrm rot="-116465">
              <a:off x="4797" y="559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223" name="Text Box 20"/>
            <p:cNvSpPr txBox="1">
              <a:spLocks noChangeArrowheads="1"/>
            </p:cNvSpPr>
            <p:nvPr/>
          </p:nvSpPr>
          <p:spPr bwMode="auto">
            <a:xfrm>
              <a:off x="4967" y="475"/>
              <a:ext cx="6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变小</a:t>
              </a:r>
            </a:p>
          </p:txBody>
        </p:sp>
        <p:sp>
          <p:nvSpPr>
            <p:cNvPr id="38224" name="Rectangle 21" descr="新闻纸"/>
            <p:cNvSpPr>
              <a:spLocks noChangeArrowheads="1"/>
            </p:cNvSpPr>
            <p:nvPr/>
          </p:nvSpPr>
          <p:spPr bwMode="auto">
            <a:xfrm>
              <a:off x="403" y="816"/>
              <a:ext cx="5081" cy="7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7892" name="Group 22"/>
          <p:cNvGrpSpPr>
            <a:grpSpLocks/>
          </p:cNvGrpSpPr>
          <p:nvPr/>
        </p:nvGrpSpPr>
        <p:grpSpPr bwMode="auto">
          <a:xfrm>
            <a:off x="4524375" y="1704975"/>
            <a:ext cx="3668713" cy="4776788"/>
            <a:chOff x="2850" y="1010"/>
            <a:chExt cx="2311" cy="3009"/>
          </a:xfrm>
        </p:grpSpPr>
        <p:sp>
          <p:nvSpPr>
            <p:cNvPr id="38150" name="Rectangle 23" descr="深色上对角线"/>
            <p:cNvSpPr>
              <a:spLocks noChangeArrowheads="1"/>
            </p:cNvSpPr>
            <p:nvPr/>
          </p:nvSpPr>
          <p:spPr bwMode="auto">
            <a:xfrm>
              <a:off x="3905" y="3824"/>
              <a:ext cx="1154" cy="195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51" name="Rectangle 24"/>
            <p:cNvSpPr>
              <a:spLocks noChangeArrowheads="1"/>
            </p:cNvSpPr>
            <p:nvPr/>
          </p:nvSpPr>
          <p:spPr bwMode="auto">
            <a:xfrm>
              <a:off x="4261" y="3749"/>
              <a:ext cx="442" cy="2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52" name="Rectangle 25"/>
            <p:cNvSpPr>
              <a:spLocks noChangeArrowheads="1"/>
            </p:cNvSpPr>
            <p:nvPr/>
          </p:nvSpPr>
          <p:spPr bwMode="auto">
            <a:xfrm>
              <a:off x="4303" y="3659"/>
              <a:ext cx="353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7370" name="Oval 26"/>
            <p:cNvSpPr>
              <a:spLocks noChangeArrowheads="1"/>
            </p:cNvSpPr>
            <p:nvPr/>
          </p:nvSpPr>
          <p:spPr bwMode="auto">
            <a:xfrm>
              <a:off x="4939" y="3753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154" name="Line 27"/>
            <p:cNvSpPr>
              <a:spLocks noChangeShapeType="1"/>
            </p:cNvSpPr>
            <p:nvPr/>
          </p:nvSpPr>
          <p:spPr bwMode="auto">
            <a:xfrm>
              <a:off x="4250" y="3819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55" name="Line 28"/>
            <p:cNvSpPr>
              <a:spLocks noChangeShapeType="1"/>
            </p:cNvSpPr>
            <p:nvPr/>
          </p:nvSpPr>
          <p:spPr bwMode="auto">
            <a:xfrm flipH="1">
              <a:off x="4715" y="3818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3" name="Oval 29"/>
            <p:cNvSpPr>
              <a:spLocks noChangeArrowheads="1"/>
            </p:cNvSpPr>
            <p:nvPr/>
          </p:nvSpPr>
          <p:spPr bwMode="auto">
            <a:xfrm>
              <a:off x="3949" y="3752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157" name="Freeform 30"/>
            <p:cNvSpPr>
              <a:spLocks/>
            </p:cNvSpPr>
            <p:nvPr/>
          </p:nvSpPr>
          <p:spPr bwMode="auto">
            <a:xfrm rot="-996106">
              <a:off x="4278" y="3434"/>
              <a:ext cx="198" cy="166"/>
            </a:xfrm>
            <a:custGeom>
              <a:avLst/>
              <a:gdLst>
                <a:gd name="T0" fmla="*/ 0 w 158"/>
                <a:gd name="T1" fmla="*/ 2942 h 111"/>
                <a:gd name="T2" fmla="*/ 722 w 158"/>
                <a:gd name="T3" fmla="*/ 1210 h 111"/>
                <a:gd name="T4" fmla="*/ 1206 w 158"/>
                <a:gd name="T5" fmla="*/ 0 h 111"/>
                <a:gd name="T6" fmla="*/ 1081 w 158"/>
                <a:gd name="T7" fmla="*/ 4151 h 111"/>
                <a:gd name="T8" fmla="*/ 0 w 158"/>
                <a:gd name="T9" fmla="*/ 2942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111"/>
                <a:gd name="T17" fmla="*/ 158 w 158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111">
                  <a:moveTo>
                    <a:pt x="0" y="79"/>
                  </a:moveTo>
                  <a:lnTo>
                    <a:pt x="95" y="32"/>
                  </a:lnTo>
                  <a:lnTo>
                    <a:pt x="158" y="0"/>
                  </a:lnTo>
                  <a:lnTo>
                    <a:pt x="142" y="111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58" name="Oval 31"/>
            <p:cNvSpPr>
              <a:spLocks noChangeArrowheads="1"/>
            </p:cNvSpPr>
            <p:nvPr/>
          </p:nvSpPr>
          <p:spPr bwMode="auto">
            <a:xfrm rot="1603293" flipH="1">
              <a:off x="4367" y="3329"/>
              <a:ext cx="182" cy="319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59" name="Oval 32"/>
            <p:cNvSpPr>
              <a:spLocks noChangeArrowheads="1"/>
            </p:cNvSpPr>
            <p:nvPr/>
          </p:nvSpPr>
          <p:spPr bwMode="auto">
            <a:xfrm>
              <a:off x="4252" y="1475"/>
              <a:ext cx="429" cy="76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0" name="Oval 33"/>
            <p:cNvSpPr>
              <a:spLocks noChangeArrowheads="1"/>
            </p:cNvSpPr>
            <p:nvPr/>
          </p:nvSpPr>
          <p:spPr bwMode="auto">
            <a:xfrm>
              <a:off x="4244" y="1893"/>
              <a:ext cx="444" cy="671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1" name="Oval 34"/>
            <p:cNvSpPr>
              <a:spLocks noChangeArrowheads="1"/>
            </p:cNvSpPr>
            <p:nvPr/>
          </p:nvSpPr>
          <p:spPr bwMode="auto">
            <a:xfrm rot="-390431">
              <a:off x="4262" y="2073"/>
              <a:ext cx="227" cy="76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2" name="Oval 35"/>
            <p:cNvSpPr>
              <a:spLocks noChangeArrowheads="1"/>
            </p:cNvSpPr>
            <p:nvPr/>
          </p:nvSpPr>
          <p:spPr bwMode="auto">
            <a:xfrm rot="226076" flipH="1">
              <a:off x="4469" y="2350"/>
              <a:ext cx="144" cy="11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3" name="Oval 36"/>
            <p:cNvSpPr>
              <a:spLocks noChangeArrowheads="1"/>
            </p:cNvSpPr>
            <p:nvPr/>
          </p:nvSpPr>
          <p:spPr bwMode="auto">
            <a:xfrm rot="-2960545">
              <a:off x="4448" y="3348"/>
              <a:ext cx="133" cy="29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4" name="Oval 37"/>
            <p:cNvSpPr>
              <a:spLocks noChangeArrowheads="1"/>
            </p:cNvSpPr>
            <p:nvPr/>
          </p:nvSpPr>
          <p:spPr bwMode="auto">
            <a:xfrm>
              <a:off x="4366" y="1240"/>
              <a:ext cx="195" cy="4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5" name="Oval 38"/>
            <p:cNvSpPr>
              <a:spLocks noChangeArrowheads="1"/>
            </p:cNvSpPr>
            <p:nvPr/>
          </p:nvSpPr>
          <p:spPr bwMode="auto">
            <a:xfrm rot="1614025">
              <a:off x="4372" y="1434"/>
              <a:ext cx="445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6" name="Oval 39"/>
            <p:cNvSpPr>
              <a:spLocks noChangeArrowheads="1"/>
            </p:cNvSpPr>
            <p:nvPr/>
          </p:nvSpPr>
          <p:spPr bwMode="auto">
            <a:xfrm rot="3551671" flipH="1">
              <a:off x="4062" y="1624"/>
              <a:ext cx="474" cy="21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7" name="Oval 40"/>
            <p:cNvSpPr>
              <a:spLocks noChangeArrowheads="1"/>
            </p:cNvSpPr>
            <p:nvPr/>
          </p:nvSpPr>
          <p:spPr bwMode="auto">
            <a:xfrm rot="-3949016">
              <a:off x="4358" y="1633"/>
              <a:ext cx="527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8" name="Oval 41"/>
            <p:cNvSpPr>
              <a:spLocks noChangeArrowheads="1"/>
            </p:cNvSpPr>
            <p:nvPr/>
          </p:nvSpPr>
          <p:spPr bwMode="auto">
            <a:xfrm rot="-796945">
              <a:off x="4268" y="2101"/>
              <a:ext cx="203" cy="73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69" name="Oval 42"/>
            <p:cNvSpPr>
              <a:spLocks noChangeArrowheads="1"/>
            </p:cNvSpPr>
            <p:nvPr/>
          </p:nvSpPr>
          <p:spPr bwMode="auto">
            <a:xfrm rot="998828" flipH="1">
              <a:off x="4441" y="2106"/>
              <a:ext cx="222" cy="75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0" name="Oval 43"/>
            <p:cNvSpPr>
              <a:spLocks noChangeArrowheads="1"/>
            </p:cNvSpPr>
            <p:nvPr/>
          </p:nvSpPr>
          <p:spPr bwMode="auto">
            <a:xfrm rot="-390431">
              <a:off x="4321" y="2561"/>
              <a:ext cx="185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1" name="Oval 44"/>
            <p:cNvSpPr>
              <a:spLocks noChangeArrowheads="1"/>
            </p:cNvSpPr>
            <p:nvPr/>
          </p:nvSpPr>
          <p:spPr bwMode="auto">
            <a:xfrm rot="-193874">
              <a:off x="4355" y="2594"/>
              <a:ext cx="127" cy="90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2" name="Oval 45"/>
            <p:cNvSpPr>
              <a:spLocks noChangeArrowheads="1"/>
            </p:cNvSpPr>
            <p:nvPr/>
          </p:nvSpPr>
          <p:spPr bwMode="auto">
            <a:xfrm rot="599330" flipH="1">
              <a:off x="4501" y="2135"/>
              <a:ext cx="197" cy="6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3" name="Oval 46"/>
            <p:cNvSpPr>
              <a:spLocks noChangeArrowheads="1"/>
            </p:cNvSpPr>
            <p:nvPr/>
          </p:nvSpPr>
          <p:spPr bwMode="auto">
            <a:xfrm rot="390431" flipH="1">
              <a:off x="4474" y="2519"/>
              <a:ext cx="167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4" name="Oval 47"/>
            <p:cNvSpPr>
              <a:spLocks noChangeArrowheads="1"/>
            </p:cNvSpPr>
            <p:nvPr/>
          </p:nvSpPr>
          <p:spPr bwMode="auto">
            <a:xfrm rot="19683680" flipH="1">
              <a:off x="4090" y="1457"/>
              <a:ext cx="438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5" name="Oval 48"/>
            <p:cNvSpPr>
              <a:spLocks noChangeArrowheads="1"/>
            </p:cNvSpPr>
            <p:nvPr/>
          </p:nvSpPr>
          <p:spPr bwMode="auto">
            <a:xfrm rot="17170770" flipH="1">
              <a:off x="4081" y="1524"/>
              <a:ext cx="269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6" name="Oval 49"/>
            <p:cNvSpPr>
              <a:spLocks noChangeArrowheads="1"/>
            </p:cNvSpPr>
            <p:nvPr/>
          </p:nvSpPr>
          <p:spPr bwMode="auto">
            <a:xfrm rot="16397307" flipH="1">
              <a:off x="3872" y="2119"/>
              <a:ext cx="602" cy="16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7" name="Oval 50"/>
            <p:cNvSpPr>
              <a:spLocks noChangeArrowheads="1"/>
            </p:cNvSpPr>
            <p:nvPr/>
          </p:nvSpPr>
          <p:spPr bwMode="auto">
            <a:xfrm rot="866417">
              <a:off x="4087" y="2310"/>
              <a:ext cx="123" cy="2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8" name="AutoShape 51"/>
            <p:cNvSpPr>
              <a:spLocks noChangeArrowheads="1"/>
            </p:cNvSpPr>
            <p:nvPr/>
          </p:nvSpPr>
          <p:spPr bwMode="auto">
            <a:xfrm rot="578037" flipH="1">
              <a:off x="4088" y="2544"/>
              <a:ext cx="182" cy="173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79" name="Oval 52"/>
            <p:cNvSpPr>
              <a:spLocks noChangeArrowheads="1"/>
            </p:cNvSpPr>
            <p:nvPr/>
          </p:nvSpPr>
          <p:spPr bwMode="auto">
            <a:xfrm rot="-5622126">
              <a:off x="3940" y="1778"/>
              <a:ext cx="491" cy="17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0" name="Oval 53"/>
            <p:cNvSpPr>
              <a:spLocks noChangeArrowheads="1"/>
            </p:cNvSpPr>
            <p:nvPr/>
          </p:nvSpPr>
          <p:spPr bwMode="auto">
            <a:xfrm rot="10285696">
              <a:off x="3987" y="2471"/>
              <a:ext cx="131" cy="1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1" name="AutoShape 54"/>
            <p:cNvSpPr>
              <a:spLocks noChangeArrowheads="1"/>
            </p:cNvSpPr>
            <p:nvPr/>
          </p:nvSpPr>
          <p:spPr bwMode="auto">
            <a:xfrm rot="744893" flipH="1">
              <a:off x="3969" y="2374"/>
              <a:ext cx="176" cy="191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2" name="Oval 55"/>
            <p:cNvSpPr>
              <a:spLocks noChangeArrowheads="1"/>
            </p:cNvSpPr>
            <p:nvPr/>
          </p:nvSpPr>
          <p:spPr bwMode="auto">
            <a:xfrm rot="-8250486">
              <a:off x="4117" y="2475"/>
              <a:ext cx="79" cy="1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3" name="Oval 56"/>
            <p:cNvSpPr>
              <a:spLocks noChangeArrowheads="1"/>
            </p:cNvSpPr>
            <p:nvPr/>
          </p:nvSpPr>
          <p:spPr bwMode="auto">
            <a:xfrm rot="4429230">
              <a:off x="4591" y="1521"/>
              <a:ext cx="269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4" name="Oval 57"/>
            <p:cNvSpPr>
              <a:spLocks noChangeArrowheads="1"/>
            </p:cNvSpPr>
            <p:nvPr/>
          </p:nvSpPr>
          <p:spPr bwMode="auto">
            <a:xfrm rot="5202693">
              <a:off x="4462" y="2088"/>
              <a:ext cx="602" cy="16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5" name="Oval 58"/>
            <p:cNvSpPr>
              <a:spLocks noChangeArrowheads="1"/>
            </p:cNvSpPr>
            <p:nvPr/>
          </p:nvSpPr>
          <p:spPr bwMode="auto">
            <a:xfrm rot="20733583" flipH="1">
              <a:off x="4725" y="2279"/>
              <a:ext cx="123" cy="2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6" name="AutoShape 59"/>
            <p:cNvSpPr>
              <a:spLocks noChangeArrowheads="1"/>
            </p:cNvSpPr>
            <p:nvPr/>
          </p:nvSpPr>
          <p:spPr bwMode="auto">
            <a:xfrm rot="-578037">
              <a:off x="4654" y="2512"/>
              <a:ext cx="176" cy="172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7" name="Oval 60"/>
            <p:cNvSpPr>
              <a:spLocks noChangeArrowheads="1"/>
            </p:cNvSpPr>
            <p:nvPr/>
          </p:nvSpPr>
          <p:spPr bwMode="auto">
            <a:xfrm rot="5622126" flipH="1">
              <a:off x="4503" y="1747"/>
              <a:ext cx="491" cy="17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8" name="Oval 61"/>
            <p:cNvSpPr>
              <a:spLocks noChangeArrowheads="1"/>
            </p:cNvSpPr>
            <p:nvPr/>
          </p:nvSpPr>
          <p:spPr bwMode="auto">
            <a:xfrm rot="4429230">
              <a:off x="4593" y="1547"/>
              <a:ext cx="269" cy="2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89" name="Oval 62"/>
            <p:cNvSpPr>
              <a:spLocks noChangeArrowheads="1"/>
            </p:cNvSpPr>
            <p:nvPr/>
          </p:nvSpPr>
          <p:spPr bwMode="auto">
            <a:xfrm rot="11314304" flipH="1">
              <a:off x="4801" y="2432"/>
              <a:ext cx="131" cy="1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90" name="AutoShape 63"/>
            <p:cNvSpPr>
              <a:spLocks noChangeArrowheads="1"/>
            </p:cNvSpPr>
            <p:nvPr/>
          </p:nvSpPr>
          <p:spPr bwMode="auto">
            <a:xfrm rot="-744893">
              <a:off x="4782" y="2350"/>
              <a:ext cx="157" cy="178"/>
            </a:xfrm>
            <a:prstGeom prst="octagon">
              <a:avLst>
                <a:gd name="adj" fmla="val 3139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91" name="Oval 64"/>
            <p:cNvSpPr>
              <a:spLocks noChangeArrowheads="1"/>
            </p:cNvSpPr>
            <p:nvPr/>
          </p:nvSpPr>
          <p:spPr bwMode="auto">
            <a:xfrm rot="8250486" flipH="1">
              <a:off x="4739" y="2444"/>
              <a:ext cx="79" cy="1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7409" name="AutoShape 65"/>
            <p:cNvSpPr>
              <a:spLocks noChangeArrowheads="1"/>
            </p:cNvSpPr>
            <p:nvPr/>
          </p:nvSpPr>
          <p:spPr bwMode="auto">
            <a:xfrm>
              <a:off x="2850" y="2059"/>
              <a:ext cx="307" cy="306"/>
            </a:xfrm>
            <a:prstGeom prst="rightArrow">
              <a:avLst>
                <a:gd name="adj1" fmla="val 39213"/>
                <a:gd name="adj2" fmla="val 53266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73333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193" name="Text Box 66"/>
            <p:cNvSpPr txBox="1">
              <a:spLocks noChangeArrowheads="1"/>
            </p:cNvSpPr>
            <p:nvPr/>
          </p:nvSpPr>
          <p:spPr bwMode="auto">
            <a:xfrm>
              <a:off x="3260" y="2052"/>
              <a:ext cx="5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收臂</a:t>
              </a:r>
            </a:p>
          </p:txBody>
        </p:sp>
        <p:sp>
          <p:nvSpPr>
            <p:cNvPr id="38194" name="Arc 67"/>
            <p:cNvSpPr>
              <a:spLocks/>
            </p:cNvSpPr>
            <p:nvPr/>
          </p:nvSpPr>
          <p:spPr bwMode="auto">
            <a:xfrm>
              <a:off x="3830" y="1453"/>
              <a:ext cx="1235" cy="282"/>
            </a:xfrm>
            <a:custGeom>
              <a:avLst/>
              <a:gdLst>
                <a:gd name="T0" fmla="*/ 0 w 43200"/>
                <a:gd name="T1" fmla="*/ 0 h 37273"/>
                <a:gd name="T2" fmla="*/ 0 w 43200"/>
                <a:gd name="T3" fmla="*/ 0 h 37273"/>
                <a:gd name="T4" fmla="*/ 0 w 43200"/>
                <a:gd name="T5" fmla="*/ 0 h 372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73"/>
                <a:gd name="T11" fmla="*/ 43200 w 43200"/>
                <a:gd name="T12" fmla="*/ 37273 h 37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73" fill="none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</a:path>
                <a:path w="43200" h="37273" stroke="0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  <a:lnTo>
                    <a:pt x="21600" y="15673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95" name="Arc 68"/>
            <p:cNvSpPr>
              <a:spLocks/>
            </p:cNvSpPr>
            <p:nvPr/>
          </p:nvSpPr>
          <p:spPr bwMode="auto">
            <a:xfrm>
              <a:off x="3753" y="1738"/>
              <a:ext cx="1385" cy="282"/>
            </a:xfrm>
            <a:custGeom>
              <a:avLst/>
              <a:gdLst>
                <a:gd name="T0" fmla="*/ 0 w 43200"/>
                <a:gd name="T1" fmla="*/ 0 h 37273"/>
                <a:gd name="T2" fmla="*/ 0 w 43200"/>
                <a:gd name="T3" fmla="*/ 0 h 37273"/>
                <a:gd name="T4" fmla="*/ 0 w 43200"/>
                <a:gd name="T5" fmla="*/ 0 h 372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73"/>
                <a:gd name="T11" fmla="*/ 43200 w 43200"/>
                <a:gd name="T12" fmla="*/ 37273 h 37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73" fill="none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</a:path>
                <a:path w="43200" h="37273" stroke="0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  <a:lnTo>
                    <a:pt x="21600" y="15673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96" name="Arc 69"/>
            <p:cNvSpPr>
              <a:spLocks/>
            </p:cNvSpPr>
            <p:nvPr/>
          </p:nvSpPr>
          <p:spPr bwMode="auto">
            <a:xfrm>
              <a:off x="4016" y="2799"/>
              <a:ext cx="912" cy="304"/>
            </a:xfrm>
            <a:custGeom>
              <a:avLst/>
              <a:gdLst>
                <a:gd name="T0" fmla="*/ 0 w 43200"/>
                <a:gd name="T1" fmla="*/ 0 h 40129"/>
                <a:gd name="T2" fmla="*/ 0 w 43200"/>
                <a:gd name="T3" fmla="*/ 0 h 40129"/>
                <a:gd name="T4" fmla="*/ 0 w 43200"/>
                <a:gd name="T5" fmla="*/ 0 h 40129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129"/>
                <a:gd name="T11" fmla="*/ 43200 w 43200"/>
                <a:gd name="T12" fmla="*/ 40129 h 40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129" fill="none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</a:path>
                <a:path w="43200" h="40129" stroke="0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  <a:lnTo>
                    <a:pt x="21600" y="18529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97" name="Arc 70"/>
            <p:cNvSpPr>
              <a:spLocks/>
            </p:cNvSpPr>
            <p:nvPr/>
          </p:nvSpPr>
          <p:spPr bwMode="auto">
            <a:xfrm>
              <a:off x="4027" y="3154"/>
              <a:ext cx="912" cy="304"/>
            </a:xfrm>
            <a:custGeom>
              <a:avLst/>
              <a:gdLst>
                <a:gd name="T0" fmla="*/ 0 w 43200"/>
                <a:gd name="T1" fmla="*/ 0 h 40129"/>
                <a:gd name="T2" fmla="*/ 0 w 43200"/>
                <a:gd name="T3" fmla="*/ 0 h 40129"/>
                <a:gd name="T4" fmla="*/ 0 w 43200"/>
                <a:gd name="T5" fmla="*/ 0 h 40129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129"/>
                <a:gd name="T11" fmla="*/ 43200 w 43200"/>
                <a:gd name="T12" fmla="*/ 40129 h 40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129" fill="none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</a:path>
                <a:path w="43200" h="40129" stroke="0" extrusionOk="0">
                  <a:moveTo>
                    <a:pt x="34997" y="1585"/>
                  </a:moveTo>
                  <a:cubicBezTo>
                    <a:pt x="40178" y="5682"/>
                    <a:pt x="43200" y="11924"/>
                    <a:pt x="43200" y="18529"/>
                  </a:cubicBezTo>
                  <a:cubicBezTo>
                    <a:pt x="43200" y="30458"/>
                    <a:pt x="33529" y="40129"/>
                    <a:pt x="21600" y="40129"/>
                  </a:cubicBezTo>
                  <a:cubicBezTo>
                    <a:pt x="9670" y="40129"/>
                    <a:pt x="0" y="30458"/>
                    <a:pt x="0" y="18529"/>
                  </a:cubicBezTo>
                  <a:cubicBezTo>
                    <a:pt x="-1" y="10936"/>
                    <a:pt x="3986" y="3901"/>
                    <a:pt x="10498" y="-1"/>
                  </a:cubicBezTo>
                  <a:lnTo>
                    <a:pt x="21600" y="18529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98" name="Text Box 71"/>
            <p:cNvSpPr txBox="1">
              <a:spLocks noChangeArrowheads="1"/>
            </p:cNvSpPr>
            <p:nvPr/>
          </p:nvSpPr>
          <p:spPr bwMode="auto">
            <a:xfrm>
              <a:off x="3473" y="2683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大</a:t>
              </a:r>
            </a:p>
          </p:txBody>
        </p:sp>
        <p:sp>
          <p:nvSpPr>
            <p:cNvPr id="38199" name="Text Box 72"/>
            <p:cNvSpPr txBox="1">
              <a:spLocks noChangeArrowheads="1"/>
            </p:cNvSpPr>
            <p:nvPr/>
          </p:nvSpPr>
          <p:spPr bwMode="auto">
            <a:xfrm>
              <a:off x="3466" y="2363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小</a:t>
              </a:r>
            </a:p>
          </p:txBody>
        </p:sp>
        <p:sp>
          <p:nvSpPr>
            <p:cNvPr id="38200" name="WordArt 73"/>
            <p:cNvSpPr>
              <a:spLocks noChangeArrowheads="1" noChangeShapeType="1" noTextEdit="1"/>
            </p:cNvSpPr>
            <p:nvPr/>
          </p:nvSpPr>
          <p:spPr bwMode="auto">
            <a:xfrm rot="-116465">
              <a:off x="3312" y="2422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201" name="WordArt 74"/>
            <p:cNvSpPr>
              <a:spLocks noChangeArrowheads="1" noChangeShapeType="1" noTextEdit="1"/>
            </p:cNvSpPr>
            <p:nvPr/>
          </p:nvSpPr>
          <p:spPr bwMode="auto">
            <a:xfrm rot="-116465">
              <a:off x="3308" y="2760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38202" name="Group 75"/>
            <p:cNvGrpSpPr>
              <a:grpSpLocks/>
            </p:cNvGrpSpPr>
            <p:nvPr/>
          </p:nvGrpSpPr>
          <p:grpSpPr bwMode="auto">
            <a:xfrm>
              <a:off x="4313" y="1010"/>
              <a:ext cx="289" cy="404"/>
              <a:chOff x="4313" y="1010"/>
              <a:chExt cx="289" cy="404"/>
            </a:xfrm>
          </p:grpSpPr>
          <p:sp>
            <p:nvSpPr>
              <p:cNvPr id="38204" name="Oval 76"/>
              <p:cNvSpPr>
                <a:spLocks noChangeArrowheads="1"/>
              </p:cNvSpPr>
              <p:nvPr/>
            </p:nvSpPr>
            <p:spPr bwMode="auto">
              <a:xfrm>
                <a:off x="4322" y="1010"/>
                <a:ext cx="280" cy="319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205" name="Oval 77"/>
              <p:cNvSpPr>
                <a:spLocks noChangeArrowheads="1"/>
              </p:cNvSpPr>
              <p:nvPr/>
            </p:nvSpPr>
            <p:spPr bwMode="auto">
              <a:xfrm>
                <a:off x="4339" y="1069"/>
                <a:ext cx="248" cy="345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206" name="Freeform 78"/>
              <p:cNvSpPr>
                <a:spLocks/>
              </p:cNvSpPr>
              <p:nvPr/>
            </p:nvSpPr>
            <p:spPr bwMode="auto">
              <a:xfrm>
                <a:off x="4313" y="1200"/>
                <a:ext cx="37" cy="99"/>
              </a:xfrm>
              <a:custGeom>
                <a:avLst/>
                <a:gdLst>
                  <a:gd name="T0" fmla="*/ 10 w 37"/>
                  <a:gd name="T1" fmla="*/ 1 h 99"/>
                  <a:gd name="T2" fmla="*/ 0 w 37"/>
                  <a:gd name="T3" fmla="*/ 0 h 99"/>
                  <a:gd name="T4" fmla="*/ 0 w 37"/>
                  <a:gd name="T5" fmla="*/ 22 h 99"/>
                  <a:gd name="T6" fmla="*/ 16 w 37"/>
                  <a:gd name="T7" fmla="*/ 69 h 99"/>
                  <a:gd name="T8" fmla="*/ 19 w 37"/>
                  <a:gd name="T9" fmla="*/ 97 h 99"/>
                  <a:gd name="T10" fmla="*/ 37 w 37"/>
                  <a:gd name="T11" fmla="*/ 99 h 99"/>
                  <a:gd name="T12" fmla="*/ 10 w 37"/>
                  <a:gd name="T13" fmla="*/ 1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7"/>
                  <a:gd name="T22" fmla="*/ 0 h 99"/>
                  <a:gd name="T23" fmla="*/ 37 w 37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7" h="99">
                    <a:moveTo>
                      <a:pt x="10" y="1"/>
                    </a:moveTo>
                    <a:lnTo>
                      <a:pt x="0" y="0"/>
                    </a:lnTo>
                    <a:lnTo>
                      <a:pt x="0" y="22"/>
                    </a:lnTo>
                    <a:lnTo>
                      <a:pt x="16" y="69"/>
                    </a:lnTo>
                    <a:lnTo>
                      <a:pt x="19" y="97"/>
                    </a:lnTo>
                    <a:lnTo>
                      <a:pt x="37" y="99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207" name="Freeform 79"/>
              <p:cNvSpPr>
                <a:spLocks/>
              </p:cNvSpPr>
              <p:nvPr/>
            </p:nvSpPr>
            <p:spPr bwMode="auto">
              <a:xfrm>
                <a:off x="4330" y="1034"/>
                <a:ext cx="73" cy="153"/>
              </a:xfrm>
              <a:custGeom>
                <a:avLst/>
                <a:gdLst>
                  <a:gd name="T0" fmla="*/ 304 w 61"/>
                  <a:gd name="T1" fmla="*/ 0 h 150"/>
                  <a:gd name="T2" fmla="*/ 133 w 61"/>
                  <a:gd name="T3" fmla="*/ 38 h 150"/>
                  <a:gd name="T4" fmla="*/ 102 w 61"/>
                  <a:gd name="T5" fmla="*/ 48 h 150"/>
                  <a:gd name="T6" fmla="*/ 20 w 61"/>
                  <a:gd name="T7" fmla="*/ 74 h 150"/>
                  <a:gd name="T8" fmla="*/ 0 w 61"/>
                  <a:gd name="T9" fmla="*/ 117 h 150"/>
                  <a:gd name="T10" fmla="*/ 1 w 61"/>
                  <a:gd name="T11" fmla="*/ 159 h 150"/>
                  <a:gd name="T12" fmla="*/ 50 w 61"/>
                  <a:gd name="T13" fmla="*/ 177 h 150"/>
                  <a:gd name="T14" fmla="*/ 304 w 61"/>
                  <a:gd name="T15" fmla="*/ 0 h 1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1"/>
                  <a:gd name="T25" fmla="*/ 0 h 150"/>
                  <a:gd name="T26" fmla="*/ 61 w 61"/>
                  <a:gd name="T27" fmla="*/ 150 h 15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1" h="150">
                    <a:moveTo>
                      <a:pt x="61" y="0"/>
                    </a:moveTo>
                    <a:lnTo>
                      <a:pt x="27" y="29"/>
                    </a:lnTo>
                    <a:lnTo>
                      <a:pt x="19" y="39"/>
                    </a:lnTo>
                    <a:lnTo>
                      <a:pt x="4" y="65"/>
                    </a:lnTo>
                    <a:lnTo>
                      <a:pt x="0" y="99"/>
                    </a:lnTo>
                    <a:lnTo>
                      <a:pt x="1" y="132"/>
                    </a:lnTo>
                    <a:lnTo>
                      <a:pt x="10" y="150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208" name="Freeform 80"/>
              <p:cNvSpPr>
                <a:spLocks/>
              </p:cNvSpPr>
              <p:nvPr/>
            </p:nvSpPr>
            <p:spPr bwMode="auto">
              <a:xfrm>
                <a:off x="4523" y="1036"/>
                <a:ext cx="61" cy="288"/>
              </a:xfrm>
              <a:custGeom>
                <a:avLst/>
                <a:gdLst>
                  <a:gd name="T0" fmla="*/ 0 w 61"/>
                  <a:gd name="T1" fmla="*/ 0 h 288"/>
                  <a:gd name="T2" fmla="*/ 37 w 61"/>
                  <a:gd name="T3" fmla="*/ 34 h 288"/>
                  <a:gd name="T4" fmla="*/ 51 w 61"/>
                  <a:gd name="T5" fmla="*/ 48 h 288"/>
                  <a:gd name="T6" fmla="*/ 58 w 61"/>
                  <a:gd name="T7" fmla="*/ 84 h 288"/>
                  <a:gd name="T8" fmla="*/ 61 w 61"/>
                  <a:gd name="T9" fmla="*/ 162 h 288"/>
                  <a:gd name="T10" fmla="*/ 51 w 61"/>
                  <a:gd name="T11" fmla="*/ 202 h 288"/>
                  <a:gd name="T12" fmla="*/ 30 w 61"/>
                  <a:gd name="T13" fmla="*/ 288 h 288"/>
                  <a:gd name="T14" fmla="*/ 18 w 61"/>
                  <a:gd name="T15" fmla="*/ 12 h 288"/>
                  <a:gd name="T16" fmla="*/ 28 w 61"/>
                  <a:gd name="T17" fmla="*/ 28 h 28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1"/>
                  <a:gd name="T28" fmla="*/ 0 h 288"/>
                  <a:gd name="T29" fmla="*/ 61 w 61"/>
                  <a:gd name="T30" fmla="*/ 288 h 28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1" h="288">
                    <a:moveTo>
                      <a:pt x="0" y="0"/>
                    </a:moveTo>
                    <a:lnTo>
                      <a:pt x="37" y="34"/>
                    </a:lnTo>
                    <a:lnTo>
                      <a:pt x="51" y="48"/>
                    </a:lnTo>
                    <a:lnTo>
                      <a:pt x="58" y="84"/>
                    </a:lnTo>
                    <a:lnTo>
                      <a:pt x="61" y="162"/>
                    </a:lnTo>
                    <a:lnTo>
                      <a:pt x="51" y="202"/>
                    </a:lnTo>
                    <a:lnTo>
                      <a:pt x="30" y="288"/>
                    </a:lnTo>
                    <a:lnTo>
                      <a:pt x="18" y="12"/>
                    </a:lnTo>
                    <a:lnTo>
                      <a:pt x="28" y="28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209" name="Freeform 81"/>
              <p:cNvSpPr>
                <a:spLocks/>
              </p:cNvSpPr>
              <p:nvPr/>
            </p:nvSpPr>
            <p:spPr bwMode="auto">
              <a:xfrm>
                <a:off x="4350" y="1013"/>
                <a:ext cx="78" cy="55"/>
              </a:xfrm>
              <a:custGeom>
                <a:avLst/>
                <a:gdLst>
                  <a:gd name="T0" fmla="*/ 3 w 78"/>
                  <a:gd name="T1" fmla="*/ 42 h 55"/>
                  <a:gd name="T2" fmla="*/ 33 w 78"/>
                  <a:gd name="T3" fmla="*/ 18 h 55"/>
                  <a:gd name="T4" fmla="*/ 56 w 78"/>
                  <a:gd name="T5" fmla="*/ 9 h 55"/>
                  <a:gd name="T6" fmla="*/ 78 w 78"/>
                  <a:gd name="T7" fmla="*/ 0 h 55"/>
                  <a:gd name="T8" fmla="*/ 33 w 78"/>
                  <a:gd name="T9" fmla="*/ 52 h 55"/>
                  <a:gd name="T10" fmla="*/ 0 w 78"/>
                  <a:gd name="T11" fmla="*/ 55 h 55"/>
                  <a:gd name="T12" fmla="*/ 3 w 78"/>
                  <a:gd name="T13" fmla="*/ 42 h 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8"/>
                  <a:gd name="T22" fmla="*/ 0 h 55"/>
                  <a:gd name="T23" fmla="*/ 78 w 78"/>
                  <a:gd name="T24" fmla="*/ 55 h 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8" h="55">
                    <a:moveTo>
                      <a:pt x="3" y="42"/>
                    </a:moveTo>
                    <a:lnTo>
                      <a:pt x="33" y="18"/>
                    </a:lnTo>
                    <a:lnTo>
                      <a:pt x="56" y="9"/>
                    </a:lnTo>
                    <a:lnTo>
                      <a:pt x="78" y="0"/>
                    </a:lnTo>
                    <a:lnTo>
                      <a:pt x="33" y="52"/>
                    </a:lnTo>
                    <a:lnTo>
                      <a:pt x="0" y="55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8203" name="Rectangle 82"/>
            <p:cNvSpPr>
              <a:spLocks noChangeArrowheads="1"/>
            </p:cNvSpPr>
            <p:nvPr/>
          </p:nvSpPr>
          <p:spPr bwMode="auto">
            <a:xfrm>
              <a:off x="3803" y="3567"/>
              <a:ext cx="1358" cy="187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7893" name="Group 83"/>
          <p:cNvGrpSpPr>
            <a:grpSpLocks/>
          </p:cNvGrpSpPr>
          <p:nvPr/>
        </p:nvGrpSpPr>
        <p:grpSpPr bwMode="auto">
          <a:xfrm>
            <a:off x="433388" y="1692275"/>
            <a:ext cx="3917950" cy="4810125"/>
            <a:chOff x="281" y="1003"/>
            <a:chExt cx="2468" cy="3030"/>
          </a:xfrm>
        </p:grpSpPr>
        <p:sp>
          <p:nvSpPr>
            <p:cNvPr id="38095" name="Rectangle 84" descr="深色上对角线"/>
            <p:cNvSpPr>
              <a:spLocks noChangeArrowheads="1"/>
            </p:cNvSpPr>
            <p:nvPr/>
          </p:nvSpPr>
          <p:spPr bwMode="auto">
            <a:xfrm>
              <a:off x="1126" y="3838"/>
              <a:ext cx="1154" cy="195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96" name="Rectangle 85"/>
            <p:cNvSpPr>
              <a:spLocks noChangeArrowheads="1"/>
            </p:cNvSpPr>
            <p:nvPr/>
          </p:nvSpPr>
          <p:spPr bwMode="auto">
            <a:xfrm>
              <a:off x="1482" y="3763"/>
              <a:ext cx="442" cy="2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97" name="Rectangle 86"/>
            <p:cNvSpPr>
              <a:spLocks noChangeArrowheads="1"/>
            </p:cNvSpPr>
            <p:nvPr/>
          </p:nvSpPr>
          <p:spPr bwMode="auto">
            <a:xfrm>
              <a:off x="1524" y="3673"/>
              <a:ext cx="353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7431" name="Oval 87"/>
            <p:cNvSpPr>
              <a:spLocks noChangeArrowheads="1"/>
            </p:cNvSpPr>
            <p:nvPr/>
          </p:nvSpPr>
          <p:spPr bwMode="auto">
            <a:xfrm>
              <a:off x="2160" y="3767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099" name="Line 88"/>
            <p:cNvSpPr>
              <a:spLocks noChangeShapeType="1"/>
            </p:cNvSpPr>
            <p:nvPr/>
          </p:nvSpPr>
          <p:spPr bwMode="auto">
            <a:xfrm>
              <a:off x="1471" y="3833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0" name="Line 89"/>
            <p:cNvSpPr>
              <a:spLocks noChangeShapeType="1"/>
            </p:cNvSpPr>
            <p:nvPr/>
          </p:nvSpPr>
          <p:spPr bwMode="auto">
            <a:xfrm flipH="1">
              <a:off x="1936" y="3832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4" name="Oval 90"/>
            <p:cNvSpPr>
              <a:spLocks noChangeArrowheads="1"/>
            </p:cNvSpPr>
            <p:nvPr/>
          </p:nvSpPr>
          <p:spPr bwMode="auto">
            <a:xfrm>
              <a:off x="1170" y="3766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102" name="Freeform 91"/>
            <p:cNvSpPr>
              <a:spLocks/>
            </p:cNvSpPr>
            <p:nvPr/>
          </p:nvSpPr>
          <p:spPr bwMode="auto">
            <a:xfrm rot="-996106">
              <a:off x="1523" y="3441"/>
              <a:ext cx="198" cy="166"/>
            </a:xfrm>
            <a:custGeom>
              <a:avLst/>
              <a:gdLst>
                <a:gd name="T0" fmla="*/ 0 w 158"/>
                <a:gd name="T1" fmla="*/ 2942 h 111"/>
                <a:gd name="T2" fmla="*/ 722 w 158"/>
                <a:gd name="T3" fmla="*/ 1210 h 111"/>
                <a:gd name="T4" fmla="*/ 1206 w 158"/>
                <a:gd name="T5" fmla="*/ 0 h 111"/>
                <a:gd name="T6" fmla="*/ 1081 w 158"/>
                <a:gd name="T7" fmla="*/ 4151 h 111"/>
                <a:gd name="T8" fmla="*/ 0 w 158"/>
                <a:gd name="T9" fmla="*/ 2942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"/>
                <a:gd name="T16" fmla="*/ 0 h 111"/>
                <a:gd name="T17" fmla="*/ 158 w 158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" h="111">
                  <a:moveTo>
                    <a:pt x="0" y="79"/>
                  </a:moveTo>
                  <a:lnTo>
                    <a:pt x="95" y="32"/>
                  </a:lnTo>
                  <a:lnTo>
                    <a:pt x="158" y="0"/>
                  </a:lnTo>
                  <a:lnTo>
                    <a:pt x="142" y="111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03" name="Oval 92"/>
            <p:cNvSpPr>
              <a:spLocks noChangeArrowheads="1"/>
            </p:cNvSpPr>
            <p:nvPr/>
          </p:nvSpPr>
          <p:spPr bwMode="auto">
            <a:xfrm rot="1603293" flipH="1">
              <a:off x="1612" y="3336"/>
              <a:ext cx="182" cy="319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04" name="Oval 93"/>
            <p:cNvSpPr>
              <a:spLocks noChangeArrowheads="1"/>
            </p:cNvSpPr>
            <p:nvPr/>
          </p:nvSpPr>
          <p:spPr bwMode="auto">
            <a:xfrm>
              <a:off x="1497" y="1482"/>
              <a:ext cx="429" cy="76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05" name="Oval 94"/>
            <p:cNvSpPr>
              <a:spLocks noChangeArrowheads="1"/>
            </p:cNvSpPr>
            <p:nvPr/>
          </p:nvSpPr>
          <p:spPr bwMode="auto">
            <a:xfrm>
              <a:off x="1489" y="1900"/>
              <a:ext cx="444" cy="671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06" name="Oval 95"/>
            <p:cNvSpPr>
              <a:spLocks noChangeArrowheads="1"/>
            </p:cNvSpPr>
            <p:nvPr/>
          </p:nvSpPr>
          <p:spPr bwMode="auto">
            <a:xfrm rot="-390431">
              <a:off x="1507" y="2080"/>
              <a:ext cx="227" cy="76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07" name="Oval 96"/>
            <p:cNvSpPr>
              <a:spLocks noChangeArrowheads="1"/>
            </p:cNvSpPr>
            <p:nvPr/>
          </p:nvSpPr>
          <p:spPr bwMode="auto">
            <a:xfrm rot="226076" flipH="1">
              <a:off x="1714" y="2357"/>
              <a:ext cx="144" cy="117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08" name="Oval 97"/>
            <p:cNvSpPr>
              <a:spLocks noChangeArrowheads="1"/>
            </p:cNvSpPr>
            <p:nvPr/>
          </p:nvSpPr>
          <p:spPr bwMode="auto">
            <a:xfrm rot="-2960545">
              <a:off x="1693" y="3355"/>
              <a:ext cx="133" cy="29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09" name="Line 98"/>
            <p:cNvSpPr>
              <a:spLocks noChangeShapeType="1"/>
            </p:cNvSpPr>
            <p:nvPr/>
          </p:nvSpPr>
          <p:spPr bwMode="auto">
            <a:xfrm>
              <a:off x="1017" y="1553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10" name="Oval 99"/>
            <p:cNvSpPr>
              <a:spLocks noChangeArrowheads="1"/>
            </p:cNvSpPr>
            <p:nvPr/>
          </p:nvSpPr>
          <p:spPr bwMode="auto">
            <a:xfrm>
              <a:off x="1609" y="1221"/>
              <a:ext cx="198" cy="4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1" name="Oval 100"/>
            <p:cNvSpPr>
              <a:spLocks noChangeArrowheads="1"/>
            </p:cNvSpPr>
            <p:nvPr/>
          </p:nvSpPr>
          <p:spPr bwMode="auto">
            <a:xfrm>
              <a:off x="1381" y="1421"/>
              <a:ext cx="296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2" name="Oval 101"/>
            <p:cNvSpPr>
              <a:spLocks noChangeArrowheads="1"/>
            </p:cNvSpPr>
            <p:nvPr/>
          </p:nvSpPr>
          <p:spPr bwMode="auto">
            <a:xfrm>
              <a:off x="1729" y="1438"/>
              <a:ext cx="343" cy="24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3" name="Oval 102"/>
            <p:cNvSpPr>
              <a:spLocks noChangeArrowheads="1"/>
            </p:cNvSpPr>
            <p:nvPr/>
          </p:nvSpPr>
          <p:spPr bwMode="auto">
            <a:xfrm rot="-457185">
              <a:off x="1807" y="1459"/>
              <a:ext cx="491" cy="21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4" name="Oval 103"/>
            <p:cNvSpPr>
              <a:spLocks noChangeArrowheads="1"/>
            </p:cNvSpPr>
            <p:nvPr/>
          </p:nvSpPr>
          <p:spPr bwMode="auto">
            <a:xfrm rot="457185" flipH="1">
              <a:off x="1093" y="1442"/>
              <a:ext cx="491" cy="21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5" name="Oval 104"/>
            <p:cNvSpPr>
              <a:spLocks noChangeArrowheads="1"/>
            </p:cNvSpPr>
            <p:nvPr/>
          </p:nvSpPr>
          <p:spPr bwMode="auto">
            <a:xfrm rot="4750212" flipH="1">
              <a:off x="1278" y="1609"/>
              <a:ext cx="500" cy="22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6" name="Oval 105"/>
            <p:cNvSpPr>
              <a:spLocks noChangeArrowheads="1"/>
            </p:cNvSpPr>
            <p:nvPr/>
          </p:nvSpPr>
          <p:spPr bwMode="auto">
            <a:xfrm rot="-4321365">
              <a:off x="1582" y="1658"/>
              <a:ext cx="585" cy="20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7" name="Oval 106"/>
            <p:cNvSpPr>
              <a:spLocks noChangeArrowheads="1"/>
            </p:cNvSpPr>
            <p:nvPr/>
          </p:nvSpPr>
          <p:spPr bwMode="auto">
            <a:xfrm rot="-796945">
              <a:off x="1513" y="2108"/>
              <a:ext cx="203" cy="73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8" name="Oval 107"/>
            <p:cNvSpPr>
              <a:spLocks noChangeArrowheads="1"/>
            </p:cNvSpPr>
            <p:nvPr/>
          </p:nvSpPr>
          <p:spPr bwMode="auto">
            <a:xfrm rot="998828" flipH="1">
              <a:off x="1686" y="2113"/>
              <a:ext cx="222" cy="75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19" name="Oval 108"/>
            <p:cNvSpPr>
              <a:spLocks noChangeArrowheads="1"/>
            </p:cNvSpPr>
            <p:nvPr/>
          </p:nvSpPr>
          <p:spPr bwMode="auto">
            <a:xfrm rot="-390431">
              <a:off x="1566" y="2568"/>
              <a:ext cx="185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20" name="Oval 109"/>
            <p:cNvSpPr>
              <a:spLocks noChangeArrowheads="1"/>
            </p:cNvSpPr>
            <p:nvPr/>
          </p:nvSpPr>
          <p:spPr bwMode="auto">
            <a:xfrm rot="-193874">
              <a:off x="1600" y="2601"/>
              <a:ext cx="127" cy="90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21" name="Oval 110"/>
            <p:cNvSpPr>
              <a:spLocks noChangeArrowheads="1"/>
            </p:cNvSpPr>
            <p:nvPr/>
          </p:nvSpPr>
          <p:spPr bwMode="auto">
            <a:xfrm rot="599330" flipH="1">
              <a:off x="1746" y="2142"/>
              <a:ext cx="197" cy="65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22" name="Oval 111"/>
            <p:cNvSpPr>
              <a:spLocks noChangeArrowheads="1"/>
            </p:cNvSpPr>
            <p:nvPr/>
          </p:nvSpPr>
          <p:spPr bwMode="auto">
            <a:xfrm rot="390431" flipH="1">
              <a:off x="1719" y="2526"/>
              <a:ext cx="167" cy="58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23" name="Oval 112"/>
            <p:cNvSpPr>
              <a:spLocks noChangeArrowheads="1"/>
            </p:cNvSpPr>
            <p:nvPr/>
          </p:nvSpPr>
          <p:spPr bwMode="auto">
            <a:xfrm rot="147946" flipH="1">
              <a:off x="811" y="1442"/>
              <a:ext cx="491" cy="16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24" name="Oval 113"/>
            <p:cNvSpPr>
              <a:spLocks noChangeArrowheads="1"/>
            </p:cNvSpPr>
            <p:nvPr/>
          </p:nvSpPr>
          <p:spPr bwMode="auto">
            <a:xfrm rot="-147946">
              <a:off x="2092" y="1467"/>
              <a:ext cx="491" cy="16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25" name="Oval 114"/>
            <p:cNvSpPr>
              <a:spLocks noChangeArrowheads="1"/>
            </p:cNvSpPr>
            <p:nvPr/>
          </p:nvSpPr>
          <p:spPr bwMode="auto">
            <a:xfrm rot="-147946">
              <a:off x="2527" y="1430"/>
              <a:ext cx="222" cy="16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8126" name="Group 115"/>
            <p:cNvGrpSpPr>
              <a:grpSpLocks/>
            </p:cNvGrpSpPr>
            <p:nvPr/>
          </p:nvGrpSpPr>
          <p:grpSpPr bwMode="auto">
            <a:xfrm>
              <a:off x="651" y="1158"/>
              <a:ext cx="222" cy="672"/>
              <a:chOff x="644" y="1009"/>
              <a:chExt cx="222" cy="672"/>
            </a:xfrm>
          </p:grpSpPr>
          <p:sp>
            <p:nvSpPr>
              <p:cNvPr id="38146" name="Oval 116"/>
              <p:cNvSpPr>
                <a:spLocks noChangeArrowheads="1"/>
              </p:cNvSpPr>
              <p:nvPr/>
            </p:nvSpPr>
            <p:spPr bwMode="auto">
              <a:xfrm rot="147946" flipH="1">
                <a:off x="644" y="1274"/>
                <a:ext cx="222" cy="16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147" name="Rectangle 117"/>
              <p:cNvSpPr>
                <a:spLocks noChangeArrowheads="1"/>
              </p:cNvSpPr>
              <p:nvPr/>
            </p:nvSpPr>
            <p:spPr bwMode="auto">
              <a:xfrm>
                <a:off x="704" y="1239"/>
                <a:ext cx="79" cy="2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148" name="AutoShape 118"/>
              <p:cNvSpPr>
                <a:spLocks noChangeArrowheads="1"/>
              </p:cNvSpPr>
              <p:nvPr/>
            </p:nvSpPr>
            <p:spPr bwMode="auto">
              <a:xfrm>
                <a:off x="655" y="1009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149" name="AutoShape 119"/>
              <p:cNvSpPr>
                <a:spLocks noChangeArrowheads="1"/>
              </p:cNvSpPr>
              <p:nvPr/>
            </p:nvSpPr>
            <p:spPr bwMode="auto">
              <a:xfrm>
                <a:off x="664" y="1428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38127" name="Group 120"/>
            <p:cNvGrpSpPr>
              <a:grpSpLocks/>
            </p:cNvGrpSpPr>
            <p:nvPr/>
          </p:nvGrpSpPr>
          <p:grpSpPr bwMode="auto">
            <a:xfrm flipH="1">
              <a:off x="2522" y="1167"/>
              <a:ext cx="222" cy="672"/>
              <a:chOff x="644" y="1009"/>
              <a:chExt cx="222" cy="672"/>
            </a:xfrm>
          </p:grpSpPr>
          <p:sp>
            <p:nvSpPr>
              <p:cNvPr id="38142" name="Oval 121"/>
              <p:cNvSpPr>
                <a:spLocks noChangeArrowheads="1"/>
              </p:cNvSpPr>
              <p:nvPr/>
            </p:nvSpPr>
            <p:spPr bwMode="auto">
              <a:xfrm rot="147946" flipH="1">
                <a:off x="644" y="1274"/>
                <a:ext cx="222" cy="16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143" name="Rectangle 122"/>
              <p:cNvSpPr>
                <a:spLocks noChangeArrowheads="1"/>
              </p:cNvSpPr>
              <p:nvPr/>
            </p:nvSpPr>
            <p:spPr bwMode="auto">
              <a:xfrm>
                <a:off x="704" y="1239"/>
                <a:ext cx="79" cy="2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144" name="AutoShape 123"/>
              <p:cNvSpPr>
                <a:spLocks noChangeArrowheads="1"/>
              </p:cNvSpPr>
              <p:nvPr/>
            </p:nvSpPr>
            <p:spPr bwMode="auto">
              <a:xfrm>
                <a:off x="655" y="1009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145" name="AutoShape 124"/>
              <p:cNvSpPr>
                <a:spLocks noChangeArrowheads="1"/>
              </p:cNvSpPr>
              <p:nvPr/>
            </p:nvSpPr>
            <p:spPr bwMode="auto">
              <a:xfrm>
                <a:off x="664" y="1428"/>
                <a:ext cx="180" cy="253"/>
              </a:xfrm>
              <a:prstGeom prst="octagon">
                <a:avLst>
                  <a:gd name="adj" fmla="val 31394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8128" name="Freeform 125"/>
            <p:cNvSpPr>
              <a:spLocks/>
            </p:cNvSpPr>
            <p:nvPr/>
          </p:nvSpPr>
          <p:spPr bwMode="auto">
            <a:xfrm>
              <a:off x="1349" y="1570"/>
              <a:ext cx="174" cy="205"/>
            </a:xfrm>
            <a:custGeom>
              <a:avLst/>
              <a:gdLst>
                <a:gd name="T0" fmla="*/ 0 w 174"/>
                <a:gd name="T1" fmla="*/ 48 h 205"/>
                <a:gd name="T2" fmla="*/ 111 w 174"/>
                <a:gd name="T3" fmla="*/ 205 h 205"/>
                <a:gd name="T4" fmla="*/ 174 w 174"/>
                <a:gd name="T5" fmla="*/ 71 h 205"/>
                <a:gd name="T6" fmla="*/ 48 w 174"/>
                <a:gd name="T7" fmla="*/ 0 h 205"/>
                <a:gd name="T8" fmla="*/ 0 w 174"/>
                <a:gd name="T9" fmla="*/ 48 h 2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205"/>
                <a:gd name="T17" fmla="*/ 174 w 174"/>
                <a:gd name="T18" fmla="*/ 205 h 2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205">
                  <a:moveTo>
                    <a:pt x="0" y="48"/>
                  </a:moveTo>
                  <a:lnTo>
                    <a:pt x="111" y="205"/>
                  </a:lnTo>
                  <a:lnTo>
                    <a:pt x="174" y="71"/>
                  </a:lnTo>
                  <a:lnTo>
                    <a:pt x="48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29" name="Freeform 126"/>
            <p:cNvSpPr>
              <a:spLocks/>
            </p:cNvSpPr>
            <p:nvPr/>
          </p:nvSpPr>
          <p:spPr bwMode="auto">
            <a:xfrm flipH="1">
              <a:off x="1894" y="1579"/>
              <a:ext cx="174" cy="205"/>
            </a:xfrm>
            <a:custGeom>
              <a:avLst/>
              <a:gdLst>
                <a:gd name="T0" fmla="*/ 0 w 174"/>
                <a:gd name="T1" fmla="*/ 48 h 205"/>
                <a:gd name="T2" fmla="*/ 111 w 174"/>
                <a:gd name="T3" fmla="*/ 205 h 205"/>
                <a:gd name="T4" fmla="*/ 174 w 174"/>
                <a:gd name="T5" fmla="*/ 71 h 205"/>
                <a:gd name="T6" fmla="*/ 48 w 174"/>
                <a:gd name="T7" fmla="*/ 0 h 205"/>
                <a:gd name="T8" fmla="*/ 0 w 174"/>
                <a:gd name="T9" fmla="*/ 48 h 2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205"/>
                <a:gd name="T17" fmla="*/ 174 w 174"/>
                <a:gd name="T18" fmla="*/ 205 h 2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205">
                  <a:moveTo>
                    <a:pt x="0" y="48"/>
                  </a:moveTo>
                  <a:lnTo>
                    <a:pt x="111" y="205"/>
                  </a:lnTo>
                  <a:lnTo>
                    <a:pt x="174" y="71"/>
                  </a:lnTo>
                  <a:lnTo>
                    <a:pt x="48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0" name="Text Box 127"/>
            <p:cNvSpPr txBox="1">
              <a:spLocks noChangeArrowheads="1"/>
            </p:cNvSpPr>
            <p:nvPr/>
          </p:nvSpPr>
          <p:spPr bwMode="auto">
            <a:xfrm>
              <a:off x="281" y="2857"/>
              <a:ext cx="99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Calibri" pitchFamily="34" charset="0"/>
                  <a:ea typeface="华文中宋" pitchFamily="2" charset="-122"/>
                </a:rPr>
                <a:t>    </a:t>
              </a: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用外力矩启动转盘后撤除外力矩</a:t>
              </a:r>
            </a:p>
          </p:txBody>
        </p:sp>
        <p:sp>
          <p:nvSpPr>
            <p:cNvPr id="38131" name="Oval 128"/>
            <p:cNvSpPr>
              <a:spLocks noChangeArrowheads="1"/>
            </p:cNvSpPr>
            <p:nvPr/>
          </p:nvSpPr>
          <p:spPr bwMode="auto">
            <a:xfrm>
              <a:off x="1563" y="1003"/>
              <a:ext cx="302" cy="33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2" name="Oval 129"/>
            <p:cNvSpPr>
              <a:spLocks noChangeArrowheads="1"/>
            </p:cNvSpPr>
            <p:nvPr/>
          </p:nvSpPr>
          <p:spPr bwMode="auto">
            <a:xfrm>
              <a:off x="1582" y="1041"/>
              <a:ext cx="268" cy="38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3" name="Freeform 130"/>
            <p:cNvSpPr>
              <a:spLocks/>
            </p:cNvSpPr>
            <p:nvPr/>
          </p:nvSpPr>
          <p:spPr bwMode="auto">
            <a:xfrm>
              <a:off x="1547" y="1198"/>
              <a:ext cx="40" cy="102"/>
            </a:xfrm>
            <a:custGeom>
              <a:avLst/>
              <a:gdLst>
                <a:gd name="T0" fmla="*/ 19 w 37"/>
                <a:gd name="T1" fmla="*/ 1 h 99"/>
                <a:gd name="T2" fmla="*/ 0 w 37"/>
                <a:gd name="T3" fmla="*/ 0 h 99"/>
                <a:gd name="T4" fmla="*/ 0 w 37"/>
                <a:gd name="T5" fmla="*/ 31 h 99"/>
                <a:gd name="T6" fmla="*/ 31 w 37"/>
                <a:gd name="T7" fmla="*/ 89 h 99"/>
                <a:gd name="T8" fmla="*/ 40 w 37"/>
                <a:gd name="T9" fmla="*/ 126 h 99"/>
                <a:gd name="T10" fmla="*/ 74 w 37"/>
                <a:gd name="T11" fmla="*/ 129 h 99"/>
                <a:gd name="T12" fmla="*/ 19 w 37"/>
                <a:gd name="T13" fmla="*/ 1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99"/>
                <a:gd name="T23" fmla="*/ 37 w 37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99">
                  <a:moveTo>
                    <a:pt x="10" y="1"/>
                  </a:moveTo>
                  <a:lnTo>
                    <a:pt x="0" y="0"/>
                  </a:lnTo>
                  <a:lnTo>
                    <a:pt x="0" y="22"/>
                  </a:lnTo>
                  <a:lnTo>
                    <a:pt x="16" y="69"/>
                  </a:lnTo>
                  <a:lnTo>
                    <a:pt x="19" y="97"/>
                  </a:lnTo>
                  <a:lnTo>
                    <a:pt x="37" y="99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4" name="Freeform 131"/>
            <p:cNvSpPr>
              <a:spLocks/>
            </p:cNvSpPr>
            <p:nvPr/>
          </p:nvSpPr>
          <p:spPr bwMode="auto">
            <a:xfrm>
              <a:off x="1563" y="1028"/>
              <a:ext cx="79" cy="159"/>
            </a:xfrm>
            <a:custGeom>
              <a:avLst/>
              <a:gdLst>
                <a:gd name="T0" fmla="*/ 620 w 61"/>
                <a:gd name="T1" fmla="*/ 0 h 150"/>
                <a:gd name="T2" fmla="*/ 273 w 61"/>
                <a:gd name="T3" fmla="*/ 49 h 150"/>
                <a:gd name="T4" fmla="*/ 193 w 61"/>
                <a:gd name="T5" fmla="*/ 65 h 150"/>
                <a:gd name="T6" fmla="*/ 36 w 61"/>
                <a:gd name="T7" fmla="*/ 110 h 150"/>
                <a:gd name="T8" fmla="*/ 0 w 61"/>
                <a:gd name="T9" fmla="*/ 166 h 150"/>
                <a:gd name="T10" fmla="*/ 1 w 61"/>
                <a:gd name="T11" fmla="*/ 223 h 150"/>
                <a:gd name="T12" fmla="*/ 102 w 61"/>
                <a:gd name="T13" fmla="*/ 254 h 150"/>
                <a:gd name="T14" fmla="*/ 620 w 61"/>
                <a:gd name="T15" fmla="*/ 0 h 1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1"/>
                <a:gd name="T25" fmla="*/ 0 h 150"/>
                <a:gd name="T26" fmla="*/ 61 w 61"/>
                <a:gd name="T27" fmla="*/ 150 h 1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1" h="150">
                  <a:moveTo>
                    <a:pt x="61" y="0"/>
                  </a:moveTo>
                  <a:lnTo>
                    <a:pt x="27" y="29"/>
                  </a:lnTo>
                  <a:lnTo>
                    <a:pt x="19" y="39"/>
                  </a:lnTo>
                  <a:lnTo>
                    <a:pt x="4" y="65"/>
                  </a:lnTo>
                  <a:lnTo>
                    <a:pt x="0" y="99"/>
                  </a:lnTo>
                  <a:lnTo>
                    <a:pt x="1" y="132"/>
                  </a:lnTo>
                  <a:lnTo>
                    <a:pt x="10" y="15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5" name="Freeform 132"/>
            <p:cNvSpPr>
              <a:spLocks/>
            </p:cNvSpPr>
            <p:nvPr/>
          </p:nvSpPr>
          <p:spPr bwMode="auto">
            <a:xfrm>
              <a:off x="1780" y="1030"/>
              <a:ext cx="66" cy="299"/>
            </a:xfrm>
            <a:custGeom>
              <a:avLst/>
              <a:gdLst>
                <a:gd name="T0" fmla="*/ 0 w 61"/>
                <a:gd name="T1" fmla="*/ 0 h 288"/>
                <a:gd name="T2" fmla="*/ 76 w 61"/>
                <a:gd name="T3" fmla="*/ 46 h 288"/>
                <a:gd name="T4" fmla="*/ 104 w 61"/>
                <a:gd name="T5" fmla="*/ 66 h 288"/>
                <a:gd name="T6" fmla="*/ 119 w 61"/>
                <a:gd name="T7" fmla="*/ 117 h 288"/>
                <a:gd name="T8" fmla="*/ 123 w 61"/>
                <a:gd name="T9" fmla="*/ 226 h 288"/>
                <a:gd name="T10" fmla="*/ 104 w 61"/>
                <a:gd name="T11" fmla="*/ 283 h 288"/>
                <a:gd name="T12" fmla="*/ 61 w 61"/>
                <a:gd name="T13" fmla="*/ 403 h 288"/>
                <a:gd name="T14" fmla="*/ 37 w 61"/>
                <a:gd name="T15" fmla="*/ 12 h 288"/>
                <a:gd name="T16" fmla="*/ 56 w 61"/>
                <a:gd name="T17" fmla="*/ 37 h 28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1"/>
                <a:gd name="T28" fmla="*/ 0 h 288"/>
                <a:gd name="T29" fmla="*/ 61 w 61"/>
                <a:gd name="T30" fmla="*/ 288 h 28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1" h="288">
                  <a:moveTo>
                    <a:pt x="0" y="0"/>
                  </a:moveTo>
                  <a:lnTo>
                    <a:pt x="37" y="34"/>
                  </a:lnTo>
                  <a:lnTo>
                    <a:pt x="51" y="48"/>
                  </a:lnTo>
                  <a:lnTo>
                    <a:pt x="58" y="84"/>
                  </a:lnTo>
                  <a:lnTo>
                    <a:pt x="61" y="162"/>
                  </a:lnTo>
                  <a:lnTo>
                    <a:pt x="51" y="202"/>
                  </a:lnTo>
                  <a:lnTo>
                    <a:pt x="30" y="288"/>
                  </a:lnTo>
                  <a:lnTo>
                    <a:pt x="18" y="12"/>
                  </a:lnTo>
                  <a:lnTo>
                    <a:pt x="28" y="28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6" name="Freeform 133"/>
            <p:cNvSpPr>
              <a:spLocks/>
            </p:cNvSpPr>
            <p:nvPr/>
          </p:nvSpPr>
          <p:spPr bwMode="auto">
            <a:xfrm>
              <a:off x="1593" y="1006"/>
              <a:ext cx="84" cy="57"/>
            </a:xfrm>
            <a:custGeom>
              <a:avLst/>
              <a:gdLst>
                <a:gd name="T0" fmla="*/ 3 w 78"/>
                <a:gd name="T1" fmla="*/ 60 h 55"/>
                <a:gd name="T2" fmla="*/ 65 w 78"/>
                <a:gd name="T3" fmla="*/ 27 h 55"/>
                <a:gd name="T4" fmla="*/ 109 w 78"/>
                <a:gd name="T5" fmla="*/ 9 h 55"/>
                <a:gd name="T6" fmla="*/ 151 w 78"/>
                <a:gd name="T7" fmla="*/ 0 h 55"/>
                <a:gd name="T8" fmla="*/ 65 w 78"/>
                <a:gd name="T9" fmla="*/ 70 h 55"/>
                <a:gd name="T10" fmla="*/ 0 w 78"/>
                <a:gd name="T11" fmla="*/ 75 h 55"/>
                <a:gd name="T12" fmla="*/ 3 w 78"/>
                <a:gd name="T13" fmla="*/ 60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8"/>
                <a:gd name="T22" fmla="*/ 0 h 55"/>
                <a:gd name="T23" fmla="*/ 78 w 78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8" h="55">
                  <a:moveTo>
                    <a:pt x="3" y="42"/>
                  </a:moveTo>
                  <a:lnTo>
                    <a:pt x="33" y="18"/>
                  </a:lnTo>
                  <a:lnTo>
                    <a:pt x="56" y="9"/>
                  </a:lnTo>
                  <a:lnTo>
                    <a:pt x="78" y="0"/>
                  </a:lnTo>
                  <a:lnTo>
                    <a:pt x="33" y="52"/>
                  </a:lnTo>
                  <a:lnTo>
                    <a:pt x="0" y="55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7" name="Freeform 134"/>
            <p:cNvSpPr>
              <a:spLocks/>
            </p:cNvSpPr>
            <p:nvPr/>
          </p:nvSpPr>
          <p:spPr bwMode="auto">
            <a:xfrm>
              <a:off x="1836" y="1194"/>
              <a:ext cx="37" cy="108"/>
            </a:xfrm>
            <a:custGeom>
              <a:avLst/>
              <a:gdLst>
                <a:gd name="T0" fmla="*/ 15 w 37"/>
                <a:gd name="T1" fmla="*/ 18 h 108"/>
                <a:gd name="T2" fmla="*/ 36 w 37"/>
                <a:gd name="T3" fmla="*/ 0 h 108"/>
                <a:gd name="T4" fmla="*/ 37 w 37"/>
                <a:gd name="T5" fmla="*/ 13 h 108"/>
                <a:gd name="T6" fmla="*/ 31 w 37"/>
                <a:gd name="T7" fmla="*/ 40 h 108"/>
                <a:gd name="T8" fmla="*/ 18 w 37"/>
                <a:gd name="T9" fmla="*/ 85 h 108"/>
                <a:gd name="T10" fmla="*/ 16 w 37"/>
                <a:gd name="T11" fmla="*/ 100 h 108"/>
                <a:gd name="T12" fmla="*/ 0 w 37"/>
                <a:gd name="T13" fmla="*/ 108 h 108"/>
                <a:gd name="T14" fmla="*/ 15 w 37"/>
                <a:gd name="T15" fmla="*/ 18 h 1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"/>
                <a:gd name="T25" fmla="*/ 0 h 108"/>
                <a:gd name="T26" fmla="*/ 37 w 37"/>
                <a:gd name="T27" fmla="*/ 108 h 1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" h="108">
                  <a:moveTo>
                    <a:pt x="15" y="18"/>
                  </a:moveTo>
                  <a:lnTo>
                    <a:pt x="36" y="0"/>
                  </a:lnTo>
                  <a:lnTo>
                    <a:pt x="37" y="13"/>
                  </a:lnTo>
                  <a:lnTo>
                    <a:pt x="31" y="40"/>
                  </a:lnTo>
                  <a:lnTo>
                    <a:pt x="18" y="85"/>
                  </a:lnTo>
                  <a:lnTo>
                    <a:pt x="16" y="100"/>
                  </a:lnTo>
                  <a:lnTo>
                    <a:pt x="0" y="108"/>
                  </a:lnTo>
                  <a:lnTo>
                    <a:pt x="15" y="1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8" name="Rectangle 135"/>
            <p:cNvSpPr>
              <a:spLocks noChangeArrowheads="1"/>
            </p:cNvSpPr>
            <p:nvPr/>
          </p:nvSpPr>
          <p:spPr bwMode="auto">
            <a:xfrm>
              <a:off x="1024" y="3581"/>
              <a:ext cx="1358" cy="187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39" name="Freeform 136"/>
            <p:cNvSpPr>
              <a:spLocks/>
            </p:cNvSpPr>
            <p:nvPr/>
          </p:nvSpPr>
          <p:spPr bwMode="auto">
            <a:xfrm>
              <a:off x="1559" y="1088"/>
              <a:ext cx="37" cy="210"/>
            </a:xfrm>
            <a:custGeom>
              <a:avLst/>
              <a:gdLst>
                <a:gd name="T0" fmla="*/ 3 w 37"/>
                <a:gd name="T1" fmla="*/ 15 h 210"/>
                <a:gd name="T2" fmla="*/ 0 w 37"/>
                <a:gd name="T3" fmla="*/ 84 h 210"/>
                <a:gd name="T4" fmla="*/ 1 w 37"/>
                <a:gd name="T5" fmla="*/ 105 h 210"/>
                <a:gd name="T6" fmla="*/ 15 w 37"/>
                <a:gd name="T7" fmla="*/ 186 h 210"/>
                <a:gd name="T8" fmla="*/ 37 w 37"/>
                <a:gd name="T9" fmla="*/ 210 h 210"/>
                <a:gd name="T10" fmla="*/ 18 w 37"/>
                <a:gd name="T11" fmla="*/ 0 h 210"/>
                <a:gd name="T12" fmla="*/ 3 w 37"/>
                <a:gd name="T13" fmla="*/ 15 h 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210"/>
                <a:gd name="T23" fmla="*/ 37 w 37"/>
                <a:gd name="T24" fmla="*/ 210 h 2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210">
                  <a:moveTo>
                    <a:pt x="3" y="15"/>
                  </a:moveTo>
                  <a:lnTo>
                    <a:pt x="0" y="84"/>
                  </a:lnTo>
                  <a:lnTo>
                    <a:pt x="1" y="105"/>
                  </a:lnTo>
                  <a:lnTo>
                    <a:pt x="15" y="186"/>
                  </a:lnTo>
                  <a:lnTo>
                    <a:pt x="37" y="210"/>
                  </a:lnTo>
                  <a:lnTo>
                    <a:pt x="18" y="0"/>
                  </a:lnTo>
                  <a:lnTo>
                    <a:pt x="3" y="15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40" name="Freeform 137"/>
            <p:cNvSpPr>
              <a:spLocks/>
            </p:cNvSpPr>
            <p:nvPr/>
          </p:nvSpPr>
          <p:spPr bwMode="auto">
            <a:xfrm>
              <a:off x="1551" y="1415"/>
              <a:ext cx="74" cy="55"/>
            </a:xfrm>
            <a:custGeom>
              <a:avLst/>
              <a:gdLst>
                <a:gd name="T0" fmla="*/ 0 w 74"/>
                <a:gd name="T1" fmla="*/ 19 h 55"/>
                <a:gd name="T2" fmla="*/ 41 w 74"/>
                <a:gd name="T3" fmla="*/ 9 h 55"/>
                <a:gd name="T4" fmla="*/ 63 w 74"/>
                <a:gd name="T5" fmla="*/ 0 h 55"/>
                <a:gd name="T6" fmla="*/ 72 w 74"/>
                <a:gd name="T7" fmla="*/ 21 h 55"/>
                <a:gd name="T8" fmla="*/ 74 w 74"/>
                <a:gd name="T9" fmla="*/ 55 h 55"/>
                <a:gd name="T10" fmla="*/ 0 w 74"/>
                <a:gd name="T11" fmla="*/ 19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55"/>
                <a:gd name="T20" fmla="*/ 74 w 74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55">
                  <a:moveTo>
                    <a:pt x="0" y="19"/>
                  </a:moveTo>
                  <a:lnTo>
                    <a:pt x="41" y="9"/>
                  </a:lnTo>
                  <a:lnTo>
                    <a:pt x="63" y="0"/>
                  </a:lnTo>
                  <a:lnTo>
                    <a:pt x="72" y="21"/>
                  </a:lnTo>
                  <a:lnTo>
                    <a:pt x="74" y="55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141" name="Freeform 138"/>
            <p:cNvSpPr>
              <a:spLocks/>
            </p:cNvSpPr>
            <p:nvPr/>
          </p:nvSpPr>
          <p:spPr bwMode="auto">
            <a:xfrm>
              <a:off x="1779" y="1418"/>
              <a:ext cx="96" cy="63"/>
            </a:xfrm>
            <a:custGeom>
              <a:avLst/>
              <a:gdLst>
                <a:gd name="T0" fmla="*/ 17 w 96"/>
                <a:gd name="T1" fmla="*/ 0 h 63"/>
                <a:gd name="T2" fmla="*/ 30 w 96"/>
                <a:gd name="T3" fmla="*/ 13 h 63"/>
                <a:gd name="T4" fmla="*/ 57 w 96"/>
                <a:gd name="T5" fmla="*/ 27 h 63"/>
                <a:gd name="T6" fmla="*/ 96 w 96"/>
                <a:gd name="T7" fmla="*/ 39 h 63"/>
                <a:gd name="T8" fmla="*/ 0 w 96"/>
                <a:gd name="T9" fmla="*/ 63 h 63"/>
                <a:gd name="T10" fmla="*/ 17 w 96"/>
                <a:gd name="T11" fmla="*/ 0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63"/>
                <a:gd name="T20" fmla="*/ 96 w 96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63">
                  <a:moveTo>
                    <a:pt x="17" y="0"/>
                  </a:moveTo>
                  <a:lnTo>
                    <a:pt x="30" y="13"/>
                  </a:lnTo>
                  <a:lnTo>
                    <a:pt x="57" y="27"/>
                  </a:lnTo>
                  <a:lnTo>
                    <a:pt x="96" y="39"/>
                  </a:lnTo>
                  <a:lnTo>
                    <a:pt x="0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37894" name="Group 139"/>
          <p:cNvGrpSpPr>
            <a:grpSpLocks/>
          </p:cNvGrpSpPr>
          <p:nvPr/>
        </p:nvGrpSpPr>
        <p:grpSpPr bwMode="auto">
          <a:xfrm>
            <a:off x="0" y="6391275"/>
            <a:ext cx="9144000" cy="466725"/>
            <a:chOff x="509" y="4026"/>
            <a:chExt cx="4766" cy="166"/>
          </a:xfrm>
        </p:grpSpPr>
        <p:sp>
          <p:nvSpPr>
            <p:cNvPr id="38093" name="Rectangle 140" descr="深色上对角线"/>
            <p:cNvSpPr>
              <a:spLocks noChangeArrowheads="1"/>
            </p:cNvSpPr>
            <p:nvPr/>
          </p:nvSpPr>
          <p:spPr bwMode="auto">
            <a:xfrm>
              <a:off x="509" y="4026"/>
              <a:ext cx="4766" cy="16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94" name="Line 141"/>
            <p:cNvSpPr>
              <a:spLocks noChangeShapeType="1"/>
            </p:cNvSpPr>
            <p:nvPr/>
          </p:nvSpPr>
          <p:spPr bwMode="auto">
            <a:xfrm flipV="1">
              <a:off x="514" y="4027"/>
              <a:ext cx="47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895" name="Group 142"/>
          <p:cNvGrpSpPr>
            <a:grpSpLocks/>
          </p:cNvGrpSpPr>
          <p:nvPr/>
        </p:nvGrpSpPr>
        <p:grpSpPr bwMode="auto">
          <a:xfrm>
            <a:off x="1895475" y="2992438"/>
            <a:ext cx="2644775" cy="2532062"/>
            <a:chOff x="1194" y="1885"/>
            <a:chExt cx="1666" cy="1595"/>
          </a:xfrm>
        </p:grpSpPr>
        <p:sp>
          <p:nvSpPr>
            <p:cNvPr id="38086" name="Text Box 143"/>
            <p:cNvSpPr txBox="1">
              <a:spLocks noChangeArrowheads="1"/>
            </p:cNvSpPr>
            <p:nvPr/>
          </p:nvSpPr>
          <p:spPr bwMode="auto">
            <a:xfrm>
              <a:off x="2209" y="2059"/>
              <a:ext cx="5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张臂</a:t>
              </a:r>
            </a:p>
          </p:txBody>
        </p:sp>
        <p:sp>
          <p:nvSpPr>
            <p:cNvPr id="38087" name="Arc 144"/>
            <p:cNvSpPr>
              <a:spLocks/>
            </p:cNvSpPr>
            <p:nvPr/>
          </p:nvSpPr>
          <p:spPr bwMode="auto">
            <a:xfrm>
              <a:off x="1194" y="1885"/>
              <a:ext cx="998" cy="282"/>
            </a:xfrm>
            <a:custGeom>
              <a:avLst/>
              <a:gdLst>
                <a:gd name="T0" fmla="*/ 0 w 43200"/>
                <a:gd name="T1" fmla="*/ 0 h 37273"/>
                <a:gd name="T2" fmla="*/ 0 w 43200"/>
                <a:gd name="T3" fmla="*/ 0 h 37273"/>
                <a:gd name="T4" fmla="*/ 0 w 43200"/>
                <a:gd name="T5" fmla="*/ 0 h 37273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73"/>
                <a:gd name="T11" fmla="*/ 43200 w 43200"/>
                <a:gd name="T12" fmla="*/ 37273 h 37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73" fill="none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</a:path>
                <a:path w="43200" h="37273" stroke="0" extrusionOk="0">
                  <a:moveTo>
                    <a:pt x="37814" y="1401"/>
                  </a:moveTo>
                  <a:cubicBezTo>
                    <a:pt x="41285" y="5345"/>
                    <a:pt x="43200" y="10419"/>
                    <a:pt x="43200" y="15673"/>
                  </a:cubicBezTo>
                  <a:cubicBezTo>
                    <a:pt x="43200" y="27602"/>
                    <a:pt x="33529" y="37273"/>
                    <a:pt x="21600" y="37273"/>
                  </a:cubicBezTo>
                  <a:cubicBezTo>
                    <a:pt x="9670" y="37273"/>
                    <a:pt x="0" y="27602"/>
                    <a:pt x="0" y="15673"/>
                  </a:cubicBezTo>
                  <a:cubicBezTo>
                    <a:pt x="-1" y="9745"/>
                    <a:pt x="2435" y="4079"/>
                    <a:pt x="6736" y="0"/>
                  </a:cubicBezTo>
                  <a:lnTo>
                    <a:pt x="21600" y="15673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88" name="Arc 145"/>
            <p:cNvSpPr>
              <a:spLocks/>
            </p:cNvSpPr>
            <p:nvPr/>
          </p:nvSpPr>
          <p:spPr bwMode="auto">
            <a:xfrm>
              <a:off x="1229" y="3253"/>
              <a:ext cx="998" cy="227"/>
            </a:xfrm>
            <a:custGeom>
              <a:avLst/>
              <a:gdLst>
                <a:gd name="T0" fmla="*/ 0 w 43200"/>
                <a:gd name="T1" fmla="*/ 0 h 40142"/>
                <a:gd name="T2" fmla="*/ 0 w 43200"/>
                <a:gd name="T3" fmla="*/ 0 h 40142"/>
                <a:gd name="T4" fmla="*/ 0 w 43200"/>
                <a:gd name="T5" fmla="*/ 0 h 40142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142"/>
                <a:gd name="T11" fmla="*/ 43200 w 43200"/>
                <a:gd name="T12" fmla="*/ 40142 h 401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142" fill="none" extrusionOk="0">
                  <a:moveTo>
                    <a:pt x="32679" y="0"/>
                  </a:moveTo>
                  <a:cubicBezTo>
                    <a:pt x="39204" y="3899"/>
                    <a:pt x="43200" y="10940"/>
                    <a:pt x="43200" y="18542"/>
                  </a:cubicBezTo>
                  <a:cubicBezTo>
                    <a:pt x="43200" y="30471"/>
                    <a:pt x="33529" y="40142"/>
                    <a:pt x="21600" y="40142"/>
                  </a:cubicBezTo>
                  <a:cubicBezTo>
                    <a:pt x="9670" y="40142"/>
                    <a:pt x="0" y="30471"/>
                    <a:pt x="0" y="18542"/>
                  </a:cubicBezTo>
                  <a:cubicBezTo>
                    <a:pt x="-1" y="11405"/>
                    <a:pt x="3524" y="4729"/>
                    <a:pt x="9417" y="704"/>
                  </a:cubicBezTo>
                </a:path>
                <a:path w="43200" h="40142" stroke="0" extrusionOk="0">
                  <a:moveTo>
                    <a:pt x="32679" y="0"/>
                  </a:moveTo>
                  <a:cubicBezTo>
                    <a:pt x="39204" y="3899"/>
                    <a:pt x="43200" y="10940"/>
                    <a:pt x="43200" y="18542"/>
                  </a:cubicBezTo>
                  <a:cubicBezTo>
                    <a:pt x="43200" y="30471"/>
                    <a:pt x="33529" y="40142"/>
                    <a:pt x="21600" y="40142"/>
                  </a:cubicBezTo>
                  <a:cubicBezTo>
                    <a:pt x="9670" y="40142"/>
                    <a:pt x="0" y="30471"/>
                    <a:pt x="0" y="18542"/>
                  </a:cubicBezTo>
                  <a:cubicBezTo>
                    <a:pt x="-1" y="11405"/>
                    <a:pt x="3524" y="4729"/>
                    <a:pt x="9417" y="704"/>
                  </a:cubicBezTo>
                  <a:lnTo>
                    <a:pt x="21600" y="18542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89" name="WordArt 146"/>
            <p:cNvSpPr>
              <a:spLocks noChangeArrowheads="1" noChangeShapeType="1" noTextEdit="1"/>
            </p:cNvSpPr>
            <p:nvPr/>
          </p:nvSpPr>
          <p:spPr bwMode="auto">
            <a:xfrm rot="-116465">
              <a:off x="2262" y="2444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090" name="Text Box 147"/>
            <p:cNvSpPr txBox="1">
              <a:spLocks noChangeArrowheads="1"/>
            </p:cNvSpPr>
            <p:nvPr/>
          </p:nvSpPr>
          <p:spPr bwMode="auto">
            <a:xfrm>
              <a:off x="2437" y="2368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大</a:t>
              </a:r>
            </a:p>
          </p:txBody>
        </p:sp>
        <p:sp>
          <p:nvSpPr>
            <p:cNvPr id="38091" name="Text Box 148"/>
            <p:cNvSpPr txBox="1">
              <a:spLocks noChangeArrowheads="1"/>
            </p:cNvSpPr>
            <p:nvPr/>
          </p:nvSpPr>
          <p:spPr bwMode="auto">
            <a:xfrm>
              <a:off x="2441" y="2694"/>
              <a:ext cx="4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小</a:t>
              </a:r>
            </a:p>
          </p:txBody>
        </p:sp>
        <p:sp>
          <p:nvSpPr>
            <p:cNvPr id="38092" name="WordArt 149"/>
            <p:cNvSpPr>
              <a:spLocks noChangeArrowheads="1" noChangeShapeType="1" noTextEdit="1"/>
            </p:cNvSpPr>
            <p:nvPr/>
          </p:nvSpPr>
          <p:spPr bwMode="auto">
            <a:xfrm rot="-116465">
              <a:off x="2265" y="2774"/>
              <a:ext cx="1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sp>
        <p:nvSpPr>
          <p:cNvPr id="57494" name="Rectangle 150"/>
          <p:cNvSpPr>
            <a:spLocks noChangeArrowheads="1"/>
          </p:cNvSpPr>
          <p:nvPr/>
        </p:nvSpPr>
        <p:spPr bwMode="auto">
          <a:xfrm>
            <a:off x="0" y="1414463"/>
            <a:ext cx="9144000" cy="54673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7495" name="Rectangle 151"/>
          <p:cNvSpPr>
            <a:spLocks noChangeArrowheads="1"/>
          </p:cNvSpPr>
          <p:nvPr/>
        </p:nvSpPr>
        <p:spPr bwMode="auto">
          <a:xfrm>
            <a:off x="0" y="6143625"/>
            <a:ext cx="9144000" cy="755650"/>
          </a:xfrm>
          <a:prstGeom prst="rect">
            <a:avLst/>
          </a:prstGeom>
          <a:gradFill rotWithShape="0">
            <a:gsLst>
              <a:gs pos="0">
                <a:srgbClr val="DDDDDD"/>
              </a:gs>
              <a:gs pos="100000">
                <a:srgbClr val="C6C6C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7496" name="Text Box 152"/>
          <p:cNvSpPr txBox="1">
            <a:spLocks noChangeArrowheads="1"/>
          </p:cNvSpPr>
          <p:nvPr/>
        </p:nvSpPr>
        <p:spPr bwMode="auto">
          <a:xfrm>
            <a:off x="3533775" y="1555750"/>
            <a:ext cx="174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花 样 滑 冰</a:t>
            </a:r>
          </a:p>
        </p:txBody>
      </p:sp>
      <p:grpSp>
        <p:nvGrpSpPr>
          <p:cNvPr id="10" name="Group 153"/>
          <p:cNvGrpSpPr>
            <a:grpSpLocks/>
          </p:cNvGrpSpPr>
          <p:nvPr/>
        </p:nvGrpSpPr>
        <p:grpSpPr bwMode="auto">
          <a:xfrm>
            <a:off x="4237038" y="1563688"/>
            <a:ext cx="3806825" cy="5119687"/>
            <a:chOff x="2669" y="970"/>
            <a:chExt cx="2398" cy="3225"/>
          </a:xfrm>
        </p:grpSpPr>
        <p:sp>
          <p:nvSpPr>
            <p:cNvPr id="38029" name="AutoShape 154"/>
            <p:cNvSpPr>
              <a:spLocks noChangeArrowheads="1"/>
            </p:cNvSpPr>
            <p:nvPr/>
          </p:nvSpPr>
          <p:spPr bwMode="auto">
            <a:xfrm>
              <a:off x="2669" y="1487"/>
              <a:ext cx="307" cy="306"/>
            </a:xfrm>
            <a:prstGeom prst="rightArrow">
              <a:avLst>
                <a:gd name="adj1" fmla="val 39213"/>
                <a:gd name="adj2" fmla="val 53266"/>
              </a:avLst>
            </a:prstGeom>
            <a:gradFill rotWithShape="0">
              <a:gsLst>
                <a:gs pos="0">
                  <a:srgbClr val="FFCC99"/>
                </a:gs>
                <a:gs pos="100000">
                  <a:srgbClr val="EBA547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8030" name="Group 155"/>
            <p:cNvGrpSpPr>
              <a:grpSpLocks/>
            </p:cNvGrpSpPr>
            <p:nvPr/>
          </p:nvGrpSpPr>
          <p:grpSpPr bwMode="auto">
            <a:xfrm>
              <a:off x="3112" y="970"/>
              <a:ext cx="1955" cy="3225"/>
              <a:chOff x="3112" y="970"/>
              <a:chExt cx="1955" cy="3225"/>
            </a:xfrm>
          </p:grpSpPr>
          <p:sp>
            <p:nvSpPr>
              <p:cNvPr id="38031" name="Oval 156"/>
              <p:cNvSpPr>
                <a:spLocks noChangeArrowheads="1"/>
              </p:cNvSpPr>
              <p:nvPr/>
            </p:nvSpPr>
            <p:spPr bwMode="auto">
              <a:xfrm rot="6678536">
                <a:off x="4289" y="3466"/>
                <a:ext cx="576" cy="1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2" name="Oval 157"/>
              <p:cNvSpPr>
                <a:spLocks noChangeArrowheads="1"/>
              </p:cNvSpPr>
              <p:nvPr/>
            </p:nvSpPr>
            <p:spPr bwMode="auto">
              <a:xfrm rot="6742567">
                <a:off x="4321" y="3717"/>
                <a:ext cx="344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3" name="Oval 158"/>
              <p:cNvSpPr>
                <a:spLocks noChangeArrowheads="1"/>
              </p:cNvSpPr>
              <p:nvPr/>
            </p:nvSpPr>
            <p:spPr bwMode="auto">
              <a:xfrm rot="1291039">
                <a:off x="4538" y="3133"/>
                <a:ext cx="178" cy="46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4" name="Oval 159"/>
              <p:cNvSpPr>
                <a:spLocks noChangeArrowheads="1"/>
              </p:cNvSpPr>
              <p:nvPr/>
            </p:nvSpPr>
            <p:spPr bwMode="auto">
              <a:xfrm rot="-1028560">
                <a:off x="4452" y="2526"/>
                <a:ext cx="265" cy="78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5" name="Oval 160"/>
              <p:cNvSpPr>
                <a:spLocks noChangeArrowheads="1"/>
              </p:cNvSpPr>
              <p:nvPr/>
            </p:nvSpPr>
            <p:spPr bwMode="auto">
              <a:xfrm rot="-818681">
                <a:off x="4217" y="2355"/>
                <a:ext cx="416" cy="61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6" name="Oval 161"/>
              <p:cNvSpPr>
                <a:spLocks noChangeArrowheads="1"/>
              </p:cNvSpPr>
              <p:nvPr/>
            </p:nvSpPr>
            <p:spPr bwMode="auto">
              <a:xfrm rot="-352577">
                <a:off x="4204" y="1881"/>
                <a:ext cx="416" cy="7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7" name="Oval 162"/>
              <p:cNvSpPr>
                <a:spLocks noChangeArrowheads="1"/>
              </p:cNvSpPr>
              <p:nvPr/>
            </p:nvSpPr>
            <p:spPr bwMode="auto">
              <a:xfrm rot="-1742468">
                <a:off x="4521" y="1187"/>
                <a:ext cx="117" cy="52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8" name="Oval 163"/>
              <p:cNvSpPr>
                <a:spLocks noChangeArrowheads="1"/>
              </p:cNvSpPr>
              <p:nvPr/>
            </p:nvSpPr>
            <p:spPr bwMode="auto">
              <a:xfrm rot="1521756">
                <a:off x="4113" y="1336"/>
                <a:ext cx="147" cy="36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39" name="Oval 164"/>
              <p:cNvSpPr>
                <a:spLocks noChangeArrowheads="1"/>
              </p:cNvSpPr>
              <p:nvPr/>
            </p:nvSpPr>
            <p:spPr bwMode="auto">
              <a:xfrm rot="1016575">
                <a:off x="4526" y="1548"/>
                <a:ext cx="158" cy="6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0" name="Oval 165"/>
              <p:cNvSpPr>
                <a:spLocks noChangeArrowheads="1"/>
              </p:cNvSpPr>
              <p:nvPr/>
            </p:nvSpPr>
            <p:spPr bwMode="auto">
              <a:xfrm rot="-579088">
                <a:off x="4251" y="1561"/>
                <a:ext cx="284" cy="3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1" name="Oval 166"/>
              <p:cNvSpPr>
                <a:spLocks noChangeArrowheads="1"/>
              </p:cNvSpPr>
              <p:nvPr/>
            </p:nvSpPr>
            <p:spPr bwMode="auto">
              <a:xfrm rot="-993112">
                <a:off x="4138" y="1872"/>
                <a:ext cx="270" cy="51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2" name="Oval 167"/>
              <p:cNvSpPr>
                <a:spLocks noChangeArrowheads="1"/>
              </p:cNvSpPr>
              <p:nvPr/>
            </p:nvSpPr>
            <p:spPr bwMode="auto">
              <a:xfrm rot="-940166">
                <a:off x="4408" y="1936"/>
                <a:ext cx="218" cy="38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3" name="Oval 168"/>
              <p:cNvSpPr>
                <a:spLocks noChangeArrowheads="1"/>
              </p:cNvSpPr>
              <p:nvPr/>
            </p:nvSpPr>
            <p:spPr bwMode="auto">
              <a:xfrm rot="-327101">
                <a:off x="4309" y="3145"/>
                <a:ext cx="182" cy="61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4" name="Oval 169"/>
              <p:cNvSpPr>
                <a:spLocks noChangeArrowheads="1"/>
              </p:cNvSpPr>
              <p:nvPr/>
            </p:nvSpPr>
            <p:spPr bwMode="auto">
              <a:xfrm rot="-72519">
                <a:off x="4374" y="3718"/>
                <a:ext cx="134" cy="4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5" name="Oval 170"/>
              <p:cNvSpPr>
                <a:spLocks noChangeArrowheads="1"/>
              </p:cNvSpPr>
              <p:nvPr/>
            </p:nvSpPr>
            <p:spPr bwMode="auto">
              <a:xfrm rot="757516">
                <a:off x="4423" y="1077"/>
                <a:ext cx="75" cy="19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6" name="Oval 171"/>
              <p:cNvSpPr>
                <a:spLocks noChangeArrowheads="1"/>
              </p:cNvSpPr>
              <p:nvPr/>
            </p:nvSpPr>
            <p:spPr bwMode="auto">
              <a:xfrm rot="20868401" flipH="1">
                <a:off x="4317" y="1098"/>
                <a:ext cx="74" cy="17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7" name="Oval 172"/>
              <p:cNvSpPr>
                <a:spLocks noChangeArrowheads="1"/>
              </p:cNvSpPr>
              <p:nvPr/>
            </p:nvSpPr>
            <p:spPr bwMode="auto">
              <a:xfrm rot="1552297" flipH="1">
                <a:off x="4330" y="1014"/>
                <a:ext cx="54" cy="16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8" name="Oval 173"/>
              <p:cNvSpPr>
                <a:spLocks noChangeArrowheads="1"/>
              </p:cNvSpPr>
              <p:nvPr/>
            </p:nvSpPr>
            <p:spPr bwMode="auto">
              <a:xfrm rot="20137005" flipH="1">
                <a:off x="4427" y="993"/>
                <a:ext cx="55" cy="1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49" name="Oval 174"/>
              <p:cNvSpPr>
                <a:spLocks noChangeArrowheads="1"/>
              </p:cNvSpPr>
              <p:nvPr/>
            </p:nvSpPr>
            <p:spPr bwMode="auto">
              <a:xfrm rot="1703411">
                <a:off x="4196" y="1152"/>
                <a:ext cx="122" cy="50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0" name="Oval 175"/>
              <p:cNvSpPr>
                <a:spLocks noChangeArrowheads="1"/>
              </p:cNvSpPr>
              <p:nvPr/>
            </p:nvSpPr>
            <p:spPr bwMode="auto">
              <a:xfrm rot="432779">
                <a:off x="4145" y="2494"/>
                <a:ext cx="241" cy="50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1" name="Oval 176"/>
              <p:cNvSpPr>
                <a:spLocks noChangeArrowheads="1"/>
              </p:cNvSpPr>
              <p:nvPr/>
            </p:nvSpPr>
            <p:spPr bwMode="auto">
              <a:xfrm rot="-952369">
                <a:off x="4203" y="2675"/>
                <a:ext cx="254" cy="6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2" name="Oval 177"/>
              <p:cNvSpPr>
                <a:spLocks noChangeArrowheads="1"/>
              </p:cNvSpPr>
              <p:nvPr/>
            </p:nvSpPr>
            <p:spPr bwMode="auto">
              <a:xfrm rot="-497025">
                <a:off x="4088" y="1525"/>
                <a:ext cx="172" cy="68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3" name="Oval 178"/>
              <p:cNvSpPr>
                <a:spLocks noChangeArrowheads="1"/>
              </p:cNvSpPr>
              <p:nvPr/>
            </p:nvSpPr>
            <p:spPr bwMode="auto">
              <a:xfrm rot="-1147493">
                <a:off x="4414" y="1969"/>
                <a:ext cx="236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4" name="Oval 179"/>
              <p:cNvSpPr>
                <a:spLocks noChangeArrowheads="1"/>
              </p:cNvSpPr>
              <p:nvPr/>
            </p:nvSpPr>
            <p:spPr bwMode="auto">
              <a:xfrm rot="-668449">
                <a:off x="4290" y="2014"/>
                <a:ext cx="247" cy="33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5" name="Oval 180"/>
              <p:cNvSpPr>
                <a:spLocks noChangeArrowheads="1"/>
              </p:cNvSpPr>
              <p:nvPr/>
            </p:nvSpPr>
            <p:spPr bwMode="auto">
              <a:xfrm rot="-668449">
                <a:off x="4400" y="2145"/>
                <a:ext cx="72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6" name="Oval 181"/>
              <p:cNvSpPr>
                <a:spLocks noChangeArrowheads="1"/>
              </p:cNvSpPr>
              <p:nvPr/>
            </p:nvSpPr>
            <p:spPr bwMode="auto">
              <a:xfrm rot="-155517">
                <a:off x="4385" y="2451"/>
                <a:ext cx="204" cy="37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7" name="Oval 182"/>
              <p:cNvSpPr>
                <a:spLocks noChangeArrowheads="1"/>
              </p:cNvSpPr>
              <p:nvPr/>
            </p:nvSpPr>
            <p:spPr bwMode="auto">
              <a:xfrm rot="794273">
                <a:off x="4478" y="2546"/>
                <a:ext cx="75" cy="1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8" name="Oval 183"/>
              <p:cNvSpPr>
                <a:spLocks noChangeArrowheads="1"/>
              </p:cNvSpPr>
              <p:nvPr/>
            </p:nvSpPr>
            <p:spPr bwMode="auto">
              <a:xfrm rot="-2180916">
                <a:off x="4189" y="1620"/>
                <a:ext cx="15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59" name="Freeform 184"/>
              <p:cNvSpPr>
                <a:spLocks/>
              </p:cNvSpPr>
              <p:nvPr/>
            </p:nvSpPr>
            <p:spPr bwMode="auto">
              <a:xfrm>
                <a:off x="4367" y="1562"/>
                <a:ext cx="135" cy="75"/>
              </a:xfrm>
              <a:custGeom>
                <a:avLst/>
                <a:gdLst>
                  <a:gd name="T0" fmla="*/ 19 w 135"/>
                  <a:gd name="T1" fmla="*/ 0 h 75"/>
                  <a:gd name="T2" fmla="*/ 57 w 135"/>
                  <a:gd name="T3" fmla="*/ 0 h 75"/>
                  <a:gd name="T4" fmla="*/ 84 w 135"/>
                  <a:gd name="T5" fmla="*/ 9 h 75"/>
                  <a:gd name="T6" fmla="*/ 102 w 135"/>
                  <a:gd name="T7" fmla="*/ 19 h 75"/>
                  <a:gd name="T8" fmla="*/ 127 w 135"/>
                  <a:gd name="T9" fmla="*/ 46 h 75"/>
                  <a:gd name="T10" fmla="*/ 135 w 135"/>
                  <a:gd name="T11" fmla="*/ 66 h 75"/>
                  <a:gd name="T12" fmla="*/ 121 w 135"/>
                  <a:gd name="T13" fmla="*/ 75 h 75"/>
                  <a:gd name="T14" fmla="*/ 0 w 135"/>
                  <a:gd name="T15" fmla="*/ 6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5"/>
                  <a:gd name="T25" fmla="*/ 0 h 75"/>
                  <a:gd name="T26" fmla="*/ 135 w 135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5" h="75">
                    <a:moveTo>
                      <a:pt x="19" y="0"/>
                    </a:moveTo>
                    <a:lnTo>
                      <a:pt x="57" y="0"/>
                    </a:lnTo>
                    <a:lnTo>
                      <a:pt x="84" y="9"/>
                    </a:lnTo>
                    <a:lnTo>
                      <a:pt x="102" y="19"/>
                    </a:lnTo>
                    <a:lnTo>
                      <a:pt x="127" y="46"/>
                    </a:lnTo>
                    <a:lnTo>
                      <a:pt x="135" y="66"/>
                    </a:lnTo>
                    <a:lnTo>
                      <a:pt x="121" y="75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60" name="Freeform 185"/>
              <p:cNvSpPr>
                <a:spLocks/>
              </p:cNvSpPr>
              <p:nvPr/>
            </p:nvSpPr>
            <p:spPr bwMode="auto">
              <a:xfrm>
                <a:off x="4423" y="1565"/>
                <a:ext cx="95" cy="41"/>
              </a:xfrm>
              <a:custGeom>
                <a:avLst/>
                <a:gdLst>
                  <a:gd name="T0" fmla="*/ 26 w 95"/>
                  <a:gd name="T1" fmla="*/ 0 h 41"/>
                  <a:gd name="T2" fmla="*/ 69 w 95"/>
                  <a:gd name="T3" fmla="*/ 3 h 41"/>
                  <a:gd name="T4" fmla="*/ 87 w 95"/>
                  <a:gd name="T5" fmla="*/ 15 h 41"/>
                  <a:gd name="T6" fmla="*/ 95 w 95"/>
                  <a:gd name="T7" fmla="*/ 33 h 41"/>
                  <a:gd name="T8" fmla="*/ 89 w 95"/>
                  <a:gd name="T9" fmla="*/ 41 h 41"/>
                  <a:gd name="T10" fmla="*/ 71 w 95"/>
                  <a:gd name="T11" fmla="*/ 21 h 41"/>
                  <a:gd name="T12" fmla="*/ 45 w 95"/>
                  <a:gd name="T13" fmla="*/ 20 h 41"/>
                  <a:gd name="T14" fmla="*/ 0 w 95"/>
                  <a:gd name="T15" fmla="*/ 18 h 41"/>
                  <a:gd name="T16" fmla="*/ 26 w 95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5"/>
                  <a:gd name="T28" fmla="*/ 0 h 41"/>
                  <a:gd name="T29" fmla="*/ 95 w 95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5" h="41">
                    <a:moveTo>
                      <a:pt x="26" y="0"/>
                    </a:moveTo>
                    <a:lnTo>
                      <a:pt x="69" y="3"/>
                    </a:lnTo>
                    <a:lnTo>
                      <a:pt x="87" y="15"/>
                    </a:lnTo>
                    <a:lnTo>
                      <a:pt x="95" y="33"/>
                    </a:lnTo>
                    <a:lnTo>
                      <a:pt x="89" y="41"/>
                    </a:lnTo>
                    <a:lnTo>
                      <a:pt x="71" y="21"/>
                    </a:lnTo>
                    <a:lnTo>
                      <a:pt x="45" y="20"/>
                    </a:lnTo>
                    <a:lnTo>
                      <a:pt x="0" y="18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61" name="Freeform 186"/>
              <p:cNvSpPr>
                <a:spLocks/>
              </p:cNvSpPr>
              <p:nvPr/>
            </p:nvSpPr>
            <p:spPr bwMode="auto">
              <a:xfrm>
                <a:off x="4025" y="2480"/>
                <a:ext cx="702" cy="490"/>
              </a:xfrm>
              <a:custGeom>
                <a:avLst/>
                <a:gdLst>
                  <a:gd name="T0" fmla="*/ 189 w 702"/>
                  <a:gd name="T1" fmla="*/ 56 h 490"/>
                  <a:gd name="T2" fmla="*/ 79 w 702"/>
                  <a:gd name="T3" fmla="*/ 205 h 490"/>
                  <a:gd name="T4" fmla="*/ 55 w 702"/>
                  <a:gd name="T5" fmla="*/ 284 h 490"/>
                  <a:gd name="T6" fmla="*/ 47 w 702"/>
                  <a:gd name="T7" fmla="*/ 363 h 490"/>
                  <a:gd name="T8" fmla="*/ 31 w 702"/>
                  <a:gd name="T9" fmla="*/ 411 h 490"/>
                  <a:gd name="T10" fmla="*/ 0 w 702"/>
                  <a:gd name="T11" fmla="*/ 466 h 490"/>
                  <a:gd name="T12" fmla="*/ 87 w 702"/>
                  <a:gd name="T13" fmla="*/ 490 h 490"/>
                  <a:gd name="T14" fmla="*/ 197 w 702"/>
                  <a:gd name="T15" fmla="*/ 474 h 490"/>
                  <a:gd name="T16" fmla="*/ 418 w 702"/>
                  <a:gd name="T17" fmla="*/ 411 h 490"/>
                  <a:gd name="T18" fmla="*/ 544 w 702"/>
                  <a:gd name="T19" fmla="*/ 387 h 490"/>
                  <a:gd name="T20" fmla="*/ 678 w 702"/>
                  <a:gd name="T21" fmla="*/ 387 h 490"/>
                  <a:gd name="T22" fmla="*/ 702 w 702"/>
                  <a:gd name="T23" fmla="*/ 324 h 490"/>
                  <a:gd name="T24" fmla="*/ 647 w 702"/>
                  <a:gd name="T25" fmla="*/ 221 h 490"/>
                  <a:gd name="T26" fmla="*/ 599 w 702"/>
                  <a:gd name="T27" fmla="*/ 103 h 490"/>
                  <a:gd name="T28" fmla="*/ 521 w 702"/>
                  <a:gd name="T29" fmla="*/ 0 h 490"/>
                  <a:gd name="T30" fmla="*/ 355 w 702"/>
                  <a:gd name="T31" fmla="*/ 16 h 490"/>
                  <a:gd name="T32" fmla="*/ 260 w 702"/>
                  <a:gd name="T33" fmla="*/ 24 h 490"/>
                  <a:gd name="T34" fmla="*/ 189 w 702"/>
                  <a:gd name="T35" fmla="*/ 56 h 49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02"/>
                  <a:gd name="T55" fmla="*/ 0 h 490"/>
                  <a:gd name="T56" fmla="*/ 702 w 702"/>
                  <a:gd name="T57" fmla="*/ 490 h 49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02" h="490">
                    <a:moveTo>
                      <a:pt x="189" y="56"/>
                    </a:moveTo>
                    <a:lnTo>
                      <a:pt x="79" y="205"/>
                    </a:lnTo>
                    <a:lnTo>
                      <a:pt x="55" y="284"/>
                    </a:lnTo>
                    <a:lnTo>
                      <a:pt x="47" y="363"/>
                    </a:lnTo>
                    <a:lnTo>
                      <a:pt x="31" y="411"/>
                    </a:lnTo>
                    <a:lnTo>
                      <a:pt x="0" y="466"/>
                    </a:lnTo>
                    <a:lnTo>
                      <a:pt x="87" y="490"/>
                    </a:lnTo>
                    <a:lnTo>
                      <a:pt x="197" y="474"/>
                    </a:lnTo>
                    <a:lnTo>
                      <a:pt x="418" y="411"/>
                    </a:lnTo>
                    <a:lnTo>
                      <a:pt x="544" y="387"/>
                    </a:lnTo>
                    <a:lnTo>
                      <a:pt x="678" y="387"/>
                    </a:lnTo>
                    <a:lnTo>
                      <a:pt x="702" y="324"/>
                    </a:lnTo>
                    <a:lnTo>
                      <a:pt x="647" y="221"/>
                    </a:lnTo>
                    <a:lnTo>
                      <a:pt x="599" y="103"/>
                    </a:lnTo>
                    <a:lnTo>
                      <a:pt x="521" y="0"/>
                    </a:lnTo>
                    <a:lnTo>
                      <a:pt x="355" y="16"/>
                    </a:lnTo>
                    <a:lnTo>
                      <a:pt x="260" y="24"/>
                    </a:lnTo>
                    <a:lnTo>
                      <a:pt x="189" y="56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62" name="Arc 187"/>
              <p:cNvSpPr>
                <a:spLocks/>
              </p:cNvSpPr>
              <p:nvPr/>
            </p:nvSpPr>
            <p:spPr bwMode="auto">
              <a:xfrm>
                <a:off x="3848" y="2020"/>
                <a:ext cx="1059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chemeClr val="folHlink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63" name="Arc 188"/>
              <p:cNvSpPr>
                <a:spLocks/>
              </p:cNvSpPr>
              <p:nvPr/>
            </p:nvSpPr>
            <p:spPr bwMode="auto">
              <a:xfrm>
                <a:off x="3807" y="2827"/>
                <a:ext cx="1239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chemeClr val="folHlink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64" name="Arc 189"/>
              <p:cNvSpPr>
                <a:spLocks/>
              </p:cNvSpPr>
              <p:nvPr/>
            </p:nvSpPr>
            <p:spPr bwMode="auto">
              <a:xfrm>
                <a:off x="3955" y="3254"/>
                <a:ext cx="1012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chemeClr val="folHlink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8065" name="Group 190"/>
              <p:cNvGrpSpPr>
                <a:grpSpLocks/>
              </p:cNvGrpSpPr>
              <p:nvPr/>
            </p:nvGrpSpPr>
            <p:grpSpPr bwMode="auto">
              <a:xfrm>
                <a:off x="4314" y="3900"/>
                <a:ext cx="158" cy="295"/>
                <a:chOff x="4101" y="3763"/>
                <a:chExt cx="158" cy="295"/>
              </a:xfrm>
            </p:grpSpPr>
            <p:sp>
              <p:nvSpPr>
                <p:cNvPr id="38084" name="Freeform 191"/>
                <p:cNvSpPr>
                  <a:spLocks/>
                </p:cNvSpPr>
                <p:nvPr/>
              </p:nvSpPr>
              <p:spPr bwMode="auto">
                <a:xfrm rot="167413">
                  <a:off x="4117" y="3763"/>
                  <a:ext cx="141" cy="268"/>
                </a:xfrm>
                <a:custGeom>
                  <a:avLst/>
                  <a:gdLst>
                    <a:gd name="T0" fmla="*/ 0 w 158"/>
                    <a:gd name="T1" fmla="*/ 0 h 284"/>
                    <a:gd name="T2" fmla="*/ 5 w 158"/>
                    <a:gd name="T3" fmla="*/ 94 h 284"/>
                    <a:gd name="T4" fmla="*/ 21 w 158"/>
                    <a:gd name="T5" fmla="*/ 136 h 284"/>
                    <a:gd name="T6" fmla="*/ 40 w 158"/>
                    <a:gd name="T7" fmla="*/ 169 h 284"/>
                    <a:gd name="T8" fmla="*/ 56 w 158"/>
                    <a:gd name="T9" fmla="*/ 159 h 2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8"/>
                    <a:gd name="T16" fmla="*/ 0 h 284"/>
                    <a:gd name="T17" fmla="*/ 158 w 158"/>
                    <a:gd name="T18" fmla="*/ 284 h 2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8" h="284">
                      <a:moveTo>
                        <a:pt x="0" y="0"/>
                      </a:moveTo>
                      <a:lnTo>
                        <a:pt x="16" y="158"/>
                      </a:lnTo>
                      <a:lnTo>
                        <a:pt x="56" y="229"/>
                      </a:lnTo>
                      <a:lnTo>
                        <a:pt x="111" y="284"/>
                      </a:lnTo>
                      <a:lnTo>
                        <a:pt x="158" y="268"/>
                      </a:ln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8085" name="Freeform 192"/>
                <p:cNvSpPr>
                  <a:spLocks/>
                </p:cNvSpPr>
                <p:nvPr/>
              </p:nvSpPr>
              <p:spPr bwMode="auto">
                <a:xfrm rot="167413">
                  <a:off x="4101" y="3774"/>
                  <a:ext cx="158" cy="284"/>
                </a:xfrm>
                <a:custGeom>
                  <a:avLst/>
                  <a:gdLst>
                    <a:gd name="T0" fmla="*/ 0 w 158"/>
                    <a:gd name="T1" fmla="*/ 0 h 284"/>
                    <a:gd name="T2" fmla="*/ 16 w 158"/>
                    <a:gd name="T3" fmla="*/ 158 h 284"/>
                    <a:gd name="T4" fmla="*/ 56 w 158"/>
                    <a:gd name="T5" fmla="*/ 229 h 284"/>
                    <a:gd name="T6" fmla="*/ 111 w 158"/>
                    <a:gd name="T7" fmla="*/ 284 h 284"/>
                    <a:gd name="T8" fmla="*/ 158 w 158"/>
                    <a:gd name="T9" fmla="*/ 268 h 2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8"/>
                    <a:gd name="T16" fmla="*/ 0 h 284"/>
                    <a:gd name="T17" fmla="*/ 158 w 158"/>
                    <a:gd name="T18" fmla="*/ 284 h 2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8" h="284">
                      <a:moveTo>
                        <a:pt x="0" y="0"/>
                      </a:moveTo>
                      <a:lnTo>
                        <a:pt x="16" y="158"/>
                      </a:lnTo>
                      <a:lnTo>
                        <a:pt x="56" y="229"/>
                      </a:lnTo>
                      <a:lnTo>
                        <a:pt x="111" y="284"/>
                      </a:lnTo>
                      <a:lnTo>
                        <a:pt x="158" y="268"/>
                      </a:lnTo>
                    </a:path>
                  </a:pathLst>
                </a:cu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8066" name="Text Box 193"/>
              <p:cNvSpPr txBox="1">
                <a:spLocks noChangeArrowheads="1"/>
              </p:cNvSpPr>
              <p:nvPr/>
            </p:nvSpPr>
            <p:spPr bwMode="auto">
              <a:xfrm>
                <a:off x="3127" y="1471"/>
                <a:ext cx="58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CC0000"/>
                    </a:solidFill>
                    <a:latin typeface="Calibri" pitchFamily="34" charset="0"/>
                    <a:ea typeface="华文中宋" pitchFamily="2" charset="-122"/>
                  </a:rPr>
                  <a:t>收臂</a:t>
                </a:r>
              </a:p>
            </p:txBody>
          </p:sp>
          <p:grpSp>
            <p:nvGrpSpPr>
              <p:cNvPr id="38067" name="Group 194"/>
              <p:cNvGrpSpPr>
                <a:grpSpLocks/>
              </p:cNvGrpSpPr>
              <p:nvPr/>
            </p:nvGrpSpPr>
            <p:grpSpPr bwMode="auto">
              <a:xfrm>
                <a:off x="3112" y="2288"/>
                <a:ext cx="584" cy="608"/>
                <a:chOff x="3033" y="2587"/>
                <a:chExt cx="584" cy="608"/>
              </a:xfrm>
            </p:grpSpPr>
            <p:sp>
              <p:nvSpPr>
                <p:cNvPr id="38080" name="Text Box 195"/>
                <p:cNvSpPr txBox="1">
                  <a:spLocks noChangeArrowheads="1"/>
                </p:cNvSpPr>
                <p:nvPr/>
              </p:nvSpPr>
              <p:spPr bwMode="auto">
                <a:xfrm>
                  <a:off x="3198" y="2907"/>
                  <a:ext cx="41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latin typeface="Calibri" pitchFamily="34" charset="0"/>
                      <a:ea typeface="华文中宋" pitchFamily="2" charset="-122"/>
                    </a:rPr>
                    <a:t>大</a:t>
                  </a:r>
                </a:p>
              </p:txBody>
            </p:sp>
            <p:sp>
              <p:nvSpPr>
                <p:cNvPr id="38081" name="Text Box 196"/>
                <p:cNvSpPr txBox="1">
                  <a:spLocks noChangeArrowheads="1"/>
                </p:cNvSpPr>
                <p:nvPr/>
              </p:nvSpPr>
              <p:spPr bwMode="auto">
                <a:xfrm>
                  <a:off x="3191" y="2587"/>
                  <a:ext cx="41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latin typeface="Calibri" pitchFamily="34" charset="0"/>
                      <a:ea typeface="华文中宋" pitchFamily="2" charset="-122"/>
                    </a:rPr>
                    <a:t>小</a:t>
                  </a:r>
                </a:p>
              </p:txBody>
            </p:sp>
            <p:sp>
              <p:nvSpPr>
                <p:cNvPr id="38082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 rot="-116465">
                  <a:off x="3037" y="2646"/>
                  <a:ext cx="178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8083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 rot="-116465">
                  <a:off x="3033" y="2984"/>
                  <a:ext cx="183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8068" name="Freeform 199"/>
              <p:cNvSpPr>
                <a:spLocks/>
              </p:cNvSpPr>
              <p:nvPr/>
            </p:nvSpPr>
            <p:spPr bwMode="auto">
              <a:xfrm rot="-47620">
                <a:off x="4724" y="2655"/>
                <a:ext cx="39" cy="189"/>
              </a:xfrm>
              <a:custGeom>
                <a:avLst/>
                <a:gdLst>
                  <a:gd name="T0" fmla="*/ 0 w 39"/>
                  <a:gd name="T1" fmla="*/ 0 h 189"/>
                  <a:gd name="T2" fmla="*/ 31 w 39"/>
                  <a:gd name="T3" fmla="*/ 110 h 189"/>
                  <a:gd name="T4" fmla="*/ 39 w 39"/>
                  <a:gd name="T5" fmla="*/ 189 h 189"/>
                  <a:gd name="T6" fmla="*/ 0 60000 65536"/>
                  <a:gd name="T7" fmla="*/ 0 60000 65536"/>
                  <a:gd name="T8" fmla="*/ 0 60000 65536"/>
                  <a:gd name="T9" fmla="*/ 0 w 39"/>
                  <a:gd name="T10" fmla="*/ 0 h 189"/>
                  <a:gd name="T11" fmla="*/ 39 w 39"/>
                  <a:gd name="T12" fmla="*/ 189 h 1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" h="189">
                    <a:moveTo>
                      <a:pt x="0" y="0"/>
                    </a:moveTo>
                    <a:lnTo>
                      <a:pt x="31" y="110"/>
                    </a:lnTo>
                    <a:lnTo>
                      <a:pt x="39" y="189"/>
                    </a:lnTo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69" name="Freeform 200"/>
              <p:cNvSpPr>
                <a:spLocks/>
              </p:cNvSpPr>
              <p:nvPr/>
            </p:nvSpPr>
            <p:spPr bwMode="auto">
              <a:xfrm>
                <a:off x="4667" y="2620"/>
                <a:ext cx="115" cy="274"/>
              </a:xfrm>
              <a:custGeom>
                <a:avLst/>
                <a:gdLst>
                  <a:gd name="T0" fmla="*/ 0 w 115"/>
                  <a:gd name="T1" fmla="*/ 45 h 274"/>
                  <a:gd name="T2" fmla="*/ 13 w 115"/>
                  <a:gd name="T3" fmla="*/ 93 h 274"/>
                  <a:gd name="T4" fmla="*/ 27 w 115"/>
                  <a:gd name="T5" fmla="*/ 135 h 274"/>
                  <a:gd name="T6" fmla="*/ 34 w 115"/>
                  <a:gd name="T7" fmla="*/ 178 h 274"/>
                  <a:gd name="T8" fmla="*/ 43 w 115"/>
                  <a:gd name="T9" fmla="*/ 222 h 274"/>
                  <a:gd name="T10" fmla="*/ 48 w 115"/>
                  <a:gd name="T11" fmla="*/ 249 h 274"/>
                  <a:gd name="T12" fmla="*/ 63 w 115"/>
                  <a:gd name="T13" fmla="*/ 274 h 274"/>
                  <a:gd name="T14" fmla="*/ 115 w 115"/>
                  <a:gd name="T15" fmla="*/ 178 h 274"/>
                  <a:gd name="T16" fmla="*/ 25 w 115"/>
                  <a:gd name="T17" fmla="*/ 60 h 274"/>
                  <a:gd name="T18" fmla="*/ 7 w 115"/>
                  <a:gd name="T19" fmla="*/ 69 h 274"/>
                  <a:gd name="T20" fmla="*/ 12 w 115"/>
                  <a:gd name="T21" fmla="*/ 90 h 27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5"/>
                  <a:gd name="T34" fmla="*/ 0 h 274"/>
                  <a:gd name="T35" fmla="*/ 115 w 115"/>
                  <a:gd name="T36" fmla="*/ 274 h 27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5" h="274">
                    <a:moveTo>
                      <a:pt x="0" y="45"/>
                    </a:moveTo>
                    <a:lnTo>
                      <a:pt x="13" y="93"/>
                    </a:lnTo>
                    <a:lnTo>
                      <a:pt x="27" y="135"/>
                    </a:lnTo>
                    <a:lnTo>
                      <a:pt x="34" y="178"/>
                    </a:lnTo>
                    <a:lnTo>
                      <a:pt x="43" y="222"/>
                    </a:lnTo>
                    <a:lnTo>
                      <a:pt x="48" y="249"/>
                    </a:lnTo>
                    <a:lnTo>
                      <a:pt x="63" y="274"/>
                    </a:lnTo>
                    <a:lnTo>
                      <a:pt x="115" y="178"/>
                    </a:lnTo>
                    <a:cubicBezTo>
                      <a:pt x="17" y="0"/>
                      <a:pt x="94" y="60"/>
                      <a:pt x="25" y="60"/>
                    </a:cubicBezTo>
                    <a:lnTo>
                      <a:pt x="7" y="69"/>
                    </a:lnTo>
                    <a:lnTo>
                      <a:pt x="12" y="90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0" name="Freeform 201"/>
              <p:cNvSpPr>
                <a:spLocks/>
              </p:cNvSpPr>
              <p:nvPr/>
            </p:nvSpPr>
            <p:spPr bwMode="auto">
              <a:xfrm>
                <a:off x="3984" y="2549"/>
                <a:ext cx="210" cy="457"/>
              </a:xfrm>
              <a:custGeom>
                <a:avLst/>
                <a:gdLst>
                  <a:gd name="T0" fmla="*/ 192 w 210"/>
                  <a:gd name="T1" fmla="*/ 50 h 435"/>
                  <a:gd name="T2" fmla="*/ 169 w 210"/>
                  <a:gd name="T3" fmla="*/ 101 h 435"/>
                  <a:gd name="T4" fmla="*/ 153 w 210"/>
                  <a:gd name="T5" fmla="*/ 154 h 435"/>
                  <a:gd name="T6" fmla="*/ 144 w 210"/>
                  <a:gd name="T7" fmla="*/ 244 h 435"/>
                  <a:gd name="T8" fmla="*/ 141 w 210"/>
                  <a:gd name="T9" fmla="*/ 313 h 435"/>
                  <a:gd name="T10" fmla="*/ 148 w 210"/>
                  <a:gd name="T11" fmla="*/ 363 h 435"/>
                  <a:gd name="T12" fmla="*/ 163 w 210"/>
                  <a:gd name="T13" fmla="*/ 484 h 435"/>
                  <a:gd name="T14" fmla="*/ 178 w 210"/>
                  <a:gd name="T15" fmla="*/ 548 h 435"/>
                  <a:gd name="T16" fmla="*/ 198 w 210"/>
                  <a:gd name="T17" fmla="*/ 624 h 435"/>
                  <a:gd name="T18" fmla="*/ 210 w 210"/>
                  <a:gd name="T19" fmla="*/ 652 h 435"/>
                  <a:gd name="T20" fmla="*/ 189 w 210"/>
                  <a:gd name="T21" fmla="*/ 678 h 435"/>
                  <a:gd name="T22" fmla="*/ 138 w 210"/>
                  <a:gd name="T23" fmla="*/ 645 h 435"/>
                  <a:gd name="T24" fmla="*/ 72 w 210"/>
                  <a:gd name="T25" fmla="*/ 637 h 435"/>
                  <a:gd name="T26" fmla="*/ 0 w 210"/>
                  <a:gd name="T27" fmla="*/ 591 h 435"/>
                  <a:gd name="T28" fmla="*/ 0 w 210"/>
                  <a:gd name="T29" fmla="*/ 101 h 435"/>
                  <a:gd name="T30" fmla="*/ 82 w 210"/>
                  <a:gd name="T31" fmla="*/ 0 h 435"/>
                  <a:gd name="T32" fmla="*/ 192 w 210"/>
                  <a:gd name="T33" fmla="*/ 50 h 4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0"/>
                  <a:gd name="T52" fmla="*/ 0 h 435"/>
                  <a:gd name="T53" fmla="*/ 210 w 210"/>
                  <a:gd name="T54" fmla="*/ 435 h 4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0" h="435">
                    <a:moveTo>
                      <a:pt x="192" y="32"/>
                    </a:moveTo>
                    <a:lnTo>
                      <a:pt x="169" y="65"/>
                    </a:lnTo>
                    <a:lnTo>
                      <a:pt x="153" y="99"/>
                    </a:lnTo>
                    <a:lnTo>
                      <a:pt x="144" y="156"/>
                    </a:lnTo>
                    <a:lnTo>
                      <a:pt x="141" y="201"/>
                    </a:lnTo>
                    <a:lnTo>
                      <a:pt x="148" y="233"/>
                    </a:lnTo>
                    <a:lnTo>
                      <a:pt x="163" y="311"/>
                    </a:lnTo>
                    <a:lnTo>
                      <a:pt x="178" y="350"/>
                    </a:lnTo>
                    <a:lnTo>
                      <a:pt x="198" y="401"/>
                    </a:lnTo>
                    <a:lnTo>
                      <a:pt x="210" y="419"/>
                    </a:lnTo>
                    <a:lnTo>
                      <a:pt x="189" y="435"/>
                    </a:lnTo>
                    <a:lnTo>
                      <a:pt x="138" y="414"/>
                    </a:lnTo>
                    <a:lnTo>
                      <a:pt x="72" y="408"/>
                    </a:lnTo>
                    <a:lnTo>
                      <a:pt x="0" y="380"/>
                    </a:lnTo>
                    <a:lnTo>
                      <a:pt x="0" y="65"/>
                    </a:lnTo>
                    <a:lnTo>
                      <a:pt x="82" y="0"/>
                    </a:lnTo>
                    <a:lnTo>
                      <a:pt x="192" y="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1" name="Freeform 202"/>
              <p:cNvSpPr>
                <a:spLocks/>
              </p:cNvSpPr>
              <p:nvPr/>
            </p:nvSpPr>
            <p:spPr bwMode="auto">
              <a:xfrm>
                <a:off x="4221" y="2501"/>
                <a:ext cx="371" cy="40"/>
              </a:xfrm>
              <a:custGeom>
                <a:avLst/>
                <a:gdLst>
                  <a:gd name="T0" fmla="*/ 0 w 371"/>
                  <a:gd name="T1" fmla="*/ 24 h 40"/>
                  <a:gd name="T2" fmla="*/ 71 w 371"/>
                  <a:gd name="T3" fmla="*/ 0 h 40"/>
                  <a:gd name="T4" fmla="*/ 150 w 371"/>
                  <a:gd name="T5" fmla="*/ 8 h 40"/>
                  <a:gd name="T6" fmla="*/ 206 w 371"/>
                  <a:gd name="T7" fmla="*/ 24 h 40"/>
                  <a:gd name="T8" fmla="*/ 261 w 371"/>
                  <a:gd name="T9" fmla="*/ 40 h 40"/>
                  <a:gd name="T10" fmla="*/ 371 w 371"/>
                  <a:gd name="T11" fmla="*/ 16 h 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1"/>
                  <a:gd name="T19" fmla="*/ 0 h 40"/>
                  <a:gd name="T20" fmla="*/ 371 w 371"/>
                  <a:gd name="T21" fmla="*/ 40 h 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1" h="40">
                    <a:moveTo>
                      <a:pt x="0" y="24"/>
                    </a:moveTo>
                    <a:lnTo>
                      <a:pt x="71" y="0"/>
                    </a:lnTo>
                    <a:lnTo>
                      <a:pt x="150" y="8"/>
                    </a:lnTo>
                    <a:lnTo>
                      <a:pt x="206" y="24"/>
                    </a:lnTo>
                    <a:lnTo>
                      <a:pt x="261" y="40"/>
                    </a:lnTo>
                    <a:lnTo>
                      <a:pt x="371" y="16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2" name="Freeform 203"/>
              <p:cNvSpPr>
                <a:spLocks/>
              </p:cNvSpPr>
              <p:nvPr/>
            </p:nvSpPr>
            <p:spPr bwMode="auto">
              <a:xfrm>
                <a:off x="4305" y="1911"/>
                <a:ext cx="191" cy="65"/>
              </a:xfrm>
              <a:custGeom>
                <a:avLst/>
                <a:gdLst>
                  <a:gd name="T0" fmla="*/ 0 w 191"/>
                  <a:gd name="T1" fmla="*/ 0 h 65"/>
                  <a:gd name="T2" fmla="*/ 24 w 191"/>
                  <a:gd name="T3" fmla="*/ 5 h 65"/>
                  <a:gd name="T4" fmla="*/ 50 w 191"/>
                  <a:gd name="T5" fmla="*/ 18 h 65"/>
                  <a:gd name="T6" fmla="*/ 83 w 191"/>
                  <a:gd name="T7" fmla="*/ 42 h 65"/>
                  <a:gd name="T8" fmla="*/ 113 w 191"/>
                  <a:gd name="T9" fmla="*/ 57 h 65"/>
                  <a:gd name="T10" fmla="*/ 150 w 191"/>
                  <a:gd name="T11" fmla="*/ 65 h 65"/>
                  <a:gd name="T12" fmla="*/ 171 w 191"/>
                  <a:gd name="T13" fmla="*/ 65 h 65"/>
                  <a:gd name="T14" fmla="*/ 189 w 191"/>
                  <a:gd name="T15" fmla="*/ 57 h 65"/>
                  <a:gd name="T16" fmla="*/ 191 w 191"/>
                  <a:gd name="T17" fmla="*/ 35 h 65"/>
                  <a:gd name="T18" fmla="*/ 189 w 191"/>
                  <a:gd name="T19" fmla="*/ 15 h 6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1"/>
                  <a:gd name="T31" fmla="*/ 0 h 65"/>
                  <a:gd name="T32" fmla="*/ 191 w 191"/>
                  <a:gd name="T33" fmla="*/ 65 h 6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91" h="65">
                    <a:moveTo>
                      <a:pt x="0" y="0"/>
                    </a:moveTo>
                    <a:lnTo>
                      <a:pt x="24" y="5"/>
                    </a:lnTo>
                    <a:lnTo>
                      <a:pt x="50" y="18"/>
                    </a:lnTo>
                    <a:lnTo>
                      <a:pt x="83" y="42"/>
                    </a:lnTo>
                    <a:lnTo>
                      <a:pt x="113" y="57"/>
                    </a:lnTo>
                    <a:lnTo>
                      <a:pt x="150" y="65"/>
                    </a:lnTo>
                    <a:lnTo>
                      <a:pt x="171" y="65"/>
                    </a:lnTo>
                    <a:lnTo>
                      <a:pt x="189" y="57"/>
                    </a:lnTo>
                    <a:lnTo>
                      <a:pt x="191" y="35"/>
                    </a:lnTo>
                    <a:lnTo>
                      <a:pt x="189" y="15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3" name="Freeform 204"/>
              <p:cNvSpPr>
                <a:spLocks/>
              </p:cNvSpPr>
              <p:nvPr/>
            </p:nvSpPr>
            <p:spPr bwMode="auto">
              <a:xfrm>
                <a:off x="4454" y="1285"/>
                <a:ext cx="91" cy="42"/>
              </a:xfrm>
              <a:custGeom>
                <a:avLst/>
                <a:gdLst>
                  <a:gd name="T0" fmla="*/ 0 w 91"/>
                  <a:gd name="T1" fmla="*/ 22 h 42"/>
                  <a:gd name="T2" fmla="*/ 22 w 91"/>
                  <a:gd name="T3" fmla="*/ 33 h 42"/>
                  <a:gd name="T4" fmla="*/ 48 w 91"/>
                  <a:gd name="T5" fmla="*/ 42 h 42"/>
                  <a:gd name="T6" fmla="*/ 70 w 91"/>
                  <a:gd name="T7" fmla="*/ 34 h 42"/>
                  <a:gd name="T8" fmla="*/ 91 w 91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"/>
                  <a:gd name="T16" fmla="*/ 0 h 42"/>
                  <a:gd name="T17" fmla="*/ 91 w 91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" h="42">
                    <a:moveTo>
                      <a:pt x="0" y="22"/>
                    </a:moveTo>
                    <a:lnTo>
                      <a:pt x="22" y="33"/>
                    </a:lnTo>
                    <a:lnTo>
                      <a:pt x="48" y="42"/>
                    </a:lnTo>
                    <a:lnTo>
                      <a:pt x="70" y="34"/>
                    </a:lnTo>
                    <a:lnTo>
                      <a:pt x="91" y="0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4" name="Freeform 205"/>
              <p:cNvSpPr>
                <a:spLocks/>
              </p:cNvSpPr>
              <p:nvPr/>
            </p:nvSpPr>
            <p:spPr bwMode="auto">
              <a:xfrm>
                <a:off x="4291" y="1276"/>
                <a:ext cx="64" cy="50"/>
              </a:xfrm>
              <a:custGeom>
                <a:avLst/>
                <a:gdLst>
                  <a:gd name="T0" fmla="*/ 0 w 64"/>
                  <a:gd name="T1" fmla="*/ 0 h 50"/>
                  <a:gd name="T2" fmla="*/ 6 w 64"/>
                  <a:gd name="T3" fmla="*/ 29 h 50"/>
                  <a:gd name="T4" fmla="*/ 30 w 64"/>
                  <a:gd name="T5" fmla="*/ 50 h 50"/>
                  <a:gd name="T6" fmla="*/ 64 w 64"/>
                  <a:gd name="T7" fmla="*/ 42 h 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4"/>
                  <a:gd name="T13" fmla="*/ 0 h 50"/>
                  <a:gd name="T14" fmla="*/ 64 w 64"/>
                  <a:gd name="T15" fmla="*/ 50 h 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4" h="50">
                    <a:moveTo>
                      <a:pt x="0" y="0"/>
                    </a:moveTo>
                    <a:lnTo>
                      <a:pt x="6" y="29"/>
                    </a:lnTo>
                    <a:lnTo>
                      <a:pt x="30" y="50"/>
                    </a:lnTo>
                    <a:lnTo>
                      <a:pt x="64" y="42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5" name="Oval 206"/>
              <p:cNvSpPr>
                <a:spLocks noChangeArrowheads="1"/>
              </p:cNvSpPr>
              <p:nvPr/>
            </p:nvSpPr>
            <p:spPr bwMode="auto">
              <a:xfrm rot="21367061" flipH="1">
                <a:off x="4408" y="970"/>
                <a:ext cx="37" cy="10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6" name="Oval 207"/>
              <p:cNvSpPr>
                <a:spLocks noChangeArrowheads="1"/>
              </p:cNvSpPr>
              <p:nvPr/>
            </p:nvSpPr>
            <p:spPr bwMode="auto">
              <a:xfrm rot="21367061" flipH="1">
                <a:off x="4372" y="970"/>
                <a:ext cx="37" cy="10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7" name="Oval 208"/>
              <p:cNvSpPr>
                <a:spLocks noChangeArrowheads="1"/>
              </p:cNvSpPr>
              <p:nvPr/>
            </p:nvSpPr>
            <p:spPr bwMode="auto">
              <a:xfrm rot="-1628500">
                <a:off x="4560" y="1366"/>
                <a:ext cx="133" cy="3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8" name="Freeform 209"/>
              <p:cNvSpPr>
                <a:spLocks/>
              </p:cNvSpPr>
              <p:nvPr/>
            </p:nvSpPr>
            <p:spPr bwMode="auto">
              <a:xfrm>
                <a:off x="4368" y="3665"/>
                <a:ext cx="126" cy="78"/>
              </a:xfrm>
              <a:custGeom>
                <a:avLst/>
                <a:gdLst>
                  <a:gd name="T0" fmla="*/ 0 w 126"/>
                  <a:gd name="T1" fmla="*/ 37 h 78"/>
                  <a:gd name="T2" fmla="*/ 39 w 126"/>
                  <a:gd name="T3" fmla="*/ 78 h 78"/>
                  <a:gd name="T4" fmla="*/ 89 w 126"/>
                  <a:gd name="T5" fmla="*/ 76 h 78"/>
                  <a:gd name="T6" fmla="*/ 122 w 126"/>
                  <a:gd name="T7" fmla="*/ 28 h 78"/>
                  <a:gd name="T8" fmla="*/ 126 w 126"/>
                  <a:gd name="T9" fmla="*/ 0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8"/>
                  <a:gd name="T17" fmla="*/ 126 w 126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8">
                    <a:moveTo>
                      <a:pt x="0" y="37"/>
                    </a:moveTo>
                    <a:lnTo>
                      <a:pt x="39" y="78"/>
                    </a:lnTo>
                    <a:lnTo>
                      <a:pt x="89" y="76"/>
                    </a:lnTo>
                    <a:lnTo>
                      <a:pt x="122" y="28"/>
                    </a:lnTo>
                    <a:lnTo>
                      <a:pt x="126" y="0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8079" name="Arc 210"/>
              <p:cNvSpPr>
                <a:spLocks/>
              </p:cNvSpPr>
              <p:nvPr/>
            </p:nvSpPr>
            <p:spPr bwMode="auto">
              <a:xfrm>
                <a:off x="3741" y="2383"/>
                <a:ext cx="1326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chemeClr val="folHlink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14" name="Group 211"/>
          <p:cNvGrpSpPr>
            <a:grpSpLocks/>
          </p:cNvGrpSpPr>
          <p:nvPr/>
        </p:nvGrpSpPr>
        <p:grpSpPr bwMode="auto">
          <a:xfrm>
            <a:off x="630238" y="1725613"/>
            <a:ext cx="3759200" cy="4821237"/>
            <a:chOff x="397" y="1072"/>
            <a:chExt cx="2368" cy="3037"/>
          </a:xfrm>
        </p:grpSpPr>
        <p:sp>
          <p:nvSpPr>
            <p:cNvPr id="37962" name="Text Box 212"/>
            <p:cNvSpPr txBox="1">
              <a:spLocks noChangeArrowheads="1"/>
            </p:cNvSpPr>
            <p:nvPr/>
          </p:nvSpPr>
          <p:spPr bwMode="auto">
            <a:xfrm>
              <a:off x="1949" y="1481"/>
              <a:ext cx="58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张臂</a:t>
              </a:r>
            </a:p>
          </p:txBody>
        </p:sp>
        <p:grpSp>
          <p:nvGrpSpPr>
            <p:cNvPr id="37963" name="Group 213"/>
            <p:cNvGrpSpPr>
              <a:grpSpLocks/>
            </p:cNvGrpSpPr>
            <p:nvPr/>
          </p:nvGrpSpPr>
          <p:grpSpPr bwMode="auto">
            <a:xfrm>
              <a:off x="2057" y="2286"/>
              <a:ext cx="579" cy="619"/>
              <a:chOff x="258" y="3154"/>
              <a:chExt cx="579" cy="619"/>
            </a:xfrm>
          </p:grpSpPr>
          <p:sp>
            <p:nvSpPr>
              <p:cNvPr id="38025" name="WordArt 214"/>
              <p:cNvSpPr>
                <a:spLocks noChangeArrowheads="1" noChangeShapeType="1" noTextEdit="1"/>
              </p:cNvSpPr>
              <p:nvPr/>
            </p:nvSpPr>
            <p:spPr bwMode="auto">
              <a:xfrm rot="-116465">
                <a:off x="258" y="3237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8026" name="WordArt 215"/>
              <p:cNvSpPr>
                <a:spLocks noChangeArrowheads="1" noChangeShapeType="1" noTextEdit="1"/>
              </p:cNvSpPr>
              <p:nvPr/>
            </p:nvSpPr>
            <p:spPr bwMode="auto">
              <a:xfrm rot="-116465">
                <a:off x="261" y="3567"/>
                <a:ext cx="18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8027" name="Text Box 216"/>
              <p:cNvSpPr txBox="1">
                <a:spLocks noChangeArrowheads="1"/>
              </p:cNvSpPr>
              <p:nvPr/>
            </p:nvSpPr>
            <p:spPr bwMode="auto">
              <a:xfrm>
                <a:off x="418" y="3154"/>
                <a:ext cx="419" cy="294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latin typeface="Calibri" pitchFamily="34" charset="0"/>
                    <a:ea typeface="华文中宋" pitchFamily="2" charset="-122"/>
                  </a:rPr>
                  <a:t>大</a:t>
                </a:r>
              </a:p>
            </p:txBody>
          </p:sp>
          <p:sp>
            <p:nvSpPr>
              <p:cNvPr id="38028" name="Text Box 217"/>
              <p:cNvSpPr txBox="1">
                <a:spLocks noChangeArrowheads="1"/>
              </p:cNvSpPr>
              <p:nvPr/>
            </p:nvSpPr>
            <p:spPr bwMode="auto">
              <a:xfrm>
                <a:off x="414" y="3479"/>
                <a:ext cx="419" cy="294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latin typeface="Calibri" pitchFamily="34" charset="0"/>
                    <a:ea typeface="华文中宋" pitchFamily="2" charset="-122"/>
                  </a:rPr>
                  <a:t>小</a:t>
                </a:r>
              </a:p>
            </p:txBody>
          </p:sp>
        </p:grpSp>
        <p:sp>
          <p:nvSpPr>
            <p:cNvPr id="37964" name="Oval 218"/>
            <p:cNvSpPr>
              <a:spLocks noChangeArrowheads="1"/>
            </p:cNvSpPr>
            <p:nvPr/>
          </p:nvSpPr>
          <p:spPr bwMode="auto">
            <a:xfrm rot="-4936289">
              <a:off x="2354" y="3119"/>
              <a:ext cx="152" cy="19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65" name="Oval 219"/>
            <p:cNvSpPr>
              <a:spLocks noChangeArrowheads="1"/>
            </p:cNvSpPr>
            <p:nvPr/>
          </p:nvSpPr>
          <p:spPr bwMode="auto">
            <a:xfrm rot="-1281435">
              <a:off x="1355" y="3149"/>
              <a:ext cx="177" cy="5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66" name="Freeform 220"/>
            <p:cNvSpPr>
              <a:spLocks/>
            </p:cNvSpPr>
            <p:nvPr/>
          </p:nvSpPr>
          <p:spPr bwMode="auto">
            <a:xfrm>
              <a:off x="1453" y="2254"/>
              <a:ext cx="260" cy="313"/>
            </a:xfrm>
            <a:custGeom>
              <a:avLst/>
              <a:gdLst>
                <a:gd name="T0" fmla="*/ 6 w 339"/>
                <a:gd name="T1" fmla="*/ 3 h 403"/>
                <a:gd name="T2" fmla="*/ 0 w 339"/>
                <a:gd name="T3" fmla="*/ 13 h 403"/>
                <a:gd name="T4" fmla="*/ 0 w 339"/>
                <a:gd name="T5" fmla="*/ 23 h 403"/>
                <a:gd name="T6" fmla="*/ 9 w 339"/>
                <a:gd name="T7" fmla="*/ 33 h 403"/>
                <a:gd name="T8" fmla="*/ 12 w 339"/>
                <a:gd name="T9" fmla="*/ 42 h 403"/>
                <a:gd name="T10" fmla="*/ 21 w 339"/>
                <a:gd name="T11" fmla="*/ 39 h 403"/>
                <a:gd name="T12" fmla="*/ 27 w 339"/>
                <a:gd name="T13" fmla="*/ 33 h 403"/>
                <a:gd name="T14" fmla="*/ 31 w 339"/>
                <a:gd name="T15" fmla="*/ 33 h 403"/>
                <a:gd name="T16" fmla="*/ 28 w 339"/>
                <a:gd name="T17" fmla="*/ 26 h 403"/>
                <a:gd name="T18" fmla="*/ 17 w 339"/>
                <a:gd name="T19" fmla="*/ 23 h 403"/>
                <a:gd name="T20" fmla="*/ 9 w 339"/>
                <a:gd name="T21" fmla="*/ 20 h 403"/>
                <a:gd name="T22" fmla="*/ 5 w 339"/>
                <a:gd name="T23" fmla="*/ 13 h 403"/>
                <a:gd name="T24" fmla="*/ 12 w 339"/>
                <a:gd name="T25" fmla="*/ 5 h 403"/>
                <a:gd name="T26" fmla="*/ 14 w 339"/>
                <a:gd name="T27" fmla="*/ 0 h 403"/>
                <a:gd name="T28" fmla="*/ 6 w 339"/>
                <a:gd name="T29" fmla="*/ 3 h 40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39"/>
                <a:gd name="T46" fmla="*/ 0 h 403"/>
                <a:gd name="T47" fmla="*/ 339 w 339"/>
                <a:gd name="T48" fmla="*/ 403 h 40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39" h="403">
                  <a:moveTo>
                    <a:pt x="71" y="32"/>
                  </a:moveTo>
                  <a:lnTo>
                    <a:pt x="0" y="126"/>
                  </a:lnTo>
                  <a:lnTo>
                    <a:pt x="0" y="229"/>
                  </a:lnTo>
                  <a:lnTo>
                    <a:pt x="102" y="324"/>
                  </a:lnTo>
                  <a:lnTo>
                    <a:pt x="126" y="403"/>
                  </a:lnTo>
                  <a:lnTo>
                    <a:pt x="236" y="379"/>
                  </a:lnTo>
                  <a:lnTo>
                    <a:pt x="291" y="316"/>
                  </a:lnTo>
                  <a:lnTo>
                    <a:pt x="339" y="331"/>
                  </a:lnTo>
                  <a:lnTo>
                    <a:pt x="299" y="245"/>
                  </a:lnTo>
                  <a:lnTo>
                    <a:pt x="189" y="221"/>
                  </a:lnTo>
                  <a:lnTo>
                    <a:pt x="102" y="189"/>
                  </a:lnTo>
                  <a:lnTo>
                    <a:pt x="55" y="126"/>
                  </a:lnTo>
                  <a:lnTo>
                    <a:pt x="126" y="55"/>
                  </a:lnTo>
                  <a:lnTo>
                    <a:pt x="149" y="0"/>
                  </a:lnTo>
                  <a:lnTo>
                    <a:pt x="71" y="3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67" name="Oval 221"/>
            <p:cNvSpPr>
              <a:spLocks noChangeArrowheads="1"/>
            </p:cNvSpPr>
            <p:nvPr/>
          </p:nvSpPr>
          <p:spPr bwMode="auto">
            <a:xfrm rot="4197">
              <a:off x="1242" y="2306"/>
              <a:ext cx="205" cy="3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68" name="Oval 222"/>
            <p:cNvSpPr>
              <a:spLocks noChangeArrowheads="1"/>
            </p:cNvSpPr>
            <p:nvPr/>
          </p:nvSpPr>
          <p:spPr bwMode="auto">
            <a:xfrm rot="2239101">
              <a:off x="1195" y="1844"/>
              <a:ext cx="313" cy="68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69" name="Oval 223"/>
            <p:cNvSpPr>
              <a:spLocks noChangeArrowheads="1"/>
            </p:cNvSpPr>
            <p:nvPr/>
          </p:nvSpPr>
          <p:spPr bwMode="auto">
            <a:xfrm rot="6210041">
              <a:off x="1193" y="1813"/>
              <a:ext cx="142" cy="38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0" name="Oval 224"/>
            <p:cNvSpPr>
              <a:spLocks noChangeArrowheads="1"/>
            </p:cNvSpPr>
            <p:nvPr/>
          </p:nvSpPr>
          <p:spPr bwMode="auto">
            <a:xfrm rot="3437297">
              <a:off x="749" y="2194"/>
              <a:ext cx="133" cy="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1" name="Oval 225"/>
            <p:cNvSpPr>
              <a:spLocks noChangeArrowheads="1"/>
            </p:cNvSpPr>
            <p:nvPr/>
          </p:nvSpPr>
          <p:spPr bwMode="auto">
            <a:xfrm rot="-3165218">
              <a:off x="1360" y="2532"/>
              <a:ext cx="214" cy="59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2" name="Oval 226"/>
            <p:cNvSpPr>
              <a:spLocks noChangeArrowheads="1"/>
            </p:cNvSpPr>
            <p:nvPr/>
          </p:nvSpPr>
          <p:spPr bwMode="auto">
            <a:xfrm rot="5215721">
              <a:off x="2130" y="1924"/>
              <a:ext cx="119" cy="51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3" name="Oval 227"/>
            <p:cNvSpPr>
              <a:spLocks noChangeArrowheads="1"/>
            </p:cNvSpPr>
            <p:nvPr/>
          </p:nvSpPr>
          <p:spPr bwMode="auto">
            <a:xfrm rot="6176183">
              <a:off x="1909" y="1955"/>
              <a:ext cx="134" cy="40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4" name="Oval 228"/>
            <p:cNvSpPr>
              <a:spLocks noChangeArrowheads="1"/>
            </p:cNvSpPr>
            <p:nvPr/>
          </p:nvSpPr>
          <p:spPr bwMode="auto">
            <a:xfrm rot="3252795">
              <a:off x="1440" y="3834"/>
              <a:ext cx="119" cy="2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5" name="Oval 229"/>
            <p:cNvSpPr>
              <a:spLocks noChangeArrowheads="1"/>
            </p:cNvSpPr>
            <p:nvPr/>
          </p:nvSpPr>
          <p:spPr bwMode="auto">
            <a:xfrm rot="-5145668">
              <a:off x="1900" y="3048"/>
              <a:ext cx="181" cy="27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6" name="Oval 230"/>
            <p:cNvSpPr>
              <a:spLocks noChangeArrowheads="1"/>
            </p:cNvSpPr>
            <p:nvPr/>
          </p:nvSpPr>
          <p:spPr bwMode="auto">
            <a:xfrm rot="-2783990">
              <a:off x="1735" y="2856"/>
              <a:ext cx="203" cy="4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7" name="Oval 231"/>
            <p:cNvSpPr>
              <a:spLocks noChangeArrowheads="1"/>
            </p:cNvSpPr>
            <p:nvPr/>
          </p:nvSpPr>
          <p:spPr bwMode="auto">
            <a:xfrm rot="-3303397">
              <a:off x="1431" y="2470"/>
              <a:ext cx="280" cy="7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8" name="Oval 232"/>
            <p:cNvSpPr>
              <a:spLocks noChangeArrowheads="1"/>
            </p:cNvSpPr>
            <p:nvPr/>
          </p:nvSpPr>
          <p:spPr bwMode="auto">
            <a:xfrm rot="-396871">
              <a:off x="1058" y="2272"/>
              <a:ext cx="350" cy="4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79" name="Oval 233"/>
            <p:cNvSpPr>
              <a:spLocks noChangeArrowheads="1"/>
            </p:cNvSpPr>
            <p:nvPr/>
          </p:nvSpPr>
          <p:spPr bwMode="auto">
            <a:xfrm rot="-1480150">
              <a:off x="1029" y="2064"/>
              <a:ext cx="357" cy="66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0" name="Oval 234"/>
            <p:cNvSpPr>
              <a:spLocks noChangeArrowheads="1"/>
            </p:cNvSpPr>
            <p:nvPr/>
          </p:nvSpPr>
          <p:spPr bwMode="auto">
            <a:xfrm rot="1081929">
              <a:off x="1097" y="2425"/>
              <a:ext cx="223" cy="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1" name="Oval 235"/>
            <p:cNvSpPr>
              <a:spLocks noChangeArrowheads="1"/>
            </p:cNvSpPr>
            <p:nvPr/>
          </p:nvSpPr>
          <p:spPr bwMode="auto">
            <a:xfrm rot="9600">
              <a:off x="1023" y="1925"/>
              <a:ext cx="218" cy="5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2" name="Oval 236"/>
            <p:cNvSpPr>
              <a:spLocks noChangeArrowheads="1"/>
            </p:cNvSpPr>
            <p:nvPr/>
          </p:nvSpPr>
          <p:spPr bwMode="auto">
            <a:xfrm rot="5511030">
              <a:off x="1219" y="1828"/>
              <a:ext cx="142" cy="48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3" name="Oval 237"/>
            <p:cNvSpPr>
              <a:spLocks noChangeArrowheads="1"/>
            </p:cNvSpPr>
            <p:nvPr/>
          </p:nvSpPr>
          <p:spPr bwMode="auto">
            <a:xfrm rot="-1333965">
              <a:off x="1072" y="1900"/>
              <a:ext cx="223" cy="34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4" name="Oval 238"/>
            <p:cNvSpPr>
              <a:spLocks noChangeArrowheads="1"/>
            </p:cNvSpPr>
            <p:nvPr/>
          </p:nvSpPr>
          <p:spPr bwMode="auto">
            <a:xfrm rot="2637946">
              <a:off x="918" y="2016"/>
              <a:ext cx="183" cy="56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5" name="Oval 239"/>
            <p:cNvSpPr>
              <a:spLocks noChangeArrowheads="1"/>
            </p:cNvSpPr>
            <p:nvPr/>
          </p:nvSpPr>
          <p:spPr bwMode="auto">
            <a:xfrm rot="6527920">
              <a:off x="1616" y="1805"/>
              <a:ext cx="176" cy="5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6" name="Oval 240"/>
            <p:cNvSpPr>
              <a:spLocks noChangeArrowheads="1"/>
            </p:cNvSpPr>
            <p:nvPr/>
          </p:nvSpPr>
          <p:spPr bwMode="auto">
            <a:xfrm rot="-1281435">
              <a:off x="1382" y="3156"/>
              <a:ext cx="180" cy="5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7" name="Oval 241"/>
            <p:cNvSpPr>
              <a:spLocks noChangeArrowheads="1"/>
            </p:cNvSpPr>
            <p:nvPr/>
          </p:nvSpPr>
          <p:spPr bwMode="auto">
            <a:xfrm rot="-1014325">
              <a:off x="1510" y="3489"/>
              <a:ext cx="145" cy="4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8" name="Oval 242"/>
            <p:cNvSpPr>
              <a:spLocks noChangeArrowheads="1"/>
            </p:cNvSpPr>
            <p:nvPr/>
          </p:nvSpPr>
          <p:spPr bwMode="auto">
            <a:xfrm rot="-2367523">
              <a:off x="1243" y="3001"/>
              <a:ext cx="191" cy="3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89" name="Oval 243"/>
            <p:cNvSpPr>
              <a:spLocks noChangeArrowheads="1"/>
            </p:cNvSpPr>
            <p:nvPr/>
          </p:nvSpPr>
          <p:spPr bwMode="auto">
            <a:xfrm rot="-2913501">
              <a:off x="1287" y="2460"/>
              <a:ext cx="265" cy="41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0" name="Oval 244"/>
            <p:cNvSpPr>
              <a:spLocks noChangeArrowheads="1"/>
            </p:cNvSpPr>
            <p:nvPr/>
          </p:nvSpPr>
          <p:spPr bwMode="auto">
            <a:xfrm rot="-1432878">
              <a:off x="1117" y="2645"/>
              <a:ext cx="260" cy="61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1" name="Oval 245"/>
            <p:cNvSpPr>
              <a:spLocks noChangeArrowheads="1"/>
            </p:cNvSpPr>
            <p:nvPr/>
          </p:nvSpPr>
          <p:spPr bwMode="auto">
            <a:xfrm rot="-2962415">
              <a:off x="1112" y="2604"/>
              <a:ext cx="284" cy="3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2" name="Oval 246"/>
            <p:cNvSpPr>
              <a:spLocks noChangeArrowheads="1"/>
            </p:cNvSpPr>
            <p:nvPr/>
          </p:nvSpPr>
          <p:spPr bwMode="auto">
            <a:xfrm rot="-4936289">
              <a:off x="2100" y="2902"/>
              <a:ext cx="158" cy="5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3" name="Oval 247"/>
            <p:cNvSpPr>
              <a:spLocks noChangeArrowheads="1"/>
            </p:cNvSpPr>
            <p:nvPr/>
          </p:nvSpPr>
          <p:spPr bwMode="auto">
            <a:xfrm rot="-4707113">
              <a:off x="2073" y="3009"/>
              <a:ext cx="175" cy="3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4" name="Oval 248"/>
            <p:cNvSpPr>
              <a:spLocks noChangeArrowheads="1"/>
            </p:cNvSpPr>
            <p:nvPr/>
          </p:nvSpPr>
          <p:spPr bwMode="auto">
            <a:xfrm rot="-4936289">
              <a:off x="2534" y="3073"/>
              <a:ext cx="134" cy="3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5" name="Oval 249"/>
            <p:cNvSpPr>
              <a:spLocks noChangeArrowheads="1"/>
            </p:cNvSpPr>
            <p:nvPr/>
          </p:nvSpPr>
          <p:spPr bwMode="auto">
            <a:xfrm rot="3863030">
              <a:off x="1543" y="3837"/>
              <a:ext cx="113" cy="18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6" name="Oval 250"/>
            <p:cNvSpPr>
              <a:spLocks noChangeArrowheads="1"/>
            </p:cNvSpPr>
            <p:nvPr/>
          </p:nvSpPr>
          <p:spPr bwMode="auto">
            <a:xfrm rot="5500822">
              <a:off x="1362" y="3932"/>
              <a:ext cx="81" cy="1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7" name="Oval 251"/>
            <p:cNvSpPr>
              <a:spLocks noChangeArrowheads="1"/>
            </p:cNvSpPr>
            <p:nvPr/>
          </p:nvSpPr>
          <p:spPr bwMode="auto">
            <a:xfrm rot="-4236650">
              <a:off x="2489" y="2112"/>
              <a:ext cx="42" cy="20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8" name="Oval 252"/>
            <p:cNvSpPr>
              <a:spLocks noChangeArrowheads="1"/>
            </p:cNvSpPr>
            <p:nvPr/>
          </p:nvSpPr>
          <p:spPr bwMode="auto">
            <a:xfrm rot="4576777">
              <a:off x="1332" y="1959"/>
              <a:ext cx="400" cy="3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7999" name="Oval 253"/>
            <p:cNvSpPr>
              <a:spLocks noChangeArrowheads="1"/>
            </p:cNvSpPr>
            <p:nvPr/>
          </p:nvSpPr>
          <p:spPr bwMode="auto">
            <a:xfrm rot="4155629">
              <a:off x="1353" y="1912"/>
              <a:ext cx="347" cy="27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0" name="Oval 254"/>
            <p:cNvSpPr>
              <a:spLocks noChangeArrowheads="1"/>
            </p:cNvSpPr>
            <p:nvPr/>
          </p:nvSpPr>
          <p:spPr bwMode="auto">
            <a:xfrm rot="2637946">
              <a:off x="1090" y="1950"/>
              <a:ext cx="221" cy="3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1" name="Text Box 255"/>
            <p:cNvSpPr txBox="1">
              <a:spLocks noChangeArrowheads="1"/>
            </p:cNvSpPr>
            <p:nvPr/>
          </p:nvSpPr>
          <p:spPr bwMode="auto">
            <a:xfrm>
              <a:off x="884" y="1072"/>
              <a:ext cx="101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先使自己转动起来</a:t>
              </a:r>
            </a:p>
          </p:txBody>
        </p:sp>
        <p:sp>
          <p:nvSpPr>
            <p:cNvPr id="38002" name="Oval 256"/>
            <p:cNvSpPr>
              <a:spLocks noChangeArrowheads="1"/>
            </p:cNvSpPr>
            <p:nvPr/>
          </p:nvSpPr>
          <p:spPr bwMode="auto">
            <a:xfrm rot="4507531">
              <a:off x="1153" y="1860"/>
              <a:ext cx="228" cy="39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3" name="Freeform 257"/>
            <p:cNvSpPr>
              <a:spLocks/>
            </p:cNvSpPr>
            <p:nvPr/>
          </p:nvSpPr>
          <p:spPr bwMode="auto">
            <a:xfrm rot="641141">
              <a:off x="1317" y="1856"/>
              <a:ext cx="256" cy="162"/>
            </a:xfrm>
            <a:custGeom>
              <a:avLst/>
              <a:gdLst>
                <a:gd name="T0" fmla="*/ 2667 w 191"/>
                <a:gd name="T1" fmla="*/ 74 h 141"/>
                <a:gd name="T2" fmla="*/ 2418 w 191"/>
                <a:gd name="T3" fmla="*/ 43 h 141"/>
                <a:gd name="T4" fmla="*/ 2301 w 191"/>
                <a:gd name="T5" fmla="*/ 15 h 141"/>
                <a:gd name="T6" fmla="*/ 2174 w 191"/>
                <a:gd name="T7" fmla="*/ 0 h 141"/>
                <a:gd name="T8" fmla="*/ 2047 w 191"/>
                <a:gd name="T9" fmla="*/ 1 h 141"/>
                <a:gd name="T10" fmla="*/ 1842 w 191"/>
                <a:gd name="T11" fmla="*/ 23 h 141"/>
                <a:gd name="T12" fmla="*/ 1572 w 191"/>
                <a:gd name="T13" fmla="*/ 64 h 141"/>
                <a:gd name="T14" fmla="*/ 1385 w 191"/>
                <a:gd name="T15" fmla="*/ 98 h 141"/>
                <a:gd name="T16" fmla="*/ 1194 w 191"/>
                <a:gd name="T17" fmla="*/ 139 h 141"/>
                <a:gd name="T18" fmla="*/ 1033 w 191"/>
                <a:gd name="T19" fmla="*/ 202 h 141"/>
                <a:gd name="T20" fmla="*/ 828 w 191"/>
                <a:gd name="T21" fmla="*/ 263 h 141"/>
                <a:gd name="T22" fmla="*/ 370 w 191"/>
                <a:gd name="T23" fmla="*/ 298 h 141"/>
                <a:gd name="T24" fmla="*/ 0 w 191"/>
                <a:gd name="T25" fmla="*/ 347 h 141"/>
                <a:gd name="T26" fmla="*/ 709 w 191"/>
                <a:gd name="T27" fmla="*/ 493 h 141"/>
                <a:gd name="T28" fmla="*/ 2667 w 191"/>
                <a:gd name="T29" fmla="*/ 74 h 1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91"/>
                <a:gd name="T46" fmla="*/ 0 h 141"/>
                <a:gd name="T47" fmla="*/ 191 w 191"/>
                <a:gd name="T48" fmla="*/ 141 h 14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91" h="141">
                  <a:moveTo>
                    <a:pt x="191" y="21"/>
                  </a:moveTo>
                  <a:lnTo>
                    <a:pt x="173" y="12"/>
                  </a:lnTo>
                  <a:lnTo>
                    <a:pt x="165" y="4"/>
                  </a:lnTo>
                  <a:lnTo>
                    <a:pt x="156" y="0"/>
                  </a:lnTo>
                  <a:lnTo>
                    <a:pt x="146" y="1"/>
                  </a:lnTo>
                  <a:lnTo>
                    <a:pt x="132" y="7"/>
                  </a:lnTo>
                  <a:lnTo>
                    <a:pt x="113" y="18"/>
                  </a:lnTo>
                  <a:lnTo>
                    <a:pt x="99" y="28"/>
                  </a:lnTo>
                  <a:lnTo>
                    <a:pt x="86" y="39"/>
                  </a:lnTo>
                  <a:lnTo>
                    <a:pt x="74" y="58"/>
                  </a:lnTo>
                  <a:lnTo>
                    <a:pt x="60" y="75"/>
                  </a:lnTo>
                  <a:lnTo>
                    <a:pt x="27" y="85"/>
                  </a:lnTo>
                  <a:lnTo>
                    <a:pt x="0" y="99"/>
                  </a:lnTo>
                  <a:lnTo>
                    <a:pt x="51" y="141"/>
                  </a:lnTo>
                  <a:lnTo>
                    <a:pt x="191" y="2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4" name="Oval 258"/>
            <p:cNvSpPr>
              <a:spLocks noChangeArrowheads="1"/>
            </p:cNvSpPr>
            <p:nvPr/>
          </p:nvSpPr>
          <p:spPr bwMode="auto">
            <a:xfrm rot="4144856">
              <a:off x="462" y="2573"/>
              <a:ext cx="90" cy="1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5" name="Oval 259"/>
            <p:cNvSpPr>
              <a:spLocks noChangeArrowheads="1"/>
            </p:cNvSpPr>
            <p:nvPr/>
          </p:nvSpPr>
          <p:spPr bwMode="auto">
            <a:xfrm rot="660425">
              <a:off x="577" y="2580"/>
              <a:ext cx="41" cy="1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6" name="Oval 260"/>
            <p:cNvSpPr>
              <a:spLocks noChangeArrowheads="1"/>
            </p:cNvSpPr>
            <p:nvPr/>
          </p:nvSpPr>
          <p:spPr bwMode="auto">
            <a:xfrm rot="4019552">
              <a:off x="492" y="2522"/>
              <a:ext cx="118" cy="2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7" name="Freeform 261"/>
            <p:cNvSpPr>
              <a:spLocks/>
            </p:cNvSpPr>
            <p:nvPr/>
          </p:nvSpPr>
          <p:spPr bwMode="auto">
            <a:xfrm>
              <a:off x="558" y="2519"/>
              <a:ext cx="78" cy="57"/>
            </a:xfrm>
            <a:custGeom>
              <a:avLst/>
              <a:gdLst>
                <a:gd name="T0" fmla="*/ 0 w 78"/>
                <a:gd name="T1" fmla="*/ 41 h 57"/>
                <a:gd name="T2" fmla="*/ 41 w 78"/>
                <a:gd name="T3" fmla="*/ 26 h 57"/>
                <a:gd name="T4" fmla="*/ 78 w 78"/>
                <a:gd name="T5" fmla="*/ 0 h 57"/>
                <a:gd name="T6" fmla="*/ 33 w 78"/>
                <a:gd name="T7" fmla="*/ 57 h 57"/>
                <a:gd name="T8" fmla="*/ 0 w 78"/>
                <a:gd name="T9" fmla="*/ 41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"/>
                <a:gd name="T16" fmla="*/ 0 h 57"/>
                <a:gd name="T17" fmla="*/ 78 w 78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" h="57">
                  <a:moveTo>
                    <a:pt x="0" y="41"/>
                  </a:moveTo>
                  <a:lnTo>
                    <a:pt x="41" y="26"/>
                  </a:lnTo>
                  <a:lnTo>
                    <a:pt x="78" y="0"/>
                  </a:lnTo>
                  <a:lnTo>
                    <a:pt x="33" y="57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8" name="Freeform 262"/>
            <p:cNvSpPr>
              <a:spLocks/>
            </p:cNvSpPr>
            <p:nvPr/>
          </p:nvSpPr>
          <p:spPr bwMode="auto">
            <a:xfrm>
              <a:off x="397" y="2553"/>
              <a:ext cx="204" cy="171"/>
            </a:xfrm>
            <a:custGeom>
              <a:avLst/>
              <a:gdLst>
                <a:gd name="T0" fmla="*/ 181 w 204"/>
                <a:gd name="T1" fmla="*/ 0 h 171"/>
                <a:gd name="T2" fmla="*/ 148 w 204"/>
                <a:gd name="T3" fmla="*/ 8 h 171"/>
                <a:gd name="T4" fmla="*/ 127 w 204"/>
                <a:gd name="T5" fmla="*/ 17 h 171"/>
                <a:gd name="T6" fmla="*/ 94 w 204"/>
                <a:gd name="T7" fmla="*/ 39 h 171"/>
                <a:gd name="T8" fmla="*/ 57 w 204"/>
                <a:gd name="T9" fmla="*/ 72 h 171"/>
                <a:gd name="T10" fmla="*/ 27 w 204"/>
                <a:gd name="T11" fmla="*/ 78 h 171"/>
                <a:gd name="T12" fmla="*/ 13 w 204"/>
                <a:gd name="T13" fmla="*/ 84 h 171"/>
                <a:gd name="T14" fmla="*/ 9 w 204"/>
                <a:gd name="T15" fmla="*/ 95 h 171"/>
                <a:gd name="T16" fmla="*/ 6 w 204"/>
                <a:gd name="T17" fmla="*/ 108 h 171"/>
                <a:gd name="T18" fmla="*/ 0 w 204"/>
                <a:gd name="T19" fmla="*/ 116 h 171"/>
                <a:gd name="T20" fmla="*/ 4 w 204"/>
                <a:gd name="T21" fmla="*/ 138 h 171"/>
                <a:gd name="T22" fmla="*/ 22 w 204"/>
                <a:gd name="T23" fmla="*/ 150 h 171"/>
                <a:gd name="T24" fmla="*/ 54 w 204"/>
                <a:gd name="T25" fmla="*/ 161 h 171"/>
                <a:gd name="T26" fmla="*/ 82 w 204"/>
                <a:gd name="T27" fmla="*/ 171 h 171"/>
                <a:gd name="T28" fmla="*/ 108 w 204"/>
                <a:gd name="T29" fmla="*/ 161 h 171"/>
                <a:gd name="T30" fmla="*/ 133 w 204"/>
                <a:gd name="T31" fmla="*/ 149 h 171"/>
                <a:gd name="T32" fmla="*/ 153 w 204"/>
                <a:gd name="T33" fmla="*/ 134 h 171"/>
                <a:gd name="T34" fmla="*/ 196 w 204"/>
                <a:gd name="T35" fmla="*/ 131 h 171"/>
                <a:gd name="T36" fmla="*/ 204 w 204"/>
                <a:gd name="T37" fmla="*/ 113 h 171"/>
                <a:gd name="T38" fmla="*/ 196 w 204"/>
                <a:gd name="T39" fmla="*/ 45 h 171"/>
                <a:gd name="T40" fmla="*/ 159 w 204"/>
                <a:gd name="T41" fmla="*/ 5 h 171"/>
                <a:gd name="T42" fmla="*/ 139 w 204"/>
                <a:gd name="T43" fmla="*/ 12 h 17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04"/>
                <a:gd name="T67" fmla="*/ 0 h 171"/>
                <a:gd name="T68" fmla="*/ 204 w 204"/>
                <a:gd name="T69" fmla="*/ 171 h 17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04" h="171">
                  <a:moveTo>
                    <a:pt x="181" y="0"/>
                  </a:moveTo>
                  <a:lnTo>
                    <a:pt x="148" y="8"/>
                  </a:lnTo>
                  <a:lnTo>
                    <a:pt x="127" y="17"/>
                  </a:lnTo>
                  <a:lnTo>
                    <a:pt x="94" y="39"/>
                  </a:lnTo>
                  <a:lnTo>
                    <a:pt x="57" y="72"/>
                  </a:lnTo>
                  <a:lnTo>
                    <a:pt x="27" y="78"/>
                  </a:lnTo>
                  <a:lnTo>
                    <a:pt x="13" y="84"/>
                  </a:lnTo>
                  <a:lnTo>
                    <a:pt x="9" y="95"/>
                  </a:lnTo>
                  <a:lnTo>
                    <a:pt x="6" y="108"/>
                  </a:lnTo>
                  <a:lnTo>
                    <a:pt x="0" y="116"/>
                  </a:lnTo>
                  <a:lnTo>
                    <a:pt x="4" y="138"/>
                  </a:lnTo>
                  <a:lnTo>
                    <a:pt x="22" y="150"/>
                  </a:lnTo>
                  <a:lnTo>
                    <a:pt x="54" y="161"/>
                  </a:lnTo>
                  <a:lnTo>
                    <a:pt x="82" y="171"/>
                  </a:lnTo>
                  <a:lnTo>
                    <a:pt x="108" y="161"/>
                  </a:lnTo>
                  <a:lnTo>
                    <a:pt x="133" y="149"/>
                  </a:lnTo>
                  <a:lnTo>
                    <a:pt x="153" y="134"/>
                  </a:lnTo>
                  <a:lnTo>
                    <a:pt x="196" y="131"/>
                  </a:lnTo>
                  <a:lnTo>
                    <a:pt x="204" y="113"/>
                  </a:lnTo>
                  <a:lnTo>
                    <a:pt x="196" y="45"/>
                  </a:lnTo>
                  <a:lnTo>
                    <a:pt x="159" y="5"/>
                  </a:lnTo>
                  <a:lnTo>
                    <a:pt x="139" y="12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09" name="Oval 263"/>
            <p:cNvSpPr>
              <a:spLocks noChangeArrowheads="1"/>
            </p:cNvSpPr>
            <p:nvPr/>
          </p:nvSpPr>
          <p:spPr bwMode="auto">
            <a:xfrm rot="5067344">
              <a:off x="2428" y="2029"/>
              <a:ext cx="111" cy="2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0" name="Freeform 264"/>
            <p:cNvSpPr>
              <a:spLocks/>
            </p:cNvSpPr>
            <p:nvPr/>
          </p:nvSpPr>
          <p:spPr bwMode="auto">
            <a:xfrm>
              <a:off x="2483" y="2099"/>
              <a:ext cx="165" cy="106"/>
            </a:xfrm>
            <a:custGeom>
              <a:avLst/>
              <a:gdLst>
                <a:gd name="T0" fmla="*/ 165 w 165"/>
                <a:gd name="T1" fmla="*/ 43 h 106"/>
                <a:gd name="T2" fmla="*/ 151 w 165"/>
                <a:gd name="T3" fmla="*/ 61 h 106"/>
                <a:gd name="T4" fmla="*/ 130 w 165"/>
                <a:gd name="T5" fmla="*/ 78 h 106"/>
                <a:gd name="T6" fmla="*/ 85 w 165"/>
                <a:gd name="T7" fmla="*/ 106 h 106"/>
                <a:gd name="T8" fmla="*/ 45 w 165"/>
                <a:gd name="T9" fmla="*/ 88 h 106"/>
                <a:gd name="T10" fmla="*/ 0 w 165"/>
                <a:gd name="T11" fmla="*/ 30 h 106"/>
                <a:gd name="T12" fmla="*/ 10 w 165"/>
                <a:gd name="T13" fmla="*/ 7 h 106"/>
                <a:gd name="T14" fmla="*/ 55 w 165"/>
                <a:gd name="T15" fmla="*/ 4 h 106"/>
                <a:gd name="T16" fmla="*/ 76 w 165"/>
                <a:gd name="T17" fmla="*/ 4 h 106"/>
                <a:gd name="T18" fmla="*/ 97 w 165"/>
                <a:gd name="T19" fmla="*/ 0 h 106"/>
                <a:gd name="T20" fmla="*/ 111 w 165"/>
                <a:gd name="T21" fmla="*/ 9 h 106"/>
                <a:gd name="T22" fmla="*/ 130 w 165"/>
                <a:gd name="T23" fmla="*/ 21 h 106"/>
                <a:gd name="T24" fmla="*/ 150 w 165"/>
                <a:gd name="T25" fmla="*/ 25 h 106"/>
                <a:gd name="T26" fmla="*/ 163 w 165"/>
                <a:gd name="T27" fmla="*/ 28 h 106"/>
                <a:gd name="T28" fmla="*/ 165 w 165"/>
                <a:gd name="T29" fmla="*/ 43 h 10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5"/>
                <a:gd name="T46" fmla="*/ 0 h 106"/>
                <a:gd name="T47" fmla="*/ 165 w 165"/>
                <a:gd name="T48" fmla="*/ 106 h 10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5" h="106">
                  <a:moveTo>
                    <a:pt x="165" y="43"/>
                  </a:moveTo>
                  <a:lnTo>
                    <a:pt x="151" y="61"/>
                  </a:lnTo>
                  <a:lnTo>
                    <a:pt x="130" y="78"/>
                  </a:lnTo>
                  <a:lnTo>
                    <a:pt x="85" y="106"/>
                  </a:lnTo>
                  <a:lnTo>
                    <a:pt x="45" y="88"/>
                  </a:lnTo>
                  <a:lnTo>
                    <a:pt x="0" y="30"/>
                  </a:lnTo>
                  <a:lnTo>
                    <a:pt x="10" y="7"/>
                  </a:lnTo>
                  <a:lnTo>
                    <a:pt x="55" y="4"/>
                  </a:lnTo>
                  <a:lnTo>
                    <a:pt x="76" y="4"/>
                  </a:lnTo>
                  <a:lnTo>
                    <a:pt x="97" y="0"/>
                  </a:lnTo>
                  <a:lnTo>
                    <a:pt x="111" y="9"/>
                  </a:lnTo>
                  <a:lnTo>
                    <a:pt x="130" y="21"/>
                  </a:lnTo>
                  <a:lnTo>
                    <a:pt x="150" y="25"/>
                  </a:lnTo>
                  <a:cubicBezTo>
                    <a:pt x="163" y="24"/>
                    <a:pt x="161" y="20"/>
                    <a:pt x="163" y="28"/>
                  </a:cubicBezTo>
                  <a:lnTo>
                    <a:pt x="165" y="4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1" name="Freeform 265"/>
            <p:cNvSpPr>
              <a:spLocks/>
            </p:cNvSpPr>
            <p:nvPr/>
          </p:nvSpPr>
          <p:spPr bwMode="auto">
            <a:xfrm>
              <a:off x="1488" y="3728"/>
              <a:ext cx="220" cy="292"/>
            </a:xfrm>
            <a:custGeom>
              <a:avLst/>
              <a:gdLst>
                <a:gd name="T0" fmla="*/ 36 w 220"/>
                <a:gd name="T1" fmla="*/ 44 h 292"/>
                <a:gd name="T2" fmla="*/ 42 w 220"/>
                <a:gd name="T3" fmla="*/ 96 h 292"/>
                <a:gd name="T4" fmla="*/ 38 w 220"/>
                <a:gd name="T5" fmla="*/ 118 h 292"/>
                <a:gd name="T6" fmla="*/ 14 w 220"/>
                <a:gd name="T7" fmla="*/ 156 h 292"/>
                <a:gd name="T8" fmla="*/ 0 w 220"/>
                <a:gd name="T9" fmla="*/ 178 h 292"/>
                <a:gd name="T10" fmla="*/ 2 w 220"/>
                <a:gd name="T11" fmla="*/ 214 h 292"/>
                <a:gd name="T12" fmla="*/ 74 w 220"/>
                <a:gd name="T13" fmla="*/ 250 h 292"/>
                <a:gd name="T14" fmla="*/ 108 w 220"/>
                <a:gd name="T15" fmla="*/ 260 h 292"/>
                <a:gd name="T16" fmla="*/ 126 w 220"/>
                <a:gd name="T17" fmla="*/ 292 h 292"/>
                <a:gd name="T18" fmla="*/ 168 w 220"/>
                <a:gd name="T19" fmla="*/ 282 h 292"/>
                <a:gd name="T20" fmla="*/ 208 w 220"/>
                <a:gd name="T21" fmla="*/ 256 h 292"/>
                <a:gd name="T22" fmla="*/ 218 w 220"/>
                <a:gd name="T23" fmla="*/ 248 h 292"/>
                <a:gd name="T24" fmla="*/ 204 w 220"/>
                <a:gd name="T25" fmla="*/ 216 h 292"/>
                <a:gd name="T26" fmla="*/ 200 w 220"/>
                <a:gd name="T27" fmla="*/ 200 h 292"/>
                <a:gd name="T28" fmla="*/ 218 w 220"/>
                <a:gd name="T29" fmla="*/ 162 h 292"/>
                <a:gd name="T30" fmla="*/ 220 w 220"/>
                <a:gd name="T31" fmla="*/ 120 h 292"/>
                <a:gd name="T32" fmla="*/ 196 w 220"/>
                <a:gd name="T33" fmla="*/ 68 h 292"/>
                <a:gd name="T34" fmla="*/ 192 w 220"/>
                <a:gd name="T35" fmla="*/ 54 h 292"/>
                <a:gd name="T36" fmla="*/ 182 w 220"/>
                <a:gd name="T37" fmla="*/ 26 h 292"/>
                <a:gd name="T38" fmla="*/ 160 w 220"/>
                <a:gd name="T39" fmla="*/ 0 h 292"/>
                <a:gd name="T40" fmla="*/ 36 w 220"/>
                <a:gd name="T41" fmla="*/ 44 h 29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20"/>
                <a:gd name="T64" fmla="*/ 0 h 292"/>
                <a:gd name="T65" fmla="*/ 220 w 220"/>
                <a:gd name="T66" fmla="*/ 292 h 29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20" h="292">
                  <a:moveTo>
                    <a:pt x="36" y="44"/>
                  </a:moveTo>
                  <a:lnTo>
                    <a:pt x="42" y="96"/>
                  </a:lnTo>
                  <a:lnTo>
                    <a:pt x="38" y="118"/>
                  </a:lnTo>
                  <a:lnTo>
                    <a:pt x="14" y="156"/>
                  </a:lnTo>
                  <a:lnTo>
                    <a:pt x="0" y="178"/>
                  </a:lnTo>
                  <a:lnTo>
                    <a:pt x="2" y="214"/>
                  </a:lnTo>
                  <a:lnTo>
                    <a:pt x="74" y="250"/>
                  </a:lnTo>
                  <a:lnTo>
                    <a:pt x="108" y="260"/>
                  </a:lnTo>
                  <a:lnTo>
                    <a:pt x="126" y="292"/>
                  </a:lnTo>
                  <a:lnTo>
                    <a:pt x="168" y="282"/>
                  </a:lnTo>
                  <a:lnTo>
                    <a:pt x="208" y="256"/>
                  </a:lnTo>
                  <a:lnTo>
                    <a:pt x="218" y="248"/>
                  </a:lnTo>
                  <a:lnTo>
                    <a:pt x="204" y="216"/>
                  </a:lnTo>
                  <a:lnTo>
                    <a:pt x="200" y="200"/>
                  </a:lnTo>
                  <a:lnTo>
                    <a:pt x="218" y="162"/>
                  </a:lnTo>
                  <a:lnTo>
                    <a:pt x="220" y="120"/>
                  </a:lnTo>
                  <a:lnTo>
                    <a:pt x="196" y="68"/>
                  </a:lnTo>
                  <a:lnTo>
                    <a:pt x="192" y="54"/>
                  </a:lnTo>
                  <a:lnTo>
                    <a:pt x="182" y="26"/>
                  </a:lnTo>
                  <a:lnTo>
                    <a:pt x="160" y="0"/>
                  </a:lnTo>
                  <a:lnTo>
                    <a:pt x="36" y="4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2" name="Freeform 266"/>
            <p:cNvSpPr>
              <a:spLocks/>
            </p:cNvSpPr>
            <p:nvPr/>
          </p:nvSpPr>
          <p:spPr bwMode="auto">
            <a:xfrm>
              <a:off x="1638" y="3680"/>
              <a:ext cx="86" cy="304"/>
            </a:xfrm>
            <a:custGeom>
              <a:avLst/>
              <a:gdLst>
                <a:gd name="T0" fmla="*/ 0 w 86"/>
                <a:gd name="T1" fmla="*/ 0 h 304"/>
                <a:gd name="T2" fmla="*/ 32 w 86"/>
                <a:gd name="T3" fmla="*/ 46 h 304"/>
                <a:gd name="T4" fmla="*/ 36 w 86"/>
                <a:gd name="T5" fmla="*/ 70 h 304"/>
                <a:gd name="T6" fmla="*/ 42 w 86"/>
                <a:gd name="T7" fmla="*/ 80 h 304"/>
                <a:gd name="T8" fmla="*/ 60 w 86"/>
                <a:gd name="T9" fmla="*/ 120 h 304"/>
                <a:gd name="T10" fmla="*/ 74 w 86"/>
                <a:gd name="T11" fmla="*/ 138 h 304"/>
                <a:gd name="T12" fmla="*/ 82 w 86"/>
                <a:gd name="T13" fmla="*/ 170 h 304"/>
                <a:gd name="T14" fmla="*/ 82 w 86"/>
                <a:gd name="T15" fmla="*/ 210 h 304"/>
                <a:gd name="T16" fmla="*/ 72 w 86"/>
                <a:gd name="T17" fmla="*/ 232 h 304"/>
                <a:gd name="T18" fmla="*/ 86 w 86"/>
                <a:gd name="T19" fmla="*/ 272 h 304"/>
                <a:gd name="T20" fmla="*/ 68 w 86"/>
                <a:gd name="T21" fmla="*/ 304 h 304"/>
                <a:gd name="T22" fmla="*/ 30 w 86"/>
                <a:gd name="T23" fmla="*/ 302 h 304"/>
                <a:gd name="T24" fmla="*/ 14 w 86"/>
                <a:gd name="T25" fmla="*/ 132 h 304"/>
                <a:gd name="T26" fmla="*/ 16 w 86"/>
                <a:gd name="T27" fmla="*/ 26 h 3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6"/>
                <a:gd name="T43" fmla="*/ 0 h 304"/>
                <a:gd name="T44" fmla="*/ 86 w 86"/>
                <a:gd name="T45" fmla="*/ 304 h 3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6" h="304">
                  <a:moveTo>
                    <a:pt x="0" y="0"/>
                  </a:moveTo>
                  <a:lnTo>
                    <a:pt x="32" y="46"/>
                  </a:lnTo>
                  <a:lnTo>
                    <a:pt x="36" y="70"/>
                  </a:lnTo>
                  <a:lnTo>
                    <a:pt x="42" y="80"/>
                  </a:lnTo>
                  <a:lnTo>
                    <a:pt x="60" y="120"/>
                  </a:lnTo>
                  <a:lnTo>
                    <a:pt x="74" y="138"/>
                  </a:lnTo>
                  <a:lnTo>
                    <a:pt x="82" y="170"/>
                  </a:lnTo>
                  <a:lnTo>
                    <a:pt x="82" y="210"/>
                  </a:lnTo>
                  <a:lnTo>
                    <a:pt x="72" y="232"/>
                  </a:lnTo>
                  <a:lnTo>
                    <a:pt x="86" y="272"/>
                  </a:lnTo>
                  <a:lnTo>
                    <a:pt x="68" y="304"/>
                  </a:lnTo>
                  <a:lnTo>
                    <a:pt x="30" y="302"/>
                  </a:lnTo>
                  <a:lnTo>
                    <a:pt x="14" y="132"/>
                  </a:lnTo>
                  <a:lnTo>
                    <a:pt x="16" y="26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3" name="Oval 267"/>
            <p:cNvSpPr>
              <a:spLocks noChangeArrowheads="1"/>
            </p:cNvSpPr>
            <p:nvPr/>
          </p:nvSpPr>
          <p:spPr bwMode="auto">
            <a:xfrm rot="-1432878">
              <a:off x="1162" y="2565"/>
              <a:ext cx="380" cy="36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4" name="Arc 268"/>
            <p:cNvSpPr>
              <a:spLocks/>
            </p:cNvSpPr>
            <p:nvPr/>
          </p:nvSpPr>
          <p:spPr bwMode="auto">
            <a:xfrm>
              <a:off x="813" y="2612"/>
              <a:ext cx="1065" cy="247"/>
            </a:xfrm>
            <a:custGeom>
              <a:avLst/>
              <a:gdLst>
                <a:gd name="T0" fmla="*/ 0 w 43200"/>
                <a:gd name="T1" fmla="*/ 0 h 38550"/>
                <a:gd name="T2" fmla="*/ 0 w 43200"/>
                <a:gd name="T3" fmla="*/ 0 h 38550"/>
                <a:gd name="T4" fmla="*/ 0 w 43200"/>
                <a:gd name="T5" fmla="*/ 0 h 38550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550"/>
                <a:gd name="T11" fmla="*/ 43200 w 43200"/>
                <a:gd name="T12" fmla="*/ 38550 h 385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550" fill="none" extrusionOk="0">
                  <a:moveTo>
                    <a:pt x="34988" y="0"/>
                  </a:moveTo>
                  <a:cubicBezTo>
                    <a:pt x="40174" y="4096"/>
                    <a:pt x="43200" y="10341"/>
                    <a:pt x="43200" y="16950"/>
                  </a:cubicBezTo>
                  <a:cubicBezTo>
                    <a:pt x="43200" y="28879"/>
                    <a:pt x="33529" y="38550"/>
                    <a:pt x="21600" y="38550"/>
                  </a:cubicBezTo>
                  <a:cubicBezTo>
                    <a:pt x="9670" y="38550"/>
                    <a:pt x="0" y="28879"/>
                    <a:pt x="0" y="16950"/>
                  </a:cubicBezTo>
                  <a:cubicBezTo>
                    <a:pt x="-1" y="11498"/>
                    <a:pt x="2061" y="6248"/>
                    <a:pt x="5770" y="2252"/>
                  </a:cubicBezTo>
                </a:path>
                <a:path w="43200" h="38550" stroke="0" extrusionOk="0">
                  <a:moveTo>
                    <a:pt x="34988" y="0"/>
                  </a:moveTo>
                  <a:cubicBezTo>
                    <a:pt x="40174" y="4096"/>
                    <a:pt x="43200" y="10341"/>
                    <a:pt x="43200" y="16950"/>
                  </a:cubicBezTo>
                  <a:cubicBezTo>
                    <a:pt x="43200" y="28879"/>
                    <a:pt x="33529" y="38550"/>
                    <a:pt x="21600" y="38550"/>
                  </a:cubicBezTo>
                  <a:cubicBezTo>
                    <a:pt x="9670" y="38550"/>
                    <a:pt x="0" y="28879"/>
                    <a:pt x="0" y="16950"/>
                  </a:cubicBezTo>
                  <a:cubicBezTo>
                    <a:pt x="-1" y="11498"/>
                    <a:pt x="2061" y="6248"/>
                    <a:pt x="5770" y="2252"/>
                  </a:cubicBezTo>
                  <a:lnTo>
                    <a:pt x="21600" y="16950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5" name="Line 269"/>
            <p:cNvSpPr>
              <a:spLocks noChangeShapeType="1"/>
            </p:cNvSpPr>
            <p:nvPr/>
          </p:nvSpPr>
          <p:spPr bwMode="auto">
            <a:xfrm>
              <a:off x="2394" y="3209"/>
              <a:ext cx="371" cy="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6" name="Line 270"/>
            <p:cNvSpPr>
              <a:spLocks noChangeShapeType="1"/>
            </p:cNvSpPr>
            <p:nvPr/>
          </p:nvSpPr>
          <p:spPr bwMode="auto">
            <a:xfrm>
              <a:off x="2394" y="3225"/>
              <a:ext cx="37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7" name="Freeform 271"/>
            <p:cNvSpPr>
              <a:spLocks/>
            </p:cNvSpPr>
            <p:nvPr/>
          </p:nvSpPr>
          <p:spPr bwMode="auto">
            <a:xfrm>
              <a:off x="2310" y="3147"/>
              <a:ext cx="44" cy="125"/>
            </a:xfrm>
            <a:custGeom>
              <a:avLst/>
              <a:gdLst>
                <a:gd name="T0" fmla="*/ 44 w 44"/>
                <a:gd name="T1" fmla="*/ 0 h 125"/>
                <a:gd name="T2" fmla="*/ 30 w 44"/>
                <a:gd name="T3" fmla="*/ 5 h 125"/>
                <a:gd name="T4" fmla="*/ 15 w 44"/>
                <a:gd name="T5" fmla="*/ 15 h 125"/>
                <a:gd name="T6" fmla="*/ 9 w 44"/>
                <a:gd name="T7" fmla="*/ 27 h 125"/>
                <a:gd name="T8" fmla="*/ 0 w 44"/>
                <a:gd name="T9" fmla="*/ 41 h 125"/>
                <a:gd name="T10" fmla="*/ 0 w 44"/>
                <a:gd name="T11" fmla="*/ 65 h 125"/>
                <a:gd name="T12" fmla="*/ 8 w 44"/>
                <a:gd name="T13" fmla="*/ 86 h 125"/>
                <a:gd name="T14" fmla="*/ 21 w 44"/>
                <a:gd name="T15" fmla="*/ 107 h 125"/>
                <a:gd name="T16" fmla="*/ 38 w 44"/>
                <a:gd name="T17" fmla="*/ 125 h 1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125"/>
                <a:gd name="T29" fmla="*/ 44 w 44"/>
                <a:gd name="T30" fmla="*/ 125 h 1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125">
                  <a:moveTo>
                    <a:pt x="44" y="0"/>
                  </a:moveTo>
                  <a:lnTo>
                    <a:pt x="30" y="5"/>
                  </a:lnTo>
                  <a:lnTo>
                    <a:pt x="15" y="15"/>
                  </a:lnTo>
                  <a:lnTo>
                    <a:pt x="9" y="27"/>
                  </a:lnTo>
                  <a:lnTo>
                    <a:pt x="0" y="41"/>
                  </a:lnTo>
                  <a:lnTo>
                    <a:pt x="0" y="65"/>
                  </a:lnTo>
                  <a:lnTo>
                    <a:pt x="8" y="86"/>
                  </a:lnTo>
                  <a:lnTo>
                    <a:pt x="21" y="107"/>
                  </a:lnTo>
                  <a:lnTo>
                    <a:pt x="38" y="125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8" name="Freeform 272"/>
            <p:cNvSpPr>
              <a:spLocks/>
            </p:cNvSpPr>
            <p:nvPr/>
          </p:nvSpPr>
          <p:spPr bwMode="auto">
            <a:xfrm>
              <a:off x="1097" y="2525"/>
              <a:ext cx="355" cy="150"/>
            </a:xfrm>
            <a:custGeom>
              <a:avLst/>
              <a:gdLst>
                <a:gd name="T0" fmla="*/ 0 w 355"/>
                <a:gd name="T1" fmla="*/ 110 h 150"/>
                <a:gd name="T2" fmla="*/ 118 w 355"/>
                <a:gd name="T3" fmla="*/ 150 h 150"/>
                <a:gd name="T4" fmla="*/ 229 w 355"/>
                <a:gd name="T5" fmla="*/ 142 h 150"/>
                <a:gd name="T6" fmla="*/ 307 w 355"/>
                <a:gd name="T7" fmla="*/ 95 h 150"/>
                <a:gd name="T8" fmla="*/ 355 w 355"/>
                <a:gd name="T9" fmla="*/ 0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5"/>
                <a:gd name="T16" fmla="*/ 0 h 150"/>
                <a:gd name="T17" fmla="*/ 355 w 355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5" h="150">
                  <a:moveTo>
                    <a:pt x="0" y="110"/>
                  </a:moveTo>
                  <a:lnTo>
                    <a:pt x="118" y="150"/>
                  </a:lnTo>
                  <a:lnTo>
                    <a:pt x="229" y="142"/>
                  </a:lnTo>
                  <a:lnTo>
                    <a:pt x="307" y="95"/>
                  </a:lnTo>
                  <a:lnTo>
                    <a:pt x="355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19" name="Freeform 273"/>
            <p:cNvSpPr>
              <a:spLocks/>
            </p:cNvSpPr>
            <p:nvPr/>
          </p:nvSpPr>
          <p:spPr bwMode="auto">
            <a:xfrm>
              <a:off x="647" y="2517"/>
              <a:ext cx="79" cy="55"/>
            </a:xfrm>
            <a:custGeom>
              <a:avLst/>
              <a:gdLst>
                <a:gd name="T0" fmla="*/ 0 w 79"/>
                <a:gd name="T1" fmla="*/ 0 h 55"/>
                <a:gd name="T2" fmla="*/ 55 w 79"/>
                <a:gd name="T3" fmla="*/ 0 h 55"/>
                <a:gd name="T4" fmla="*/ 79 w 79"/>
                <a:gd name="T5" fmla="*/ 55 h 55"/>
                <a:gd name="T6" fmla="*/ 0 60000 65536"/>
                <a:gd name="T7" fmla="*/ 0 60000 65536"/>
                <a:gd name="T8" fmla="*/ 0 60000 65536"/>
                <a:gd name="T9" fmla="*/ 0 w 79"/>
                <a:gd name="T10" fmla="*/ 0 h 55"/>
                <a:gd name="T11" fmla="*/ 79 w 79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55">
                  <a:moveTo>
                    <a:pt x="0" y="0"/>
                  </a:moveTo>
                  <a:lnTo>
                    <a:pt x="55" y="0"/>
                  </a:lnTo>
                  <a:lnTo>
                    <a:pt x="79" y="55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20" name="Freeform 274"/>
            <p:cNvSpPr>
              <a:spLocks/>
            </p:cNvSpPr>
            <p:nvPr/>
          </p:nvSpPr>
          <p:spPr bwMode="auto">
            <a:xfrm>
              <a:off x="2272" y="2123"/>
              <a:ext cx="64" cy="78"/>
            </a:xfrm>
            <a:custGeom>
              <a:avLst/>
              <a:gdLst>
                <a:gd name="T0" fmla="*/ 0 w 64"/>
                <a:gd name="T1" fmla="*/ 0 h 78"/>
                <a:gd name="T2" fmla="*/ 48 w 64"/>
                <a:gd name="T3" fmla="*/ 31 h 78"/>
                <a:gd name="T4" fmla="*/ 64 w 64"/>
                <a:gd name="T5" fmla="*/ 78 h 78"/>
                <a:gd name="T6" fmla="*/ 0 60000 65536"/>
                <a:gd name="T7" fmla="*/ 0 60000 65536"/>
                <a:gd name="T8" fmla="*/ 0 60000 65536"/>
                <a:gd name="T9" fmla="*/ 0 w 64"/>
                <a:gd name="T10" fmla="*/ 0 h 78"/>
                <a:gd name="T11" fmla="*/ 64 w 64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78">
                  <a:moveTo>
                    <a:pt x="0" y="0"/>
                  </a:moveTo>
                  <a:lnTo>
                    <a:pt x="48" y="31"/>
                  </a:lnTo>
                  <a:lnTo>
                    <a:pt x="64" y="7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21" name="Freeform 275"/>
            <p:cNvSpPr>
              <a:spLocks/>
            </p:cNvSpPr>
            <p:nvPr/>
          </p:nvSpPr>
          <p:spPr bwMode="auto">
            <a:xfrm>
              <a:off x="1531" y="3764"/>
              <a:ext cx="158" cy="71"/>
            </a:xfrm>
            <a:custGeom>
              <a:avLst/>
              <a:gdLst>
                <a:gd name="T0" fmla="*/ 0 w 158"/>
                <a:gd name="T1" fmla="*/ 63 h 71"/>
                <a:gd name="T2" fmla="*/ 47 w 158"/>
                <a:gd name="T3" fmla="*/ 71 h 71"/>
                <a:gd name="T4" fmla="*/ 118 w 158"/>
                <a:gd name="T5" fmla="*/ 63 h 71"/>
                <a:gd name="T6" fmla="*/ 158 w 158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"/>
                <a:gd name="T13" fmla="*/ 0 h 71"/>
                <a:gd name="T14" fmla="*/ 158 w 158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" h="71">
                  <a:moveTo>
                    <a:pt x="0" y="63"/>
                  </a:moveTo>
                  <a:lnTo>
                    <a:pt x="47" y="71"/>
                  </a:lnTo>
                  <a:lnTo>
                    <a:pt x="118" y="63"/>
                  </a:lnTo>
                  <a:lnTo>
                    <a:pt x="158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22" name="Freeform 276"/>
            <p:cNvSpPr>
              <a:spLocks/>
            </p:cNvSpPr>
            <p:nvPr/>
          </p:nvSpPr>
          <p:spPr bwMode="auto">
            <a:xfrm>
              <a:off x="1307" y="1938"/>
              <a:ext cx="63" cy="141"/>
            </a:xfrm>
            <a:custGeom>
              <a:avLst/>
              <a:gdLst>
                <a:gd name="T0" fmla="*/ 15 w 63"/>
                <a:gd name="T1" fmla="*/ 0 h 141"/>
                <a:gd name="T2" fmla="*/ 3 w 63"/>
                <a:gd name="T3" fmla="*/ 12 h 141"/>
                <a:gd name="T4" fmla="*/ 0 w 63"/>
                <a:gd name="T5" fmla="*/ 36 h 141"/>
                <a:gd name="T6" fmla="*/ 15 w 63"/>
                <a:gd name="T7" fmla="*/ 65 h 141"/>
                <a:gd name="T8" fmla="*/ 48 w 63"/>
                <a:gd name="T9" fmla="*/ 96 h 141"/>
                <a:gd name="T10" fmla="*/ 57 w 63"/>
                <a:gd name="T11" fmla="*/ 110 h 141"/>
                <a:gd name="T12" fmla="*/ 60 w 63"/>
                <a:gd name="T13" fmla="*/ 128 h 141"/>
                <a:gd name="T14" fmla="*/ 63 w 63"/>
                <a:gd name="T15" fmla="*/ 141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"/>
                <a:gd name="T25" fmla="*/ 0 h 141"/>
                <a:gd name="T26" fmla="*/ 63 w 63"/>
                <a:gd name="T27" fmla="*/ 141 h 1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" h="141">
                  <a:moveTo>
                    <a:pt x="15" y="0"/>
                  </a:moveTo>
                  <a:lnTo>
                    <a:pt x="3" y="12"/>
                  </a:lnTo>
                  <a:lnTo>
                    <a:pt x="0" y="36"/>
                  </a:lnTo>
                  <a:lnTo>
                    <a:pt x="15" y="65"/>
                  </a:lnTo>
                  <a:lnTo>
                    <a:pt x="48" y="96"/>
                  </a:lnTo>
                  <a:lnTo>
                    <a:pt x="57" y="110"/>
                  </a:lnTo>
                  <a:lnTo>
                    <a:pt x="60" y="128"/>
                  </a:lnTo>
                  <a:lnTo>
                    <a:pt x="63" y="141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23" name="Freeform 277"/>
            <p:cNvSpPr>
              <a:spLocks/>
            </p:cNvSpPr>
            <p:nvPr/>
          </p:nvSpPr>
          <p:spPr bwMode="auto">
            <a:xfrm>
              <a:off x="1307" y="3993"/>
              <a:ext cx="456" cy="111"/>
            </a:xfrm>
            <a:custGeom>
              <a:avLst/>
              <a:gdLst>
                <a:gd name="T0" fmla="*/ 34 w 456"/>
                <a:gd name="T1" fmla="*/ 74 h 111"/>
                <a:gd name="T2" fmla="*/ 123 w 456"/>
                <a:gd name="T3" fmla="*/ 87 h 111"/>
                <a:gd name="T4" fmla="*/ 399 w 456"/>
                <a:gd name="T5" fmla="*/ 12 h 111"/>
                <a:gd name="T6" fmla="*/ 445 w 456"/>
                <a:gd name="T7" fmla="*/ 0 h 111"/>
                <a:gd name="T8" fmla="*/ 456 w 456"/>
                <a:gd name="T9" fmla="*/ 29 h 111"/>
                <a:gd name="T10" fmla="*/ 130 w 456"/>
                <a:gd name="T11" fmla="*/ 111 h 111"/>
                <a:gd name="T12" fmla="*/ 19 w 456"/>
                <a:gd name="T13" fmla="*/ 86 h 111"/>
                <a:gd name="T14" fmla="*/ 0 w 456"/>
                <a:gd name="T15" fmla="*/ 41 h 111"/>
                <a:gd name="T16" fmla="*/ 34 w 456"/>
                <a:gd name="T17" fmla="*/ 74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6"/>
                <a:gd name="T28" fmla="*/ 0 h 111"/>
                <a:gd name="T29" fmla="*/ 456 w 456"/>
                <a:gd name="T30" fmla="*/ 111 h 1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6" h="111">
                  <a:moveTo>
                    <a:pt x="34" y="74"/>
                  </a:moveTo>
                  <a:lnTo>
                    <a:pt x="123" y="87"/>
                  </a:lnTo>
                  <a:lnTo>
                    <a:pt x="399" y="12"/>
                  </a:lnTo>
                  <a:lnTo>
                    <a:pt x="445" y="0"/>
                  </a:lnTo>
                  <a:lnTo>
                    <a:pt x="456" y="29"/>
                  </a:lnTo>
                  <a:lnTo>
                    <a:pt x="130" y="111"/>
                  </a:lnTo>
                  <a:lnTo>
                    <a:pt x="19" y="86"/>
                  </a:lnTo>
                  <a:lnTo>
                    <a:pt x="0" y="41"/>
                  </a:lnTo>
                  <a:lnTo>
                    <a:pt x="34" y="74"/>
                  </a:lnTo>
                  <a:close/>
                </a:path>
              </a:pathLst>
            </a:cu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024" name="Freeform 278"/>
            <p:cNvSpPr>
              <a:spLocks/>
            </p:cNvSpPr>
            <p:nvPr/>
          </p:nvSpPr>
          <p:spPr bwMode="auto">
            <a:xfrm>
              <a:off x="1319" y="4023"/>
              <a:ext cx="445" cy="86"/>
            </a:xfrm>
            <a:custGeom>
              <a:avLst/>
              <a:gdLst>
                <a:gd name="T0" fmla="*/ 0 w 445"/>
                <a:gd name="T1" fmla="*/ 57 h 86"/>
                <a:gd name="T2" fmla="*/ 87 w 445"/>
                <a:gd name="T3" fmla="*/ 83 h 86"/>
                <a:gd name="T4" fmla="*/ 114 w 445"/>
                <a:gd name="T5" fmla="*/ 86 h 86"/>
                <a:gd name="T6" fmla="*/ 445 w 44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5"/>
                <a:gd name="T13" fmla="*/ 0 h 86"/>
                <a:gd name="T14" fmla="*/ 445 w 44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5" h="86">
                  <a:moveTo>
                    <a:pt x="0" y="57"/>
                  </a:moveTo>
                  <a:lnTo>
                    <a:pt x="87" y="83"/>
                  </a:lnTo>
                  <a:lnTo>
                    <a:pt x="114" y="86"/>
                  </a:lnTo>
                  <a:lnTo>
                    <a:pt x="445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16" name="Group 279"/>
          <p:cNvGrpSpPr>
            <a:grpSpLocks/>
          </p:cNvGrpSpPr>
          <p:nvPr/>
        </p:nvGrpSpPr>
        <p:grpSpPr bwMode="auto">
          <a:xfrm>
            <a:off x="4235450" y="1401763"/>
            <a:ext cx="3919538" cy="5268912"/>
            <a:chOff x="3117" y="166"/>
            <a:chExt cx="2469" cy="3319"/>
          </a:xfrm>
        </p:grpSpPr>
        <p:sp>
          <p:nvSpPr>
            <p:cNvPr id="37902" name="Freeform 280"/>
            <p:cNvSpPr>
              <a:spLocks/>
            </p:cNvSpPr>
            <p:nvPr/>
          </p:nvSpPr>
          <p:spPr bwMode="auto">
            <a:xfrm>
              <a:off x="3117" y="166"/>
              <a:ext cx="2469" cy="2919"/>
            </a:xfrm>
            <a:custGeom>
              <a:avLst/>
              <a:gdLst>
                <a:gd name="T0" fmla="*/ 0 w 2469"/>
                <a:gd name="T1" fmla="*/ 576 h 2919"/>
                <a:gd name="T2" fmla="*/ 0 w 2469"/>
                <a:gd name="T3" fmla="*/ 954 h 2919"/>
                <a:gd name="T4" fmla="*/ 307 w 2469"/>
                <a:gd name="T5" fmla="*/ 1373 h 2919"/>
                <a:gd name="T6" fmla="*/ 386 w 2469"/>
                <a:gd name="T7" fmla="*/ 2304 h 2919"/>
                <a:gd name="T8" fmla="*/ 1483 w 2469"/>
                <a:gd name="T9" fmla="*/ 2919 h 2919"/>
                <a:gd name="T10" fmla="*/ 2391 w 2469"/>
                <a:gd name="T11" fmla="*/ 2777 h 2919"/>
                <a:gd name="T12" fmla="*/ 2469 w 2469"/>
                <a:gd name="T13" fmla="*/ 1404 h 2919"/>
                <a:gd name="T14" fmla="*/ 2248 w 2469"/>
                <a:gd name="T15" fmla="*/ 883 h 2919"/>
                <a:gd name="T16" fmla="*/ 2130 w 2469"/>
                <a:gd name="T17" fmla="*/ 197 h 2919"/>
                <a:gd name="T18" fmla="*/ 1878 w 2469"/>
                <a:gd name="T19" fmla="*/ 0 h 2919"/>
                <a:gd name="T20" fmla="*/ 1562 w 2469"/>
                <a:gd name="T21" fmla="*/ 71 h 2919"/>
                <a:gd name="T22" fmla="*/ 1452 w 2469"/>
                <a:gd name="T23" fmla="*/ 79 h 2919"/>
                <a:gd name="T24" fmla="*/ 1231 w 2469"/>
                <a:gd name="T25" fmla="*/ 449 h 2919"/>
                <a:gd name="T26" fmla="*/ 402 w 2469"/>
                <a:gd name="T27" fmla="*/ 560 h 2919"/>
                <a:gd name="T28" fmla="*/ 0 w 2469"/>
                <a:gd name="T29" fmla="*/ 576 h 29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469"/>
                <a:gd name="T46" fmla="*/ 0 h 2919"/>
                <a:gd name="T47" fmla="*/ 2469 w 2469"/>
                <a:gd name="T48" fmla="*/ 2919 h 29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469" h="2919">
                  <a:moveTo>
                    <a:pt x="0" y="576"/>
                  </a:moveTo>
                  <a:lnTo>
                    <a:pt x="0" y="954"/>
                  </a:lnTo>
                  <a:lnTo>
                    <a:pt x="307" y="1373"/>
                  </a:lnTo>
                  <a:lnTo>
                    <a:pt x="386" y="2304"/>
                  </a:lnTo>
                  <a:lnTo>
                    <a:pt x="1483" y="2919"/>
                  </a:lnTo>
                  <a:lnTo>
                    <a:pt x="2391" y="2777"/>
                  </a:lnTo>
                  <a:lnTo>
                    <a:pt x="2469" y="1404"/>
                  </a:lnTo>
                  <a:lnTo>
                    <a:pt x="2248" y="883"/>
                  </a:lnTo>
                  <a:lnTo>
                    <a:pt x="2130" y="197"/>
                  </a:lnTo>
                  <a:lnTo>
                    <a:pt x="1878" y="0"/>
                  </a:lnTo>
                  <a:lnTo>
                    <a:pt x="1562" y="71"/>
                  </a:lnTo>
                  <a:lnTo>
                    <a:pt x="1452" y="79"/>
                  </a:lnTo>
                  <a:lnTo>
                    <a:pt x="1231" y="449"/>
                  </a:lnTo>
                  <a:lnTo>
                    <a:pt x="402" y="560"/>
                  </a:lnTo>
                  <a:lnTo>
                    <a:pt x="0" y="57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7903" name="Group 281"/>
            <p:cNvGrpSpPr>
              <a:grpSpLocks/>
            </p:cNvGrpSpPr>
            <p:nvPr/>
          </p:nvGrpSpPr>
          <p:grpSpPr bwMode="auto">
            <a:xfrm>
              <a:off x="3119" y="295"/>
              <a:ext cx="2398" cy="3190"/>
              <a:chOff x="2669" y="1005"/>
              <a:chExt cx="2398" cy="3190"/>
            </a:xfrm>
          </p:grpSpPr>
          <p:sp>
            <p:nvSpPr>
              <p:cNvPr id="37904" name="AutoShape 282"/>
              <p:cNvSpPr>
                <a:spLocks noChangeArrowheads="1"/>
              </p:cNvSpPr>
              <p:nvPr/>
            </p:nvSpPr>
            <p:spPr bwMode="auto">
              <a:xfrm>
                <a:off x="2669" y="1487"/>
                <a:ext cx="307" cy="306"/>
              </a:xfrm>
              <a:prstGeom prst="rightArrow">
                <a:avLst>
                  <a:gd name="adj1" fmla="val 39213"/>
                  <a:gd name="adj2" fmla="val 53266"/>
                </a:avLst>
              </a:prstGeom>
              <a:gradFill rotWithShape="0">
                <a:gsLst>
                  <a:gs pos="0">
                    <a:srgbClr val="FFCC99"/>
                  </a:gs>
                  <a:gs pos="100000">
                    <a:srgbClr val="EBA547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05" name="Oval 283"/>
              <p:cNvSpPr>
                <a:spLocks noChangeArrowheads="1"/>
              </p:cNvSpPr>
              <p:nvPr/>
            </p:nvSpPr>
            <p:spPr bwMode="auto">
              <a:xfrm rot="6678536">
                <a:off x="4289" y="3466"/>
                <a:ext cx="576" cy="15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06" name="Oval 284"/>
              <p:cNvSpPr>
                <a:spLocks noChangeArrowheads="1"/>
              </p:cNvSpPr>
              <p:nvPr/>
            </p:nvSpPr>
            <p:spPr bwMode="auto">
              <a:xfrm rot="6742567">
                <a:off x="4321" y="3717"/>
                <a:ext cx="344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07" name="Oval 285"/>
              <p:cNvSpPr>
                <a:spLocks noChangeArrowheads="1"/>
              </p:cNvSpPr>
              <p:nvPr/>
            </p:nvSpPr>
            <p:spPr bwMode="auto">
              <a:xfrm rot="1291039">
                <a:off x="4538" y="3133"/>
                <a:ext cx="178" cy="46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08" name="Oval 286"/>
              <p:cNvSpPr>
                <a:spLocks noChangeArrowheads="1"/>
              </p:cNvSpPr>
              <p:nvPr/>
            </p:nvSpPr>
            <p:spPr bwMode="auto">
              <a:xfrm rot="-1028560">
                <a:off x="4452" y="2526"/>
                <a:ext cx="265" cy="78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09" name="Oval 287"/>
              <p:cNvSpPr>
                <a:spLocks noChangeArrowheads="1"/>
              </p:cNvSpPr>
              <p:nvPr/>
            </p:nvSpPr>
            <p:spPr bwMode="auto">
              <a:xfrm rot="-818681">
                <a:off x="4217" y="2355"/>
                <a:ext cx="416" cy="61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0" name="Oval 288"/>
              <p:cNvSpPr>
                <a:spLocks noChangeArrowheads="1"/>
              </p:cNvSpPr>
              <p:nvPr/>
            </p:nvSpPr>
            <p:spPr bwMode="auto">
              <a:xfrm rot="-352577">
                <a:off x="4204" y="1881"/>
                <a:ext cx="416" cy="7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1" name="Oval 289"/>
              <p:cNvSpPr>
                <a:spLocks noChangeArrowheads="1"/>
              </p:cNvSpPr>
              <p:nvPr/>
            </p:nvSpPr>
            <p:spPr bwMode="auto">
              <a:xfrm rot="816439">
                <a:off x="4540" y="1478"/>
                <a:ext cx="158" cy="56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2" name="Oval 290"/>
              <p:cNvSpPr>
                <a:spLocks noChangeArrowheads="1"/>
              </p:cNvSpPr>
              <p:nvPr/>
            </p:nvSpPr>
            <p:spPr bwMode="auto">
              <a:xfrm rot="240495">
                <a:off x="4105" y="1334"/>
                <a:ext cx="120" cy="36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3" name="Oval 291"/>
              <p:cNvSpPr>
                <a:spLocks noChangeArrowheads="1"/>
              </p:cNvSpPr>
              <p:nvPr/>
            </p:nvSpPr>
            <p:spPr bwMode="auto">
              <a:xfrm rot="386018">
                <a:off x="4468" y="1742"/>
                <a:ext cx="187" cy="38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4" name="Oval 292"/>
              <p:cNvSpPr>
                <a:spLocks noChangeArrowheads="1"/>
              </p:cNvSpPr>
              <p:nvPr/>
            </p:nvSpPr>
            <p:spPr bwMode="auto">
              <a:xfrm rot="-579088">
                <a:off x="4251" y="1561"/>
                <a:ext cx="284" cy="3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5" name="Oval 293"/>
              <p:cNvSpPr>
                <a:spLocks noChangeArrowheads="1"/>
              </p:cNvSpPr>
              <p:nvPr/>
            </p:nvSpPr>
            <p:spPr bwMode="auto">
              <a:xfrm rot="-993112">
                <a:off x="4138" y="1872"/>
                <a:ext cx="270" cy="51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6" name="Oval 294"/>
              <p:cNvSpPr>
                <a:spLocks noChangeArrowheads="1"/>
              </p:cNvSpPr>
              <p:nvPr/>
            </p:nvSpPr>
            <p:spPr bwMode="auto">
              <a:xfrm rot="-940166">
                <a:off x="4408" y="1936"/>
                <a:ext cx="218" cy="38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7" name="Oval 295"/>
              <p:cNvSpPr>
                <a:spLocks noChangeArrowheads="1"/>
              </p:cNvSpPr>
              <p:nvPr/>
            </p:nvSpPr>
            <p:spPr bwMode="auto">
              <a:xfrm rot="-327101">
                <a:off x="4309" y="3145"/>
                <a:ext cx="182" cy="61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8" name="Oval 296"/>
              <p:cNvSpPr>
                <a:spLocks noChangeArrowheads="1"/>
              </p:cNvSpPr>
              <p:nvPr/>
            </p:nvSpPr>
            <p:spPr bwMode="auto">
              <a:xfrm rot="-72519">
                <a:off x="4374" y="3718"/>
                <a:ext cx="134" cy="4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19" name="Oval 297"/>
              <p:cNvSpPr>
                <a:spLocks noChangeArrowheads="1"/>
              </p:cNvSpPr>
              <p:nvPr/>
            </p:nvSpPr>
            <p:spPr bwMode="auto">
              <a:xfrm rot="4301142">
                <a:off x="4308" y="943"/>
                <a:ext cx="52" cy="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0" name="Oval 298"/>
              <p:cNvSpPr>
                <a:spLocks noChangeArrowheads="1"/>
              </p:cNvSpPr>
              <p:nvPr/>
            </p:nvSpPr>
            <p:spPr bwMode="auto">
              <a:xfrm rot="5685662" flipH="1">
                <a:off x="4380" y="930"/>
                <a:ext cx="47" cy="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1" name="Oval 299"/>
              <p:cNvSpPr>
                <a:spLocks noChangeArrowheads="1"/>
              </p:cNvSpPr>
              <p:nvPr/>
            </p:nvSpPr>
            <p:spPr bwMode="auto">
              <a:xfrm rot="7698934" flipH="1">
                <a:off x="4500" y="977"/>
                <a:ext cx="92" cy="2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2" name="Oval 300"/>
              <p:cNvSpPr>
                <a:spLocks noChangeArrowheads="1"/>
              </p:cNvSpPr>
              <p:nvPr/>
            </p:nvSpPr>
            <p:spPr bwMode="auto">
              <a:xfrm rot="13516795" flipH="1">
                <a:off x="4195" y="989"/>
                <a:ext cx="93" cy="2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3" name="Oval 301"/>
              <p:cNvSpPr>
                <a:spLocks noChangeArrowheads="1"/>
              </p:cNvSpPr>
              <p:nvPr/>
            </p:nvSpPr>
            <p:spPr bwMode="auto">
              <a:xfrm rot="224189">
                <a:off x="4130" y="1092"/>
                <a:ext cx="107" cy="47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4" name="Oval 302"/>
              <p:cNvSpPr>
                <a:spLocks noChangeArrowheads="1"/>
              </p:cNvSpPr>
              <p:nvPr/>
            </p:nvSpPr>
            <p:spPr bwMode="auto">
              <a:xfrm rot="432779">
                <a:off x="4145" y="2494"/>
                <a:ext cx="241" cy="50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5" name="Oval 303"/>
              <p:cNvSpPr>
                <a:spLocks noChangeArrowheads="1"/>
              </p:cNvSpPr>
              <p:nvPr/>
            </p:nvSpPr>
            <p:spPr bwMode="auto">
              <a:xfrm rot="-952369">
                <a:off x="4203" y="2675"/>
                <a:ext cx="254" cy="6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6" name="Oval 304"/>
              <p:cNvSpPr>
                <a:spLocks noChangeArrowheads="1"/>
              </p:cNvSpPr>
              <p:nvPr/>
            </p:nvSpPr>
            <p:spPr bwMode="auto">
              <a:xfrm rot="-497025">
                <a:off x="4080" y="1525"/>
                <a:ext cx="179" cy="68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7" name="Oval 305"/>
              <p:cNvSpPr>
                <a:spLocks noChangeArrowheads="1"/>
              </p:cNvSpPr>
              <p:nvPr/>
            </p:nvSpPr>
            <p:spPr bwMode="auto">
              <a:xfrm rot="-1147493">
                <a:off x="4414" y="1969"/>
                <a:ext cx="236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8" name="Oval 306"/>
              <p:cNvSpPr>
                <a:spLocks noChangeArrowheads="1"/>
              </p:cNvSpPr>
              <p:nvPr/>
            </p:nvSpPr>
            <p:spPr bwMode="auto">
              <a:xfrm rot="-668449">
                <a:off x="4290" y="2014"/>
                <a:ext cx="247" cy="33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29" name="Oval 307"/>
              <p:cNvSpPr>
                <a:spLocks noChangeArrowheads="1"/>
              </p:cNvSpPr>
              <p:nvPr/>
            </p:nvSpPr>
            <p:spPr bwMode="auto">
              <a:xfrm rot="-668449">
                <a:off x="4400" y="2145"/>
                <a:ext cx="72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0" name="Oval 308"/>
              <p:cNvSpPr>
                <a:spLocks noChangeArrowheads="1"/>
              </p:cNvSpPr>
              <p:nvPr/>
            </p:nvSpPr>
            <p:spPr bwMode="auto">
              <a:xfrm rot="-155517">
                <a:off x="4385" y="2451"/>
                <a:ext cx="204" cy="37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1" name="Oval 309"/>
              <p:cNvSpPr>
                <a:spLocks noChangeArrowheads="1"/>
              </p:cNvSpPr>
              <p:nvPr/>
            </p:nvSpPr>
            <p:spPr bwMode="auto">
              <a:xfrm rot="794273">
                <a:off x="4478" y="2546"/>
                <a:ext cx="75" cy="1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2" name="Oval 310"/>
              <p:cNvSpPr>
                <a:spLocks noChangeArrowheads="1"/>
              </p:cNvSpPr>
              <p:nvPr/>
            </p:nvSpPr>
            <p:spPr bwMode="auto">
              <a:xfrm rot="-2180916">
                <a:off x="4189" y="1620"/>
                <a:ext cx="152" cy="1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3" name="Freeform 311"/>
              <p:cNvSpPr>
                <a:spLocks/>
              </p:cNvSpPr>
              <p:nvPr/>
            </p:nvSpPr>
            <p:spPr bwMode="auto">
              <a:xfrm>
                <a:off x="4367" y="1562"/>
                <a:ext cx="135" cy="75"/>
              </a:xfrm>
              <a:custGeom>
                <a:avLst/>
                <a:gdLst>
                  <a:gd name="T0" fmla="*/ 19 w 135"/>
                  <a:gd name="T1" fmla="*/ 0 h 75"/>
                  <a:gd name="T2" fmla="*/ 57 w 135"/>
                  <a:gd name="T3" fmla="*/ 0 h 75"/>
                  <a:gd name="T4" fmla="*/ 84 w 135"/>
                  <a:gd name="T5" fmla="*/ 9 h 75"/>
                  <a:gd name="T6" fmla="*/ 102 w 135"/>
                  <a:gd name="T7" fmla="*/ 19 h 75"/>
                  <a:gd name="T8" fmla="*/ 127 w 135"/>
                  <a:gd name="T9" fmla="*/ 46 h 75"/>
                  <a:gd name="T10" fmla="*/ 135 w 135"/>
                  <a:gd name="T11" fmla="*/ 66 h 75"/>
                  <a:gd name="T12" fmla="*/ 121 w 135"/>
                  <a:gd name="T13" fmla="*/ 75 h 75"/>
                  <a:gd name="T14" fmla="*/ 0 w 135"/>
                  <a:gd name="T15" fmla="*/ 6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5"/>
                  <a:gd name="T25" fmla="*/ 0 h 75"/>
                  <a:gd name="T26" fmla="*/ 135 w 135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5" h="75">
                    <a:moveTo>
                      <a:pt x="19" y="0"/>
                    </a:moveTo>
                    <a:lnTo>
                      <a:pt x="57" y="0"/>
                    </a:lnTo>
                    <a:lnTo>
                      <a:pt x="84" y="9"/>
                    </a:lnTo>
                    <a:lnTo>
                      <a:pt x="102" y="19"/>
                    </a:lnTo>
                    <a:lnTo>
                      <a:pt x="127" y="46"/>
                    </a:lnTo>
                    <a:lnTo>
                      <a:pt x="135" y="66"/>
                    </a:lnTo>
                    <a:lnTo>
                      <a:pt x="121" y="75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4" name="Freeform 312"/>
              <p:cNvSpPr>
                <a:spLocks/>
              </p:cNvSpPr>
              <p:nvPr/>
            </p:nvSpPr>
            <p:spPr bwMode="auto">
              <a:xfrm>
                <a:off x="4423" y="1565"/>
                <a:ext cx="95" cy="41"/>
              </a:xfrm>
              <a:custGeom>
                <a:avLst/>
                <a:gdLst>
                  <a:gd name="T0" fmla="*/ 26 w 95"/>
                  <a:gd name="T1" fmla="*/ 0 h 41"/>
                  <a:gd name="T2" fmla="*/ 69 w 95"/>
                  <a:gd name="T3" fmla="*/ 3 h 41"/>
                  <a:gd name="T4" fmla="*/ 87 w 95"/>
                  <a:gd name="T5" fmla="*/ 15 h 41"/>
                  <a:gd name="T6" fmla="*/ 95 w 95"/>
                  <a:gd name="T7" fmla="*/ 33 h 41"/>
                  <a:gd name="T8" fmla="*/ 89 w 95"/>
                  <a:gd name="T9" fmla="*/ 41 h 41"/>
                  <a:gd name="T10" fmla="*/ 71 w 95"/>
                  <a:gd name="T11" fmla="*/ 21 h 41"/>
                  <a:gd name="T12" fmla="*/ 45 w 95"/>
                  <a:gd name="T13" fmla="*/ 20 h 41"/>
                  <a:gd name="T14" fmla="*/ 0 w 95"/>
                  <a:gd name="T15" fmla="*/ 18 h 41"/>
                  <a:gd name="T16" fmla="*/ 26 w 95"/>
                  <a:gd name="T17" fmla="*/ 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5"/>
                  <a:gd name="T28" fmla="*/ 0 h 41"/>
                  <a:gd name="T29" fmla="*/ 95 w 95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5" h="41">
                    <a:moveTo>
                      <a:pt x="26" y="0"/>
                    </a:moveTo>
                    <a:lnTo>
                      <a:pt x="69" y="3"/>
                    </a:lnTo>
                    <a:lnTo>
                      <a:pt x="87" y="15"/>
                    </a:lnTo>
                    <a:lnTo>
                      <a:pt x="95" y="33"/>
                    </a:lnTo>
                    <a:lnTo>
                      <a:pt x="89" y="41"/>
                    </a:lnTo>
                    <a:lnTo>
                      <a:pt x="71" y="21"/>
                    </a:lnTo>
                    <a:lnTo>
                      <a:pt x="45" y="20"/>
                    </a:lnTo>
                    <a:lnTo>
                      <a:pt x="0" y="18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5" name="Freeform 313"/>
              <p:cNvSpPr>
                <a:spLocks/>
              </p:cNvSpPr>
              <p:nvPr/>
            </p:nvSpPr>
            <p:spPr bwMode="auto">
              <a:xfrm>
                <a:off x="4025" y="2480"/>
                <a:ext cx="702" cy="490"/>
              </a:xfrm>
              <a:custGeom>
                <a:avLst/>
                <a:gdLst>
                  <a:gd name="T0" fmla="*/ 189 w 702"/>
                  <a:gd name="T1" fmla="*/ 56 h 490"/>
                  <a:gd name="T2" fmla="*/ 79 w 702"/>
                  <a:gd name="T3" fmla="*/ 205 h 490"/>
                  <a:gd name="T4" fmla="*/ 55 w 702"/>
                  <a:gd name="T5" fmla="*/ 284 h 490"/>
                  <a:gd name="T6" fmla="*/ 47 w 702"/>
                  <a:gd name="T7" fmla="*/ 363 h 490"/>
                  <a:gd name="T8" fmla="*/ 31 w 702"/>
                  <a:gd name="T9" fmla="*/ 411 h 490"/>
                  <a:gd name="T10" fmla="*/ 0 w 702"/>
                  <a:gd name="T11" fmla="*/ 466 h 490"/>
                  <a:gd name="T12" fmla="*/ 87 w 702"/>
                  <a:gd name="T13" fmla="*/ 490 h 490"/>
                  <a:gd name="T14" fmla="*/ 197 w 702"/>
                  <a:gd name="T15" fmla="*/ 474 h 490"/>
                  <a:gd name="T16" fmla="*/ 418 w 702"/>
                  <a:gd name="T17" fmla="*/ 411 h 490"/>
                  <a:gd name="T18" fmla="*/ 544 w 702"/>
                  <a:gd name="T19" fmla="*/ 387 h 490"/>
                  <a:gd name="T20" fmla="*/ 678 w 702"/>
                  <a:gd name="T21" fmla="*/ 387 h 490"/>
                  <a:gd name="T22" fmla="*/ 702 w 702"/>
                  <a:gd name="T23" fmla="*/ 324 h 490"/>
                  <a:gd name="T24" fmla="*/ 647 w 702"/>
                  <a:gd name="T25" fmla="*/ 221 h 490"/>
                  <a:gd name="T26" fmla="*/ 599 w 702"/>
                  <a:gd name="T27" fmla="*/ 103 h 490"/>
                  <a:gd name="T28" fmla="*/ 521 w 702"/>
                  <a:gd name="T29" fmla="*/ 0 h 490"/>
                  <a:gd name="T30" fmla="*/ 355 w 702"/>
                  <a:gd name="T31" fmla="*/ 16 h 490"/>
                  <a:gd name="T32" fmla="*/ 260 w 702"/>
                  <a:gd name="T33" fmla="*/ 24 h 490"/>
                  <a:gd name="T34" fmla="*/ 189 w 702"/>
                  <a:gd name="T35" fmla="*/ 56 h 49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02"/>
                  <a:gd name="T55" fmla="*/ 0 h 490"/>
                  <a:gd name="T56" fmla="*/ 702 w 702"/>
                  <a:gd name="T57" fmla="*/ 490 h 49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02" h="490">
                    <a:moveTo>
                      <a:pt x="189" y="56"/>
                    </a:moveTo>
                    <a:lnTo>
                      <a:pt x="79" y="205"/>
                    </a:lnTo>
                    <a:lnTo>
                      <a:pt x="55" y="284"/>
                    </a:lnTo>
                    <a:lnTo>
                      <a:pt x="47" y="363"/>
                    </a:lnTo>
                    <a:lnTo>
                      <a:pt x="31" y="411"/>
                    </a:lnTo>
                    <a:lnTo>
                      <a:pt x="0" y="466"/>
                    </a:lnTo>
                    <a:lnTo>
                      <a:pt x="87" y="490"/>
                    </a:lnTo>
                    <a:lnTo>
                      <a:pt x="197" y="474"/>
                    </a:lnTo>
                    <a:lnTo>
                      <a:pt x="418" y="411"/>
                    </a:lnTo>
                    <a:lnTo>
                      <a:pt x="544" y="387"/>
                    </a:lnTo>
                    <a:lnTo>
                      <a:pt x="678" y="387"/>
                    </a:lnTo>
                    <a:lnTo>
                      <a:pt x="702" y="324"/>
                    </a:lnTo>
                    <a:lnTo>
                      <a:pt x="647" y="221"/>
                    </a:lnTo>
                    <a:lnTo>
                      <a:pt x="599" y="103"/>
                    </a:lnTo>
                    <a:lnTo>
                      <a:pt x="521" y="0"/>
                    </a:lnTo>
                    <a:lnTo>
                      <a:pt x="355" y="16"/>
                    </a:lnTo>
                    <a:lnTo>
                      <a:pt x="260" y="24"/>
                    </a:lnTo>
                    <a:lnTo>
                      <a:pt x="189" y="56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6" name="Arc 314"/>
              <p:cNvSpPr>
                <a:spLocks/>
              </p:cNvSpPr>
              <p:nvPr/>
            </p:nvSpPr>
            <p:spPr bwMode="auto">
              <a:xfrm>
                <a:off x="3848" y="2020"/>
                <a:ext cx="1059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7" name="Arc 315"/>
              <p:cNvSpPr>
                <a:spLocks/>
              </p:cNvSpPr>
              <p:nvPr/>
            </p:nvSpPr>
            <p:spPr bwMode="auto">
              <a:xfrm>
                <a:off x="3807" y="2827"/>
                <a:ext cx="1239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38" name="Arc 316"/>
              <p:cNvSpPr>
                <a:spLocks/>
              </p:cNvSpPr>
              <p:nvPr/>
            </p:nvSpPr>
            <p:spPr bwMode="auto">
              <a:xfrm>
                <a:off x="3955" y="3254"/>
                <a:ext cx="1012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37939" name="Group 317"/>
              <p:cNvGrpSpPr>
                <a:grpSpLocks/>
              </p:cNvGrpSpPr>
              <p:nvPr/>
            </p:nvGrpSpPr>
            <p:grpSpPr bwMode="auto">
              <a:xfrm>
                <a:off x="4314" y="3900"/>
                <a:ext cx="158" cy="295"/>
                <a:chOff x="4101" y="3763"/>
                <a:chExt cx="158" cy="295"/>
              </a:xfrm>
            </p:grpSpPr>
            <p:sp>
              <p:nvSpPr>
                <p:cNvPr id="37960" name="Freeform 318"/>
                <p:cNvSpPr>
                  <a:spLocks/>
                </p:cNvSpPr>
                <p:nvPr/>
              </p:nvSpPr>
              <p:spPr bwMode="auto">
                <a:xfrm rot="167413">
                  <a:off x="4117" y="3763"/>
                  <a:ext cx="141" cy="268"/>
                </a:xfrm>
                <a:custGeom>
                  <a:avLst/>
                  <a:gdLst>
                    <a:gd name="T0" fmla="*/ 0 w 158"/>
                    <a:gd name="T1" fmla="*/ 0 h 284"/>
                    <a:gd name="T2" fmla="*/ 5 w 158"/>
                    <a:gd name="T3" fmla="*/ 94 h 284"/>
                    <a:gd name="T4" fmla="*/ 21 w 158"/>
                    <a:gd name="T5" fmla="*/ 136 h 284"/>
                    <a:gd name="T6" fmla="*/ 40 w 158"/>
                    <a:gd name="T7" fmla="*/ 169 h 284"/>
                    <a:gd name="T8" fmla="*/ 56 w 158"/>
                    <a:gd name="T9" fmla="*/ 159 h 2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8"/>
                    <a:gd name="T16" fmla="*/ 0 h 284"/>
                    <a:gd name="T17" fmla="*/ 158 w 158"/>
                    <a:gd name="T18" fmla="*/ 284 h 2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8" h="284">
                      <a:moveTo>
                        <a:pt x="0" y="0"/>
                      </a:moveTo>
                      <a:lnTo>
                        <a:pt x="16" y="158"/>
                      </a:lnTo>
                      <a:lnTo>
                        <a:pt x="56" y="229"/>
                      </a:lnTo>
                      <a:lnTo>
                        <a:pt x="111" y="284"/>
                      </a:lnTo>
                      <a:lnTo>
                        <a:pt x="158" y="268"/>
                      </a:ln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37961" name="Freeform 319"/>
                <p:cNvSpPr>
                  <a:spLocks/>
                </p:cNvSpPr>
                <p:nvPr/>
              </p:nvSpPr>
              <p:spPr bwMode="auto">
                <a:xfrm rot="167413">
                  <a:off x="4101" y="3774"/>
                  <a:ext cx="158" cy="284"/>
                </a:xfrm>
                <a:custGeom>
                  <a:avLst/>
                  <a:gdLst>
                    <a:gd name="T0" fmla="*/ 0 w 158"/>
                    <a:gd name="T1" fmla="*/ 0 h 284"/>
                    <a:gd name="T2" fmla="*/ 16 w 158"/>
                    <a:gd name="T3" fmla="*/ 158 h 284"/>
                    <a:gd name="T4" fmla="*/ 56 w 158"/>
                    <a:gd name="T5" fmla="*/ 229 h 284"/>
                    <a:gd name="T6" fmla="*/ 111 w 158"/>
                    <a:gd name="T7" fmla="*/ 284 h 284"/>
                    <a:gd name="T8" fmla="*/ 158 w 158"/>
                    <a:gd name="T9" fmla="*/ 268 h 2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8"/>
                    <a:gd name="T16" fmla="*/ 0 h 284"/>
                    <a:gd name="T17" fmla="*/ 158 w 158"/>
                    <a:gd name="T18" fmla="*/ 284 h 2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8" h="284">
                      <a:moveTo>
                        <a:pt x="0" y="0"/>
                      </a:moveTo>
                      <a:lnTo>
                        <a:pt x="16" y="158"/>
                      </a:lnTo>
                      <a:lnTo>
                        <a:pt x="56" y="229"/>
                      </a:lnTo>
                      <a:lnTo>
                        <a:pt x="111" y="284"/>
                      </a:lnTo>
                      <a:lnTo>
                        <a:pt x="158" y="268"/>
                      </a:lnTo>
                    </a:path>
                  </a:pathLst>
                </a:cu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7940" name="Text Box 320"/>
              <p:cNvSpPr txBox="1">
                <a:spLocks noChangeArrowheads="1"/>
              </p:cNvSpPr>
              <p:nvPr/>
            </p:nvSpPr>
            <p:spPr bwMode="auto">
              <a:xfrm>
                <a:off x="3127" y="1471"/>
                <a:ext cx="58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CC0000"/>
                    </a:solidFill>
                    <a:latin typeface="Calibri" pitchFamily="34" charset="0"/>
                    <a:ea typeface="华文中宋" pitchFamily="2" charset="-122"/>
                  </a:rPr>
                  <a:t>收臂</a:t>
                </a:r>
              </a:p>
            </p:txBody>
          </p:sp>
          <p:grpSp>
            <p:nvGrpSpPr>
              <p:cNvPr id="37941" name="Group 321"/>
              <p:cNvGrpSpPr>
                <a:grpSpLocks/>
              </p:cNvGrpSpPr>
              <p:nvPr/>
            </p:nvGrpSpPr>
            <p:grpSpPr bwMode="auto">
              <a:xfrm>
                <a:off x="3112" y="2288"/>
                <a:ext cx="584" cy="608"/>
                <a:chOff x="3033" y="2587"/>
                <a:chExt cx="584" cy="608"/>
              </a:xfrm>
            </p:grpSpPr>
            <p:sp>
              <p:nvSpPr>
                <p:cNvPr id="37956" name="Text Box 322"/>
                <p:cNvSpPr txBox="1">
                  <a:spLocks noChangeArrowheads="1"/>
                </p:cNvSpPr>
                <p:nvPr/>
              </p:nvSpPr>
              <p:spPr bwMode="auto">
                <a:xfrm>
                  <a:off x="3198" y="2907"/>
                  <a:ext cx="41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latin typeface="Calibri" pitchFamily="34" charset="0"/>
                      <a:ea typeface="华文中宋" pitchFamily="2" charset="-122"/>
                    </a:rPr>
                    <a:t>大</a:t>
                  </a:r>
                </a:p>
              </p:txBody>
            </p:sp>
            <p:sp>
              <p:nvSpPr>
                <p:cNvPr id="37957" name="Text Box 323"/>
                <p:cNvSpPr txBox="1">
                  <a:spLocks noChangeArrowheads="1"/>
                </p:cNvSpPr>
                <p:nvPr/>
              </p:nvSpPr>
              <p:spPr bwMode="auto">
                <a:xfrm>
                  <a:off x="3191" y="2587"/>
                  <a:ext cx="41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latin typeface="Calibri" pitchFamily="34" charset="0"/>
                      <a:ea typeface="华文中宋" pitchFamily="2" charset="-122"/>
                    </a:rPr>
                    <a:t>小</a:t>
                  </a:r>
                </a:p>
              </p:txBody>
            </p:sp>
            <p:sp>
              <p:nvSpPr>
                <p:cNvPr id="37958" name="WordArt 324"/>
                <p:cNvSpPr>
                  <a:spLocks noChangeArrowheads="1" noChangeShapeType="1" noTextEdit="1"/>
                </p:cNvSpPr>
                <p:nvPr/>
              </p:nvSpPr>
              <p:spPr bwMode="auto">
                <a:xfrm rot="-116465">
                  <a:off x="3037" y="2646"/>
                  <a:ext cx="178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959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 rot="-116465">
                  <a:off x="3033" y="2984"/>
                  <a:ext cx="183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7942" name="Freeform 326"/>
              <p:cNvSpPr>
                <a:spLocks/>
              </p:cNvSpPr>
              <p:nvPr/>
            </p:nvSpPr>
            <p:spPr bwMode="auto">
              <a:xfrm rot="-47620">
                <a:off x="4724" y="2655"/>
                <a:ext cx="39" cy="189"/>
              </a:xfrm>
              <a:custGeom>
                <a:avLst/>
                <a:gdLst>
                  <a:gd name="T0" fmla="*/ 0 w 39"/>
                  <a:gd name="T1" fmla="*/ 0 h 189"/>
                  <a:gd name="T2" fmla="*/ 31 w 39"/>
                  <a:gd name="T3" fmla="*/ 110 h 189"/>
                  <a:gd name="T4" fmla="*/ 39 w 39"/>
                  <a:gd name="T5" fmla="*/ 189 h 189"/>
                  <a:gd name="T6" fmla="*/ 0 60000 65536"/>
                  <a:gd name="T7" fmla="*/ 0 60000 65536"/>
                  <a:gd name="T8" fmla="*/ 0 60000 65536"/>
                  <a:gd name="T9" fmla="*/ 0 w 39"/>
                  <a:gd name="T10" fmla="*/ 0 h 189"/>
                  <a:gd name="T11" fmla="*/ 39 w 39"/>
                  <a:gd name="T12" fmla="*/ 189 h 1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" h="189">
                    <a:moveTo>
                      <a:pt x="0" y="0"/>
                    </a:moveTo>
                    <a:lnTo>
                      <a:pt x="31" y="110"/>
                    </a:lnTo>
                    <a:lnTo>
                      <a:pt x="39" y="189"/>
                    </a:lnTo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43" name="Freeform 327"/>
              <p:cNvSpPr>
                <a:spLocks/>
              </p:cNvSpPr>
              <p:nvPr/>
            </p:nvSpPr>
            <p:spPr bwMode="auto">
              <a:xfrm>
                <a:off x="4667" y="2620"/>
                <a:ext cx="115" cy="274"/>
              </a:xfrm>
              <a:custGeom>
                <a:avLst/>
                <a:gdLst>
                  <a:gd name="T0" fmla="*/ 0 w 115"/>
                  <a:gd name="T1" fmla="*/ 45 h 274"/>
                  <a:gd name="T2" fmla="*/ 13 w 115"/>
                  <a:gd name="T3" fmla="*/ 93 h 274"/>
                  <a:gd name="T4" fmla="*/ 27 w 115"/>
                  <a:gd name="T5" fmla="*/ 135 h 274"/>
                  <a:gd name="T6" fmla="*/ 34 w 115"/>
                  <a:gd name="T7" fmla="*/ 178 h 274"/>
                  <a:gd name="T8" fmla="*/ 43 w 115"/>
                  <a:gd name="T9" fmla="*/ 222 h 274"/>
                  <a:gd name="T10" fmla="*/ 48 w 115"/>
                  <a:gd name="T11" fmla="*/ 249 h 274"/>
                  <a:gd name="T12" fmla="*/ 63 w 115"/>
                  <a:gd name="T13" fmla="*/ 274 h 274"/>
                  <a:gd name="T14" fmla="*/ 115 w 115"/>
                  <a:gd name="T15" fmla="*/ 178 h 274"/>
                  <a:gd name="T16" fmla="*/ 25 w 115"/>
                  <a:gd name="T17" fmla="*/ 60 h 274"/>
                  <a:gd name="T18" fmla="*/ 7 w 115"/>
                  <a:gd name="T19" fmla="*/ 69 h 274"/>
                  <a:gd name="T20" fmla="*/ 12 w 115"/>
                  <a:gd name="T21" fmla="*/ 90 h 27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5"/>
                  <a:gd name="T34" fmla="*/ 0 h 274"/>
                  <a:gd name="T35" fmla="*/ 115 w 115"/>
                  <a:gd name="T36" fmla="*/ 274 h 27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5" h="274">
                    <a:moveTo>
                      <a:pt x="0" y="45"/>
                    </a:moveTo>
                    <a:lnTo>
                      <a:pt x="13" y="93"/>
                    </a:lnTo>
                    <a:lnTo>
                      <a:pt x="27" y="135"/>
                    </a:lnTo>
                    <a:lnTo>
                      <a:pt x="34" y="178"/>
                    </a:lnTo>
                    <a:lnTo>
                      <a:pt x="43" y="222"/>
                    </a:lnTo>
                    <a:lnTo>
                      <a:pt x="48" y="249"/>
                    </a:lnTo>
                    <a:lnTo>
                      <a:pt x="63" y="274"/>
                    </a:lnTo>
                    <a:lnTo>
                      <a:pt x="115" y="178"/>
                    </a:lnTo>
                    <a:cubicBezTo>
                      <a:pt x="17" y="0"/>
                      <a:pt x="94" y="60"/>
                      <a:pt x="25" y="60"/>
                    </a:cubicBezTo>
                    <a:lnTo>
                      <a:pt x="7" y="69"/>
                    </a:lnTo>
                    <a:lnTo>
                      <a:pt x="12" y="90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44" name="Freeform 328"/>
              <p:cNvSpPr>
                <a:spLocks/>
              </p:cNvSpPr>
              <p:nvPr/>
            </p:nvSpPr>
            <p:spPr bwMode="auto">
              <a:xfrm>
                <a:off x="3984" y="2549"/>
                <a:ext cx="210" cy="457"/>
              </a:xfrm>
              <a:custGeom>
                <a:avLst/>
                <a:gdLst>
                  <a:gd name="T0" fmla="*/ 192 w 210"/>
                  <a:gd name="T1" fmla="*/ 50 h 435"/>
                  <a:gd name="T2" fmla="*/ 169 w 210"/>
                  <a:gd name="T3" fmla="*/ 101 h 435"/>
                  <a:gd name="T4" fmla="*/ 153 w 210"/>
                  <a:gd name="T5" fmla="*/ 154 h 435"/>
                  <a:gd name="T6" fmla="*/ 144 w 210"/>
                  <a:gd name="T7" fmla="*/ 244 h 435"/>
                  <a:gd name="T8" fmla="*/ 141 w 210"/>
                  <a:gd name="T9" fmla="*/ 313 h 435"/>
                  <a:gd name="T10" fmla="*/ 148 w 210"/>
                  <a:gd name="T11" fmla="*/ 363 h 435"/>
                  <a:gd name="T12" fmla="*/ 163 w 210"/>
                  <a:gd name="T13" fmla="*/ 484 h 435"/>
                  <a:gd name="T14" fmla="*/ 178 w 210"/>
                  <a:gd name="T15" fmla="*/ 548 h 435"/>
                  <a:gd name="T16" fmla="*/ 198 w 210"/>
                  <a:gd name="T17" fmla="*/ 624 h 435"/>
                  <a:gd name="T18" fmla="*/ 210 w 210"/>
                  <a:gd name="T19" fmla="*/ 652 h 435"/>
                  <a:gd name="T20" fmla="*/ 189 w 210"/>
                  <a:gd name="T21" fmla="*/ 678 h 435"/>
                  <a:gd name="T22" fmla="*/ 138 w 210"/>
                  <a:gd name="T23" fmla="*/ 645 h 435"/>
                  <a:gd name="T24" fmla="*/ 72 w 210"/>
                  <a:gd name="T25" fmla="*/ 637 h 435"/>
                  <a:gd name="T26" fmla="*/ 0 w 210"/>
                  <a:gd name="T27" fmla="*/ 591 h 435"/>
                  <a:gd name="T28" fmla="*/ 0 w 210"/>
                  <a:gd name="T29" fmla="*/ 101 h 435"/>
                  <a:gd name="T30" fmla="*/ 82 w 210"/>
                  <a:gd name="T31" fmla="*/ 0 h 435"/>
                  <a:gd name="T32" fmla="*/ 192 w 210"/>
                  <a:gd name="T33" fmla="*/ 50 h 4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0"/>
                  <a:gd name="T52" fmla="*/ 0 h 435"/>
                  <a:gd name="T53" fmla="*/ 210 w 210"/>
                  <a:gd name="T54" fmla="*/ 435 h 4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0" h="435">
                    <a:moveTo>
                      <a:pt x="192" y="32"/>
                    </a:moveTo>
                    <a:lnTo>
                      <a:pt x="169" y="65"/>
                    </a:lnTo>
                    <a:lnTo>
                      <a:pt x="153" y="99"/>
                    </a:lnTo>
                    <a:lnTo>
                      <a:pt x="144" y="156"/>
                    </a:lnTo>
                    <a:lnTo>
                      <a:pt x="141" y="201"/>
                    </a:lnTo>
                    <a:lnTo>
                      <a:pt x="148" y="233"/>
                    </a:lnTo>
                    <a:lnTo>
                      <a:pt x="163" y="311"/>
                    </a:lnTo>
                    <a:lnTo>
                      <a:pt x="178" y="350"/>
                    </a:lnTo>
                    <a:lnTo>
                      <a:pt x="198" y="401"/>
                    </a:lnTo>
                    <a:lnTo>
                      <a:pt x="210" y="419"/>
                    </a:lnTo>
                    <a:lnTo>
                      <a:pt x="189" y="435"/>
                    </a:lnTo>
                    <a:lnTo>
                      <a:pt x="138" y="414"/>
                    </a:lnTo>
                    <a:lnTo>
                      <a:pt x="72" y="408"/>
                    </a:lnTo>
                    <a:lnTo>
                      <a:pt x="0" y="380"/>
                    </a:lnTo>
                    <a:lnTo>
                      <a:pt x="0" y="65"/>
                    </a:lnTo>
                    <a:lnTo>
                      <a:pt x="82" y="0"/>
                    </a:lnTo>
                    <a:lnTo>
                      <a:pt x="192" y="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45" name="Freeform 329"/>
              <p:cNvSpPr>
                <a:spLocks/>
              </p:cNvSpPr>
              <p:nvPr/>
            </p:nvSpPr>
            <p:spPr bwMode="auto">
              <a:xfrm>
                <a:off x="4221" y="2501"/>
                <a:ext cx="371" cy="40"/>
              </a:xfrm>
              <a:custGeom>
                <a:avLst/>
                <a:gdLst>
                  <a:gd name="T0" fmla="*/ 0 w 371"/>
                  <a:gd name="T1" fmla="*/ 24 h 40"/>
                  <a:gd name="T2" fmla="*/ 71 w 371"/>
                  <a:gd name="T3" fmla="*/ 0 h 40"/>
                  <a:gd name="T4" fmla="*/ 150 w 371"/>
                  <a:gd name="T5" fmla="*/ 8 h 40"/>
                  <a:gd name="T6" fmla="*/ 206 w 371"/>
                  <a:gd name="T7" fmla="*/ 24 h 40"/>
                  <a:gd name="T8" fmla="*/ 261 w 371"/>
                  <a:gd name="T9" fmla="*/ 40 h 40"/>
                  <a:gd name="T10" fmla="*/ 371 w 371"/>
                  <a:gd name="T11" fmla="*/ 16 h 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1"/>
                  <a:gd name="T19" fmla="*/ 0 h 40"/>
                  <a:gd name="T20" fmla="*/ 371 w 371"/>
                  <a:gd name="T21" fmla="*/ 40 h 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1" h="40">
                    <a:moveTo>
                      <a:pt x="0" y="24"/>
                    </a:moveTo>
                    <a:lnTo>
                      <a:pt x="71" y="0"/>
                    </a:lnTo>
                    <a:lnTo>
                      <a:pt x="150" y="8"/>
                    </a:lnTo>
                    <a:lnTo>
                      <a:pt x="206" y="24"/>
                    </a:lnTo>
                    <a:lnTo>
                      <a:pt x="261" y="40"/>
                    </a:lnTo>
                    <a:lnTo>
                      <a:pt x="371" y="16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46" name="Freeform 330"/>
              <p:cNvSpPr>
                <a:spLocks/>
              </p:cNvSpPr>
              <p:nvPr/>
            </p:nvSpPr>
            <p:spPr bwMode="auto">
              <a:xfrm>
                <a:off x="4305" y="1911"/>
                <a:ext cx="191" cy="65"/>
              </a:xfrm>
              <a:custGeom>
                <a:avLst/>
                <a:gdLst>
                  <a:gd name="T0" fmla="*/ 0 w 191"/>
                  <a:gd name="T1" fmla="*/ 0 h 65"/>
                  <a:gd name="T2" fmla="*/ 24 w 191"/>
                  <a:gd name="T3" fmla="*/ 5 h 65"/>
                  <a:gd name="T4" fmla="*/ 50 w 191"/>
                  <a:gd name="T5" fmla="*/ 18 h 65"/>
                  <a:gd name="T6" fmla="*/ 83 w 191"/>
                  <a:gd name="T7" fmla="*/ 42 h 65"/>
                  <a:gd name="T8" fmla="*/ 113 w 191"/>
                  <a:gd name="T9" fmla="*/ 57 h 65"/>
                  <a:gd name="T10" fmla="*/ 150 w 191"/>
                  <a:gd name="T11" fmla="*/ 65 h 65"/>
                  <a:gd name="T12" fmla="*/ 171 w 191"/>
                  <a:gd name="T13" fmla="*/ 65 h 65"/>
                  <a:gd name="T14" fmla="*/ 189 w 191"/>
                  <a:gd name="T15" fmla="*/ 57 h 65"/>
                  <a:gd name="T16" fmla="*/ 191 w 191"/>
                  <a:gd name="T17" fmla="*/ 35 h 65"/>
                  <a:gd name="T18" fmla="*/ 189 w 191"/>
                  <a:gd name="T19" fmla="*/ 15 h 6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1"/>
                  <a:gd name="T31" fmla="*/ 0 h 65"/>
                  <a:gd name="T32" fmla="*/ 191 w 191"/>
                  <a:gd name="T33" fmla="*/ 65 h 6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91" h="65">
                    <a:moveTo>
                      <a:pt x="0" y="0"/>
                    </a:moveTo>
                    <a:lnTo>
                      <a:pt x="24" y="5"/>
                    </a:lnTo>
                    <a:lnTo>
                      <a:pt x="50" y="18"/>
                    </a:lnTo>
                    <a:lnTo>
                      <a:pt x="83" y="42"/>
                    </a:lnTo>
                    <a:lnTo>
                      <a:pt x="113" y="57"/>
                    </a:lnTo>
                    <a:lnTo>
                      <a:pt x="150" y="65"/>
                    </a:lnTo>
                    <a:lnTo>
                      <a:pt x="171" y="65"/>
                    </a:lnTo>
                    <a:lnTo>
                      <a:pt x="189" y="57"/>
                    </a:lnTo>
                    <a:lnTo>
                      <a:pt x="191" y="35"/>
                    </a:lnTo>
                    <a:lnTo>
                      <a:pt x="189" y="15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47" name="Oval 331"/>
              <p:cNvSpPr>
                <a:spLocks noChangeArrowheads="1"/>
              </p:cNvSpPr>
              <p:nvPr/>
            </p:nvSpPr>
            <p:spPr bwMode="auto">
              <a:xfrm rot="3000064" flipH="1">
                <a:off x="4461" y="976"/>
                <a:ext cx="37" cy="10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48" name="Oval 332"/>
              <p:cNvSpPr>
                <a:spLocks noChangeArrowheads="1"/>
              </p:cNvSpPr>
              <p:nvPr/>
            </p:nvSpPr>
            <p:spPr bwMode="auto">
              <a:xfrm rot="18555870" flipH="1">
                <a:off x="4294" y="977"/>
                <a:ext cx="37" cy="10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49" name="Oval 333"/>
              <p:cNvSpPr>
                <a:spLocks noChangeArrowheads="1"/>
              </p:cNvSpPr>
              <p:nvPr/>
            </p:nvSpPr>
            <p:spPr bwMode="auto">
              <a:xfrm rot="-684331">
                <a:off x="4580" y="1108"/>
                <a:ext cx="124" cy="5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50" name="Freeform 334"/>
              <p:cNvSpPr>
                <a:spLocks/>
              </p:cNvSpPr>
              <p:nvPr/>
            </p:nvSpPr>
            <p:spPr bwMode="auto">
              <a:xfrm>
                <a:off x="4368" y="3665"/>
                <a:ext cx="126" cy="78"/>
              </a:xfrm>
              <a:custGeom>
                <a:avLst/>
                <a:gdLst>
                  <a:gd name="T0" fmla="*/ 0 w 126"/>
                  <a:gd name="T1" fmla="*/ 37 h 78"/>
                  <a:gd name="T2" fmla="*/ 39 w 126"/>
                  <a:gd name="T3" fmla="*/ 78 h 78"/>
                  <a:gd name="T4" fmla="*/ 89 w 126"/>
                  <a:gd name="T5" fmla="*/ 76 h 78"/>
                  <a:gd name="T6" fmla="*/ 122 w 126"/>
                  <a:gd name="T7" fmla="*/ 28 h 78"/>
                  <a:gd name="T8" fmla="*/ 126 w 126"/>
                  <a:gd name="T9" fmla="*/ 0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78"/>
                  <a:gd name="T17" fmla="*/ 126 w 126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78">
                    <a:moveTo>
                      <a:pt x="0" y="37"/>
                    </a:moveTo>
                    <a:lnTo>
                      <a:pt x="39" y="78"/>
                    </a:lnTo>
                    <a:lnTo>
                      <a:pt x="89" y="76"/>
                    </a:lnTo>
                    <a:lnTo>
                      <a:pt x="122" y="28"/>
                    </a:lnTo>
                    <a:lnTo>
                      <a:pt x="126" y="0"/>
                    </a:lnTo>
                  </a:path>
                </a:pathLst>
              </a:cu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51" name="Arc 335"/>
              <p:cNvSpPr>
                <a:spLocks/>
              </p:cNvSpPr>
              <p:nvPr/>
            </p:nvSpPr>
            <p:spPr bwMode="auto">
              <a:xfrm>
                <a:off x="3741" y="2383"/>
                <a:ext cx="1326" cy="270"/>
              </a:xfrm>
              <a:custGeom>
                <a:avLst/>
                <a:gdLst>
                  <a:gd name="T0" fmla="*/ 0 w 43200"/>
                  <a:gd name="T1" fmla="*/ 0 h 39637"/>
                  <a:gd name="T2" fmla="*/ 0 w 43200"/>
                  <a:gd name="T3" fmla="*/ 0 h 39637"/>
                  <a:gd name="T4" fmla="*/ 0 w 43200"/>
                  <a:gd name="T5" fmla="*/ 0 h 396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637"/>
                  <a:gd name="T11" fmla="*/ 43200 w 43200"/>
                  <a:gd name="T12" fmla="*/ 39637 h 396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637" fill="none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</a:path>
                  <a:path w="43200" h="39637" stroke="0" extrusionOk="0">
                    <a:moveTo>
                      <a:pt x="33484" y="0"/>
                    </a:moveTo>
                    <a:cubicBezTo>
                      <a:pt x="39549" y="3996"/>
                      <a:pt x="43200" y="10773"/>
                      <a:pt x="43200" y="18037"/>
                    </a:cubicBezTo>
                    <a:cubicBezTo>
                      <a:pt x="43200" y="29966"/>
                      <a:pt x="33529" y="39637"/>
                      <a:pt x="21600" y="39637"/>
                    </a:cubicBezTo>
                    <a:cubicBezTo>
                      <a:pt x="9670" y="39637"/>
                      <a:pt x="0" y="29966"/>
                      <a:pt x="0" y="18037"/>
                    </a:cubicBezTo>
                    <a:cubicBezTo>
                      <a:pt x="-1" y="11341"/>
                      <a:pt x="3104" y="5024"/>
                      <a:pt x="8406" y="935"/>
                    </a:cubicBezTo>
                    <a:lnTo>
                      <a:pt x="21600" y="18037"/>
                    </a:lnTo>
                    <a:close/>
                  </a:path>
                </a:pathLst>
              </a:custGeom>
              <a:noFill/>
              <a:ln w="28575">
                <a:solidFill>
                  <a:srgbClr val="CC0000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52" name="Freeform 336"/>
              <p:cNvSpPr>
                <a:spLocks/>
              </p:cNvSpPr>
              <p:nvPr/>
            </p:nvSpPr>
            <p:spPr bwMode="auto">
              <a:xfrm>
                <a:off x="4340" y="1041"/>
                <a:ext cx="129" cy="33"/>
              </a:xfrm>
              <a:custGeom>
                <a:avLst/>
                <a:gdLst>
                  <a:gd name="T0" fmla="*/ 0 w 129"/>
                  <a:gd name="T1" fmla="*/ 23 h 33"/>
                  <a:gd name="T2" fmla="*/ 34 w 129"/>
                  <a:gd name="T3" fmla="*/ 21 h 33"/>
                  <a:gd name="T4" fmla="*/ 67 w 129"/>
                  <a:gd name="T5" fmla="*/ 24 h 33"/>
                  <a:gd name="T6" fmla="*/ 87 w 129"/>
                  <a:gd name="T7" fmla="*/ 33 h 33"/>
                  <a:gd name="T8" fmla="*/ 129 w 129"/>
                  <a:gd name="T9" fmla="*/ 18 h 33"/>
                  <a:gd name="T10" fmla="*/ 126 w 129"/>
                  <a:gd name="T11" fmla="*/ 0 h 33"/>
                  <a:gd name="T12" fmla="*/ 0 w 129"/>
                  <a:gd name="T13" fmla="*/ 23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9"/>
                  <a:gd name="T22" fmla="*/ 0 h 33"/>
                  <a:gd name="T23" fmla="*/ 129 w 129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9" h="33">
                    <a:moveTo>
                      <a:pt x="0" y="23"/>
                    </a:moveTo>
                    <a:lnTo>
                      <a:pt x="34" y="21"/>
                    </a:lnTo>
                    <a:lnTo>
                      <a:pt x="67" y="24"/>
                    </a:lnTo>
                    <a:lnTo>
                      <a:pt x="87" y="33"/>
                    </a:lnTo>
                    <a:lnTo>
                      <a:pt x="129" y="18"/>
                    </a:lnTo>
                    <a:lnTo>
                      <a:pt x="126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53" name="Freeform 337"/>
              <p:cNvSpPr>
                <a:spLocks/>
              </p:cNvSpPr>
              <p:nvPr/>
            </p:nvSpPr>
            <p:spPr bwMode="auto">
              <a:xfrm>
                <a:off x="4311" y="1055"/>
                <a:ext cx="98" cy="22"/>
              </a:xfrm>
              <a:custGeom>
                <a:avLst/>
                <a:gdLst>
                  <a:gd name="T0" fmla="*/ 98 w 98"/>
                  <a:gd name="T1" fmla="*/ 12 h 22"/>
                  <a:gd name="T2" fmla="*/ 65 w 98"/>
                  <a:gd name="T3" fmla="*/ 16 h 22"/>
                  <a:gd name="T4" fmla="*/ 41 w 98"/>
                  <a:gd name="T5" fmla="*/ 22 h 22"/>
                  <a:gd name="T6" fmla="*/ 15 w 98"/>
                  <a:gd name="T7" fmla="*/ 16 h 22"/>
                  <a:gd name="T8" fmla="*/ 0 w 98"/>
                  <a:gd name="T9" fmla="*/ 0 h 22"/>
                  <a:gd name="T10" fmla="*/ 84 w 98"/>
                  <a:gd name="T11" fmla="*/ 9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8"/>
                  <a:gd name="T19" fmla="*/ 0 h 22"/>
                  <a:gd name="T20" fmla="*/ 98 w 98"/>
                  <a:gd name="T21" fmla="*/ 22 h 2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8" h="22">
                    <a:moveTo>
                      <a:pt x="98" y="12"/>
                    </a:moveTo>
                    <a:lnTo>
                      <a:pt x="65" y="16"/>
                    </a:lnTo>
                    <a:lnTo>
                      <a:pt x="41" y="22"/>
                    </a:lnTo>
                    <a:lnTo>
                      <a:pt x="15" y="16"/>
                    </a:lnTo>
                    <a:lnTo>
                      <a:pt x="0" y="0"/>
                    </a:lnTo>
                    <a:lnTo>
                      <a:pt x="84" y="9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54" name="Freeform 338"/>
              <p:cNvSpPr>
                <a:spLocks/>
              </p:cNvSpPr>
              <p:nvPr/>
            </p:nvSpPr>
            <p:spPr bwMode="auto">
              <a:xfrm>
                <a:off x="4137" y="1071"/>
                <a:ext cx="105" cy="125"/>
              </a:xfrm>
              <a:custGeom>
                <a:avLst/>
                <a:gdLst>
                  <a:gd name="T0" fmla="*/ 69 w 105"/>
                  <a:gd name="T1" fmla="*/ 0 h 125"/>
                  <a:gd name="T2" fmla="*/ 44 w 105"/>
                  <a:gd name="T3" fmla="*/ 29 h 125"/>
                  <a:gd name="T4" fmla="*/ 21 w 105"/>
                  <a:gd name="T5" fmla="*/ 44 h 125"/>
                  <a:gd name="T6" fmla="*/ 9 w 105"/>
                  <a:gd name="T7" fmla="*/ 56 h 125"/>
                  <a:gd name="T8" fmla="*/ 0 w 105"/>
                  <a:gd name="T9" fmla="*/ 74 h 125"/>
                  <a:gd name="T10" fmla="*/ 2 w 105"/>
                  <a:gd name="T11" fmla="*/ 96 h 125"/>
                  <a:gd name="T12" fmla="*/ 11 w 105"/>
                  <a:gd name="T13" fmla="*/ 125 h 125"/>
                  <a:gd name="T14" fmla="*/ 105 w 105"/>
                  <a:gd name="T15" fmla="*/ 29 h 125"/>
                  <a:gd name="T16" fmla="*/ 69 w 105"/>
                  <a:gd name="T17" fmla="*/ 0 h 1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5"/>
                  <a:gd name="T28" fmla="*/ 0 h 125"/>
                  <a:gd name="T29" fmla="*/ 105 w 105"/>
                  <a:gd name="T30" fmla="*/ 125 h 12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5" h="125">
                    <a:moveTo>
                      <a:pt x="69" y="0"/>
                    </a:moveTo>
                    <a:lnTo>
                      <a:pt x="44" y="29"/>
                    </a:lnTo>
                    <a:lnTo>
                      <a:pt x="21" y="44"/>
                    </a:lnTo>
                    <a:lnTo>
                      <a:pt x="9" y="56"/>
                    </a:lnTo>
                    <a:lnTo>
                      <a:pt x="0" y="74"/>
                    </a:lnTo>
                    <a:lnTo>
                      <a:pt x="2" y="96"/>
                    </a:lnTo>
                    <a:lnTo>
                      <a:pt x="11" y="125"/>
                    </a:lnTo>
                    <a:lnTo>
                      <a:pt x="105" y="29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7955" name="Freeform 339"/>
              <p:cNvSpPr>
                <a:spLocks/>
              </p:cNvSpPr>
              <p:nvPr/>
            </p:nvSpPr>
            <p:spPr bwMode="auto">
              <a:xfrm>
                <a:off x="4583" y="1070"/>
                <a:ext cx="81" cy="144"/>
              </a:xfrm>
              <a:custGeom>
                <a:avLst/>
                <a:gdLst>
                  <a:gd name="T0" fmla="*/ 0 w 81"/>
                  <a:gd name="T1" fmla="*/ 0 h 144"/>
                  <a:gd name="T2" fmla="*/ 37 w 81"/>
                  <a:gd name="T3" fmla="*/ 30 h 144"/>
                  <a:gd name="T4" fmla="*/ 57 w 81"/>
                  <a:gd name="T5" fmla="*/ 43 h 144"/>
                  <a:gd name="T6" fmla="*/ 70 w 81"/>
                  <a:gd name="T7" fmla="*/ 51 h 144"/>
                  <a:gd name="T8" fmla="*/ 78 w 81"/>
                  <a:gd name="T9" fmla="*/ 67 h 144"/>
                  <a:gd name="T10" fmla="*/ 81 w 81"/>
                  <a:gd name="T11" fmla="*/ 82 h 144"/>
                  <a:gd name="T12" fmla="*/ 76 w 81"/>
                  <a:gd name="T13" fmla="*/ 108 h 144"/>
                  <a:gd name="T14" fmla="*/ 73 w 81"/>
                  <a:gd name="T15" fmla="*/ 144 h 144"/>
                  <a:gd name="T16" fmla="*/ 18 w 81"/>
                  <a:gd name="T17" fmla="*/ 13 h 1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1"/>
                  <a:gd name="T28" fmla="*/ 0 h 144"/>
                  <a:gd name="T29" fmla="*/ 81 w 81"/>
                  <a:gd name="T30" fmla="*/ 144 h 1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1" h="144">
                    <a:moveTo>
                      <a:pt x="0" y="0"/>
                    </a:moveTo>
                    <a:lnTo>
                      <a:pt x="37" y="30"/>
                    </a:lnTo>
                    <a:lnTo>
                      <a:pt x="57" y="43"/>
                    </a:lnTo>
                    <a:lnTo>
                      <a:pt x="70" y="51"/>
                    </a:lnTo>
                    <a:lnTo>
                      <a:pt x="78" y="67"/>
                    </a:lnTo>
                    <a:lnTo>
                      <a:pt x="81" y="82"/>
                    </a:lnTo>
                    <a:lnTo>
                      <a:pt x="76" y="108"/>
                    </a:lnTo>
                    <a:lnTo>
                      <a:pt x="73" y="144"/>
                    </a:lnTo>
                    <a:lnTo>
                      <a:pt x="18" y="13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94" grpId="0" animBg="1"/>
      <p:bldP spid="57495" grpId="0" animBg="1"/>
      <p:bldP spid="5749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共轴系统的角动量守恒</a:t>
            </a:r>
          </a:p>
        </p:txBody>
      </p:sp>
      <p:sp>
        <p:nvSpPr>
          <p:cNvPr id="38915" name="Rectangle 3" descr="新闻纸"/>
          <p:cNvSpPr>
            <a:spLocks noChangeArrowheads="1"/>
          </p:cNvSpPr>
          <p:nvPr/>
        </p:nvSpPr>
        <p:spPr bwMode="auto">
          <a:xfrm>
            <a:off x="0" y="6350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0525" y="244475"/>
            <a:ext cx="8502650" cy="709613"/>
            <a:chOff x="246" y="150"/>
            <a:chExt cx="5356" cy="447"/>
          </a:xfrm>
        </p:grpSpPr>
        <p:sp>
          <p:nvSpPr>
            <p:cNvPr id="39130" name="Text Box 5"/>
            <p:cNvSpPr txBox="1">
              <a:spLocks noChangeArrowheads="1"/>
            </p:cNvSpPr>
            <p:nvPr/>
          </p:nvSpPr>
          <p:spPr bwMode="auto">
            <a:xfrm>
              <a:off x="246" y="165"/>
              <a:ext cx="11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共轴系统</a:t>
              </a:r>
            </a:p>
          </p:txBody>
        </p:sp>
        <p:sp>
          <p:nvSpPr>
            <p:cNvPr id="39131" name="Text Box 6"/>
            <p:cNvSpPr txBox="1">
              <a:spLocks noChangeArrowheads="1"/>
            </p:cNvSpPr>
            <p:nvPr/>
          </p:nvSpPr>
          <p:spPr bwMode="auto">
            <a:xfrm>
              <a:off x="1325" y="166"/>
              <a:ext cx="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若</a:t>
              </a:r>
            </a:p>
          </p:txBody>
        </p:sp>
        <p:sp>
          <p:nvSpPr>
            <p:cNvPr id="39132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504" y="227"/>
              <a:ext cx="104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133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993" y="235"/>
              <a:ext cx="17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134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876" y="236"/>
              <a:ext cx="208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75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9135" name="Group 10"/>
            <p:cNvGrpSpPr>
              <a:grpSpLocks/>
            </p:cNvGrpSpPr>
            <p:nvPr/>
          </p:nvGrpSpPr>
          <p:grpSpPr bwMode="auto">
            <a:xfrm>
              <a:off x="2288" y="281"/>
              <a:ext cx="167" cy="69"/>
              <a:chOff x="1260" y="2371"/>
              <a:chExt cx="151" cy="53"/>
            </a:xfrm>
          </p:grpSpPr>
          <p:sp>
            <p:nvSpPr>
              <p:cNvPr id="39158" name="Line 1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59" name="Line 1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136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4254" y="255"/>
              <a:ext cx="183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9137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682" y="245"/>
              <a:ext cx="150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9138" name="Text Box 15"/>
            <p:cNvSpPr txBox="1">
              <a:spLocks noChangeArrowheads="1"/>
            </p:cNvSpPr>
            <p:nvPr/>
          </p:nvSpPr>
          <p:spPr bwMode="auto">
            <a:xfrm>
              <a:off x="2051" y="237"/>
              <a:ext cx="3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外</a:t>
              </a:r>
            </a:p>
          </p:txBody>
        </p:sp>
        <p:sp>
          <p:nvSpPr>
            <p:cNvPr id="39139" name="Text Box 16"/>
            <p:cNvSpPr txBox="1">
              <a:spLocks noChangeArrowheads="1"/>
            </p:cNvSpPr>
            <p:nvPr/>
          </p:nvSpPr>
          <p:spPr bwMode="auto">
            <a:xfrm>
              <a:off x="2738" y="166"/>
              <a:ext cx="4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则</a:t>
              </a:r>
            </a:p>
          </p:txBody>
        </p:sp>
        <p:sp>
          <p:nvSpPr>
            <p:cNvPr id="39140" name="Line 17"/>
            <p:cNvSpPr>
              <a:spLocks noChangeShapeType="1"/>
            </p:cNvSpPr>
            <p:nvPr/>
          </p:nvSpPr>
          <p:spPr bwMode="auto">
            <a:xfrm>
              <a:off x="1893" y="181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141" name="Group 18"/>
            <p:cNvGrpSpPr>
              <a:grpSpLocks/>
            </p:cNvGrpSpPr>
            <p:nvPr/>
          </p:nvGrpSpPr>
          <p:grpSpPr bwMode="auto">
            <a:xfrm>
              <a:off x="3103" y="190"/>
              <a:ext cx="467" cy="245"/>
              <a:chOff x="3103" y="190"/>
              <a:chExt cx="467" cy="245"/>
            </a:xfrm>
          </p:grpSpPr>
          <p:sp>
            <p:nvSpPr>
              <p:cNvPr id="39154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2" y="242"/>
                <a:ext cx="164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55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3" y="254"/>
                <a:ext cx="150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9156" name="Line 21"/>
              <p:cNvSpPr>
                <a:spLocks noChangeShapeType="1"/>
              </p:cNvSpPr>
              <p:nvPr/>
            </p:nvSpPr>
            <p:spPr bwMode="auto">
              <a:xfrm>
                <a:off x="3283" y="190"/>
                <a:ext cx="2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57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9" y="305"/>
                <a:ext cx="61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9142" name="Group 23"/>
            <p:cNvGrpSpPr>
              <a:grpSpLocks/>
            </p:cNvGrpSpPr>
            <p:nvPr/>
          </p:nvGrpSpPr>
          <p:grpSpPr bwMode="auto">
            <a:xfrm>
              <a:off x="4602" y="281"/>
              <a:ext cx="167" cy="70"/>
              <a:chOff x="1260" y="2371"/>
              <a:chExt cx="151" cy="53"/>
            </a:xfrm>
          </p:grpSpPr>
          <p:sp>
            <p:nvSpPr>
              <p:cNvPr id="39152" name="Line 2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53" name="Line 2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143" name="Text Box 26"/>
            <p:cNvSpPr txBox="1">
              <a:spLocks noChangeArrowheads="1"/>
            </p:cNvSpPr>
            <p:nvPr/>
          </p:nvSpPr>
          <p:spPr bwMode="auto">
            <a:xfrm>
              <a:off x="4743" y="150"/>
              <a:ext cx="8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恒矢量</a:t>
              </a:r>
            </a:p>
          </p:txBody>
        </p:sp>
        <p:grpSp>
          <p:nvGrpSpPr>
            <p:cNvPr id="39144" name="Group 27"/>
            <p:cNvGrpSpPr>
              <a:grpSpLocks/>
            </p:cNvGrpSpPr>
            <p:nvPr/>
          </p:nvGrpSpPr>
          <p:grpSpPr bwMode="auto">
            <a:xfrm>
              <a:off x="3640" y="282"/>
              <a:ext cx="167" cy="70"/>
              <a:chOff x="1260" y="2371"/>
              <a:chExt cx="151" cy="53"/>
            </a:xfrm>
          </p:grpSpPr>
          <p:sp>
            <p:nvSpPr>
              <p:cNvPr id="39150" name="Line 2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51" name="Line 2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145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3838" y="231"/>
              <a:ext cx="150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9146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4149" y="298"/>
              <a:ext cx="61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147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458" y="307"/>
              <a:ext cx="61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148" name="Line 33"/>
            <p:cNvSpPr>
              <a:spLocks noChangeShapeType="1"/>
            </p:cNvSpPr>
            <p:nvPr/>
          </p:nvSpPr>
          <p:spPr bwMode="auto">
            <a:xfrm>
              <a:off x="4246" y="199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49" name="Rectangle 34" descr="新闻纸"/>
            <p:cNvSpPr>
              <a:spLocks noChangeArrowheads="1"/>
            </p:cNvSpPr>
            <p:nvPr/>
          </p:nvSpPr>
          <p:spPr bwMode="auto">
            <a:xfrm>
              <a:off x="568" y="514"/>
              <a:ext cx="4379" cy="8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0" y="6391275"/>
            <a:ext cx="9144000" cy="466725"/>
            <a:chOff x="509" y="4026"/>
            <a:chExt cx="4766" cy="166"/>
          </a:xfrm>
        </p:grpSpPr>
        <p:sp>
          <p:nvSpPr>
            <p:cNvPr id="39128" name="Rectangle 36" descr="深色上对角线"/>
            <p:cNvSpPr>
              <a:spLocks noChangeArrowheads="1"/>
            </p:cNvSpPr>
            <p:nvPr/>
          </p:nvSpPr>
          <p:spPr bwMode="auto">
            <a:xfrm>
              <a:off x="509" y="4026"/>
              <a:ext cx="4766" cy="16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129" name="Line 37"/>
            <p:cNvSpPr>
              <a:spLocks noChangeShapeType="1"/>
            </p:cNvSpPr>
            <p:nvPr/>
          </p:nvSpPr>
          <p:spPr bwMode="auto">
            <a:xfrm flipV="1">
              <a:off x="514" y="4027"/>
              <a:ext cx="47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287338" y="1044575"/>
            <a:ext cx="5022850" cy="5451475"/>
            <a:chOff x="181" y="654"/>
            <a:chExt cx="3164" cy="3434"/>
          </a:xfrm>
        </p:grpSpPr>
        <p:sp>
          <p:nvSpPr>
            <p:cNvPr id="39042" name="Line 39"/>
            <p:cNvSpPr>
              <a:spLocks noChangeShapeType="1"/>
            </p:cNvSpPr>
            <p:nvPr/>
          </p:nvSpPr>
          <p:spPr bwMode="auto">
            <a:xfrm>
              <a:off x="913" y="1237"/>
              <a:ext cx="1111" cy="2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3" name="Line 40"/>
            <p:cNvSpPr>
              <a:spLocks noChangeShapeType="1"/>
            </p:cNvSpPr>
            <p:nvPr/>
          </p:nvSpPr>
          <p:spPr bwMode="auto">
            <a:xfrm>
              <a:off x="756" y="1358"/>
              <a:ext cx="13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4" name="Line 41"/>
            <p:cNvSpPr>
              <a:spLocks noChangeShapeType="1"/>
            </p:cNvSpPr>
            <p:nvPr/>
          </p:nvSpPr>
          <p:spPr bwMode="auto">
            <a:xfrm flipV="1">
              <a:off x="864" y="1245"/>
              <a:ext cx="1095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5" name="Line 42"/>
            <p:cNvSpPr>
              <a:spLocks noChangeShapeType="1"/>
            </p:cNvSpPr>
            <p:nvPr/>
          </p:nvSpPr>
          <p:spPr bwMode="auto">
            <a:xfrm flipV="1">
              <a:off x="1146" y="1184"/>
              <a:ext cx="548" cy="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6" name="Line 43"/>
            <p:cNvSpPr>
              <a:spLocks noChangeShapeType="1"/>
            </p:cNvSpPr>
            <p:nvPr/>
          </p:nvSpPr>
          <p:spPr bwMode="auto">
            <a:xfrm>
              <a:off x="1174" y="1193"/>
              <a:ext cx="517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7" name="Oval 44"/>
            <p:cNvSpPr>
              <a:spLocks noChangeArrowheads="1"/>
            </p:cNvSpPr>
            <p:nvPr/>
          </p:nvSpPr>
          <p:spPr bwMode="auto">
            <a:xfrm rot="1229279">
              <a:off x="1844" y="1466"/>
              <a:ext cx="29" cy="59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48" name="Oval 45"/>
            <p:cNvSpPr>
              <a:spLocks noChangeArrowheads="1"/>
            </p:cNvSpPr>
            <p:nvPr/>
          </p:nvSpPr>
          <p:spPr bwMode="auto">
            <a:xfrm rot="1018305">
              <a:off x="1817" y="1469"/>
              <a:ext cx="29" cy="59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49" name="Oval 46"/>
            <p:cNvSpPr>
              <a:spLocks noChangeArrowheads="1"/>
            </p:cNvSpPr>
            <p:nvPr/>
          </p:nvSpPr>
          <p:spPr bwMode="auto">
            <a:xfrm rot="1229279">
              <a:off x="1876" y="1479"/>
              <a:ext cx="29" cy="59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0" name="Oval 47"/>
            <p:cNvSpPr>
              <a:spLocks noChangeArrowheads="1"/>
            </p:cNvSpPr>
            <p:nvPr/>
          </p:nvSpPr>
          <p:spPr bwMode="auto">
            <a:xfrm rot="1018305">
              <a:off x="1797" y="1471"/>
              <a:ext cx="29" cy="59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1" name="Oval 48"/>
            <p:cNvSpPr>
              <a:spLocks noChangeArrowheads="1"/>
            </p:cNvSpPr>
            <p:nvPr/>
          </p:nvSpPr>
          <p:spPr bwMode="auto">
            <a:xfrm rot="5695529">
              <a:off x="1803" y="1580"/>
              <a:ext cx="127" cy="83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2" name="Oval 49"/>
            <p:cNvSpPr>
              <a:spLocks noChangeArrowheads="1"/>
            </p:cNvSpPr>
            <p:nvPr/>
          </p:nvSpPr>
          <p:spPr bwMode="auto">
            <a:xfrm rot="2818075">
              <a:off x="1576" y="1840"/>
              <a:ext cx="114" cy="33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3" name="Oval 50"/>
            <p:cNvSpPr>
              <a:spLocks noChangeArrowheads="1"/>
            </p:cNvSpPr>
            <p:nvPr/>
          </p:nvSpPr>
          <p:spPr bwMode="auto">
            <a:xfrm rot="5476364">
              <a:off x="1497" y="1879"/>
              <a:ext cx="121" cy="270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4" name="Oval 51"/>
            <p:cNvSpPr>
              <a:spLocks noChangeArrowheads="1"/>
            </p:cNvSpPr>
            <p:nvPr/>
          </p:nvSpPr>
          <p:spPr bwMode="auto">
            <a:xfrm rot="-945527">
              <a:off x="1222" y="2104"/>
              <a:ext cx="120" cy="325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5" name="Oval 52"/>
            <p:cNvSpPr>
              <a:spLocks noChangeArrowheads="1"/>
            </p:cNvSpPr>
            <p:nvPr/>
          </p:nvSpPr>
          <p:spPr bwMode="auto">
            <a:xfrm rot="3206394">
              <a:off x="1179" y="1929"/>
              <a:ext cx="137" cy="276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6" name="Oval 53"/>
            <p:cNvSpPr>
              <a:spLocks noChangeArrowheads="1"/>
            </p:cNvSpPr>
            <p:nvPr/>
          </p:nvSpPr>
          <p:spPr bwMode="auto">
            <a:xfrm>
              <a:off x="1247" y="1952"/>
              <a:ext cx="319" cy="732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7" name="Oval 54"/>
            <p:cNvSpPr>
              <a:spLocks noChangeArrowheads="1"/>
            </p:cNvSpPr>
            <p:nvPr/>
          </p:nvSpPr>
          <p:spPr bwMode="auto">
            <a:xfrm>
              <a:off x="1261" y="2282"/>
              <a:ext cx="319" cy="851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8" name="Freeform 55"/>
            <p:cNvSpPr>
              <a:spLocks/>
            </p:cNvSpPr>
            <p:nvPr/>
          </p:nvSpPr>
          <p:spPr bwMode="auto">
            <a:xfrm>
              <a:off x="1231" y="3314"/>
              <a:ext cx="379" cy="331"/>
            </a:xfrm>
            <a:custGeom>
              <a:avLst/>
              <a:gdLst>
                <a:gd name="T0" fmla="*/ 61 w 411"/>
                <a:gd name="T1" fmla="*/ 95 h 339"/>
                <a:gd name="T2" fmla="*/ 50 w 411"/>
                <a:gd name="T3" fmla="*/ 178 h 339"/>
                <a:gd name="T4" fmla="*/ 0 w 411"/>
                <a:gd name="T5" fmla="*/ 273 h 339"/>
                <a:gd name="T6" fmla="*/ 198 w 411"/>
                <a:gd name="T7" fmla="*/ 267 h 339"/>
                <a:gd name="T8" fmla="*/ 164 w 411"/>
                <a:gd name="T9" fmla="*/ 223 h 339"/>
                <a:gd name="T10" fmla="*/ 136 w 411"/>
                <a:gd name="T11" fmla="*/ 69 h 339"/>
                <a:gd name="T12" fmla="*/ 125 w 411"/>
                <a:gd name="T13" fmla="*/ 0 h 339"/>
                <a:gd name="T14" fmla="*/ 61 w 411"/>
                <a:gd name="T15" fmla="*/ 95 h 3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1"/>
                <a:gd name="T25" fmla="*/ 0 h 339"/>
                <a:gd name="T26" fmla="*/ 411 w 411"/>
                <a:gd name="T27" fmla="*/ 339 h 3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1" h="339">
                  <a:moveTo>
                    <a:pt x="127" y="118"/>
                  </a:moveTo>
                  <a:lnTo>
                    <a:pt x="103" y="221"/>
                  </a:lnTo>
                  <a:lnTo>
                    <a:pt x="0" y="339"/>
                  </a:lnTo>
                  <a:lnTo>
                    <a:pt x="411" y="331"/>
                  </a:lnTo>
                  <a:lnTo>
                    <a:pt x="340" y="276"/>
                  </a:lnTo>
                  <a:lnTo>
                    <a:pt x="284" y="87"/>
                  </a:lnTo>
                  <a:lnTo>
                    <a:pt x="261" y="0"/>
                  </a:lnTo>
                  <a:lnTo>
                    <a:pt x="127" y="118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59" name="Oval 56"/>
            <p:cNvSpPr>
              <a:spLocks noChangeArrowheads="1"/>
            </p:cNvSpPr>
            <p:nvPr/>
          </p:nvSpPr>
          <p:spPr bwMode="auto">
            <a:xfrm>
              <a:off x="1303" y="2113"/>
              <a:ext cx="236" cy="1563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0" name="Oval 57"/>
            <p:cNvSpPr>
              <a:spLocks noChangeArrowheads="1"/>
            </p:cNvSpPr>
            <p:nvPr/>
          </p:nvSpPr>
          <p:spPr bwMode="auto">
            <a:xfrm rot="662349">
              <a:off x="1088" y="2061"/>
              <a:ext cx="134" cy="328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1" name="Oval 58"/>
            <p:cNvSpPr>
              <a:spLocks noChangeArrowheads="1"/>
            </p:cNvSpPr>
            <p:nvPr/>
          </p:nvSpPr>
          <p:spPr bwMode="auto">
            <a:xfrm rot="3437532">
              <a:off x="1159" y="2289"/>
              <a:ext cx="108" cy="35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2" name="Oval 59"/>
            <p:cNvSpPr>
              <a:spLocks noChangeArrowheads="1"/>
            </p:cNvSpPr>
            <p:nvPr/>
          </p:nvSpPr>
          <p:spPr bwMode="auto">
            <a:xfrm rot="662349">
              <a:off x="1057" y="2231"/>
              <a:ext cx="110" cy="34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3" name="Oval 60"/>
            <p:cNvSpPr>
              <a:spLocks noChangeArrowheads="1"/>
            </p:cNvSpPr>
            <p:nvPr/>
          </p:nvSpPr>
          <p:spPr bwMode="auto">
            <a:xfrm rot="2957850">
              <a:off x="1665" y="1792"/>
              <a:ext cx="123" cy="325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4" name="Oval 61"/>
            <p:cNvSpPr>
              <a:spLocks noChangeArrowheads="1"/>
            </p:cNvSpPr>
            <p:nvPr/>
          </p:nvSpPr>
          <p:spPr bwMode="auto">
            <a:xfrm rot="826701">
              <a:off x="1796" y="1632"/>
              <a:ext cx="87" cy="325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5" name="Oval 62"/>
            <p:cNvSpPr>
              <a:spLocks noChangeArrowheads="1"/>
            </p:cNvSpPr>
            <p:nvPr/>
          </p:nvSpPr>
          <p:spPr bwMode="auto">
            <a:xfrm rot="-1547004">
              <a:off x="1816" y="1577"/>
              <a:ext cx="69" cy="133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6" name="Freeform 63"/>
            <p:cNvSpPr>
              <a:spLocks/>
            </p:cNvSpPr>
            <p:nvPr/>
          </p:nvSpPr>
          <p:spPr bwMode="auto">
            <a:xfrm>
              <a:off x="1258" y="1653"/>
              <a:ext cx="255" cy="368"/>
            </a:xfrm>
            <a:custGeom>
              <a:avLst/>
              <a:gdLst>
                <a:gd name="T0" fmla="*/ 143 w 235"/>
                <a:gd name="T1" fmla="*/ 12 h 384"/>
                <a:gd name="T2" fmla="*/ 77 w 235"/>
                <a:gd name="T3" fmla="*/ 27 h 384"/>
                <a:gd name="T4" fmla="*/ 40 w 235"/>
                <a:gd name="T5" fmla="*/ 37 h 384"/>
                <a:gd name="T6" fmla="*/ 24 w 235"/>
                <a:gd name="T7" fmla="*/ 47 h 384"/>
                <a:gd name="T8" fmla="*/ 3 w 235"/>
                <a:gd name="T9" fmla="*/ 53 h 384"/>
                <a:gd name="T10" fmla="*/ 3 w 235"/>
                <a:gd name="T11" fmla="*/ 62 h 384"/>
                <a:gd name="T12" fmla="*/ 0 w 235"/>
                <a:gd name="T13" fmla="*/ 80 h 384"/>
                <a:gd name="T14" fmla="*/ 4 w 235"/>
                <a:gd name="T15" fmla="*/ 100 h 384"/>
                <a:gd name="T16" fmla="*/ 26 w 235"/>
                <a:gd name="T17" fmla="*/ 117 h 384"/>
                <a:gd name="T18" fmla="*/ 15 w 235"/>
                <a:gd name="T19" fmla="*/ 128 h 384"/>
                <a:gd name="T20" fmla="*/ 69 w 235"/>
                <a:gd name="T21" fmla="*/ 160 h 384"/>
                <a:gd name="T22" fmla="*/ 120 w 235"/>
                <a:gd name="T23" fmla="*/ 176 h 384"/>
                <a:gd name="T24" fmla="*/ 158 w 235"/>
                <a:gd name="T25" fmla="*/ 209 h 384"/>
                <a:gd name="T26" fmla="*/ 139 w 235"/>
                <a:gd name="T27" fmla="*/ 231 h 384"/>
                <a:gd name="T28" fmla="*/ 94 w 235"/>
                <a:gd name="T29" fmla="*/ 238 h 384"/>
                <a:gd name="T30" fmla="*/ 207 w 235"/>
                <a:gd name="T31" fmla="*/ 250 h 384"/>
                <a:gd name="T32" fmla="*/ 266 w 235"/>
                <a:gd name="T33" fmla="*/ 263 h 384"/>
                <a:gd name="T34" fmla="*/ 472 w 235"/>
                <a:gd name="T35" fmla="*/ 250 h 384"/>
                <a:gd name="T36" fmla="*/ 424 w 235"/>
                <a:gd name="T37" fmla="*/ 193 h 384"/>
                <a:gd name="T38" fmla="*/ 472 w 235"/>
                <a:gd name="T39" fmla="*/ 187 h 384"/>
                <a:gd name="T40" fmla="*/ 483 w 235"/>
                <a:gd name="T41" fmla="*/ 180 h 384"/>
                <a:gd name="T42" fmla="*/ 488 w 235"/>
                <a:gd name="T43" fmla="*/ 173 h 384"/>
                <a:gd name="T44" fmla="*/ 482 w 235"/>
                <a:gd name="T45" fmla="*/ 162 h 384"/>
                <a:gd name="T46" fmla="*/ 493 w 235"/>
                <a:gd name="T47" fmla="*/ 129 h 384"/>
                <a:gd name="T48" fmla="*/ 482 w 235"/>
                <a:gd name="T49" fmla="*/ 100 h 384"/>
                <a:gd name="T50" fmla="*/ 472 w 235"/>
                <a:gd name="T51" fmla="*/ 80 h 384"/>
                <a:gd name="T52" fmla="*/ 444 w 235"/>
                <a:gd name="T53" fmla="*/ 62 h 384"/>
                <a:gd name="T54" fmla="*/ 421 w 235"/>
                <a:gd name="T55" fmla="*/ 43 h 384"/>
                <a:gd name="T56" fmla="*/ 434 w 235"/>
                <a:gd name="T57" fmla="*/ 21 h 384"/>
                <a:gd name="T58" fmla="*/ 352 w 235"/>
                <a:gd name="T59" fmla="*/ 12 h 384"/>
                <a:gd name="T60" fmla="*/ 246 w 235"/>
                <a:gd name="T61" fmla="*/ 0 h 384"/>
                <a:gd name="T62" fmla="*/ 190 w 235"/>
                <a:gd name="T63" fmla="*/ 10 h 38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35"/>
                <a:gd name="T97" fmla="*/ 0 h 384"/>
                <a:gd name="T98" fmla="*/ 235 w 235"/>
                <a:gd name="T99" fmla="*/ 384 h 38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35" h="384">
                  <a:moveTo>
                    <a:pt x="69" y="19"/>
                  </a:moveTo>
                  <a:lnTo>
                    <a:pt x="37" y="37"/>
                  </a:lnTo>
                  <a:lnTo>
                    <a:pt x="19" y="55"/>
                  </a:lnTo>
                  <a:lnTo>
                    <a:pt x="12" y="69"/>
                  </a:lnTo>
                  <a:lnTo>
                    <a:pt x="3" y="78"/>
                  </a:lnTo>
                  <a:lnTo>
                    <a:pt x="3" y="91"/>
                  </a:lnTo>
                  <a:lnTo>
                    <a:pt x="0" y="117"/>
                  </a:lnTo>
                  <a:lnTo>
                    <a:pt x="4" y="147"/>
                  </a:lnTo>
                  <a:lnTo>
                    <a:pt x="13" y="172"/>
                  </a:lnTo>
                  <a:lnTo>
                    <a:pt x="6" y="189"/>
                  </a:lnTo>
                  <a:lnTo>
                    <a:pt x="33" y="235"/>
                  </a:lnTo>
                  <a:lnTo>
                    <a:pt x="58" y="259"/>
                  </a:lnTo>
                  <a:lnTo>
                    <a:pt x="76" y="307"/>
                  </a:lnTo>
                  <a:lnTo>
                    <a:pt x="66" y="339"/>
                  </a:lnTo>
                  <a:lnTo>
                    <a:pt x="45" y="349"/>
                  </a:lnTo>
                  <a:lnTo>
                    <a:pt x="99" y="366"/>
                  </a:lnTo>
                  <a:lnTo>
                    <a:pt x="127" y="384"/>
                  </a:lnTo>
                  <a:lnTo>
                    <a:pt x="226" y="366"/>
                  </a:lnTo>
                  <a:lnTo>
                    <a:pt x="204" y="283"/>
                  </a:lnTo>
                  <a:lnTo>
                    <a:pt x="226" y="273"/>
                  </a:lnTo>
                  <a:lnTo>
                    <a:pt x="232" y="265"/>
                  </a:lnTo>
                  <a:lnTo>
                    <a:pt x="234" y="255"/>
                  </a:lnTo>
                  <a:lnTo>
                    <a:pt x="231" y="238"/>
                  </a:lnTo>
                  <a:lnTo>
                    <a:pt x="235" y="190"/>
                  </a:lnTo>
                  <a:lnTo>
                    <a:pt x="231" y="147"/>
                  </a:lnTo>
                  <a:lnTo>
                    <a:pt x="226" y="117"/>
                  </a:lnTo>
                  <a:lnTo>
                    <a:pt x="213" y="91"/>
                  </a:lnTo>
                  <a:lnTo>
                    <a:pt x="202" y="63"/>
                  </a:lnTo>
                  <a:lnTo>
                    <a:pt x="207" y="30"/>
                  </a:lnTo>
                  <a:lnTo>
                    <a:pt x="169" y="13"/>
                  </a:lnTo>
                  <a:lnTo>
                    <a:pt x="118" y="0"/>
                  </a:lnTo>
                  <a:lnTo>
                    <a:pt x="90" y="10"/>
                  </a:lnTo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9067" name="Group 64"/>
            <p:cNvGrpSpPr>
              <a:grpSpLocks/>
            </p:cNvGrpSpPr>
            <p:nvPr/>
          </p:nvGrpSpPr>
          <p:grpSpPr bwMode="auto">
            <a:xfrm>
              <a:off x="732" y="3636"/>
              <a:ext cx="1358" cy="452"/>
              <a:chOff x="1024" y="3581"/>
              <a:chExt cx="1358" cy="452"/>
            </a:xfrm>
          </p:grpSpPr>
          <p:sp>
            <p:nvSpPr>
              <p:cNvPr id="39120" name="Rectangle 65" descr="深色上对角线"/>
              <p:cNvSpPr>
                <a:spLocks noChangeArrowheads="1"/>
              </p:cNvSpPr>
              <p:nvPr/>
            </p:nvSpPr>
            <p:spPr bwMode="auto">
              <a:xfrm>
                <a:off x="1126" y="3838"/>
                <a:ext cx="1154" cy="195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rgbClr val="FFFFFF"/>
                </a:bgClr>
              </a:patt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9121" name="Rectangle 66"/>
              <p:cNvSpPr>
                <a:spLocks noChangeArrowheads="1"/>
              </p:cNvSpPr>
              <p:nvPr/>
            </p:nvSpPr>
            <p:spPr bwMode="auto">
              <a:xfrm>
                <a:off x="1482" y="3763"/>
                <a:ext cx="442" cy="25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9122" name="Rectangle 67"/>
              <p:cNvSpPr>
                <a:spLocks noChangeArrowheads="1"/>
              </p:cNvSpPr>
              <p:nvPr/>
            </p:nvSpPr>
            <p:spPr bwMode="auto">
              <a:xfrm>
                <a:off x="1524" y="3673"/>
                <a:ext cx="353" cy="26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8436" name="Oval 68"/>
              <p:cNvSpPr>
                <a:spLocks noChangeArrowheads="1"/>
              </p:cNvSpPr>
              <p:nvPr/>
            </p:nvSpPr>
            <p:spPr bwMode="auto">
              <a:xfrm>
                <a:off x="2160" y="3767"/>
                <a:ext cx="64" cy="64"/>
              </a:xfrm>
              <a:prstGeom prst="ellipse">
                <a:avLst/>
              </a:prstGeom>
              <a:gradFill rotWithShape="0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39124" name="Line 69"/>
              <p:cNvSpPr>
                <a:spLocks noChangeShapeType="1"/>
              </p:cNvSpPr>
              <p:nvPr/>
            </p:nvSpPr>
            <p:spPr bwMode="auto">
              <a:xfrm>
                <a:off x="1471" y="3833"/>
                <a:ext cx="0" cy="1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25" name="Line 70"/>
              <p:cNvSpPr>
                <a:spLocks noChangeShapeType="1"/>
              </p:cNvSpPr>
              <p:nvPr/>
            </p:nvSpPr>
            <p:spPr bwMode="auto">
              <a:xfrm flipH="1">
                <a:off x="1936" y="3832"/>
                <a:ext cx="1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39" name="Oval 71"/>
              <p:cNvSpPr>
                <a:spLocks noChangeArrowheads="1"/>
              </p:cNvSpPr>
              <p:nvPr/>
            </p:nvSpPr>
            <p:spPr bwMode="auto">
              <a:xfrm>
                <a:off x="1170" y="3766"/>
                <a:ext cx="64" cy="64"/>
              </a:xfrm>
              <a:prstGeom prst="ellipse">
                <a:avLst/>
              </a:prstGeom>
              <a:gradFill rotWithShape="0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39127" name="Rectangle 72"/>
              <p:cNvSpPr>
                <a:spLocks noChangeArrowheads="1"/>
              </p:cNvSpPr>
              <p:nvPr/>
            </p:nvSpPr>
            <p:spPr bwMode="auto">
              <a:xfrm>
                <a:off x="1024" y="3581"/>
                <a:ext cx="1358" cy="187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9068" name="Freeform 73"/>
            <p:cNvSpPr>
              <a:spLocks/>
            </p:cNvSpPr>
            <p:nvPr/>
          </p:nvSpPr>
          <p:spPr bwMode="auto">
            <a:xfrm>
              <a:off x="1522" y="2059"/>
              <a:ext cx="114" cy="279"/>
            </a:xfrm>
            <a:custGeom>
              <a:avLst/>
              <a:gdLst>
                <a:gd name="T0" fmla="*/ 114 w 114"/>
                <a:gd name="T1" fmla="*/ 0 h 279"/>
                <a:gd name="T2" fmla="*/ 76 w 114"/>
                <a:gd name="T3" fmla="*/ 44 h 279"/>
                <a:gd name="T4" fmla="*/ 39 w 114"/>
                <a:gd name="T5" fmla="*/ 89 h 279"/>
                <a:gd name="T6" fmla="*/ 48 w 114"/>
                <a:gd name="T7" fmla="*/ 126 h 279"/>
                <a:gd name="T8" fmla="*/ 52 w 114"/>
                <a:gd name="T9" fmla="*/ 161 h 279"/>
                <a:gd name="T10" fmla="*/ 43 w 114"/>
                <a:gd name="T11" fmla="*/ 222 h 279"/>
                <a:gd name="T12" fmla="*/ 27 w 114"/>
                <a:gd name="T13" fmla="*/ 279 h 279"/>
                <a:gd name="T14" fmla="*/ 0 w 114"/>
                <a:gd name="T15" fmla="*/ 56 h 279"/>
                <a:gd name="T16" fmla="*/ 114 w 114"/>
                <a:gd name="T17" fmla="*/ 0 h 2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279"/>
                <a:gd name="T29" fmla="*/ 114 w 114"/>
                <a:gd name="T30" fmla="*/ 279 h 2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279">
                  <a:moveTo>
                    <a:pt x="114" y="0"/>
                  </a:moveTo>
                  <a:lnTo>
                    <a:pt x="76" y="44"/>
                  </a:lnTo>
                  <a:lnTo>
                    <a:pt x="39" y="89"/>
                  </a:lnTo>
                  <a:lnTo>
                    <a:pt x="48" y="126"/>
                  </a:lnTo>
                  <a:lnTo>
                    <a:pt x="52" y="161"/>
                  </a:lnTo>
                  <a:lnTo>
                    <a:pt x="43" y="222"/>
                  </a:lnTo>
                  <a:lnTo>
                    <a:pt x="27" y="279"/>
                  </a:lnTo>
                  <a:lnTo>
                    <a:pt x="0" y="5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69" name="Freeform 74"/>
            <p:cNvSpPr>
              <a:spLocks/>
            </p:cNvSpPr>
            <p:nvPr/>
          </p:nvSpPr>
          <p:spPr bwMode="auto">
            <a:xfrm rot="150404">
              <a:off x="1499" y="2003"/>
              <a:ext cx="150" cy="497"/>
            </a:xfrm>
            <a:custGeom>
              <a:avLst/>
              <a:gdLst>
                <a:gd name="T0" fmla="*/ 150 w 150"/>
                <a:gd name="T1" fmla="*/ 0 h 497"/>
                <a:gd name="T2" fmla="*/ 79 w 150"/>
                <a:gd name="T3" fmla="*/ 118 h 497"/>
                <a:gd name="T4" fmla="*/ 87 w 150"/>
                <a:gd name="T5" fmla="*/ 181 h 497"/>
                <a:gd name="T6" fmla="*/ 95 w 150"/>
                <a:gd name="T7" fmla="*/ 260 h 497"/>
                <a:gd name="T8" fmla="*/ 55 w 150"/>
                <a:gd name="T9" fmla="*/ 418 h 497"/>
                <a:gd name="T10" fmla="*/ 0 w 150"/>
                <a:gd name="T11" fmla="*/ 497 h 497"/>
                <a:gd name="T12" fmla="*/ 16 w 150"/>
                <a:gd name="T13" fmla="*/ 94 h 497"/>
                <a:gd name="T14" fmla="*/ 103 w 150"/>
                <a:gd name="T15" fmla="*/ 15 h 49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0"/>
                <a:gd name="T25" fmla="*/ 0 h 497"/>
                <a:gd name="T26" fmla="*/ 150 w 150"/>
                <a:gd name="T27" fmla="*/ 497 h 49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0" h="497">
                  <a:moveTo>
                    <a:pt x="150" y="0"/>
                  </a:moveTo>
                  <a:lnTo>
                    <a:pt x="79" y="118"/>
                  </a:lnTo>
                  <a:lnTo>
                    <a:pt x="87" y="181"/>
                  </a:lnTo>
                  <a:lnTo>
                    <a:pt x="95" y="260"/>
                  </a:lnTo>
                  <a:lnTo>
                    <a:pt x="55" y="418"/>
                  </a:lnTo>
                  <a:lnTo>
                    <a:pt x="0" y="497"/>
                  </a:lnTo>
                  <a:lnTo>
                    <a:pt x="16" y="94"/>
                  </a:lnTo>
                  <a:lnTo>
                    <a:pt x="103" y="15"/>
                  </a:lnTo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0" name="Freeform 75"/>
            <p:cNvSpPr>
              <a:spLocks/>
            </p:cNvSpPr>
            <p:nvPr/>
          </p:nvSpPr>
          <p:spPr bwMode="auto">
            <a:xfrm>
              <a:off x="1249" y="1695"/>
              <a:ext cx="121" cy="313"/>
            </a:xfrm>
            <a:custGeom>
              <a:avLst/>
              <a:gdLst>
                <a:gd name="T0" fmla="*/ 43 w 121"/>
                <a:gd name="T1" fmla="*/ 0 h 313"/>
                <a:gd name="T2" fmla="*/ 15 w 121"/>
                <a:gd name="T3" fmla="*/ 24 h 313"/>
                <a:gd name="T4" fmla="*/ 6 w 121"/>
                <a:gd name="T5" fmla="*/ 39 h 313"/>
                <a:gd name="T6" fmla="*/ 0 w 121"/>
                <a:gd name="T7" fmla="*/ 78 h 313"/>
                <a:gd name="T8" fmla="*/ 6 w 121"/>
                <a:gd name="T9" fmla="*/ 114 h 313"/>
                <a:gd name="T10" fmla="*/ 30 w 121"/>
                <a:gd name="T11" fmla="*/ 162 h 313"/>
                <a:gd name="T12" fmla="*/ 52 w 121"/>
                <a:gd name="T13" fmla="*/ 192 h 313"/>
                <a:gd name="T14" fmla="*/ 78 w 121"/>
                <a:gd name="T15" fmla="*/ 211 h 313"/>
                <a:gd name="T16" fmla="*/ 91 w 121"/>
                <a:gd name="T17" fmla="*/ 268 h 313"/>
                <a:gd name="T18" fmla="*/ 48 w 121"/>
                <a:gd name="T19" fmla="*/ 294 h 313"/>
                <a:gd name="T20" fmla="*/ 10 w 121"/>
                <a:gd name="T21" fmla="*/ 298 h 313"/>
                <a:gd name="T22" fmla="*/ 52 w 121"/>
                <a:gd name="T23" fmla="*/ 313 h 313"/>
                <a:gd name="T24" fmla="*/ 121 w 121"/>
                <a:gd name="T25" fmla="*/ 270 h 313"/>
                <a:gd name="T26" fmla="*/ 61 w 121"/>
                <a:gd name="T27" fmla="*/ 57 h 313"/>
                <a:gd name="T28" fmla="*/ 25 w 121"/>
                <a:gd name="T29" fmla="*/ 15 h 3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1"/>
                <a:gd name="T46" fmla="*/ 0 h 313"/>
                <a:gd name="T47" fmla="*/ 121 w 121"/>
                <a:gd name="T48" fmla="*/ 313 h 31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1" h="313">
                  <a:moveTo>
                    <a:pt x="43" y="0"/>
                  </a:moveTo>
                  <a:lnTo>
                    <a:pt x="15" y="24"/>
                  </a:lnTo>
                  <a:lnTo>
                    <a:pt x="6" y="39"/>
                  </a:lnTo>
                  <a:lnTo>
                    <a:pt x="0" y="78"/>
                  </a:lnTo>
                  <a:lnTo>
                    <a:pt x="6" y="114"/>
                  </a:lnTo>
                  <a:lnTo>
                    <a:pt x="30" y="162"/>
                  </a:lnTo>
                  <a:lnTo>
                    <a:pt x="52" y="192"/>
                  </a:lnTo>
                  <a:lnTo>
                    <a:pt x="78" y="211"/>
                  </a:lnTo>
                  <a:lnTo>
                    <a:pt x="91" y="268"/>
                  </a:lnTo>
                  <a:lnTo>
                    <a:pt x="48" y="294"/>
                  </a:lnTo>
                  <a:lnTo>
                    <a:pt x="10" y="298"/>
                  </a:lnTo>
                  <a:lnTo>
                    <a:pt x="52" y="313"/>
                  </a:lnTo>
                  <a:lnTo>
                    <a:pt x="121" y="270"/>
                  </a:lnTo>
                  <a:lnTo>
                    <a:pt x="61" y="57"/>
                  </a:lnTo>
                  <a:lnTo>
                    <a:pt x="25" y="15"/>
                  </a:lnTo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1" name="Freeform 76"/>
            <p:cNvSpPr>
              <a:spLocks/>
            </p:cNvSpPr>
            <p:nvPr/>
          </p:nvSpPr>
          <p:spPr bwMode="auto">
            <a:xfrm>
              <a:off x="1288" y="1935"/>
              <a:ext cx="75" cy="97"/>
            </a:xfrm>
            <a:custGeom>
              <a:avLst/>
              <a:gdLst>
                <a:gd name="T0" fmla="*/ 48 w 75"/>
                <a:gd name="T1" fmla="*/ 1 h 97"/>
                <a:gd name="T2" fmla="*/ 12 w 75"/>
                <a:gd name="T3" fmla="*/ 39 h 97"/>
                <a:gd name="T4" fmla="*/ 0 w 75"/>
                <a:gd name="T5" fmla="*/ 60 h 97"/>
                <a:gd name="T6" fmla="*/ 73 w 75"/>
                <a:gd name="T7" fmla="*/ 97 h 97"/>
                <a:gd name="T8" fmla="*/ 75 w 75"/>
                <a:gd name="T9" fmla="*/ 0 h 97"/>
                <a:gd name="T10" fmla="*/ 48 w 75"/>
                <a:gd name="T11" fmla="*/ 1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97"/>
                <a:gd name="T20" fmla="*/ 75 w 75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97">
                  <a:moveTo>
                    <a:pt x="48" y="1"/>
                  </a:moveTo>
                  <a:lnTo>
                    <a:pt x="12" y="39"/>
                  </a:lnTo>
                  <a:lnTo>
                    <a:pt x="0" y="60"/>
                  </a:lnTo>
                  <a:lnTo>
                    <a:pt x="73" y="97"/>
                  </a:lnTo>
                  <a:lnTo>
                    <a:pt x="75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2" name="Freeform 77"/>
            <p:cNvSpPr>
              <a:spLocks/>
            </p:cNvSpPr>
            <p:nvPr/>
          </p:nvSpPr>
          <p:spPr bwMode="auto">
            <a:xfrm>
              <a:off x="1229" y="2425"/>
              <a:ext cx="114" cy="86"/>
            </a:xfrm>
            <a:custGeom>
              <a:avLst/>
              <a:gdLst>
                <a:gd name="T0" fmla="*/ 114 w 114"/>
                <a:gd name="T1" fmla="*/ 0 h 86"/>
                <a:gd name="T2" fmla="*/ 98 w 114"/>
                <a:gd name="T3" fmla="*/ 6 h 86"/>
                <a:gd name="T4" fmla="*/ 75 w 114"/>
                <a:gd name="T5" fmla="*/ 21 h 86"/>
                <a:gd name="T6" fmla="*/ 50 w 114"/>
                <a:gd name="T7" fmla="*/ 41 h 86"/>
                <a:gd name="T8" fmla="*/ 23 w 114"/>
                <a:gd name="T9" fmla="*/ 78 h 86"/>
                <a:gd name="T10" fmla="*/ 0 w 114"/>
                <a:gd name="T11" fmla="*/ 86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"/>
                <a:gd name="T19" fmla="*/ 0 h 86"/>
                <a:gd name="T20" fmla="*/ 114 w 114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" h="86">
                  <a:moveTo>
                    <a:pt x="114" y="0"/>
                  </a:moveTo>
                  <a:lnTo>
                    <a:pt x="98" y="6"/>
                  </a:lnTo>
                  <a:lnTo>
                    <a:pt x="75" y="21"/>
                  </a:lnTo>
                  <a:lnTo>
                    <a:pt x="50" y="41"/>
                  </a:lnTo>
                  <a:lnTo>
                    <a:pt x="23" y="78"/>
                  </a:lnTo>
                  <a:lnTo>
                    <a:pt x="0" y="8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3" name="Freeform 78"/>
            <p:cNvSpPr>
              <a:spLocks/>
            </p:cNvSpPr>
            <p:nvPr/>
          </p:nvSpPr>
          <p:spPr bwMode="auto">
            <a:xfrm>
              <a:off x="1253" y="2340"/>
              <a:ext cx="84" cy="45"/>
            </a:xfrm>
            <a:custGeom>
              <a:avLst/>
              <a:gdLst>
                <a:gd name="T0" fmla="*/ 84 w 84"/>
                <a:gd name="T1" fmla="*/ 0 h 45"/>
                <a:gd name="T2" fmla="*/ 69 w 84"/>
                <a:gd name="T3" fmla="*/ 12 h 45"/>
                <a:gd name="T4" fmla="*/ 44 w 84"/>
                <a:gd name="T5" fmla="*/ 25 h 45"/>
                <a:gd name="T6" fmla="*/ 0 w 84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45"/>
                <a:gd name="T14" fmla="*/ 84 w 84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45">
                  <a:moveTo>
                    <a:pt x="84" y="0"/>
                  </a:moveTo>
                  <a:lnTo>
                    <a:pt x="69" y="12"/>
                  </a:lnTo>
                  <a:lnTo>
                    <a:pt x="44" y="25"/>
                  </a:lnTo>
                  <a:lnTo>
                    <a:pt x="0" y="45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4" name="Freeform 79"/>
            <p:cNvSpPr>
              <a:spLocks/>
            </p:cNvSpPr>
            <p:nvPr/>
          </p:nvSpPr>
          <p:spPr bwMode="auto">
            <a:xfrm>
              <a:off x="1612" y="1954"/>
              <a:ext cx="15" cy="131"/>
            </a:xfrm>
            <a:custGeom>
              <a:avLst/>
              <a:gdLst>
                <a:gd name="T0" fmla="*/ 3 w 15"/>
                <a:gd name="T1" fmla="*/ 0 h 131"/>
                <a:gd name="T2" fmla="*/ 3 w 15"/>
                <a:gd name="T3" fmla="*/ 35 h 131"/>
                <a:gd name="T4" fmla="*/ 0 w 15"/>
                <a:gd name="T5" fmla="*/ 80 h 131"/>
                <a:gd name="T6" fmla="*/ 15 w 15"/>
                <a:gd name="T7" fmla="*/ 131 h 1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"/>
                <a:gd name="T13" fmla="*/ 0 h 131"/>
                <a:gd name="T14" fmla="*/ 15 w 15"/>
                <a:gd name="T15" fmla="*/ 131 h 1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" h="131">
                  <a:moveTo>
                    <a:pt x="3" y="0"/>
                  </a:moveTo>
                  <a:lnTo>
                    <a:pt x="3" y="35"/>
                  </a:lnTo>
                  <a:lnTo>
                    <a:pt x="0" y="80"/>
                  </a:lnTo>
                  <a:lnTo>
                    <a:pt x="15" y="131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5" name="Freeform 80"/>
            <p:cNvSpPr>
              <a:spLocks/>
            </p:cNvSpPr>
            <p:nvPr/>
          </p:nvSpPr>
          <p:spPr bwMode="auto">
            <a:xfrm>
              <a:off x="1100" y="2166"/>
              <a:ext cx="102" cy="102"/>
            </a:xfrm>
            <a:custGeom>
              <a:avLst/>
              <a:gdLst>
                <a:gd name="T0" fmla="*/ 0 w 102"/>
                <a:gd name="T1" fmla="*/ 3 h 102"/>
                <a:gd name="T2" fmla="*/ 39 w 102"/>
                <a:gd name="T3" fmla="*/ 0 h 102"/>
                <a:gd name="T4" fmla="*/ 63 w 102"/>
                <a:gd name="T5" fmla="*/ 36 h 102"/>
                <a:gd name="T6" fmla="*/ 96 w 102"/>
                <a:gd name="T7" fmla="*/ 91 h 102"/>
                <a:gd name="T8" fmla="*/ 102 w 102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"/>
                <a:gd name="T16" fmla="*/ 0 h 102"/>
                <a:gd name="T17" fmla="*/ 102 w 102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" h="102">
                  <a:moveTo>
                    <a:pt x="0" y="3"/>
                  </a:moveTo>
                  <a:lnTo>
                    <a:pt x="39" y="0"/>
                  </a:lnTo>
                  <a:lnTo>
                    <a:pt x="63" y="36"/>
                  </a:lnTo>
                  <a:lnTo>
                    <a:pt x="96" y="91"/>
                  </a:lnTo>
                  <a:lnTo>
                    <a:pt x="102" y="102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6" name="Freeform 81"/>
            <p:cNvSpPr>
              <a:spLocks/>
            </p:cNvSpPr>
            <p:nvPr/>
          </p:nvSpPr>
          <p:spPr bwMode="auto">
            <a:xfrm>
              <a:off x="1324" y="1957"/>
              <a:ext cx="168" cy="126"/>
            </a:xfrm>
            <a:custGeom>
              <a:avLst/>
              <a:gdLst>
                <a:gd name="T0" fmla="*/ 0 w 168"/>
                <a:gd name="T1" fmla="*/ 0 h 126"/>
                <a:gd name="T2" fmla="*/ 48 w 168"/>
                <a:gd name="T3" fmla="*/ 33 h 126"/>
                <a:gd name="T4" fmla="*/ 88 w 168"/>
                <a:gd name="T5" fmla="*/ 87 h 126"/>
                <a:gd name="T6" fmla="*/ 130 w 168"/>
                <a:gd name="T7" fmla="*/ 126 h 126"/>
                <a:gd name="T8" fmla="*/ 168 w 168"/>
                <a:gd name="T9" fmla="*/ 71 h 126"/>
                <a:gd name="T10" fmla="*/ 168 w 168"/>
                <a:gd name="T11" fmla="*/ 6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"/>
                <a:gd name="T19" fmla="*/ 0 h 126"/>
                <a:gd name="T20" fmla="*/ 168 w 168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" h="126">
                  <a:moveTo>
                    <a:pt x="0" y="0"/>
                  </a:moveTo>
                  <a:lnTo>
                    <a:pt x="48" y="33"/>
                  </a:lnTo>
                  <a:lnTo>
                    <a:pt x="88" y="87"/>
                  </a:lnTo>
                  <a:lnTo>
                    <a:pt x="130" y="126"/>
                  </a:lnTo>
                  <a:lnTo>
                    <a:pt x="168" y="71"/>
                  </a:lnTo>
                  <a:lnTo>
                    <a:pt x="168" y="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7" name="Freeform 82"/>
            <p:cNvSpPr>
              <a:spLocks/>
            </p:cNvSpPr>
            <p:nvPr/>
          </p:nvSpPr>
          <p:spPr bwMode="auto">
            <a:xfrm>
              <a:off x="1274" y="2455"/>
              <a:ext cx="278" cy="47"/>
            </a:xfrm>
            <a:custGeom>
              <a:avLst/>
              <a:gdLst>
                <a:gd name="T0" fmla="*/ 0 w 278"/>
                <a:gd name="T1" fmla="*/ 47 h 47"/>
                <a:gd name="T2" fmla="*/ 60 w 278"/>
                <a:gd name="T3" fmla="*/ 18 h 47"/>
                <a:gd name="T4" fmla="*/ 135 w 278"/>
                <a:gd name="T5" fmla="*/ 0 h 47"/>
                <a:gd name="T6" fmla="*/ 204 w 278"/>
                <a:gd name="T7" fmla="*/ 3 h 47"/>
                <a:gd name="T8" fmla="*/ 263 w 278"/>
                <a:gd name="T9" fmla="*/ 14 h 47"/>
                <a:gd name="T10" fmla="*/ 278 w 278"/>
                <a:gd name="T11" fmla="*/ 15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8"/>
                <a:gd name="T19" fmla="*/ 0 h 47"/>
                <a:gd name="T20" fmla="*/ 278 w 278"/>
                <a:gd name="T21" fmla="*/ 47 h 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8" h="47">
                  <a:moveTo>
                    <a:pt x="0" y="47"/>
                  </a:moveTo>
                  <a:lnTo>
                    <a:pt x="60" y="18"/>
                  </a:lnTo>
                  <a:lnTo>
                    <a:pt x="135" y="0"/>
                  </a:lnTo>
                  <a:lnTo>
                    <a:pt x="204" y="3"/>
                  </a:lnTo>
                  <a:lnTo>
                    <a:pt x="263" y="14"/>
                  </a:lnTo>
                  <a:lnTo>
                    <a:pt x="278" y="15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8" name="Oval 83"/>
            <p:cNvSpPr>
              <a:spLocks noChangeArrowheads="1"/>
            </p:cNvSpPr>
            <p:nvPr/>
          </p:nvSpPr>
          <p:spPr bwMode="auto">
            <a:xfrm>
              <a:off x="731" y="1162"/>
              <a:ext cx="1412" cy="425"/>
            </a:xfrm>
            <a:prstGeom prst="ellipse">
              <a:avLst/>
            </a:prstGeom>
            <a:noFill/>
            <a:ln w="165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79" name="Rectangle 84"/>
            <p:cNvSpPr>
              <a:spLocks noChangeArrowheads="1"/>
            </p:cNvSpPr>
            <p:nvPr/>
          </p:nvSpPr>
          <p:spPr bwMode="auto">
            <a:xfrm>
              <a:off x="1387" y="1038"/>
              <a:ext cx="64" cy="26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80" name="Oval 85"/>
            <p:cNvSpPr>
              <a:spLocks noChangeArrowheads="1"/>
            </p:cNvSpPr>
            <p:nvPr/>
          </p:nvSpPr>
          <p:spPr bwMode="auto">
            <a:xfrm>
              <a:off x="1386" y="1023"/>
              <a:ext cx="69" cy="31"/>
            </a:xfrm>
            <a:prstGeom prst="ellipse">
              <a:avLst/>
            </a:prstGeom>
            <a:solidFill>
              <a:schemeClr val="folHlink"/>
            </a:solidFill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9081" name="Group 86"/>
            <p:cNvGrpSpPr>
              <a:grpSpLocks/>
            </p:cNvGrpSpPr>
            <p:nvPr/>
          </p:nvGrpSpPr>
          <p:grpSpPr bwMode="auto">
            <a:xfrm>
              <a:off x="1339" y="2249"/>
              <a:ext cx="147" cy="182"/>
              <a:chOff x="1631" y="2194"/>
              <a:chExt cx="147" cy="182"/>
            </a:xfrm>
          </p:grpSpPr>
          <p:sp>
            <p:nvSpPr>
              <p:cNvPr id="39115" name="Freeform 87"/>
              <p:cNvSpPr>
                <a:spLocks/>
              </p:cNvSpPr>
              <p:nvPr/>
            </p:nvSpPr>
            <p:spPr bwMode="auto">
              <a:xfrm>
                <a:off x="1636" y="2240"/>
                <a:ext cx="142" cy="136"/>
              </a:xfrm>
              <a:custGeom>
                <a:avLst/>
                <a:gdLst>
                  <a:gd name="T0" fmla="*/ 24 w 142"/>
                  <a:gd name="T1" fmla="*/ 16 h 136"/>
                  <a:gd name="T2" fmla="*/ 48 w 142"/>
                  <a:gd name="T3" fmla="*/ 1 h 136"/>
                  <a:gd name="T4" fmla="*/ 87 w 142"/>
                  <a:gd name="T5" fmla="*/ 0 h 136"/>
                  <a:gd name="T6" fmla="*/ 121 w 142"/>
                  <a:gd name="T7" fmla="*/ 12 h 136"/>
                  <a:gd name="T8" fmla="*/ 136 w 142"/>
                  <a:gd name="T9" fmla="*/ 45 h 136"/>
                  <a:gd name="T10" fmla="*/ 138 w 142"/>
                  <a:gd name="T11" fmla="*/ 61 h 136"/>
                  <a:gd name="T12" fmla="*/ 142 w 142"/>
                  <a:gd name="T13" fmla="*/ 100 h 136"/>
                  <a:gd name="T14" fmla="*/ 130 w 142"/>
                  <a:gd name="T15" fmla="*/ 121 h 136"/>
                  <a:gd name="T16" fmla="*/ 111 w 142"/>
                  <a:gd name="T17" fmla="*/ 133 h 136"/>
                  <a:gd name="T18" fmla="*/ 106 w 142"/>
                  <a:gd name="T19" fmla="*/ 120 h 136"/>
                  <a:gd name="T20" fmla="*/ 85 w 142"/>
                  <a:gd name="T21" fmla="*/ 127 h 136"/>
                  <a:gd name="T22" fmla="*/ 42 w 142"/>
                  <a:gd name="T23" fmla="*/ 136 h 136"/>
                  <a:gd name="T24" fmla="*/ 0 w 142"/>
                  <a:gd name="T25" fmla="*/ 130 h 1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2"/>
                  <a:gd name="T40" fmla="*/ 0 h 136"/>
                  <a:gd name="T41" fmla="*/ 142 w 142"/>
                  <a:gd name="T42" fmla="*/ 136 h 1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2" h="136">
                    <a:moveTo>
                      <a:pt x="24" y="16"/>
                    </a:moveTo>
                    <a:lnTo>
                      <a:pt x="48" y="1"/>
                    </a:lnTo>
                    <a:lnTo>
                      <a:pt x="87" y="0"/>
                    </a:lnTo>
                    <a:lnTo>
                      <a:pt x="121" y="12"/>
                    </a:lnTo>
                    <a:lnTo>
                      <a:pt x="136" y="45"/>
                    </a:lnTo>
                    <a:lnTo>
                      <a:pt x="138" y="61"/>
                    </a:lnTo>
                    <a:lnTo>
                      <a:pt x="142" y="100"/>
                    </a:lnTo>
                    <a:lnTo>
                      <a:pt x="130" y="121"/>
                    </a:lnTo>
                    <a:lnTo>
                      <a:pt x="111" y="133"/>
                    </a:lnTo>
                    <a:lnTo>
                      <a:pt x="106" y="120"/>
                    </a:lnTo>
                    <a:lnTo>
                      <a:pt x="85" y="127"/>
                    </a:lnTo>
                    <a:lnTo>
                      <a:pt x="42" y="136"/>
                    </a:lnTo>
                    <a:lnTo>
                      <a:pt x="0" y="130"/>
                    </a:lnTo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9116" name="Freeform 88"/>
              <p:cNvSpPr>
                <a:spLocks/>
              </p:cNvSpPr>
              <p:nvPr/>
            </p:nvSpPr>
            <p:spPr bwMode="auto">
              <a:xfrm>
                <a:off x="1706" y="2271"/>
                <a:ext cx="67" cy="21"/>
              </a:xfrm>
              <a:custGeom>
                <a:avLst/>
                <a:gdLst>
                  <a:gd name="T0" fmla="*/ 0 w 67"/>
                  <a:gd name="T1" fmla="*/ 0 h 21"/>
                  <a:gd name="T2" fmla="*/ 22 w 67"/>
                  <a:gd name="T3" fmla="*/ 2 h 21"/>
                  <a:gd name="T4" fmla="*/ 43 w 67"/>
                  <a:gd name="T5" fmla="*/ 8 h 21"/>
                  <a:gd name="T6" fmla="*/ 67 w 67"/>
                  <a:gd name="T7" fmla="*/ 21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"/>
                  <a:gd name="T13" fmla="*/ 0 h 21"/>
                  <a:gd name="T14" fmla="*/ 67 w 6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" h="21">
                    <a:moveTo>
                      <a:pt x="0" y="0"/>
                    </a:moveTo>
                    <a:lnTo>
                      <a:pt x="22" y="2"/>
                    </a:lnTo>
                    <a:lnTo>
                      <a:pt x="43" y="8"/>
                    </a:lnTo>
                    <a:lnTo>
                      <a:pt x="67" y="21"/>
                    </a:lnTo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9117" name="Freeform 89"/>
              <p:cNvSpPr>
                <a:spLocks/>
              </p:cNvSpPr>
              <p:nvPr/>
            </p:nvSpPr>
            <p:spPr bwMode="auto">
              <a:xfrm>
                <a:off x="1709" y="2306"/>
                <a:ext cx="66" cy="16"/>
              </a:xfrm>
              <a:custGeom>
                <a:avLst/>
                <a:gdLst>
                  <a:gd name="T0" fmla="*/ 0 w 66"/>
                  <a:gd name="T1" fmla="*/ 1 h 16"/>
                  <a:gd name="T2" fmla="*/ 28 w 66"/>
                  <a:gd name="T3" fmla="*/ 0 h 16"/>
                  <a:gd name="T4" fmla="*/ 43 w 66"/>
                  <a:gd name="T5" fmla="*/ 9 h 16"/>
                  <a:gd name="T6" fmla="*/ 66 w 66"/>
                  <a:gd name="T7" fmla="*/ 16 h 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"/>
                  <a:gd name="T13" fmla="*/ 0 h 16"/>
                  <a:gd name="T14" fmla="*/ 66 w 66"/>
                  <a:gd name="T15" fmla="*/ 16 h 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" h="16">
                    <a:moveTo>
                      <a:pt x="0" y="1"/>
                    </a:moveTo>
                    <a:lnTo>
                      <a:pt x="28" y="0"/>
                    </a:lnTo>
                    <a:lnTo>
                      <a:pt x="43" y="9"/>
                    </a:lnTo>
                    <a:lnTo>
                      <a:pt x="66" y="16"/>
                    </a:lnTo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9118" name="Freeform 90"/>
              <p:cNvSpPr>
                <a:spLocks/>
              </p:cNvSpPr>
              <p:nvPr/>
            </p:nvSpPr>
            <p:spPr bwMode="auto">
              <a:xfrm>
                <a:off x="1721" y="2337"/>
                <a:ext cx="51" cy="15"/>
              </a:xfrm>
              <a:custGeom>
                <a:avLst/>
                <a:gdLst>
                  <a:gd name="T0" fmla="*/ 0 w 51"/>
                  <a:gd name="T1" fmla="*/ 0 h 15"/>
                  <a:gd name="T2" fmla="*/ 21 w 51"/>
                  <a:gd name="T3" fmla="*/ 0 h 15"/>
                  <a:gd name="T4" fmla="*/ 34 w 51"/>
                  <a:gd name="T5" fmla="*/ 2 h 15"/>
                  <a:gd name="T6" fmla="*/ 51 w 51"/>
                  <a:gd name="T7" fmla="*/ 15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"/>
                  <a:gd name="T13" fmla="*/ 0 h 15"/>
                  <a:gd name="T14" fmla="*/ 51 w 51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" h="15">
                    <a:moveTo>
                      <a:pt x="0" y="0"/>
                    </a:moveTo>
                    <a:lnTo>
                      <a:pt x="21" y="0"/>
                    </a:lnTo>
                    <a:lnTo>
                      <a:pt x="34" y="2"/>
                    </a:lnTo>
                    <a:lnTo>
                      <a:pt x="51" y="15"/>
                    </a:lnTo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39119" name="Freeform 91"/>
              <p:cNvSpPr>
                <a:spLocks/>
              </p:cNvSpPr>
              <p:nvPr/>
            </p:nvSpPr>
            <p:spPr bwMode="auto">
              <a:xfrm>
                <a:off x="1631" y="2194"/>
                <a:ext cx="39" cy="90"/>
              </a:xfrm>
              <a:custGeom>
                <a:avLst/>
                <a:gdLst>
                  <a:gd name="T0" fmla="*/ 39 w 39"/>
                  <a:gd name="T1" fmla="*/ 0 h 90"/>
                  <a:gd name="T2" fmla="*/ 30 w 39"/>
                  <a:gd name="T3" fmla="*/ 14 h 90"/>
                  <a:gd name="T4" fmla="*/ 24 w 39"/>
                  <a:gd name="T5" fmla="*/ 41 h 90"/>
                  <a:gd name="T6" fmla="*/ 7 w 39"/>
                  <a:gd name="T7" fmla="*/ 63 h 90"/>
                  <a:gd name="T8" fmla="*/ 4 w 39"/>
                  <a:gd name="T9" fmla="*/ 78 h 90"/>
                  <a:gd name="T10" fmla="*/ 0 w 39"/>
                  <a:gd name="T11" fmla="*/ 90 h 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90"/>
                  <a:gd name="T20" fmla="*/ 39 w 39"/>
                  <a:gd name="T21" fmla="*/ 90 h 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90">
                    <a:moveTo>
                      <a:pt x="39" y="0"/>
                    </a:moveTo>
                    <a:lnTo>
                      <a:pt x="30" y="14"/>
                    </a:lnTo>
                    <a:lnTo>
                      <a:pt x="24" y="41"/>
                    </a:lnTo>
                    <a:lnTo>
                      <a:pt x="7" y="63"/>
                    </a:lnTo>
                    <a:lnTo>
                      <a:pt x="4" y="78"/>
                    </a:lnTo>
                    <a:lnTo>
                      <a:pt x="0" y="90"/>
                    </a:lnTo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39082" name="Oval 92"/>
            <p:cNvSpPr>
              <a:spLocks noChangeArrowheads="1"/>
            </p:cNvSpPr>
            <p:nvPr/>
          </p:nvSpPr>
          <p:spPr bwMode="auto">
            <a:xfrm rot="-1126473">
              <a:off x="1792" y="1539"/>
              <a:ext cx="42" cy="115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83" name="Oval 93"/>
            <p:cNvSpPr>
              <a:spLocks noChangeArrowheads="1"/>
            </p:cNvSpPr>
            <p:nvPr/>
          </p:nvSpPr>
          <p:spPr bwMode="auto">
            <a:xfrm rot="1018305">
              <a:off x="1785" y="1520"/>
              <a:ext cx="29" cy="59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84" name="Oval 94"/>
            <p:cNvSpPr>
              <a:spLocks noChangeArrowheads="1"/>
            </p:cNvSpPr>
            <p:nvPr/>
          </p:nvSpPr>
          <p:spPr bwMode="auto">
            <a:xfrm>
              <a:off x="1300" y="1299"/>
              <a:ext cx="246" cy="1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85" name="Oval 95"/>
            <p:cNvSpPr>
              <a:spLocks noChangeArrowheads="1"/>
            </p:cNvSpPr>
            <p:nvPr/>
          </p:nvSpPr>
          <p:spPr bwMode="auto">
            <a:xfrm>
              <a:off x="1332" y="1255"/>
              <a:ext cx="168" cy="1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86" name="Line 96"/>
            <p:cNvSpPr>
              <a:spLocks noChangeShapeType="1"/>
            </p:cNvSpPr>
            <p:nvPr/>
          </p:nvSpPr>
          <p:spPr bwMode="auto">
            <a:xfrm flipH="1">
              <a:off x="1388" y="1045"/>
              <a:ext cx="0" cy="23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87" name="Arc 97"/>
            <p:cNvSpPr>
              <a:spLocks/>
            </p:cNvSpPr>
            <p:nvPr/>
          </p:nvSpPr>
          <p:spPr bwMode="auto">
            <a:xfrm>
              <a:off x="1383" y="1268"/>
              <a:ext cx="80" cy="30"/>
            </a:xfrm>
            <a:custGeom>
              <a:avLst/>
              <a:gdLst>
                <a:gd name="T0" fmla="*/ 0 w 43200"/>
                <a:gd name="T1" fmla="*/ 0 h 36630"/>
                <a:gd name="T2" fmla="*/ 0 w 43200"/>
                <a:gd name="T3" fmla="*/ 0 h 36630"/>
                <a:gd name="T4" fmla="*/ 0 w 43200"/>
                <a:gd name="T5" fmla="*/ 0 h 36630"/>
                <a:gd name="T6" fmla="*/ 0 60000 65536"/>
                <a:gd name="T7" fmla="*/ 0 60000 65536"/>
                <a:gd name="T8" fmla="*/ 0 60000 65536"/>
                <a:gd name="T9" fmla="*/ 0 w 43200"/>
                <a:gd name="T10" fmla="*/ 0 h 36630"/>
                <a:gd name="T11" fmla="*/ 43200 w 43200"/>
                <a:gd name="T12" fmla="*/ 36630 h 366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6630" fill="none" extrusionOk="0">
                  <a:moveTo>
                    <a:pt x="37113" y="-1"/>
                  </a:moveTo>
                  <a:cubicBezTo>
                    <a:pt x="41017" y="4029"/>
                    <a:pt x="43200" y="9419"/>
                    <a:pt x="43200" y="15030"/>
                  </a:cubicBezTo>
                  <a:cubicBezTo>
                    <a:pt x="43200" y="26959"/>
                    <a:pt x="33529" y="36630"/>
                    <a:pt x="21600" y="36630"/>
                  </a:cubicBezTo>
                  <a:cubicBezTo>
                    <a:pt x="9670" y="36630"/>
                    <a:pt x="0" y="26959"/>
                    <a:pt x="0" y="15030"/>
                  </a:cubicBezTo>
                  <a:cubicBezTo>
                    <a:pt x="-1" y="10502"/>
                    <a:pt x="1422" y="6089"/>
                    <a:pt x="4067" y="2414"/>
                  </a:cubicBezTo>
                </a:path>
                <a:path w="43200" h="36630" stroke="0" extrusionOk="0">
                  <a:moveTo>
                    <a:pt x="37113" y="-1"/>
                  </a:moveTo>
                  <a:cubicBezTo>
                    <a:pt x="41017" y="4029"/>
                    <a:pt x="43200" y="9419"/>
                    <a:pt x="43200" y="15030"/>
                  </a:cubicBezTo>
                  <a:cubicBezTo>
                    <a:pt x="43200" y="26959"/>
                    <a:pt x="33529" y="36630"/>
                    <a:pt x="21600" y="36630"/>
                  </a:cubicBezTo>
                  <a:cubicBezTo>
                    <a:pt x="9670" y="36630"/>
                    <a:pt x="0" y="26959"/>
                    <a:pt x="0" y="15030"/>
                  </a:cubicBezTo>
                  <a:cubicBezTo>
                    <a:pt x="-1" y="10502"/>
                    <a:pt x="1422" y="6089"/>
                    <a:pt x="4067" y="2414"/>
                  </a:cubicBezTo>
                  <a:lnTo>
                    <a:pt x="21600" y="15030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88" name="Arc 98"/>
            <p:cNvSpPr>
              <a:spLocks/>
            </p:cNvSpPr>
            <p:nvPr/>
          </p:nvSpPr>
          <p:spPr bwMode="auto">
            <a:xfrm>
              <a:off x="1330" y="1283"/>
              <a:ext cx="184" cy="61"/>
            </a:xfrm>
            <a:custGeom>
              <a:avLst/>
              <a:gdLst>
                <a:gd name="T0" fmla="*/ 0 w 43200"/>
                <a:gd name="T1" fmla="*/ 0 h 34000"/>
                <a:gd name="T2" fmla="*/ 0 w 43200"/>
                <a:gd name="T3" fmla="*/ 0 h 34000"/>
                <a:gd name="T4" fmla="*/ 0 w 43200"/>
                <a:gd name="T5" fmla="*/ 0 h 340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34000"/>
                <a:gd name="T11" fmla="*/ 43200 w 43200"/>
                <a:gd name="T12" fmla="*/ 34000 h 34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4000" fill="none" extrusionOk="0">
                  <a:moveTo>
                    <a:pt x="39286" y="-1"/>
                  </a:moveTo>
                  <a:cubicBezTo>
                    <a:pt x="41833" y="3633"/>
                    <a:pt x="43200" y="7962"/>
                    <a:pt x="43200" y="12400"/>
                  </a:cubicBezTo>
                  <a:cubicBezTo>
                    <a:pt x="43200" y="24329"/>
                    <a:pt x="33529" y="34000"/>
                    <a:pt x="21600" y="34000"/>
                  </a:cubicBezTo>
                  <a:cubicBezTo>
                    <a:pt x="9670" y="34000"/>
                    <a:pt x="0" y="24329"/>
                    <a:pt x="0" y="12400"/>
                  </a:cubicBezTo>
                  <a:cubicBezTo>
                    <a:pt x="-1" y="9961"/>
                    <a:pt x="412" y="7540"/>
                    <a:pt x="1221" y="5240"/>
                  </a:cubicBezTo>
                </a:path>
                <a:path w="43200" h="34000" stroke="0" extrusionOk="0">
                  <a:moveTo>
                    <a:pt x="39286" y="-1"/>
                  </a:moveTo>
                  <a:cubicBezTo>
                    <a:pt x="41833" y="3633"/>
                    <a:pt x="43200" y="7962"/>
                    <a:pt x="43200" y="12400"/>
                  </a:cubicBezTo>
                  <a:cubicBezTo>
                    <a:pt x="43200" y="24329"/>
                    <a:pt x="33529" y="34000"/>
                    <a:pt x="21600" y="34000"/>
                  </a:cubicBezTo>
                  <a:cubicBezTo>
                    <a:pt x="9670" y="34000"/>
                    <a:pt x="0" y="24329"/>
                    <a:pt x="0" y="12400"/>
                  </a:cubicBezTo>
                  <a:cubicBezTo>
                    <a:pt x="-1" y="9961"/>
                    <a:pt x="412" y="7540"/>
                    <a:pt x="1221" y="5240"/>
                  </a:cubicBezTo>
                  <a:lnTo>
                    <a:pt x="21600" y="12400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89" name="Arc 99"/>
            <p:cNvSpPr>
              <a:spLocks/>
            </p:cNvSpPr>
            <p:nvPr/>
          </p:nvSpPr>
          <p:spPr bwMode="auto">
            <a:xfrm>
              <a:off x="1296" y="1315"/>
              <a:ext cx="246" cy="92"/>
            </a:xfrm>
            <a:custGeom>
              <a:avLst/>
              <a:gdLst>
                <a:gd name="T0" fmla="*/ 0 w 43200"/>
                <a:gd name="T1" fmla="*/ 0 h 34534"/>
                <a:gd name="T2" fmla="*/ 0 w 43200"/>
                <a:gd name="T3" fmla="*/ 0 h 34534"/>
                <a:gd name="T4" fmla="*/ 0 w 43200"/>
                <a:gd name="T5" fmla="*/ 0 h 3453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4534"/>
                <a:gd name="T11" fmla="*/ 43200 w 43200"/>
                <a:gd name="T12" fmla="*/ 34534 h 345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4534" fill="none" extrusionOk="0">
                  <a:moveTo>
                    <a:pt x="38899" y="-1"/>
                  </a:moveTo>
                  <a:cubicBezTo>
                    <a:pt x="41691" y="3734"/>
                    <a:pt x="43200" y="8271"/>
                    <a:pt x="43200" y="12934"/>
                  </a:cubicBezTo>
                  <a:cubicBezTo>
                    <a:pt x="43200" y="24863"/>
                    <a:pt x="33529" y="34534"/>
                    <a:pt x="21600" y="34534"/>
                  </a:cubicBezTo>
                  <a:cubicBezTo>
                    <a:pt x="9670" y="34534"/>
                    <a:pt x="0" y="24863"/>
                    <a:pt x="0" y="12934"/>
                  </a:cubicBezTo>
                  <a:cubicBezTo>
                    <a:pt x="-1" y="8403"/>
                    <a:pt x="1424" y="3988"/>
                    <a:pt x="4071" y="311"/>
                  </a:cubicBezTo>
                </a:path>
                <a:path w="43200" h="34534" stroke="0" extrusionOk="0">
                  <a:moveTo>
                    <a:pt x="38899" y="-1"/>
                  </a:moveTo>
                  <a:cubicBezTo>
                    <a:pt x="41691" y="3734"/>
                    <a:pt x="43200" y="8271"/>
                    <a:pt x="43200" y="12934"/>
                  </a:cubicBezTo>
                  <a:cubicBezTo>
                    <a:pt x="43200" y="24863"/>
                    <a:pt x="33529" y="34534"/>
                    <a:pt x="21600" y="34534"/>
                  </a:cubicBezTo>
                  <a:cubicBezTo>
                    <a:pt x="9670" y="34534"/>
                    <a:pt x="0" y="24863"/>
                    <a:pt x="0" y="12934"/>
                  </a:cubicBezTo>
                  <a:cubicBezTo>
                    <a:pt x="-1" y="8403"/>
                    <a:pt x="1424" y="3988"/>
                    <a:pt x="4071" y="311"/>
                  </a:cubicBezTo>
                  <a:lnTo>
                    <a:pt x="21600" y="12934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90" name="Arc 100"/>
            <p:cNvSpPr>
              <a:spLocks/>
            </p:cNvSpPr>
            <p:nvPr/>
          </p:nvSpPr>
          <p:spPr bwMode="auto">
            <a:xfrm>
              <a:off x="732" y="1371"/>
              <a:ext cx="1029" cy="216"/>
            </a:xfrm>
            <a:custGeom>
              <a:avLst/>
              <a:gdLst>
                <a:gd name="T0" fmla="*/ 0 w 31093"/>
                <a:gd name="T1" fmla="*/ 0 h 21600"/>
                <a:gd name="T2" fmla="*/ 0 w 31093"/>
                <a:gd name="T3" fmla="*/ 0 h 21600"/>
                <a:gd name="T4" fmla="*/ 0 w 31093"/>
                <a:gd name="T5" fmla="*/ 0 h 21600"/>
                <a:gd name="T6" fmla="*/ 0 60000 65536"/>
                <a:gd name="T7" fmla="*/ 0 60000 65536"/>
                <a:gd name="T8" fmla="*/ 0 60000 65536"/>
                <a:gd name="T9" fmla="*/ 0 w 31093"/>
                <a:gd name="T10" fmla="*/ 0 h 21600"/>
                <a:gd name="T11" fmla="*/ 31093 w 310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093" h="21600" fill="none" extrusionOk="0">
                  <a:moveTo>
                    <a:pt x="31093" y="19257"/>
                  </a:moveTo>
                  <a:cubicBezTo>
                    <a:pt x="28061" y="20797"/>
                    <a:pt x="24709" y="21599"/>
                    <a:pt x="21310" y="21600"/>
                  </a:cubicBezTo>
                  <a:cubicBezTo>
                    <a:pt x="10742" y="21600"/>
                    <a:pt x="1727" y="13954"/>
                    <a:pt x="0" y="3529"/>
                  </a:cubicBezTo>
                </a:path>
                <a:path w="31093" h="21600" stroke="0" extrusionOk="0">
                  <a:moveTo>
                    <a:pt x="31093" y="19257"/>
                  </a:moveTo>
                  <a:cubicBezTo>
                    <a:pt x="28061" y="20797"/>
                    <a:pt x="24709" y="21599"/>
                    <a:pt x="21310" y="21600"/>
                  </a:cubicBezTo>
                  <a:cubicBezTo>
                    <a:pt x="10742" y="21600"/>
                    <a:pt x="1727" y="13954"/>
                    <a:pt x="0" y="3529"/>
                  </a:cubicBezTo>
                  <a:lnTo>
                    <a:pt x="21310" y="0"/>
                  </a:lnTo>
                  <a:close/>
                </a:path>
              </a:pathLst>
            </a:custGeom>
            <a:noFill/>
            <a:ln w="19050">
              <a:solidFill>
                <a:srgbClr val="5F5F5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91" name="Text Box 101"/>
            <p:cNvSpPr txBox="1">
              <a:spLocks noChangeArrowheads="1"/>
            </p:cNvSpPr>
            <p:nvPr/>
          </p:nvSpPr>
          <p:spPr bwMode="auto">
            <a:xfrm>
              <a:off x="1554" y="654"/>
              <a:ext cx="1791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latin typeface="Calibri" pitchFamily="34" charset="0"/>
                  <a:ea typeface="华文中宋" pitchFamily="2" charset="-122"/>
                </a:rPr>
                <a:t>轮、转台与人系统</a:t>
              </a:r>
            </a:p>
          </p:txBody>
        </p:sp>
        <p:grpSp>
          <p:nvGrpSpPr>
            <p:cNvPr id="39092" name="Group 102"/>
            <p:cNvGrpSpPr>
              <a:grpSpLocks/>
            </p:cNvGrpSpPr>
            <p:nvPr/>
          </p:nvGrpSpPr>
          <p:grpSpPr bwMode="auto">
            <a:xfrm>
              <a:off x="539" y="1577"/>
              <a:ext cx="582" cy="305"/>
              <a:chOff x="239" y="1230"/>
              <a:chExt cx="582" cy="305"/>
            </a:xfrm>
          </p:grpSpPr>
          <p:sp>
            <p:nvSpPr>
              <p:cNvPr id="39113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" y="1230"/>
                <a:ext cx="202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14" name="Text Box 104"/>
              <p:cNvSpPr txBox="1">
                <a:spLocks noChangeArrowheads="1"/>
              </p:cNvSpPr>
              <p:nvPr/>
            </p:nvSpPr>
            <p:spPr bwMode="auto">
              <a:xfrm>
                <a:off x="355" y="1247"/>
                <a:ext cx="4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latin typeface="Calibri" pitchFamily="34" charset="0"/>
                    <a:ea typeface="华文中宋" pitchFamily="2" charset="-122"/>
                  </a:rPr>
                  <a:t>轮</a:t>
                </a:r>
              </a:p>
            </p:txBody>
          </p:sp>
        </p:grpSp>
        <p:grpSp>
          <p:nvGrpSpPr>
            <p:cNvPr id="39093" name="Group 105"/>
            <p:cNvGrpSpPr>
              <a:grpSpLocks/>
            </p:cNvGrpSpPr>
            <p:nvPr/>
          </p:nvGrpSpPr>
          <p:grpSpPr bwMode="auto">
            <a:xfrm>
              <a:off x="523" y="3292"/>
              <a:ext cx="699" cy="294"/>
              <a:chOff x="216" y="3134"/>
              <a:chExt cx="699" cy="294"/>
            </a:xfrm>
          </p:grpSpPr>
          <p:sp>
            <p:nvSpPr>
              <p:cNvPr id="39111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" y="3134"/>
                <a:ext cx="202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12" name="Text Box 107"/>
              <p:cNvSpPr txBox="1">
                <a:spLocks noChangeArrowheads="1"/>
              </p:cNvSpPr>
              <p:nvPr/>
            </p:nvSpPr>
            <p:spPr bwMode="auto">
              <a:xfrm>
                <a:off x="315" y="3140"/>
                <a:ext cx="60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latin typeface="Calibri" pitchFamily="34" charset="0"/>
                    <a:ea typeface="华文中宋" pitchFamily="2" charset="-122"/>
                  </a:rPr>
                  <a:t>人台</a:t>
                </a:r>
              </a:p>
            </p:txBody>
          </p:sp>
        </p:grpSp>
        <p:sp>
          <p:nvSpPr>
            <p:cNvPr id="39094" name="Text Box 108"/>
            <p:cNvSpPr txBox="1">
              <a:spLocks noChangeArrowheads="1"/>
            </p:cNvSpPr>
            <p:nvPr/>
          </p:nvSpPr>
          <p:spPr bwMode="auto">
            <a:xfrm>
              <a:off x="181" y="73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初态</a:t>
              </a:r>
            </a:p>
          </p:txBody>
        </p:sp>
        <p:sp>
          <p:nvSpPr>
            <p:cNvPr id="39095" name="Text Box 109"/>
            <p:cNvSpPr txBox="1">
              <a:spLocks noChangeArrowheads="1"/>
            </p:cNvSpPr>
            <p:nvPr/>
          </p:nvSpPr>
          <p:spPr bwMode="auto">
            <a:xfrm>
              <a:off x="592" y="717"/>
              <a:ext cx="6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全静</a:t>
              </a:r>
            </a:p>
          </p:txBody>
        </p:sp>
        <p:grpSp>
          <p:nvGrpSpPr>
            <p:cNvPr id="39096" name="Group 110"/>
            <p:cNvGrpSpPr>
              <a:grpSpLocks/>
            </p:cNvGrpSpPr>
            <p:nvPr/>
          </p:nvGrpSpPr>
          <p:grpSpPr bwMode="auto">
            <a:xfrm>
              <a:off x="240" y="2124"/>
              <a:ext cx="771" cy="309"/>
              <a:chOff x="240" y="2069"/>
              <a:chExt cx="771" cy="309"/>
            </a:xfrm>
          </p:grpSpPr>
          <p:grpSp>
            <p:nvGrpSpPr>
              <p:cNvPr id="39105" name="Group 111"/>
              <p:cNvGrpSpPr>
                <a:grpSpLocks/>
              </p:cNvGrpSpPr>
              <p:nvPr/>
            </p:nvGrpSpPr>
            <p:grpSpPr bwMode="auto">
              <a:xfrm>
                <a:off x="240" y="2069"/>
                <a:ext cx="467" cy="245"/>
                <a:chOff x="3103" y="190"/>
                <a:chExt cx="467" cy="245"/>
              </a:xfrm>
            </p:grpSpPr>
            <p:sp>
              <p:nvSpPr>
                <p:cNvPr id="39107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02" y="242"/>
                  <a:ext cx="164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108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3" y="254"/>
                  <a:ext cx="150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9109" name="Line 114"/>
                <p:cNvSpPr>
                  <a:spLocks noChangeShapeType="1"/>
                </p:cNvSpPr>
                <p:nvPr/>
              </p:nvSpPr>
              <p:spPr bwMode="auto">
                <a:xfrm>
                  <a:off x="3283" y="190"/>
                  <a:ext cx="22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110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9" y="305"/>
                  <a:ext cx="61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106" name="Text Box 116"/>
              <p:cNvSpPr txBox="1">
                <a:spLocks noChangeArrowheads="1"/>
              </p:cNvSpPr>
              <p:nvPr/>
            </p:nvSpPr>
            <p:spPr bwMode="auto">
              <a:xfrm>
                <a:off x="672" y="2090"/>
                <a:ext cx="33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8000"/>
                    </a:solidFill>
                    <a:latin typeface="Calibri" pitchFamily="34" charset="0"/>
                    <a:ea typeface="华文中宋" pitchFamily="2" charset="-122"/>
                  </a:rPr>
                  <a:t>初</a:t>
                </a:r>
              </a:p>
            </p:txBody>
          </p:sp>
        </p:grpSp>
        <p:grpSp>
          <p:nvGrpSpPr>
            <p:cNvPr id="39097" name="Group 117"/>
            <p:cNvGrpSpPr>
              <a:grpSpLocks/>
            </p:cNvGrpSpPr>
            <p:nvPr/>
          </p:nvGrpSpPr>
          <p:grpSpPr bwMode="auto">
            <a:xfrm>
              <a:off x="343" y="2524"/>
              <a:ext cx="167" cy="70"/>
              <a:chOff x="1260" y="2371"/>
              <a:chExt cx="151" cy="53"/>
            </a:xfrm>
          </p:grpSpPr>
          <p:sp>
            <p:nvSpPr>
              <p:cNvPr id="39103" name="Line 11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04" name="Line 11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98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595" y="2477"/>
              <a:ext cx="104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099" name="Freeform 121"/>
            <p:cNvSpPr>
              <a:spLocks/>
            </p:cNvSpPr>
            <p:nvPr/>
          </p:nvSpPr>
          <p:spPr bwMode="auto">
            <a:xfrm>
              <a:off x="1565" y="2062"/>
              <a:ext cx="93" cy="183"/>
            </a:xfrm>
            <a:custGeom>
              <a:avLst/>
              <a:gdLst>
                <a:gd name="T0" fmla="*/ 93 w 93"/>
                <a:gd name="T1" fmla="*/ 0 h 183"/>
                <a:gd name="T2" fmla="*/ 81 w 93"/>
                <a:gd name="T3" fmla="*/ 18 h 183"/>
                <a:gd name="T4" fmla="*/ 76 w 93"/>
                <a:gd name="T5" fmla="*/ 32 h 183"/>
                <a:gd name="T6" fmla="*/ 60 w 93"/>
                <a:gd name="T7" fmla="*/ 33 h 183"/>
                <a:gd name="T8" fmla="*/ 34 w 93"/>
                <a:gd name="T9" fmla="*/ 59 h 183"/>
                <a:gd name="T10" fmla="*/ 31 w 93"/>
                <a:gd name="T11" fmla="*/ 92 h 183"/>
                <a:gd name="T12" fmla="*/ 27 w 93"/>
                <a:gd name="T13" fmla="*/ 141 h 183"/>
                <a:gd name="T14" fmla="*/ 25 w 93"/>
                <a:gd name="T15" fmla="*/ 183 h 183"/>
                <a:gd name="T16" fmla="*/ 0 w 93"/>
                <a:gd name="T17" fmla="*/ 47 h 183"/>
                <a:gd name="T18" fmla="*/ 57 w 93"/>
                <a:gd name="T19" fmla="*/ 18 h 183"/>
                <a:gd name="T20" fmla="*/ 93 w 93"/>
                <a:gd name="T21" fmla="*/ 0 h 1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3"/>
                <a:gd name="T34" fmla="*/ 0 h 183"/>
                <a:gd name="T35" fmla="*/ 93 w 93"/>
                <a:gd name="T36" fmla="*/ 183 h 1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3" h="183">
                  <a:moveTo>
                    <a:pt x="93" y="0"/>
                  </a:moveTo>
                  <a:lnTo>
                    <a:pt x="81" y="18"/>
                  </a:lnTo>
                  <a:lnTo>
                    <a:pt x="76" y="32"/>
                  </a:lnTo>
                  <a:lnTo>
                    <a:pt x="60" y="33"/>
                  </a:lnTo>
                  <a:lnTo>
                    <a:pt x="34" y="59"/>
                  </a:lnTo>
                  <a:lnTo>
                    <a:pt x="31" y="92"/>
                  </a:lnTo>
                  <a:lnTo>
                    <a:pt x="27" y="141"/>
                  </a:lnTo>
                  <a:lnTo>
                    <a:pt x="25" y="183"/>
                  </a:lnTo>
                  <a:lnTo>
                    <a:pt x="0" y="47"/>
                  </a:lnTo>
                  <a:lnTo>
                    <a:pt x="57" y="1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100" name="Freeform 122"/>
            <p:cNvSpPr>
              <a:spLocks/>
            </p:cNvSpPr>
            <p:nvPr/>
          </p:nvSpPr>
          <p:spPr bwMode="auto">
            <a:xfrm>
              <a:off x="1561" y="1948"/>
              <a:ext cx="79" cy="198"/>
            </a:xfrm>
            <a:custGeom>
              <a:avLst/>
              <a:gdLst>
                <a:gd name="T0" fmla="*/ 119 w 75"/>
                <a:gd name="T1" fmla="*/ 134 h 201"/>
                <a:gd name="T2" fmla="*/ 28 w 75"/>
                <a:gd name="T3" fmla="*/ 174 h 201"/>
                <a:gd name="T4" fmla="*/ 0 w 75"/>
                <a:gd name="T5" fmla="*/ 6 h 201"/>
                <a:gd name="T6" fmla="*/ 33 w 75"/>
                <a:gd name="T7" fmla="*/ 6 h 201"/>
                <a:gd name="T8" fmla="*/ 74 w 75"/>
                <a:gd name="T9" fmla="*/ 2 h 201"/>
                <a:gd name="T10" fmla="*/ 92 w 75"/>
                <a:gd name="T11" fmla="*/ 0 h 201"/>
                <a:gd name="T12" fmla="*/ 119 w 75"/>
                <a:gd name="T13" fmla="*/ 134 h 20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"/>
                <a:gd name="T22" fmla="*/ 0 h 201"/>
                <a:gd name="T23" fmla="*/ 75 w 75"/>
                <a:gd name="T24" fmla="*/ 201 h 20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" h="201">
                  <a:moveTo>
                    <a:pt x="75" y="152"/>
                  </a:moveTo>
                  <a:lnTo>
                    <a:pt x="19" y="201"/>
                  </a:lnTo>
                  <a:lnTo>
                    <a:pt x="0" y="6"/>
                  </a:lnTo>
                  <a:lnTo>
                    <a:pt x="22" y="6"/>
                  </a:lnTo>
                  <a:lnTo>
                    <a:pt x="46" y="2"/>
                  </a:lnTo>
                  <a:lnTo>
                    <a:pt x="58" y="0"/>
                  </a:lnTo>
                  <a:lnTo>
                    <a:pt x="75" y="15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101" name="Freeform 123"/>
            <p:cNvSpPr>
              <a:spLocks/>
            </p:cNvSpPr>
            <p:nvPr/>
          </p:nvSpPr>
          <p:spPr bwMode="auto">
            <a:xfrm>
              <a:off x="1616" y="1951"/>
              <a:ext cx="31" cy="131"/>
            </a:xfrm>
            <a:custGeom>
              <a:avLst/>
              <a:gdLst>
                <a:gd name="T0" fmla="*/ 0 w 31"/>
                <a:gd name="T1" fmla="*/ 0 h 131"/>
                <a:gd name="T2" fmla="*/ 4 w 31"/>
                <a:gd name="T3" fmla="*/ 44 h 131"/>
                <a:gd name="T4" fmla="*/ 31 w 31"/>
                <a:gd name="T5" fmla="*/ 131 h 131"/>
                <a:gd name="T6" fmla="*/ 0 60000 65536"/>
                <a:gd name="T7" fmla="*/ 0 60000 65536"/>
                <a:gd name="T8" fmla="*/ 0 60000 65536"/>
                <a:gd name="T9" fmla="*/ 0 w 31"/>
                <a:gd name="T10" fmla="*/ 0 h 131"/>
                <a:gd name="T11" fmla="*/ 31 w 31"/>
                <a:gd name="T12" fmla="*/ 131 h 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" h="131">
                  <a:moveTo>
                    <a:pt x="0" y="0"/>
                  </a:moveTo>
                  <a:lnTo>
                    <a:pt x="4" y="44"/>
                  </a:lnTo>
                  <a:lnTo>
                    <a:pt x="31" y="131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102" name="Freeform 124"/>
            <p:cNvSpPr>
              <a:spLocks/>
            </p:cNvSpPr>
            <p:nvPr/>
          </p:nvSpPr>
          <p:spPr bwMode="auto">
            <a:xfrm>
              <a:off x="1657" y="1927"/>
              <a:ext cx="191" cy="152"/>
            </a:xfrm>
            <a:custGeom>
              <a:avLst/>
              <a:gdLst>
                <a:gd name="T0" fmla="*/ 0 w 133"/>
                <a:gd name="T1" fmla="*/ 11019 h 89"/>
                <a:gd name="T2" fmla="*/ 1501 w 133"/>
                <a:gd name="T3" fmla="*/ 6944 h 89"/>
                <a:gd name="T4" fmla="*/ 3444 w 133"/>
                <a:gd name="T5" fmla="*/ 0 h 89"/>
                <a:gd name="T6" fmla="*/ 0 60000 65536"/>
                <a:gd name="T7" fmla="*/ 0 60000 65536"/>
                <a:gd name="T8" fmla="*/ 0 60000 65536"/>
                <a:gd name="T9" fmla="*/ 0 w 133"/>
                <a:gd name="T10" fmla="*/ 0 h 89"/>
                <a:gd name="T11" fmla="*/ 133 w 133"/>
                <a:gd name="T12" fmla="*/ 89 h 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" h="89">
                  <a:moveTo>
                    <a:pt x="0" y="89"/>
                  </a:moveTo>
                  <a:lnTo>
                    <a:pt x="58" y="56"/>
                  </a:lnTo>
                  <a:lnTo>
                    <a:pt x="133" y="0"/>
                  </a:lnTo>
                </a:path>
              </a:pathLst>
            </a:custGeom>
            <a:solidFill>
              <a:srgbClr val="008000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16" name="Group 125"/>
          <p:cNvGrpSpPr>
            <a:grpSpLocks/>
          </p:cNvGrpSpPr>
          <p:nvPr/>
        </p:nvGrpSpPr>
        <p:grpSpPr bwMode="auto">
          <a:xfrm>
            <a:off x="3319463" y="1117600"/>
            <a:ext cx="5824537" cy="5367338"/>
            <a:chOff x="2091" y="700"/>
            <a:chExt cx="3669" cy="3381"/>
          </a:xfrm>
        </p:grpSpPr>
        <p:sp>
          <p:nvSpPr>
            <p:cNvPr id="38920" name="Text Box 126"/>
            <p:cNvSpPr txBox="1">
              <a:spLocks noChangeArrowheads="1"/>
            </p:cNvSpPr>
            <p:nvPr/>
          </p:nvSpPr>
          <p:spPr bwMode="auto">
            <a:xfrm>
              <a:off x="2091" y="1911"/>
              <a:ext cx="101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人沿某一转向拨动轮子</a:t>
              </a:r>
            </a:p>
          </p:txBody>
        </p:sp>
        <p:sp>
          <p:nvSpPr>
            <p:cNvPr id="38921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2363" y="1694"/>
              <a:ext cx="183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922" name="Line 128"/>
            <p:cNvSpPr>
              <a:spLocks noChangeShapeType="1"/>
            </p:cNvSpPr>
            <p:nvPr/>
          </p:nvSpPr>
          <p:spPr bwMode="auto">
            <a:xfrm>
              <a:off x="2356" y="1646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Text Box 129"/>
            <p:cNvSpPr txBox="1">
              <a:spLocks noChangeArrowheads="1"/>
            </p:cNvSpPr>
            <p:nvPr/>
          </p:nvSpPr>
          <p:spPr bwMode="auto">
            <a:xfrm>
              <a:off x="2536" y="1629"/>
              <a:ext cx="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轮</a:t>
              </a:r>
            </a:p>
          </p:txBody>
        </p:sp>
        <p:sp>
          <p:nvSpPr>
            <p:cNvPr id="38924" name="Text Box 130"/>
            <p:cNvSpPr txBox="1">
              <a:spLocks noChangeArrowheads="1"/>
            </p:cNvSpPr>
            <p:nvPr/>
          </p:nvSpPr>
          <p:spPr bwMode="auto">
            <a:xfrm>
              <a:off x="4758" y="700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末态</a:t>
              </a:r>
            </a:p>
          </p:txBody>
        </p:sp>
        <p:sp>
          <p:nvSpPr>
            <p:cNvPr id="38925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2491" y="2964"/>
              <a:ext cx="183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926" name="Line 132"/>
            <p:cNvSpPr>
              <a:spLocks noChangeShapeType="1"/>
            </p:cNvSpPr>
            <p:nvPr/>
          </p:nvSpPr>
          <p:spPr bwMode="auto">
            <a:xfrm>
              <a:off x="2484" y="2916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Text Box 133"/>
            <p:cNvSpPr txBox="1">
              <a:spLocks noChangeArrowheads="1"/>
            </p:cNvSpPr>
            <p:nvPr/>
          </p:nvSpPr>
          <p:spPr bwMode="auto">
            <a:xfrm>
              <a:off x="2632" y="2899"/>
              <a:ext cx="6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人台</a:t>
              </a:r>
            </a:p>
          </p:txBody>
        </p:sp>
        <p:sp>
          <p:nvSpPr>
            <p:cNvPr id="38928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4643" y="1435"/>
              <a:ext cx="202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29" name="Text Box 135"/>
            <p:cNvSpPr txBox="1">
              <a:spLocks noChangeArrowheads="1"/>
            </p:cNvSpPr>
            <p:nvPr/>
          </p:nvSpPr>
          <p:spPr bwMode="auto">
            <a:xfrm>
              <a:off x="4759" y="1452"/>
              <a:ext cx="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轮</a:t>
              </a:r>
            </a:p>
          </p:txBody>
        </p:sp>
        <p:sp>
          <p:nvSpPr>
            <p:cNvPr id="38930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5024" y="1505"/>
              <a:ext cx="183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931" name="Line 137"/>
            <p:cNvSpPr>
              <a:spLocks noChangeShapeType="1"/>
            </p:cNvSpPr>
            <p:nvPr/>
          </p:nvSpPr>
          <p:spPr bwMode="auto">
            <a:xfrm>
              <a:off x="5017" y="1457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Text Box 138"/>
            <p:cNvSpPr txBox="1">
              <a:spLocks noChangeArrowheads="1"/>
            </p:cNvSpPr>
            <p:nvPr/>
          </p:nvSpPr>
          <p:spPr bwMode="auto">
            <a:xfrm>
              <a:off x="5197" y="1440"/>
              <a:ext cx="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轮</a:t>
              </a:r>
            </a:p>
          </p:txBody>
        </p:sp>
        <p:sp>
          <p:nvSpPr>
            <p:cNvPr id="38933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4811" y="1135"/>
              <a:ext cx="164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34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612" y="1147"/>
              <a:ext cx="150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8935" name="Line 141"/>
            <p:cNvSpPr>
              <a:spLocks noChangeShapeType="1"/>
            </p:cNvSpPr>
            <p:nvPr/>
          </p:nvSpPr>
          <p:spPr bwMode="auto">
            <a:xfrm>
              <a:off x="4792" y="1083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5018" y="1198"/>
              <a:ext cx="61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37" name="Text Box 143"/>
            <p:cNvSpPr txBox="1">
              <a:spLocks noChangeArrowheads="1"/>
            </p:cNvSpPr>
            <p:nvPr/>
          </p:nvSpPr>
          <p:spPr bwMode="auto">
            <a:xfrm>
              <a:off x="5060" y="1081"/>
              <a:ext cx="3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末</a:t>
              </a:r>
            </a:p>
          </p:txBody>
        </p:sp>
        <p:sp>
          <p:nvSpPr>
            <p:cNvPr id="38938" name="Line 144"/>
            <p:cNvSpPr>
              <a:spLocks noChangeShapeType="1"/>
            </p:cNvSpPr>
            <p:nvPr/>
          </p:nvSpPr>
          <p:spPr bwMode="auto">
            <a:xfrm>
              <a:off x="5338" y="1167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9" name="Line 145"/>
            <p:cNvSpPr>
              <a:spLocks noChangeShapeType="1"/>
            </p:cNvSpPr>
            <p:nvPr/>
          </p:nvSpPr>
          <p:spPr bwMode="auto">
            <a:xfrm>
              <a:off x="5338" y="1237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4314" y="1807"/>
              <a:ext cx="159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8941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4484" y="1761"/>
              <a:ext cx="202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42" name="Text Box 148"/>
            <p:cNvSpPr txBox="1">
              <a:spLocks noChangeArrowheads="1"/>
            </p:cNvSpPr>
            <p:nvPr/>
          </p:nvSpPr>
          <p:spPr bwMode="auto">
            <a:xfrm>
              <a:off x="4583" y="1767"/>
              <a:ext cx="6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人台</a:t>
              </a:r>
            </a:p>
          </p:txBody>
        </p:sp>
        <p:sp>
          <p:nvSpPr>
            <p:cNvPr id="38943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5050" y="1820"/>
              <a:ext cx="183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944" name="Line 150"/>
            <p:cNvSpPr>
              <a:spLocks noChangeShapeType="1"/>
            </p:cNvSpPr>
            <p:nvPr/>
          </p:nvSpPr>
          <p:spPr bwMode="auto">
            <a:xfrm>
              <a:off x="5043" y="1772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Text Box 151"/>
            <p:cNvSpPr txBox="1">
              <a:spLocks noChangeArrowheads="1"/>
            </p:cNvSpPr>
            <p:nvPr/>
          </p:nvSpPr>
          <p:spPr bwMode="auto">
            <a:xfrm>
              <a:off x="5191" y="1755"/>
              <a:ext cx="5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人台</a:t>
              </a:r>
            </a:p>
          </p:txBody>
        </p:sp>
        <p:sp>
          <p:nvSpPr>
            <p:cNvPr id="38946" name="Line 152"/>
            <p:cNvSpPr>
              <a:spLocks noChangeShapeType="1"/>
            </p:cNvSpPr>
            <p:nvPr/>
          </p:nvSpPr>
          <p:spPr bwMode="auto">
            <a:xfrm>
              <a:off x="4298" y="2218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Line 153"/>
            <p:cNvSpPr>
              <a:spLocks noChangeShapeType="1"/>
            </p:cNvSpPr>
            <p:nvPr/>
          </p:nvSpPr>
          <p:spPr bwMode="auto">
            <a:xfrm>
              <a:off x="4298" y="2288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8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4716" y="2162"/>
              <a:ext cx="164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49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4517" y="2174"/>
              <a:ext cx="150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8950" name="Line 156"/>
            <p:cNvSpPr>
              <a:spLocks noChangeShapeType="1"/>
            </p:cNvSpPr>
            <p:nvPr/>
          </p:nvSpPr>
          <p:spPr bwMode="auto">
            <a:xfrm>
              <a:off x="4697" y="2110"/>
              <a:ext cx="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1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4923" y="2225"/>
              <a:ext cx="61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52" name="Text Box 158"/>
            <p:cNvSpPr txBox="1">
              <a:spLocks noChangeArrowheads="1"/>
            </p:cNvSpPr>
            <p:nvPr/>
          </p:nvSpPr>
          <p:spPr bwMode="auto">
            <a:xfrm>
              <a:off x="4949" y="2131"/>
              <a:ext cx="3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初</a:t>
              </a:r>
            </a:p>
          </p:txBody>
        </p:sp>
        <p:sp>
          <p:nvSpPr>
            <p:cNvPr id="38953" name="Line 159"/>
            <p:cNvSpPr>
              <a:spLocks noChangeShapeType="1"/>
            </p:cNvSpPr>
            <p:nvPr/>
          </p:nvSpPr>
          <p:spPr bwMode="auto">
            <a:xfrm>
              <a:off x="5238" y="2203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4" name="Line 160"/>
            <p:cNvSpPr>
              <a:spLocks noChangeShapeType="1"/>
            </p:cNvSpPr>
            <p:nvPr/>
          </p:nvSpPr>
          <p:spPr bwMode="auto">
            <a:xfrm>
              <a:off x="5238" y="2273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5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5472" y="2139"/>
              <a:ext cx="104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8956" name="Text Box 162"/>
            <p:cNvSpPr txBox="1">
              <a:spLocks noChangeArrowheads="1"/>
            </p:cNvSpPr>
            <p:nvPr/>
          </p:nvSpPr>
          <p:spPr bwMode="auto">
            <a:xfrm>
              <a:off x="3962" y="2428"/>
              <a:ext cx="3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得</a:t>
              </a:r>
            </a:p>
          </p:txBody>
        </p:sp>
        <p:sp>
          <p:nvSpPr>
            <p:cNvPr id="3895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4507" y="2472"/>
              <a:ext cx="194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58" name="Text Box 164"/>
            <p:cNvSpPr txBox="1">
              <a:spLocks noChangeArrowheads="1"/>
            </p:cNvSpPr>
            <p:nvPr/>
          </p:nvSpPr>
          <p:spPr bwMode="auto">
            <a:xfrm>
              <a:off x="4602" y="2478"/>
              <a:ext cx="5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人台</a:t>
              </a:r>
            </a:p>
          </p:txBody>
        </p:sp>
        <p:sp>
          <p:nvSpPr>
            <p:cNvPr id="38959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5051" y="2531"/>
              <a:ext cx="17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960" name="Line 166"/>
            <p:cNvSpPr>
              <a:spLocks noChangeShapeType="1"/>
            </p:cNvSpPr>
            <p:nvPr/>
          </p:nvSpPr>
          <p:spPr bwMode="auto">
            <a:xfrm>
              <a:off x="5044" y="2483"/>
              <a:ext cx="22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1" name="Text Box 167"/>
            <p:cNvSpPr txBox="1">
              <a:spLocks noChangeArrowheads="1"/>
            </p:cNvSpPr>
            <p:nvPr/>
          </p:nvSpPr>
          <p:spPr bwMode="auto">
            <a:xfrm>
              <a:off x="5186" y="2466"/>
              <a:ext cx="5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人台</a:t>
              </a:r>
            </a:p>
          </p:txBody>
        </p:sp>
        <p:sp>
          <p:nvSpPr>
            <p:cNvPr id="38962" name="Line 168"/>
            <p:cNvSpPr>
              <a:spLocks noChangeShapeType="1"/>
            </p:cNvSpPr>
            <p:nvPr/>
          </p:nvSpPr>
          <p:spPr bwMode="auto">
            <a:xfrm>
              <a:off x="4340" y="2890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3" name="Line 169"/>
            <p:cNvSpPr>
              <a:spLocks noChangeShapeType="1"/>
            </p:cNvSpPr>
            <p:nvPr/>
          </p:nvSpPr>
          <p:spPr bwMode="auto">
            <a:xfrm>
              <a:off x="4340" y="2960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4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740" y="2794"/>
              <a:ext cx="202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65" name="Text Box 171"/>
            <p:cNvSpPr txBox="1">
              <a:spLocks noChangeArrowheads="1"/>
            </p:cNvSpPr>
            <p:nvPr/>
          </p:nvSpPr>
          <p:spPr bwMode="auto">
            <a:xfrm>
              <a:off x="4856" y="2811"/>
              <a:ext cx="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轮</a:t>
              </a:r>
            </a:p>
          </p:txBody>
        </p:sp>
        <p:sp>
          <p:nvSpPr>
            <p:cNvPr id="38966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5121" y="2864"/>
              <a:ext cx="183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38967" name="Line 173"/>
            <p:cNvSpPr>
              <a:spLocks noChangeShapeType="1"/>
            </p:cNvSpPr>
            <p:nvPr/>
          </p:nvSpPr>
          <p:spPr bwMode="auto">
            <a:xfrm>
              <a:off x="5114" y="2816"/>
              <a:ext cx="229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8" name="Text Box 174"/>
            <p:cNvSpPr txBox="1">
              <a:spLocks noChangeArrowheads="1"/>
            </p:cNvSpPr>
            <p:nvPr/>
          </p:nvSpPr>
          <p:spPr bwMode="auto">
            <a:xfrm>
              <a:off x="5294" y="2799"/>
              <a:ext cx="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轮</a:t>
              </a:r>
            </a:p>
          </p:txBody>
        </p:sp>
        <p:sp>
          <p:nvSpPr>
            <p:cNvPr id="38969" name="Line 175"/>
            <p:cNvSpPr>
              <a:spLocks noChangeShapeType="1"/>
            </p:cNvSpPr>
            <p:nvPr/>
          </p:nvSpPr>
          <p:spPr bwMode="auto">
            <a:xfrm>
              <a:off x="4568" y="2902"/>
              <a:ext cx="182" cy="1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0" name="Text Box 176"/>
            <p:cNvSpPr txBox="1">
              <a:spLocks noChangeArrowheads="1"/>
            </p:cNvSpPr>
            <p:nvPr/>
          </p:nvSpPr>
          <p:spPr bwMode="auto">
            <a:xfrm>
              <a:off x="4457" y="3180"/>
              <a:ext cx="107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导致人台反向转动</a:t>
              </a:r>
            </a:p>
          </p:txBody>
        </p:sp>
        <p:sp>
          <p:nvSpPr>
            <p:cNvPr id="58545" name="Oval 177"/>
            <p:cNvSpPr>
              <a:spLocks noChangeArrowheads="1"/>
            </p:cNvSpPr>
            <p:nvPr/>
          </p:nvSpPr>
          <p:spPr bwMode="auto">
            <a:xfrm>
              <a:off x="2688" y="1141"/>
              <a:ext cx="1393" cy="4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000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972" name="Line 178"/>
            <p:cNvSpPr>
              <a:spLocks noChangeShapeType="1"/>
            </p:cNvSpPr>
            <p:nvPr/>
          </p:nvSpPr>
          <p:spPr bwMode="auto">
            <a:xfrm>
              <a:off x="2871" y="1230"/>
              <a:ext cx="1111" cy="251"/>
            </a:xfrm>
            <a:prstGeom prst="line">
              <a:avLst/>
            </a:prstGeom>
            <a:noFill/>
            <a:ln w="38100">
              <a:pattFill prst="dkUp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3" name="Line 179"/>
            <p:cNvSpPr>
              <a:spLocks noChangeShapeType="1"/>
            </p:cNvSpPr>
            <p:nvPr/>
          </p:nvSpPr>
          <p:spPr bwMode="auto">
            <a:xfrm>
              <a:off x="2714" y="1351"/>
              <a:ext cx="1365" cy="0"/>
            </a:xfrm>
            <a:prstGeom prst="line">
              <a:avLst/>
            </a:prstGeom>
            <a:noFill/>
            <a:ln w="38100">
              <a:pattFill prst="dkUp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4" name="Line 180"/>
            <p:cNvSpPr>
              <a:spLocks noChangeShapeType="1"/>
            </p:cNvSpPr>
            <p:nvPr/>
          </p:nvSpPr>
          <p:spPr bwMode="auto">
            <a:xfrm flipV="1">
              <a:off x="2822" y="1238"/>
              <a:ext cx="1095" cy="229"/>
            </a:xfrm>
            <a:prstGeom prst="line">
              <a:avLst/>
            </a:prstGeom>
            <a:noFill/>
            <a:ln w="38100">
              <a:pattFill prst="dkDn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5" name="Line 181"/>
            <p:cNvSpPr>
              <a:spLocks noChangeShapeType="1"/>
            </p:cNvSpPr>
            <p:nvPr/>
          </p:nvSpPr>
          <p:spPr bwMode="auto">
            <a:xfrm flipV="1">
              <a:off x="3104" y="1177"/>
              <a:ext cx="548" cy="362"/>
            </a:xfrm>
            <a:prstGeom prst="line">
              <a:avLst/>
            </a:prstGeom>
            <a:noFill/>
            <a:ln w="38100">
              <a:pattFill prst="dkDn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6" name="Line 182"/>
            <p:cNvSpPr>
              <a:spLocks noChangeShapeType="1"/>
            </p:cNvSpPr>
            <p:nvPr/>
          </p:nvSpPr>
          <p:spPr bwMode="auto">
            <a:xfrm>
              <a:off x="3132" y="1186"/>
              <a:ext cx="517" cy="348"/>
            </a:xfrm>
            <a:prstGeom prst="line">
              <a:avLst/>
            </a:prstGeom>
            <a:noFill/>
            <a:ln w="38100">
              <a:pattFill prst="dkUp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7" name="Oval 183"/>
            <p:cNvSpPr>
              <a:spLocks noChangeArrowheads="1"/>
            </p:cNvSpPr>
            <p:nvPr/>
          </p:nvSpPr>
          <p:spPr bwMode="auto">
            <a:xfrm rot="2818075">
              <a:off x="3534" y="1833"/>
              <a:ext cx="114" cy="33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78" name="Oval 184"/>
            <p:cNvSpPr>
              <a:spLocks noChangeArrowheads="1"/>
            </p:cNvSpPr>
            <p:nvPr/>
          </p:nvSpPr>
          <p:spPr bwMode="auto">
            <a:xfrm rot="5476364">
              <a:off x="3455" y="1872"/>
              <a:ext cx="121" cy="270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79" name="Oval 185"/>
            <p:cNvSpPr>
              <a:spLocks noChangeArrowheads="1"/>
            </p:cNvSpPr>
            <p:nvPr/>
          </p:nvSpPr>
          <p:spPr bwMode="auto">
            <a:xfrm rot="-945527">
              <a:off x="3180" y="2097"/>
              <a:ext cx="120" cy="325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0" name="Oval 186"/>
            <p:cNvSpPr>
              <a:spLocks noChangeArrowheads="1"/>
            </p:cNvSpPr>
            <p:nvPr/>
          </p:nvSpPr>
          <p:spPr bwMode="auto">
            <a:xfrm rot="3206394">
              <a:off x="3137" y="1922"/>
              <a:ext cx="137" cy="276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1" name="Oval 187"/>
            <p:cNvSpPr>
              <a:spLocks noChangeArrowheads="1"/>
            </p:cNvSpPr>
            <p:nvPr/>
          </p:nvSpPr>
          <p:spPr bwMode="auto">
            <a:xfrm>
              <a:off x="3205" y="1945"/>
              <a:ext cx="319" cy="732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2" name="Oval 188"/>
            <p:cNvSpPr>
              <a:spLocks noChangeArrowheads="1"/>
            </p:cNvSpPr>
            <p:nvPr/>
          </p:nvSpPr>
          <p:spPr bwMode="auto">
            <a:xfrm>
              <a:off x="3219" y="2275"/>
              <a:ext cx="319" cy="851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3" name="Freeform 189"/>
            <p:cNvSpPr>
              <a:spLocks/>
            </p:cNvSpPr>
            <p:nvPr/>
          </p:nvSpPr>
          <p:spPr bwMode="auto">
            <a:xfrm>
              <a:off x="3189" y="3307"/>
              <a:ext cx="379" cy="331"/>
            </a:xfrm>
            <a:custGeom>
              <a:avLst/>
              <a:gdLst>
                <a:gd name="T0" fmla="*/ 61 w 411"/>
                <a:gd name="T1" fmla="*/ 95 h 339"/>
                <a:gd name="T2" fmla="*/ 50 w 411"/>
                <a:gd name="T3" fmla="*/ 178 h 339"/>
                <a:gd name="T4" fmla="*/ 0 w 411"/>
                <a:gd name="T5" fmla="*/ 273 h 339"/>
                <a:gd name="T6" fmla="*/ 198 w 411"/>
                <a:gd name="T7" fmla="*/ 267 h 339"/>
                <a:gd name="T8" fmla="*/ 164 w 411"/>
                <a:gd name="T9" fmla="*/ 223 h 339"/>
                <a:gd name="T10" fmla="*/ 136 w 411"/>
                <a:gd name="T11" fmla="*/ 69 h 339"/>
                <a:gd name="T12" fmla="*/ 125 w 411"/>
                <a:gd name="T13" fmla="*/ 0 h 339"/>
                <a:gd name="T14" fmla="*/ 61 w 411"/>
                <a:gd name="T15" fmla="*/ 95 h 3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1"/>
                <a:gd name="T25" fmla="*/ 0 h 339"/>
                <a:gd name="T26" fmla="*/ 411 w 411"/>
                <a:gd name="T27" fmla="*/ 339 h 33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1" h="339">
                  <a:moveTo>
                    <a:pt x="127" y="118"/>
                  </a:moveTo>
                  <a:lnTo>
                    <a:pt x="103" y="221"/>
                  </a:lnTo>
                  <a:lnTo>
                    <a:pt x="0" y="339"/>
                  </a:lnTo>
                  <a:lnTo>
                    <a:pt x="411" y="331"/>
                  </a:lnTo>
                  <a:lnTo>
                    <a:pt x="340" y="276"/>
                  </a:lnTo>
                  <a:lnTo>
                    <a:pt x="284" y="87"/>
                  </a:lnTo>
                  <a:lnTo>
                    <a:pt x="261" y="0"/>
                  </a:lnTo>
                  <a:lnTo>
                    <a:pt x="127" y="118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4" name="Oval 190"/>
            <p:cNvSpPr>
              <a:spLocks noChangeArrowheads="1"/>
            </p:cNvSpPr>
            <p:nvPr/>
          </p:nvSpPr>
          <p:spPr bwMode="auto">
            <a:xfrm>
              <a:off x="3261" y="2106"/>
              <a:ext cx="236" cy="1563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5" name="Oval 191"/>
            <p:cNvSpPr>
              <a:spLocks noChangeArrowheads="1"/>
            </p:cNvSpPr>
            <p:nvPr/>
          </p:nvSpPr>
          <p:spPr bwMode="auto">
            <a:xfrm rot="662349">
              <a:off x="3046" y="2054"/>
              <a:ext cx="134" cy="328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6" name="Oval 192"/>
            <p:cNvSpPr>
              <a:spLocks noChangeArrowheads="1"/>
            </p:cNvSpPr>
            <p:nvPr/>
          </p:nvSpPr>
          <p:spPr bwMode="auto">
            <a:xfrm rot="3437532">
              <a:off x="3117" y="2282"/>
              <a:ext cx="108" cy="35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7" name="Oval 193"/>
            <p:cNvSpPr>
              <a:spLocks noChangeArrowheads="1"/>
            </p:cNvSpPr>
            <p:nvPr/>
          </p:nvSpPr>
          <p:spPr bwMode="auto">
            <a:xfrm rot="662349">
              <a:off x="3015" y="2224"/>
              <a:ext cx="110" cy="34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8" name="Oval 194"/>
            <p:cNvSpPr>
              <a:spLocks noChangeArrowheads="1"/>
            </p:cNvSpPr>
            <p:nvPr/>
          </p:nvSpPr>
          <p:spPr bwMode="auto">
            <a:xfrm rot="2957850">
              <a:off x="3623" y="1785"/>
              <a:ext cx="123" cy="325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89" name="Oval 195"/>
            <p:cNvSpPr>
              <a:spLocks noChangeArrowheads="1"/>
            </p:cNvSpPr>
            <p:nvPr/>
          </p:nvSpPr>
          <p:spPr bwMode="auto">
            <a:xfrm rot="3555992">
              <a:off x="3790" y="1678"/>
              <a:ext cx="94" cy="325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90" name="Oval 196"/>
            <p:cNvSpPr>
              <a:spLocks noChangeArrowheads="1"/>
            </p:cNvSpPr>
            <p:nvPr/>
          </p:nvSpPr>
          <p:spPr bwMode="auto">
            <a:xfrm rot="-6877581">
              <a:off x="3881" y="1635"/>
              <a:ext cx="72" cy="298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91" name="Freeform 197"/>
            <p:cNvSpPr>
              <a:spLocks/>
            </p:cNvSpPr>
            <p:nvPr/>
          </p:nvSpPr>
          <p:spPr bwMode="auto">
            <a:xfrm>
              <a:off x="3216" y="1646"/>
              <a:ext cx="255" cy="368"/>
            </a:xfrm>
            <a:custGeom>
              <a:avLst/>
              <a:gdLst>
                <a:gd name="T0" fmla="*/ 143 w 235"/>
                <a:gd name="T1" fmla="*/ 12 h 384"/>
                <a:gd name="T2" fmla="*/ 77 w 235"/>
                <a:gd name="T3" fmla="*/ 27 h 384"/>
                <a:gd name="T4" fmla="*/ 40 w 235"/>
                <a:gd name="T5" fmla="*/ 37 h 384"/>
                <a:gd name="T6" fmla="*/ 24 w 235"/>
                <a:gd name="T7" fmla="*/ 47 h 384"/>
                <a:gd name="T8" fmla="*/ 3 w 235"/>
                <a:gd name="T9" fmla="*/ 53 h 384"/>
                <a:gd name="T10" fmla="*/ 3 w 235"/>
                <a:gd name="T11" fmla="*/ 62 h 384"/>
                <a:gd name="T12" fmla="*/ 0 w 235"/>
                <a:gd name="T13" fmla="*/ 80 h 384"/>
                <a:gd name="T14" fmla="*/ 4 w 235"/>
                <a:gd name="T15" fmla="*/ 100 h 384"/>
                <a:gd name="T16" fmla="*/ 26 w 235"/>
                <a:gd name="T17" fmla="*/ 117 h 384"/>
                <a:gd name="T18" fmla="*/ 15 w 235"/>
                <a:gd name="T19" fmla="*/ 128 h 384"/>
                <a:gd name="T20" fmla="*/ 69 w 235"/>
                <a:gd name="T21" fmla="*/ 160 h 384"/>
                <a:gd name="T22" fmla="*/ 120 w 235"/>
                <a:gd name="T23" fmla="*/ 176 h 384"/>
                <a:gd name="T24" fmla="*/ 158 w 235"/>
                <a:gd name="T25" fmla="*/ 209 h 384"/>
                <a:gd name="T26" fmla="*/ 139 w 235"/>
                <a:gd name="T27" fmla="*/ 231 h 384"/>
                <a:gd name="T28" fmla="*/ 94 w 235"/>
                <a:gd name="T29" fmla="*/ 238 h 384"/>
                <a:gd name="T30" fmla="*/ 207 w 235"/>
                <a:gd name="T31" fmla="*/ 250 h 384"/>
                <a:gd name="T32" fmla="*/ 266 w 235"/>
                <a:gd name="T33" fmla="*/ 263 h 384"/>
                <a:gd name="T34" fmla="*/ 472 w 235"/>
                <a:gd name="T35" fmla="*/ 250 h 384"/>
                <a:gd name="T36" fmla="*/ 424 w 235"/>
                <a:gd name="T37" fmla="*/ 193 h 384"/>
                <a:gd name="T38" fmla="*/ 472 w 235"/>
                <a:gd name="T39" fmla="*/ 187 h 384"/>
                <a:gd name="T40" fmla="*/ 483 w 235"/>
                <a:gd name="T41" fmla="*/ 180 h 384"/>
                <a:gd name="T42" fmla="*/ 488 w 235"/>
                <a:gd name="T43" fmla="*/ 173 h 384"/>
                <a:gd name="T44" fmla="*/ 482 w 235"/>
                <a:gd name="T45" fmla="*/ 162 h 384"/>
                <a:gd name="T46" fmla="*/ 493 w 235"/>
                <a:gd name="T47" fmla="*/ 129 h 384"/>
                <a:gd name="T48" fmla="*/ 482 w 235"/>
                <a:gd name="T49" fmla="*/ 100 h 384"/>
                <a:gd name="T50" fmla="*/ 472 w 235"/>
                <a:gd name="T51" fmla="*/ 80 h 384"/>
                <a:gd name="T52" fmla="*/ 444 w 235"/>
                <a:gd name="T53" fmla="*/ 62 h 384"/>
                <a:gd name="T54" fmla="*/ 421 w 235"/>
                <a:gd name="T55" fmla="*/ 43 h 384"/>
                <a:gd name="T56" fmla="*/ 434 w 235"/>
                <a:gd name="T57" fmla="*/ 21 h 384"/>
                <a:gd name="T58" fmla="*/ 352 w 235"/>
                <a:gd name="T59" fmla="*/ 12 h 384"/>
                <a:gd name="T60" fmla="*/ 246 w 235"/>
                <a:gd name="T61" fmla="*/ 0 h 384"/>
                <a:gd name="T62" fmla="*/ 190 w 235"/>
                <a:gd name="T63" fmla="*/ 10 h 38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35"/>
                <a:gd name="T97" fmla="*/ 0 h 384"/>
                <a:gd name="T98" fmla="*/ 235 w 235"/>
                <a:gd name="T99" fmla="*/ 384 h 38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35" h="384">
                  <a:moveTo>
                    <a:pt x="69" y="19"/>
                  </a:moveTo>
                  <a:lnTo>
                    <a:pt x="37" y="37"/>
                  </a:lnTo>
                  <a:lnTo>
                    <a:pt x="19" y="55"/>
                  </a:lnTo>
                  <a:lnTo>
                    <a:pt x="12" y="69"/>
                  </a:lnTo>
                  <a:lnTo>
                    <a:pt x="3" y="78"/>
                  </a:lnTo>
                  <a:lnTo>
                    <a:pt x="3" y="91"/>
                  </a:lnTo>
                  <a:lnTo>
                    <a:pt x="0" y="117"/>
                  </a:lnTo>
                  <a:lnTo>
                    <a:pt x="4" y="147"/>
                  </a:lnTo>
                  <a:lnTo>
                    <a:pt x="13" y="172"/>
                  </a:lnTo>
                  <a:lnTo>
                    <a:pt x="6" y="189"/>
                  </a:lnTo>
                  <a:lnTo>
                    <a:pt x="33" y="235"/>
                  </a:lnTo>
                  <a:lnTo>
                    <a:pt x="58" y="259"/>
                  </a:lnTo>
                  <a:lnTo>
                    <a:pt x="76" y="307"/>
                  </a:lnTo>
                  <a:lnTo>
                    <a:pt x="66" y="339"/>
                  </a:lnTo>
                  <a:lnTo>
                    <a:pt x="45" y="349"/>
                  </a:lnTo>
                  <a:lnTo>
                    <a:pt x="99" y="366"/>
                  </a:lnTo>
                  <a:lnTo>
                    <a:pt x="127" y="384"/>
                  </a:lnTo>
                  <a:lnTo>
                    <a:pt x="226" y="366"/>
                  </a:lnTo>
                  <a:lnTo>
                    <a:pt x="204" y="283"/>
                  </a:lnTo>
                  <a:lnTo>
                    <a:pt x="226" y="273"/>
                  </a:lnTo>
                  <a:lnTo>
                    <a:pt x="232" y="265"/>
                  </a:lnTo>
                  <a:lnTo>
                    <a:pt x="234" y="255"/>
                  </a:lnTo>
                  <a:lnTo>
                    <a:pt x="231" y="238"/>
                  </a:lnTo>
                  <a:lnTo>
                    <a:pt x="235" y="190"/>
                  </a:lnTo>
                  <a:lnTo>
                    <a:pt x="231" y="147"/>
                  </a:lnTo>
                  <a:lnTo>
                    <a:pt x="226" y="117"/>
                  </a:lnTo>
                  <a:lnTo>
                    <a:pt x="213" y="91"/>
                  </a:lnTo>
                  <a:lnTo>
                    <a:pt x="202" y="63"/>
                  </a:lnTo>
                  <a:lnTo>
                    <a:pt x="207" y="30"/>
                  </a:lnTo>
                  <a:lnTo>
                    <a:pt x="169" y="13"/>
                  </a:lnTo>
                  <a:lnTo>
                    <a:pt x="118" y="0"/>
                  </a:lnTo>
                  <a:lnTo>
                    <a:pt x="90" y="10"/>
                  </a:lnTo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92" name="Rectangle 198" descr="深色上对角线"/>
            <p:cNvSpPr>
              <a:spLocks noChangeArrowheads="1"/>
            </p:cNvSpPr>
            <p:nvPr/>
          </p:nvSpPr>
          <p:spPr bwMode="auto">
            <a:xfrm>
              <a:off x="2792" y="3886"/>
              <a:ext cx="1154" cy="195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93" name="Rectangle 199"/>
            <p:cNvSpPr>
              <a:spLocks noChangeArrowheads="1"/>
            </p:cNvSpPr>
            <p:nvPr/>
          </p:nvSpPr>
          <p:spPr bwMode="auto">
            <a:xfrm>
              <a:off x="3148" y="3811"/>
              <a:ext cx="442" cy="2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8994" name="Rectangle 200"/>
            <p:cNvSpPr>
              <a:spLocks noChangeArrowheads="1"/>
            </p:cNvSpPr>
            <p:nvPr/>
          </p:nvSpPr>
          <p:spPr bwMode="auto">
            <a:xfrm>
              <a:off x="3190" y="3721"/>
              <a:ext cx="353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8569" name="Oval 201"/>
            <p:cNvSpPr>
              <a:spLocks noChangeArrowheads="1"/>
            </p:cNvSpPr>
            <p:nvPr/>
          </p:nvSpPr>
          <p:spPr bwMode="auto">
            <a:xfrm>
              <a:off x="3826" y="3815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996" name="Line 202"/>
            <p:cNvSpPr>
              <a:spLocks noChangeShapeType="1"/>
            </p:cNvSpPr>
            <p:nvPr/>
          </p:nvSpPr>
          <p:spPr bwMode="auto">
            <a:xfrm>
              <a:off x="3137" y="3881"/>
              <a:ext cx="0" cy="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7" name="Line 203"/>
            <p:cNvSpPr>
              <a:spLocks noChangeShapeType="1"/>
            </p:cNvSpPr>
            <p:nvPr/>
          </p:nvSpPr>
          <p:spPr bwMode="auto">
            <a:xfrm flipH="1">
              <a:off x="3602" y="3880"/>
              <a:ext cx="1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572" name="Oval 204"/>
            <p:cNvSpPr>
              <a:spLocks noChangeArrowheads="1"/>
            </p:cNvSpPr>
            <p:nvPr/>
          </p:nvSpPr>
          <p:spPr bwMode="auto">
            <a:xfrm>
              <a:off x="2836" y="3814"/>
              <a:ext cx="64" cy="64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8999" name="Rectangle 205"/>
            <p:cNvSpPr>
              <a:spLocks noChangeArrowheads="1"/>
            </p:cNvSpPr>
            <p:nvPr/>
          </p:nvSpPr>
          <p:spPr bwMode="auto">
            <a:xfrm>
              <a:off x="2690" y="3629"/>
              <a:ext cx="1358" cy="187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0" name="Freeform 206"/>
            <p:cNvSpPr>
              <a:spLocks/>
            </p:cNvSpPr>
            <p:nvPr/>
          </p:nvSpPr>
          <p:spPr bwMode="auto">
            <a:xfrm>
              <a:off x="3480" y="2052"/>
              <a:ext cx="114" cy="279"/>
            </a:xfrm>
            <a:custGeom>
              <a:avLst/>
              <a:gdLst>
                <a:gd name="T0" fmla="*/ 114 w 114"/>
                <a:gd name="T1" fmla="*/ 0 h 279"/>
                <a:gd name="T2" fmla="*/ 76 w 114"/>
                <a:gd name="T3" fmla="*/ 44 h 279"/>
                <a:gd name="T4" fmla="*/ 39 w 114"/>
                <a:gd name="T5" fmla="*/ 89 h 279"/>
                <a:gd name="T6" fmla="*/ 48 w 114"/>
                <a:gd name="T7" fmla="*/ 126 h 279"/>
                <a:gd name="T8" fmla="*/ 52 w 114"/>
                <a:gd name="T9" fmla="*/ 161 h 279"/>
                <a:gd name="T10" fmla="*/ 43 w 114"/>
                <a:gd name="T11" fmla="*/ 222 h 279"/>
                <a:gd name="T12" fmla="*/ 27 w 114"/>
                <a:gd name="T13" fmla="*/ 279 h 279"/>
                <a:gd name="T14" fmla="*/ 0 w 114"/>
                <a:gd name="T15" fmla="*/ 56 h 279"/>
                <a:gd name="T16" fmla="*/ 114 w 114"/>
                <a:gd name="T17" fmla="*/ 0 h 2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279"/>
                <a:gd name="T29" fmla="*/ 114 w 114"/>
                <a:gd name="T30" fmla="*/ 279 h 2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279">
                  <a:moveTo>
                    <a:pt x="114" y="0"/>
                  </a:moveTo>
                  <a:lnTo>
                    <a:pt x="76" y="44"/>
                  </a:lnTo>
                  <a:lnTo>
                    <a:pt x="39" y="89"/>
                  </a:lnTo>
                  <a:lnTo>
                    <a:pt x="48" y="126"/>
                  </a:lnTo>
                  <a:lnTo>
                    <a:pt x="52" y="161"/>
                  </a:lnTo>
                  <a:lnTo>
                    <a:pt x="43" y="222"/>
                  </a:lnTo>
                  <a:lnTo>
                    <a:pt x="27" y="279"/>
                  </a:lnTo>
                  <a:lnTo>
                    <a:pt x="0" y="5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1" name="Freeform 207"/>
            <p:cNvSpPr>
              <a:spLocks/>
            </p:cNvSpPr>
            <p:nvPr/>
          </p:nvSpPr>
          <p:spPr bwMode="auto">
            <a:xfrm rot="150404">
              <a:off x="3457" y="1996"/>
              <a:ext cx="150" cy="497"/>
            </a:xfrm>
            <a:custGeom>
              <a:avLst/>
              <a:gdLst>
                <a:gd name="T0" fmla="*/ 150 w 150"/>
                <a:gd name="T1" fmla="*/ 0 h 497"/>
                <a:gd name="T2" fmla="*/ 79 w 150"/>
                <a:gd name="T3" fmla="*/ 118 h 497"/>
                <a:gd name="T4" fmla="*/ 87 w 150"/>
                <a:gd name="T5" fmla="*/ 181 h 497"/>
                <a:gd name="T6" fmla="*/ 95 w 150"/>
                <a:gd name="T7" fmla="*/ 260 h 497"/>
                <a:gd name="T8" fmla="*/ 55 w 150"/>
                <a:gd name="T9" fmla="*/ 418 h 497"/>
                <a:gd name="T10" fmla="*/ 0 w 150"/>
                <a:gd name="T11" fmla="*/ 497 h 497"/>
                <a:gd name="T12" fmla="*/ 16 w 150"/>
                <a:gd name="T13" fmla="*/ 94 h 497"/>
                <a:gd name="T14" fmla="*/ 103 w 150"/>
                <a:gd name="T15" fmla="*/ 15 h 49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0"/>
                <a:gd name="T25" fmla="*/ 0 h 497"/>
                <a:gd name="T26" fmla="*/ 150 w 150"/>
                <a:gd name="T27" fmla="*/ 497 h 49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0" h="497">
                  <a:moveTo>
                    <a:pt x="150" y="0"/>
                  </a:moveTo>
                  <a:lnTo>
                    <a:pt x="79" y="118"/>
                  </a:lnTo>
                  <a:lnTo>
                    <a:pt x="87" y="181"/>
                  </a:lnTo>
                  <a:lnTo>
                    <a:pt x="95" y="260"/>
                  </a:lnTo>
                  <a:lnTo>
                    <a:pt x="55" y="418"/>
                  </a:lnTo>
                  <a:lnTo>
                    <a:pt x="0" y="497"/>
                  </a:lnTo>
                  <a:lnTo>
                    <a:pt x="16" y="94"/>
                  </a:lnTo>
                  <a:lnTo>
                    <a:pt x="103" y="15"/>
                  </a:lnTo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2" name="Freeform 208"/>
            <p:cNvSpPr>
              <a:spLocks/>
            </p:cNvSpPr>
            <p:nvPr/>
          </p:nvSpPr>
          <p:spPr bwMode="auto">
            <a:xfrm>
              <a:off x="3207" y="1688"/>
              <a:ext cx="121" cy="313"/>
            </a:xfrm>
            <a:custGeom>
              <a:avLst/>
              <a:gdLst>
                <a:gd name="T0" fmla="*/ 43 w 121"/>
                <a:gd name="T1" fmla="*/ 0 h 313"/>
                <a:gd name="T2" fmla="*/ 15 w 121"/>
                <a:gd name="T3" fmla="*/ 24 h 313"/>
                <a:gd name="T4" fmla="*/ 6 w 121"/>
                <a:gd name="T5" fmla="*/ 39 h 313"/>
                <a:gd name="T6" fmla="*/ 0 w 121"/>
                <a:gd name="T7" fmla="*/ 78 h 313"/>
                <a:gd name="T8" fmla="*/ 6 w 121"/>
                <a:gd name="T9" fmla="*/ 114 h 313"/>
                <a:gd name="T10" fmla="*/ 30 w 121"/>
                <a:gd name="T11" fmla="*/ 162 h 313"/>
                <a:gd name="T12" fmla="*/ 52 w 121"/>
                <a:gd name="T13" fmla="*/ 192 h 313"/>
                <a:gd name="T14" fmla="*/ 78 w 121"/>
                <a:gd name="T15" fmla="*/ 211 h 313"/>
                <a:gd name="T16" fmla="*/ 91 w 121"/>
                <a:gd name="T17" fmla="*/ 268 h 313"/>
                <a:gd name="T18" fmla="*/ 48 w 121"/>
                <a:gd name="T19" fmla="*/ 294 h 313"/>
                <a:gd name="T20" fmla="*/ 10 w 121"/>
                <a:gd name="T21" fmla="*/ 298 h 313"/>
                <a:gd name="T22" fmla="*/ 52 w 121"/>
                <a:gd name="T23" fmla="*/ 313 h 313"/>
                <a:gd name="T24" fmla="*/ 121 w 121"/>
                <a:gd name="T25" fmla="*/ 270 h 313"/>
                <a:gd name="T26" fmla="*/ 61 w 121"/>
                <a:gd name="T27" fmla="*/ 57 h 313"/>
                <a:gd name="T28" fmla="*/ 25 w 121"/>
                <a:gd name="T29" fmla="*/ 15 h 3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1"/>
                <a:gd name="T46" fmla="*/ 0 h 313"/>
                <a:gd name="T47" fmla="*/ 121 w 121"/>
                <a:gd name="T48" fmla="*/ 313 h 31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1" h="313">
                  <a:moveTo>
                    <a:pt x="43" y="0"/>
                  </a:moveTo>
                  <a:lnTo>
                    <a:pt x="15" y="24"/>
                  </a:lnTo>
                  <a:lnTo>
                    <a:pt x="6" y="39"/>
                  </a:lnTo>
                  <a:lnTo>
                    <a:pt x="0" y="78"/>
                  </a:lnTo>
                  <a:lnTo>
                    <a:pt x="6" y="114"/>
                  </a:lnTo>
                  <a:lnTo>
                    <a:pt x="30" y="162"/>
                  </a:lnTo>
                  <a:lnTo>
                    <a:pt x="52" y="192"/>
                  </a:lnTo>
                  <a:lnTo>
                    <a:pt x="78" y="211"/>
                  </a:lnTo>
                  <a:lnTo>
                    <a:pt x="91" y="268"/>
                  </a:lnTo>
                  <a:lnTo>
                    <a:pt x="48" y="294"/>
                  </a:lnTo>
                  <a:lnTo>
                    <a:pt x="10" y="298"/>
                  </a:lnTo>
                  <a:lnTo>
                    <a:pt x="52" y="313"/>
                  </a:lnTo>
                  <a:lnTo>
                    <a:pt x="121" y="270"/>
                  </a:lnTo>
                  <a:lnTo>
                    <a:pt x="61" y="57"/>
                  </a:lnTo>
                  <a:lnTo>
                    <a:pt x="25" y="15"/>
                  </a:lnTo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3" name="Freeform 209"/>
            <p:cNvSpPr>
              <a:spLocks/>
            </p:cNvSpPr>
            <p:nvPr/>
          </p:nvSpPr>
          <p:spPr bwMode="auto">
            <a:xfrm>
              <a:off x="3246" y="1928"/>
              <a:ext cx="75" cy="97"/>
            </a:xfrm>
            <a:custGeom>
              <a:avLst/>
              <a:gdLst>
                <a:gd name="T0" fmla="*/ 48 w 75"/>
                <a:gd name="T1" fmla="*/ 1 h 97"/>
                <a:gd name="T2" fmla="*/ 12 w 75"/>
                <a:gd name="T3" fmla="*/ 39 h 97"/>
                <a:gd name="T4" fmla="*/ 0 w 75"/>
                <a:gd name="T5" fmla="*/ 60 h 97"/>
                <a:gd name="T6" fmla="*/ 73 w 75"/>
                <a:gd name="T7" fmla="*/ 97 h 97"/>
                <a:gd name="T8" fmla="*/ 75 w 75"/>
                <a:gd name="T9" fmla="*/ 0 h 97"/>
                <a:gd name="T10" fmla="*/ 48 w 75"/>
                <a:gd name="T11" fmla="*/ 1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97"/>
                <a:gd name="T20" fmla="*/ 75 w 75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97">
                  <a:moveTo>
                    <a:pt x="48" y="1"/>
                  </a:moveTo>
                  <a:lnTo>
                    <a:pt x="12" y="39"/>
                  </a:lnTo>
                  <a:lnTo>
                    <a:pt x="0" y="60"/>
                  </a:lnTo>
                  <a:lnTo>
                    <a:pt x="73" y="97"/>
                  </a:lnTo>
                  <a:lnTo>
                    <a:pt x="75" y="0"/>
                  </a:lnTo>
                  <a:lnTo>
                    <a:pt x="48" y="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4" name="Freeform 210"/>
            <p:cNvSpPr>
              <a:spLocks/>
            </p:cNvSpPr>
            <p:nvPr/>
          </p:nvSpPr>
          <p:spPr bwMode="auto">
            <a:xfrm>
              <a:off x="3187" y="2418"/>
              <a:ext cx="114" cy="86"/>
            </a:xfrm>
            <a:custGeom>
              <a:avLst/>
              <a:gdLst>
                <a:gd name="T0" fmla="*/ 114 w 114"/>
                <a:gd name="T1" fmla="*/ 0 h 86"/>
                <a:gd name="T2" fmla="*/ 98 w 114"/>
                <a:gd name="T3" fmla="*/ 6 h 86"/>
                <a:gd name="T4" fmla="*/ 75 w 114"/>
                <a:gd name="T5" fmla="*/ 21 h 86"/>
                <a:gd name="T6" fmla="*/ 50 w 114"/>
                <a:gd name="T7" fmla="*/ 41 h 86"/>
                <a:gd name="T8" fmla="*/ 23 w 114"/>
                <a:gd name="T9" fmla="*/ 78 h 86"/>
                <a:gd name="T10" fmla="*/ 0 w 114"/>
                <a:gd name="T11" fmla="*/ 86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"/>
                <a:gd name="T19" fmla="*/ 0 h 86"/>
                <a:gd name="T20" fmla="*/ 114 w 114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" h="86">
                  <a:moveTo>
                    <a:pt x="114" y="0"/>
                  </a:moveTo>
                  <a:lnTo>
                    <a:pt x="98" y="6"/>
                  </a:lnTo>
                  <a:lnTo>
                    <a:pt x="75" y="21"/>
                  </a:lnTo>
                  <a:lnTo>
                    <a:pt x="50" y="41"/>
                  </a:lnTo>
                  <a:lnTo>
                    <a:pt x="23" y="78"/>
                  </a:lnTo>
                  <a:lnTo>
                    <a:pt x="0" y="8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5" name="Freeform 211"/>
            <p:cNvSpPr>
              <a:spLocks/>
            </p:cNvSpPr>
            <p:nvPr/>
          </p:nvSpPr>
          <p:spPr bwMode="auto">
            <a:xfrm>
              <a:off x="3211" y="2333"/>
              <a:ext cx="84" cy="45"/>
            </a:xfrm>
            <a:custGeom>
              <a:avLst/>
              <a:gdLst>
                <a:gd name="T0" fmla="*/ 84 w 84"/>
                <a:gd name="T1" fmla="*/ 0 h 45"/>
                <a:gd name="T2" fmla="*/ 69 w 84"/>
                <a:gd name="T3" fmla="*/ 12 h 45"/>
                <a:gd name="T4" fmla="*/ 44 w 84"/>
                <a:gd name="T5" fmla="*/ 25 h 45"/>
                <a:gd name="T6" fmla="*/ 0 w 84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45"/>
                <a:gd name="T14" fmla="*/ 84 w 84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45">
                  <a:moveTo>
                    <a:pt x="84" y="0"/>
                  </a:moveTo>
                  <a:lnTo>
                    <a:pt x="69" y="12"/>
                  </a:lnTo>
                  <a:lnTo>
                    <a:pt x="44" y="25"/>
                  </a:lnTo>
                  <a:lnTo>
                    <a:pt x="0" y="45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6" name="Freeform 212"/>
            <p:cNvSpPr>
              <a:spLocks/>
            </p:cNvSpPr>
            <p:nvPr/>
          </p:nvSpPr>
          <p:spPr bwMode="auto">
            <a:xfrm>
              <a:off x="3570" y="1947"/>
              <a:ext cx="15" cy="131"/>
            </a:xfrm>
            <a:custGeom>
              <a:avLst/>
              <a:gdLst>
                <a:gd name="T0" fmla="*/ 3 w 15"/>
                <a:gd name="T1" fmla="*/ 0 h 131"/>
                <a:gd name="T2" fmla="*/ 3 w 15"/>
                <a:gd name="T3" fmla="*/ 35 h 131"/>
                <a:gd name="T4" fmla="*/ 0 w 15"/>
                <a:gd name="T5" fmla="*/ 80 h 131"/>
                <a:gd name="T6" fmla="*/ 15 w 15"/>
                <a:gd name="T7" fmla="*/ 131 h 1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"/>
                <a:gd name="T13" fmla="*/ 0 h 131"/>
                <a:gd name="T14" fmla="*/ 15 w 15"/>
                <a:gd name="T15" fmla="*/ 131 h 1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" h="131">
                  <a:moveTo>
                    <a:pt x="3" y="0"/>
                  </a:moveTo>
                  <a:lnTo>
                    <a:pt x="3" y="35"/>
                  </a:lnTo>
                  <a:lnTo>
                    <a:pt x="0" y="80"/>
                  </a:lnTo>
                  <a:lnTo>
                    <a:pt x="15" y="131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7" name="Freeform 213"/>
            <p:cNvSpPr>
              <a:spLocks/>
            </p:cNvSpPr>
            <p:nvPr/>
          </p:nvSpPr>
          <p:spPr bwMode="auto">
            <a:xfrm>
              <a:off x="3058" y="2159"/>
              <a:ext cx="102" cy="102"/>
            </a:xfrm>
            <a:custGeom>
              <a:avLst/>
              <a:gdLst>
                <a:gd name="T0" fmla="*/ 0 w 102"/>
                <a:gd name="T1" fmla="*/ 3 h 102"/>
                <a:gd name="T2" fmla="*/ 39 w 102"/>
                <a:gd name="T3" fmla="*/ 0 h 102"/>
                <a:gd name="T4" fmla="*/ 63 w 102"/>
                <a:gd name="T5" fmla="*/ 36 h 102"/>
                <a:gd name="T6" fmla="*/ 96 w 102"/>
                <a:gd name="T7" fmla="*/ 91 h 102"/>
                <a:gd name="T8" fmla="*/ 102 w 102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"/>
                <a:gd name="T16" fmla="*/ 0 h 102"/>
                <a:gd name="T17" fmla="*/ 102 w 102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" h="102">
                  <a:moveTo>
                    <a:pt x="0" y="3"/>
                  </a:moveTo>
                  <a:lnTo>
                    <a:pt x="39" y="0"/>
                  </a:lnTo>
                  <a:lnTo>
                    <a:pt x="63" y="36"/>
                  </a:lnTo>
                  <a:lnTo>
                    <a:pt x="96" y="91"/>
                  </a:lnTo>
                  <a:lnTo>
                    <a:pt x="102" y="102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8" name="Freeform 214"/>
            <p:cNvSpPr>
              <a:spLocks/>
            </p:cNvSpPr>
            <p:nvPr/>
          </p:nvSpPr>
          <p:spPr bwMode="auto">
            <a:xfrm>
              <a:off x="3282" y="1950"/>
              <a:ext cx="168" cy="126"/>
            </a:xfrm>
            <a:custGeom>
              <a:avLst/>
              <a:gdLst>
                <a:gd name="T0" fmla="*/ 0 w 168"/>
                <a:gd name="T1" fmla="*/ 0 h 126"/>
                <a:gd name="T2" fmla="*/ 48 w 168"/>
                <a:gd name="T3" fmla="*/ 33 h 126"/>
                <a:gd name="T4" fmla="*/ 88 w 168"/>
                <a:gd name="T5" fmla="*/ 87 h 126"/>
                <a:gd name="T6" fmla="*/ 130 w 168"/>
                <a:gd name="T7" fmla="*/ 126 h 126"/>
                <a:gd name="T8" fmla="*/ 168 w 168"/>
                <a:gd name="T9" fmla="*/ 71 h 126"/>
                <a:gd name="T10" fmla="*/ 168 w 168"/>
                <a:gd name="T11" fmla="*/ 6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"/>
                <a:gd name="T19" fmla="*/ 0 h 126"/>
                <a:gd name="T20" fmla="*/ 168 w 168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" h="126">
                  <a:moveTo>
                    <a:pt x="0" y="0"/>
                  </a:moveTo>
                  <a:lnTo>
                    <a:pt x="48" y="33"/>
                  </a:lnTo>
                  <a:lnTo>
                    <a:pt x="88" y="87"/>
                  </a:lnTo>
                  <a:lnTo>
                    <a:pt x="130" y="126"/>
                  </a:lnTo>
                  <a:lnTo>
                    <a:pt x="168" y="71"/>
                  </a:lnTo>
                  <a:lnTo>
                    <a:pt x="168" y="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09" name="Freeform 215"/>
            <p:cNvSpPr>
              <a:spLocks/>
            </p:cNvSpPr>
            <p:nvPr/>
          </p:nvSpPr>
          <p:spPr bwMode="auto">
            <a:xfrm>
              <a:off x="3232" y="2448"/>
              <a:ext cx="278" cy="47"/>
            </a:xfrm>
            <a:custGeom>
              <a:avLst/>
              <a:gdLst>
                <a:gd name="T0" fmla="*/ 0 w 278"/>
                <a:gd name="T1" fmla="*/ 47 h 47"/>
                <a:gd name="T2" fmla="*/ 60 w 278"/>
                <a:gd name="T3" fmla="*/ 18 h 47"/>
                <a:gd name="T4" fmla="*/ 135 w 278"/>
                <a:gd name="T5" fmla="*/ 0 h 47"/>
                <a:gd name="T6" fmla="*/ 204 w 278"/>
                <a:gd name="T7" fmla="*/ 3 h 47"/>
                <a:gd name="T8" fmla="*/ 263 w 278"/>
                <a:gd name="T9" fmla="*/ 14 h 47"/>
                <a:gd name="T10" fmla="*/ 278 w 278"/>
                <a:gd name="T11" fmla="*/ 15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8"/>
                <a:gd name="T19" fmla="*/ 0 h 47"/>
                <a:gd name="T20" fmla="*/ 278 w 278"/>
                <a:gd name="T21" fmla="*/ 47 h 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8" h="47">
                  <a:moveTo>
                    <a:pt x="0" y="47"/>
                  </a:moveTo>
                  <a:lnTo>
                    <a:pt x="60" y="18"/>
                  </a:lnTo>
                  <a:lnTo>
                    <a:pt x="135" y="0"/>
                  </a:lnTo>
                  <a:lnTo>
                    <a:pt x="204" y="3"/>
                  </a:lnTo>
                  <a:lnTo>
                    <a:pt x="263" y="14"/>
                  </a:lnTo>
                  <a:lnTo>
                    <a:pt x="278" y="15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0" name="Oval 216"/>
            <p:cNvSpPr>
              <a:spLocks noChangeArrowheads="1"/>
            </p:cNvSpPr>
            <p:nvPr/>
          </p:nvSpPr>
          <p:spPr bwMode="auto">
            <a:xfrm>
              <a:off x="2689" y="1155"/>
              <a:ext cx="1412" cy="425"/>
            </a:xfrm>
            <a:prstGeom prst="ellipse">
              <a:avLst/>
            </a:prstGeom>
            <a:noFill/>
            <a:ln w="165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1" name="Rectangle 217"/>
            <p:cNvSpPr>
              <a:spLocks noChangeArrowheads="1"/>
            </p:cNvSpPr>
            <p:nvPr/>
          </p:nvSpPr>
          <p:spPr bwMode="auto">
            <a:xfrm>
              <a:off x="3345" y="1031"/>
              <a:ext cx="64" cy="26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2" name="Oval 218"/>
            <p:cNvSpPr>
              <a:spLocks noChangeArrowheads="1"/>
            </p:cNvSpPr>
            <p:nvPr/>
          </p:nvSpPr>
          <p:spPr bwMode="auto">
            <a:xfrm>
              <a:off x="3344" y="1016"/>
              <a:ext cx="69" cy="31"/>
            </a:xfrm>
            <a:prstGeom prst="ellipse">
              <a:avLst/>
            </a:prstGeom>
            <a:solidFill>
              <a:schemeClr val="folHlink"/>
            </a:solidFill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3" name="Freeform 219"/>
            <p:cNvSpPr>
              <a:spLocks/>
            </p:cNvSpPr>
            <p:nvPr/>
          </p:nvSpPr>
          <p:spPr bwMode="auto">
            <a:xfrm>
              <a:off x="3302" y="2288"/>
              <a:ext cx="142" cy="136"/>
            </a:xfrm>
            <a:custGeom>
              <a:avLst/>
              <a:gdLst>
                <a:gd name="T0" fmla="*/ 24 w 142"/>
                <a:gd name="T1" fmla="*/ 16 h 136"/>
                <a:gd name="T2" fmla="*/ 48 w 142"/>
                <a:gd name="T3" fmla="*/ 1 h 136"/>
                <a:gd name="T4" fmla="*/ 87 w 142"/>
                <a:gd name="T5" fmla="*/ 0 h 136"/>
                <a:gd name="T6" fmla="*/ 121 w 142"/>
                <a:gd name="T7" fmla="*/ 12 h 136"/>
                <a:gd name="T8" fmla="*/ 136 w 142"/>
                <a:gd name="T9" fmla="*/ 45 h 136"/>
                <a:gd name="T10" fmla="*/ 138 w 142"/>
                <a:gd name="T11" fmla="*/ 61 h 136"/>
                <a:gd name="T12" fmla="*/ 142 w 142"/>
                <a:gd name="T13" fmla="*/ 100 h 136"/>
                <a:gd name="T14" fmla="*/ 130 w 142"/>
                <a:gd name="T15" fmla="*/ 121 h 136"/>
                <a:gd name="T16" fmla="*/ 111 w 142"/>
                <a:gd name="T17" fmla="*/ 133 h 136"/>
                <a:gd name="T18" fmla="*/ 106 w 142"/>
                <a:gd name="T19" fmla="*/ 120 h 136"/>
                <a:gd name="T20" fmla="*/ 85 w 142"/>
                <a:gd name="T21" fmla="*/ 127 h 136"/>
                <a:gd name="T22" fmla="*/ 42 w 142"/>
                <a:gd name="T23" fmla="*/ 136 h 136"/>
                <a:gd name="T24" fmla="*/ 0 w 142"/>
                <a:gd name="T25" fmla="*/ 130 h 1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2"/>
                <a:gd name="T40" fmla="*/ 0 h 136"/>
                <a:gd name="T41" fmla="*/ 142 w 142"/>
                <a:gd name="T42" fmla="*/ 136 h 1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2" h="136">
                  <a:moveTo>
                    <a:pt x="24" y="16"/>
                  </a:moveTo>
                  <a:lnTo>
                    <a:pt x="48" y="1"/>
                  </a:lnTo>
                  <a:lnTo>
                    <a:pt x="87" y="0"/>
                  </a:lnTo>
                  <a:lnTo>
                    <a:pt x="121" y="12"/>
                  </a:lnTo>
                  <a:lnTo>
                    <a:pt x="136" y="45"/>
                  </a:lnTo>
                  <a:lnTo>
                    <a:pt x="138" y="61"/>
                  </a:lnTo>
                  <a:lnTo>
                    <a:pt x="142" y="100"/>
                  </a:lnTo>
                  <a:lnTo>
                    <a:pt x="130" y="121"/>
                  </a:lnTo>
                  <a:lnTo>
                    <a:pt x="111" y="133"/>
                  </a:lnTo>
                  <a:lnTo>
                    <a:pt x="106" y="120"/>
                  </a:lnTo>
                  <a:lnTo>
                    <a:pt x="85" y="127"/>
                  </a:lnTo>
                  <a:lnTo>
                    <a:pt x="42" y="136"/>
                  </a:lnTo>
                  <a:lnTo>
                    <a:pt x="0" y="130"/>
                  </a:lnTo>
                </a:path>
              </a:pathLst>
            </a:cu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4" name="Freeform 220"/>
            <p:cNvSpPr>
              <a:spLocks/>
            </p:cNvSpPr>
            <p:nvPr/>
          </p:nvSpPr>
          <p:spPr bwMode="auto">
            <a:xfrm>
              <a:off x="3372" y="2319"/>
              <a:ext cx="67" cy="21"/>
            </a:xfrm>
            <a:custGeom>
              <a:avLst/>
              <a:gdLst>
                <a:gd name="T0" fmla="*/ 0 w 67"/>
                <a:gd name="T1" fmla="*/ 0 h 21"/>
                <a:gd name="T2" fmla="*/ 22 w 67"/>
                <a:gd name="T3" fmla="*/ 2 h 21"/>
                <a:gd name="T4" fmla="*/ 43 w 67"/>
                <a:gd name="T5" fmla="*/ 8 h 21"/>
                <a:gd name="T6" fmla="*/ 67 w 67"/>
                <a:gd name="T7" fmla="*/ 21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21"/>
                <a:gd name="T14" fmla="*/ 67 w 67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21">
                  <a:moveTo>
                    <a:pt x="0" y="0"/>
                  </a:moveTo>
                  <a:lnTo>
                    <a:pt x="22" y="2"/>
                  </a:lnTo>
                  <a:lnTo>
                    <a:pt x="43" y="8"/>
                  </a:lnTo>
                  <a:lnTo>
                    <a:pt x="67" y="21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5" name="Freeform 221"/>
            <p:cNvSpPr>
              <a:spLocks/>
            </p:cNvSpPr>
            <p:nvPr/>
          </p:nvSpPr>
          <p:spPr bwMode="auto">
            <a:xfrm>
              <a:off x="3375" y="2354"/>
              <a:ext cx="66" cy="16"/>
            </a:xfrm>
            <a:custGeom>
              <a:avLst/>
              <a:gdLst>
                <a:gd name="T0" fmla="*/ 0 w 66"/>
                <a:gd name="T1" fmla="*/ 1 h 16"/>
                <a:gd name="T2" fmla="*/ 28 w 66"/>
                <a:gd name="T3" fmla="*/ 0 h 16"/>
                <a:gd name="T4" fmla="*/ 43 w 66"/>
                <a:gd name="T5" fmla="*/ 9 h 16"/>
                <a:gd name="T6" fmla="*/ 66 w 66"/>
                <a:gd name="T7" fmla="*/ 16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16"/>
                <a:gd name="T14" fmla="*/ 66 w 66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16">
                  <a:moveTo>
                    <a:pt x="0" y="1"/>
                  </a:moveTo>
                  <a:lnTo>
                    <a:pt x="28" y="0"/>
                  </a:lnTo>
                  <a:lnTo>
                    <a:pt x="43" y="9"/>
                  </a:lnTo>
                  <a:lnTo>
                    <a:pt x="66" y="16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6" name="Freeform 222"/>
            <p:cNvSpPr>
              <a:spLocks/>
            </p:cNvSpPr>
            <p:nvPr/>
          </p:nvSpPr>
          <p:spPr bwMode="auto">
            <a:xfrm>
              <a:off x="3387" y="2385"/>
              <a:ext cx="51" cy="15"/>
            </a:xfrm>
            <a:custGeom>
              <a:avLst/>
              <a:gdLst>
                <a:gd name="T0" fmla="*/ 0 w 51"/>
                <a:gd name="T1" fmla="*/ 0 h 15"/>
                <a:gd name="T2" fmla="*/ 21 w 51"/>
                <a:gd name="T3" fmla="*/ 0 h 15"/>
                <a:gd name="T4" fmla="*/ 34 w 51"/>
                <a:gd name="T5" fmla="*/ 2 h 15"/>
                <a:gd name="T6" fmla="*/ 51 w 51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15"/>
                <a:gd name="T14" fmla="*/ 51 w 51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15">
                  <a:moveTo>
                    <a:pt x="0" y="0"/>
                  </a:moveTo>
                  <a:lnTo>
                    <a:pt x="21" y="0"/>
                  </a:lnTo>
                  <a:lnTo>
                    <a:pt x="34" y="2"/>
                  </a:lnTo>
                  <a:lnTo>
                    <a:pt x="51" y="15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7" name="Freeform 223"/>
            <p:cNvSpPr>
              <a:spLocks/>
            </p:cNvSpPr>
            <p:nvPr/>
          </p:nvSpPr>
          <p:spPr bwMode="auto">
            <a:xfrm>
              <a:off x="3297" y="2242"/>
              <a:ext cx="39" cy="90"/>
            </a:xfrm>
            <a:custGeom>
              <a:avLst/>
              <a:gdLst>
                <a:gd name="T0" fmla="*/ 39 w 39"/>
                <a:gd name="T1" fmla="*/ 0 h 90"/>
                <a:gd name="T2" fmla="*/ 30 w 39"/>
                <a:gd name="T3" fmla="*/ 14 h 90"/>
                <a:gd name="T4" fmla="*/ 24 w 39"/>
                <a:gd name="T5" fmla="*/ 41 h 90"/>
                <a:gd name="T6" fmla="*/ 7 w 39"/>
                <a:gd name="T7" fmla="*/ 63 h 90"/>
                <a:gd name="T8" fmla="*/ 4 w 39"/>
                <a:gd name="T9" fmla="*/ 78 h 90"/>
                <a:gd name="T10" fmla="*/ 0 w 39"/>
                <a:gd name="T11" fmla="*/ 90 h 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"/>
                <a:gd name="T19" fmla="*/ 0 h 90"/>
                <a:gd name="T20" fmla="*/ 39 w 39"/>
                <a:gd name="T21" fmla="*/ 90 h 9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" h="90">
                  <a:moveTo>
                    <a:pt x="39" y="0"/>
                  </a:moveTo>
                  <a:lnTo>
                    <a:pt x="30" y="14"/>
                  </a:lnTo>
                  <a:lnTo>
                    <a:pt x="24" y="41"/>
                  </a:lnTo>
                  <a:lnTo>
                    <a:pt x="7" y="63"/>
                  </a:lnTo>
                  <a:lnTo>
                    <a:pt x="4" y="78"/>
                  </a:lnTo>
                  <a:lnTo>
                    <a:pt x="0" y="90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8" name="Oval 224"/>
            <p:cNvSpPr>
              <a:spLocks noChangeArrowheads="1"/>
            </p:cNvSpPr>
            <p:nvPr/>
          </p:nvSpPr>
          <p:spPr bwMode="auto">
            <a:xfrm rot="6157633">
              <a:off x="4100" y="1709"/>
              <a:ext cx="27" cy="90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19" name="Oval 225"/>
            <p:cNvSpPr>
              <a:spLocks noChangeArrowheads="1"/>
            </p:cNvSpPr>
            <p:nvPr/>
          </p:nvSpPr>
          <p:spPr bwMode="auto">
            <a:xfrm rot="5985824">
              <a:off x="4116" y="1682"/>
              <a:ext cx="27" cy="83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0" name="Oval 226"/>
            <p:cNvSpPr>
              <a:spLocks noChangeArrowheads="1"/>
            </p:cNvSpPr>
            <p:nvPr/>
          </p:nvSpPr>
          <p:spPr bwMode="auto">
            <a:xfrm rot="6605285">
              <a:off x="4072" y="1736"/>
              <a:ext cx="27" cy="85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1" name="Oval 227"/>
            <p:cNvSpPr>
              <a:spLocks noChangeArrowheads="1"/>
            </p:cNvSpPr>
            <p:nvPr/>
          </p:nvSpPr>
          <p:spPr bwMode="auto">
            <a:xfrm rot="5446160">
              <a:off x="4115" y="1644"/>
              <a:ext cx="27" cy="92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2" name="Oval 228"/>
            <p:cNvSpPr>
              <a:spLocks noChangeArrowheads="1"/>
            </p:cNvSpPr>
            <p:nvPr/>
          </p:nvSpPr>
          <p:spPr bwMode="auto">
            <a:xfrm rot="-10528466">
              <a:off x="3964" y="1707"/>
              <a:ext cx="114" cy="82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3" name="Oval 229"/>
            <p:cNvSpPr>
              <a:spLocks noChangeArrowheads="1"/>
            </p:cNvSpPr>
            <p:nvPr/>
          </p:nvSpPr>
          <p:spPr bwMode="auto">
            <a:xfrm rot="3028410">
              <a:off x="4006" y="1653"/>
              <a:ext cx="41" cy="103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4" name="Oval 230"/>
            <p:cNvSpPr>
              <a:spLocks noChangeArrowheads="1"/>
            </p:cNvSpPr>
            <p:nvPr/>
          </p:nvSpPr>
          <p:spPr bwMode="auto">
            <a:xfrm rot="4192928">
              <a:off x="4051" y="1643"/>
              <a:ext cx="27" cy="53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5" name="Oval 231"/>
            <p:cNvSpPr>
              <a:spLocks noChangeArrowheads="1"/>
            </p:cNvSpPr>
            <p:nvPr/>
          </p:nvSpPr>
          <p:spPr bwMode="auto">
            <a:xfrm>
              <a:off x="3258" y="1292"/>
              <a:ext cx="246" cy="1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6" name="Oval 232"/>
            <p:cNvSpPr>
              <a:spLocks noChangeArrowheads="1"/>
            </p:cNvSpPr>
            <p:nvPr/>
          </p:nvSpPr>
          <p:spPr bwMode="auto">
            <a:xfrm>
              <a:off x="3290" y="1248"/>
              <a:ext cx="168" cy="1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7" name="Line 233"/>
            <p:cNvSpPr>
              <a:spLocks noChangeShapeType="1"/>
            </p:cNvSpPr>
            <p:nvPr/>
          </p:nvSpPr>
          <p:spPr bwMode="auto">
            <a:xfrm flipH="1">
              <a:off x="3346" y="1038"/>
              <a:ext cx="0" cy="23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8" name="Arc 234"/>
            <p:cNvSpPr>
              <a:spLocks/>
            </p:cNvSpPr>
            <p:nvPr/>
          </p:nvSpPr>
          <p:spPr bwMode="auto">
            <a:xfrm>
              <a:off x="3341" y="1261"/>
              <a:ext cx="80" cy="30"/>
            </a:xfrm>
            <a:custGeom>
              <a:avLst/>
              <a:gdLst>
                <a:gd name="T0" fmla="*/ 0 w 43200"/>
                <a:gd name="T1" fmla="*/ 0 h 36630"/>
                <a:gd name="T2" fmla="*/ 0 w 43200"/>
                <a:gd name="T3" fmla="*/ 0 h 36630"/>
                <a:gd name="T4" fmla="*/ 0 w 43200"/>
                <a:gd name="T5" fmla="*/ 0 h 36630"/>
                <a:gd name="T6" fmla="*/ 0 60000 65536"/>
                <a:gd name="T7" fmla="*/ 0 60000 65536"/>
                <a:gd name="T8" fmla="*/ 0 60000 65536"/>
                <a:gd name="T9" fmla="*/ 0 w 43200"/>
                <a:gd name="T10" fmla="*/ 0 h 36630"/>
                <a:gd name="T11" fmla="*/ 43200 w 43200"/>
                <a:gd name="T12" fmla="*/ 36630 h 366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6630" fill="none" extrusionOk="0">
                  <a:moveTo>
                    <a:pt x="37113" y="-1"/>
                  </a:moveTo>
                  <a:cubicBezTo>
                    <a:pt x="41017" y="4029"/>
                    <a:pt x="43200" y="9419"/>
                    <a:pt x="43200" y="15030"/>
                  </a:cubicBezTo>
                  <a:cubicBezTo>
                    <a:pt x="43200" y="26959"/>
                    <a:pt x="33529" y="36630"/>
                    <a:pt x="21600" y="36630"/>
                  </a:cubicBezTo>
                  <a:cubicBezTo>
                    <a:pt x="9670" y="36630"/>
                    <a:pt x="0" y="26959"/>
                    <a:pt x="0" y="15030"/>
                  </a:cubicBezTo>
                  <a:cubicBezTo>
                    <a:pt x="-1" y="10502"/>
                    <a:pt x="1422" y="6089"/>
                    <a:pt x="4067" y="2414"/>
                  </a:cubicBezTo>
                </a:path>
                <a:path w="43200" h="36630" stroke="0" extrusionOk="0">
                  <a:moveTo>
                    <a:pt x="37113" y="-1"/>
                  </a:moveTo>
                  <a:cubicBezTo>
                    <a:pt x="41017" y="4029"/>
                    <a:pt x="43200" y="9419"/>
                    <a:pt x="43200" y="15030"/>
                  </a:cubicBezTo>
                  <a:cubicBezTo>
                    <a:pt x="43200" y="26959"/>
                    <a:pt x="33529" y="36630"/>
                    <a:pt x="21600" y="36630"/>
                  </a:cubicBezTo>
                  <a:cubicBezTo>
                    <a:pt x="9670" y="36630"/>
                    <a:pt x="0" y="26959"/>
                    <a:pt x="0" y="15030"/>
                  </a:cubicBezTo>
                  <a:cubicBezTo>
                    <a:pt x="-1" y="10502"/>
                    <a:pt x="1422" y="6089"/>
                    <a:pt x="4067" y="2414"/>
                  </a:cubicBezTo>
                  <a:lnTo>
                    <a:pt x="21600" y="15030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29" name="Arc 235"/>
            <p:cNvSpPr>
              <a:spLocks/>
            </p:cNvSpPr>
            <p:nvPr/>
          </p:nvSpPr>
          <p:spPr bwMode="auto">
            <a:xfrm>
              <a:off x="3288" y="1276"/>
              <a:ext cx="184" cy="61"/>
            </a:xfrm>
            <a:custGeom>
              <a:avLst/>
              <a:gdLst>
                <a:gd name="T0" fmla="*/ 0 w 43200"/>
                <a:gd name="T1" fmla="*/ 0 h 34000"/>
                <a:gd name="T2" fmla="*/ 0 w 43200"/>
                <a:gd name="T3" fmla="*/ 0 h 34000"/>
                <a:gd name="T4" fmla="*/ 0 w 43200"/>
                <a:gd name="T5" fmla="*/ 0 h 340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34000"/>
                <a:gd name="T11" fmla="*/ 43200 w 43200"/>
                <a:gd name="T12" fmla="*/ 34000 h 34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4000" fill="none" extrusionOk="0">
                  <a:moveTo>
                    <a:pt x="39286" y="-1"/>
                  </a:moveTo>
                  <a:cubicBezTo>
                    <a:pt x="41833" y="3633"/>
                    <a:pt x="43200" y="7962"/>
                    <a:pt x="43200" y="12400"/>
                  </a:cubicBezTo>
                  <a:cubicBezTo>
                    <a:pt x="43200" y="24329"/>
                    <a:pt x="33529" y="34000"/>
                    <a:pt x="21600" y="34000"/>
                  </a:cubicBezTo>
                  <a:cubicBezTo>
                    <a:pt x="9670" y="34000"/>
                    <a:pt x="0" y="24329"/>
                    <a:pt x="0" y="12400"/>
                  </a:cubicBezTo>
                  <a:cubicBezTo>
                    <a:pt x="-1" y="9961"/>
                    <a:pt x="412" y="7540"/>
                    <a:pt x="1221" y="5240"/>
                  </a:cubicBezTo>
                </a:path>
                <a:path w="43200" h="34000" stroke="0" extrusionOk="0">
                  <a:moveTo>
                    <a:pt x="39286" y="-1"/>
                  </a:moveTo>
                  <a:cubicBezTo>
                    <a:pt x="41833" y="3633"/>
                    <a:pt x="43200" y="7962"/>
                    <a:pt x="43200" y="12400"/>
                  </a:cubicBezTo>
                  <a:cubicBezTo>
                    <a:pt x="43200" y="24329"/>
                    <a:pt x="33529" y="34000"/>
                    <a:pt x="21600" y="34000"/>
                  </a:cubicBezTo>
                  <a:cubicBezTo>
                    <a:pt x="9670" y="34000"/>
                    <a:pt x="0" y="24329"/>
                    <a:pt x="0" y="12400"/>
                  </a:cubicBezTo>
                  <a:cubicBezTo>
                    <a:pt x="-1" y="9961"/>
                    <a:pt x="412" y="7540"/>
                    <a:pt x="1221" y="5240"/>
                  </a:cubicBezTo>
                  <a:lnTo>
                    <a:pt x="21600" y="12400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30" name="Arc 236"/>
            <p:cNvSpPr>
              <a:spLocks/>
            </p:cNvSpPr>
            <p:nvPr/>
          </p:nvSpPr>
          <p:spPr bwMode="auto">
            <a:xfrm>
              <a:off x="3254" y="1308"/>
              <a:ext cx="246" cy="92"/>
            </a:xfrm>
            <a:custGeom>
              <a:avLst/>
              <a:gdLst>
                <a:gd name="T0" fmla="*/ 0 w 43200"/>
                <a:gd name="T1" fmla="*/ 0 h 34534"/>
                <a:gd name="T2" fmla="*/ 0 w 43200"/>
                <a:gd name="T3" fmla="*/ 0 h 34534"/>
                <a:gd name="T4" fmla="*/ 0 w 43200"/>
                <a:gd name="T5" fmla="*/ 0 h 34534"/>
                <a:gd name="T6" fmla="*/ 0 60000 65536"/>
                <a:gd name="T7" fmla="*/ 0 60000 65536"/>
                <a:gd name="T8" fmla="*/ 0 60000 65536"/>
                <a:gd name="T9" fmla="*/ 0 w 43200"/>
                <a:gd name="T10" fmla="*/ 0 h 34534"/>
                <a:gd name="T11" fmla="*/ 43200 w 43200"/>
                <a:gd name="T12" fmla="*/ 34534 h 345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4534" fill="none" extrusionOk="0">
                  <a:moveTo>
                    <a:pt x="38899" y="-1"/>
                  </a:moveTo>
                  <a:cubicBezTo>
                    <a:pt x="41691" y="3734"/>
                    <a:pt x="43200" y="8271"/>
                    <a:pt x="43200" y="12934"/>
                  </a:cubicBezTo>
                  <a:cubicBezTo>
                    <a:pt x="43200" y="24863"/>
                    <a:pt x="33529" y="34534"/>
                    <a:pt x="21600" y="34534"/>
                  </a:cubicBezTo>
                  <a:cubicBezTo>
                    <a:pt x="9670" y="34534"/>
                    <a:pt x="0" y="24863"/>
                    <a:pt x="0" y="12934"/>
                  </a:cubicBezTo>
                  <a:cubicBezTo>
                    <a:pt x="-1" y="8403"/>
                    <a:pt x="1424" y="3988"/>
                    <a:pt x="4071" y="311"/>
                  </a:cubicBezTo>
                </a:path>
                <a:path w="43200" h="34534" stroke="0" extrusionOk="0">
                  <a:moveTo>
                    <a:pt x="38899" y="-1"/>
                  </a:moveTo>
                  <a:cubicBezTo>
                    <a:pt x="41691" y="3734"/>
                    <a:pt x="43200" y="8271"/>
                    <a:pt x="43200" y="12934"/>
                  </a:cubicBezTo>
                  <a:cubicBezTo>
                    <a:pt x="43200" y="24863"/>
                    <a:pt x="33529" y="34534"/>
                    <a:pt x="21600" y="34534"/>
                  </a:cubicBezTo>
                  <a:cubicBezTo>
                    <a:pt x="9670" y="34534"/>
                    <a:pt x="0" y="24863"/>
                    <a:pt x="0" y="12934"/>
                  </a:cubicBezTo>
                  <a:cubicBezTo>
                    <a:pt x="-1" y="8403"/>
                    <a:pt x="1424" y="3988"/>
                    <a:pt x="4071" y="311"/>
                  </a:cubicBezTo>
                  <a:lnTo>
                    <a:pt x="21600" y="12934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31" name="Arc 237"/>
            <p:cNvSpPr>
              <a:spLocks/>
            </p:cNvSpPr>
            <p:nvPr/>
          </p:nvSpPr>
          <p:spPr bwMode="auto">
            <a:xfrm>
              <a:off x="2681" y="1150"/>
              <a:ext cx="1430" cy="432"/>
            </a:xfrm>
            <a:custGeom>
              <a:avLst/>
              <a:gdLst>
                <a:gd name="T0" fmla="*/ 0 w 43200"/>
                <a:gd name="T1" fmla="*/ 0 h 43131"/>
                <a:gd name="T2" fmla="*/ 0 w 43200"/>
                <a:gd name="T3" fmla="*/ 0 h 43131"/>
                <a:gd name="T4" fmla="*/ 0 w 43200"/>
                <a:gd name="T5" fmla="*/ 0 h 4313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31"/>
                <a:gd name="T11" fmla="*/ 43200 w 43200"/>
                <a:gd name="T12" fmla="*/ 43131 h 43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31" fill="none" extrusionOk="0">
                  <a:moveTo>
                    <a:pt x="23321" y="-1"/>
                  </a:moveTo>
                  <a:cubicBezTo>
                    <a:pt x="34547" y="896"/>
                    <a:pt x="43200" y="10269"/>
                    <a:pt x="43200" y="21531"/>
                  </a:cubicBezTo>
                  <a:cubicBezTo>
                    <a:pt x="43200" y="33460"/>
                    <a:pt x="33529" y="43131"/>
                    <a:pt x="21600" y="43131"/>
                  </a:cubicBezTo>
                  <a:cubicBezTo>
                    <a:pt x="9670" y="43131"/>
                    <a:pt x="0" y="33460"/>
                    <a:pt x="0" y="21531"/>
                  </a:cubicBezTo>
                  <a:cubicBezTo>
                    <a:pt x="-1" y="10817"/>
                    <a:pt x="7852" y="1723"/>
                    <a:pt x="18450" y="161"/>
                  </a:cubicBezTo>
                </a:path>
                <a:path w="43200" h="43131" stroke="0" extrusionOk="0">
                  <a:moveTo>
                    <a:pt x="23321" y="-1"/>
                  </a:moveTo>
                  <a:cubicBezTo>
                    <a:pt x="34547" y="896"/>
                    <a:pt x="43200" y="10269"/>
                    <a:pt x="43200" y="21531"/>
                  </a:cubicBezTo>
                  <a:cubicBezTo>
                    <a:pt x="43200" y="33460"/>
                    <a:pt x="33529" y="43131"/>
                    <a:pt x="21600" y="43131"/>
                  </a:cubicBezTo>
                  <a:cubicBezTo>
                    <a:pt x="9670" y="43131"/>
                    <a:pt x="0" y="33460"/>
                    <a:pt x="0" y="21531"/>
                  </a:cubicBezTo>
                  <a:cubicBezTo>
                    <a:pt x="-1" y="10817"/>
                    <a:pt x="7852" y="1723"/>
                    <a:pt x="18450" y="161"/>
                  </a:cubicBezTo>
                  <a:lnTo>
                    <a:pt x="21600" y="21531"/>
                  </a:lnTo>
                  <a:close/>
                </a:path>
              </a:pathLst>
            </a:custGeom>
            <a:noFill/>
            <a:ln w="19050">
              <a:solidFill>
                <a:schemeClr val="folHlink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32" name="Line 238"/>
            <p:cNvSpPr>
              <a:spLocks noChangeShapeType="1"/>
            </p:cNvSpPr>
            <p:nvPr/>
          </p:nvSpPr>
          <p:spPr bwMode="auto">
            <a:xfrm>
              <a:off x="3379" y="1403"/>
              <a:ext cx="0" cy="124"/>
            </a:xfrm>
            <a:prstGeom prst="line">
              <a:avLst/>
            </a:prstGeom>
            <a:noFill/>
            <a:ln w="38100">
              <a:pattFill prst="dkDn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3" name="Freeform 239"/>
            <p:cNvSpPr>
              <a:spLocks/>
            </p:cNvSpPr>
            <p:nvPr/>
          </p:nvSpPr>
          <p:spPr bwMode="auto">
            <a:xfrm>
              <a:off x="4039" y="1677"/>
              <a:ext cx="90" cy="100"/>
            </a:xfrm>
            <a:custGeom>
              <a:avLst/>
              <a:gdLst>
                <a:gd name="T0" fmla="*/ 0 w 90"/>
                <a:gd name="T1" fmla="*/ 27 h 100"/>
                <a:gd name="T2" fmla="*/ 42 w 90"/>
                <a:gd name="T3" fmla="*/ 3 h 100"/>
                <a:gd name="T4" fmla="*/ 75 w 90"/>
                <a:gd name="T5" fmla="*/ 0 h 100"/>
                <a:gd name="T6" fmla="*/ 90 w 90"/>
                <a:gd name="T7" fmla="*/ 30 h 100"/>
                <a:gd name="T8" fmla="*/ 90 w 90"/>
                <a:gd name="T9" fmla="*/ 46 h 100"/>
                <a:gd name="T10" fmla="*/ 77 w 90"/>
                <a:gd name="T11" fmla="*/ 78 h 100"/>
                <a:gd name="T12" fmla="*/ 42 w 90"/>
                <a:gd name="T13" fmla="*/ 100 h 100"/>
                <a:gd name="T14" fmla="*/ 5 w 90"/>
                <a:gd name="T15" fmla="*/ 94 h 100"/>
                <a:gd name="T16" fmla="*/ 0 w 90"/>
                <a:gd name="T17" fmla="*/ 27 h 1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0"/>
                <a:gd name="T28" fmla="*/ 0 h 100"/>
                <a:gd name="T29" fmla="*/ 90 w 90"/>
                <a:gd name="T30" fmla="*/ 100 h 1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0" h="100">
                  <a:moveTo>
                    <a:pt x="0" y="27"/>
                  </a:moveTo>
                  <a:lnTo>
                    <a:pt x="42" y="3"/>
                  </a:lnTo>
                  <a:lnTo>
                    <a:pt x="75" y="0"/>
                  </a:lnTo>
                  <a:lnTo>
                    <a:pt x="90" y="30"/>
                  </a:lnTo>
                  <a:lnTo>
                    <a:pt x="90" y="46"/>
                  </a:lnTo>
                  <a:lnTo>
                    <a:pt x="77" y="78"/>
                  </a:lnTo>
                  <a:lnTo>
                    <a:pt x="42" y="100"/>
                  </a:lnTo>
                  <a:lnTo>
                    <a:pt x="5" y="94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8608" name="Arc 240"/>
            <p:cNvSpPr>
              <a:spLocks/>
            </p:cNvSpPr>
            <p:nvPr/>
          </p:nvSpPr>
          <p:spPr bwMode="auto">
            <a:xfrm>
              <a:off x="2460" y="1004"/>
              <a:ext cx="1831" cy="736"/>
            </a:xfrm>
            <a:custGeom>
              <a:avLst/>
              <a:gdLst>
                <a:gd name="G0" fmla="+- 21600 0 0"/>
                <a:gd name="G1" fmla="+- 21069 0 0"/>
                <a:gd name="G2" fmla="+- 21600 0 0"/>
                <a:gd name="T0" fmla="*/ 26359 w 43200"/>
                <a:gd name="T1" fmla="*/ 0 h 42669"/>
                <a:gd name="T2" fmla="*/ 16767 w 43200"/>
                <a:gd name="T3" fmla="*/ 17 h 42669"/>
                <a:gd name="T4" fmla="*/ 21600 w 43200"/>
                <a:gd name="T5" fmla="*/ 21069 h 42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69" fill="none" extrusionOk="0">
                  <a:moveTo>
                    <a:pt x="26359" y="-1"/>
                  </a:moveTo>
                  <a:cubicBezTo>
                    <a:pt x="36206" y="2224"/>
                    <a:pt x="43200" y="10973"/>
                    <a:pt x="43200" y="21069"/>
                  </a:cubicBezTo>
                  <a:cubicBezTo>
                    <a:pt x="43200" y="32998"/>
                    <a:pt x="33529" y="42669"/>
                    <a:pt x="21600" y="42669"/>
                  </a:cubicBezTo>
                  <a:cubicBezTo>
                    <a:pt x="9670" y="42669"/>
                    <a:pt x="0" y="32998"/>
                    <a:pt x="0" y="21069"/>
                  </a:cubicBezTo>
                  <a:cubicBezTo>
                    <a:pt x="-1" y="11001"/>
                    <a:pt x="6954" y="2269"/>
                    <a:pt x="16766" y="16"/>
                  </a:cubicBezTo>
                </a:path>
                <a:path w="43200" h="42669" stroke="0" extrusionOk="0">
                  <a:moveTo>
                    <a:pt x="26359" y="-1"/>
                  </a:moveTo>
                  <a:cubicBezTo>
                    <a:pt x="36206" y="2224"/>
                    <a:pt x="43200" y="10973"/>
                    <a:pt x="43200" y="21069"/>
                  </a:cubicBezTo>
                  <a:cubicBezTo>
                    <a:pt x="43200" y="32998"/>
                    <a:pt x="33529" y="42669"/>
                    <a:pt x="21600" y="42669"/>
                  </a:cubicBezTo>
                  <a:cubicBezTo>
                    <a:pt x="9670" y="42669"/>
                    <a:pt x="0" y="32998"/>
                    <a:pt x="0" y="21069"/>
                  </a:cubicBezTo>
                  <a:cubicBezTo>
                    <a:pt x="-1" y="11001"/>
                    <a:pt x="6954" y="2269"/>
                    <a:pt x="16766" y="16"/>
                  </a:cubicBezTo>
                  <a:lnTo>
                    <a:pt x="21600" y="21069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 type="triangle" w="sm" len="lg"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58609" name="Arc 241"/>
            <p:cNvSpPr>
              <a:spLocks/>
            </p:cNvSpPr>
            <p:nvPr/>
          </p:nvSpPr>
          <p:spPr bwMode="auto">
            <a:xfrm>
              <a:off x="2463" y="3205"/>
              <a:ext cx="1831" cy="560"/>
            </a:xfrm>
            <a:custGeom>
              <a:avLst/>
              <a:gdLst>
                <a:gd name="G0" fmla="+- 21600 0 0"/>
                <a:gd name="G1" fmla="+- 20624 0 0"/>
                <a:gd name="G2" fmla="+- 21600 0 0"/>
                <a:gd name="T0" fmla="*/ 28566 w 43200"/>
                <a:gd name="T1" fmla="*/ 178 h 42224"/>
                <a:gd name="T2" fmla="*/ 15179 w 43200"/>
                <a:gd name="T3" fmla="*/ 0 h 42224"/>
                <a:gd name="T4" fmla="*/ 21600 w 43200"/>
                <a:gd name="T5" fmla="*/ 20624 h 42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224" fill="none" extrusionOk="0">
                  <a:moveTo>
                    <a:pt x="28565" y="178"/>
                  </a:moveTo>
                  <a:cubicBezTo>
                    <a:pt x="37316" y="3159"/>
                    <a:pt x="43200" y="11379"/>
                    <a:pt x="43200" y="20624"/>
                  </a:cubicBezTo>
                  <a:cubicBezTo>
                    <a:pt x="43200" y="32553"/>
                    <a:pt x="33529" y="42224"/>
                    <a:pt x="21600" y="42224"/>
                  </a:cubicBezTo>
                  <a:cubicBezTo>
                    <a:pt x="9670" y="42224"/>
                    <a:pt x="0" y="32553"/>
                    <a:pt x="0" y="20624"/>
                  </a:cubicBezTo>
                  <a:cubicBezTo>
                    <a:pt x="-1" y="11168"/>
                    <a:pt x="6150" y="2811"/>
                    <a:pt x="15179" y="0"/>
                  </a:cubicBezTo>
                </a:path>
                <a:path w="43200" h="42224" stroke="0" extrusionOk="0">
                  <a:moveTo>
                    <a:pt x="28565" y="178"/>
                  </a:moveTo>
                  <a:cubicBezTo>
                    <a:pt x="37316" y="3159"/>
                    <a:pt x="43200" y="11379"/>
                    <a:pt x="43200" y="20624"/>
                  </a:cubicBezTo>
                  <a:cubicBezTo>
                    <a:pt x="43200" y="32553"/>
                    <a:pt x="33529" y="42224"/>
                    <a:pt x="21600" y="42224"/>
                  </a:cubicBezTo>
                  <a:cubicBezTo>
                    <a:pt x="9670" y="42224"/>
                    <a:pt x="0" y="32553"/>
                    <a:pt x="0" y="20624"/>
                  </a:cubicBezTo>
                  <a:cubicBezTo>
                    <a:pt x="-1" y="11168"/>
                    <a:pt x="6150" y="2811"/>
                    <a:pt x="15179" y="0"/>
                  </a:cubicBezTo>
                  <a:lnTo>
                    <a:pt x="21600" y="20624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none" w="sm" len="lg"/>
              <a:tailEnd type="triangle" w="sm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9036" name="Freeform 242"/>
            <p:cNvSpPr>
              <a:spLocks/>
            </p:cNvSpPr>
            <p:nvPr/>
          </p:nvSpPr>
          <p:spPr bwMode="auto">
            <a:xfrm>
              <a:off x="3521" y="2043"/>
              <a:ext cx="126" cy="223"/>
            </a:xfrm>
            <a:custGeom>
              <a:avLst/>
              <a:gdLst>
                <a:gd name="T0" fmla="*/ 152 w 123"/>
                <a:gd name="T1" fmla="*/ 0 h 211"/>
                <a:gd name="T2" fmla="*/ 133 w 123"/>
                <a:gd name="T3" fmla="*/ 22 h 211"/>
                <a:gd name="T4" fmla="*/ 115 w 123"/>
                <a:gd name="T5" fmla="*/ 41 h 211"/>
                <a:gd name="T6" fmla="*/ 91 w 123"/>
                <a:gd name="T7" fmla="*/ 60 h 211"/>
                <a:gd name="T8" fmla="*/ 76 w 123"/>
                <a:gd name="T9" fmla="*/ 79 h 211"/>
                <a:gd name="T10" fmla="*/ 54 w 123"/>
                <a:gd name="T11" fmla="*/ 95 h 211"/>
                <a:gd name="T12" fmla="*/ 48 w 123"/>
                <a:gd name="T13" fmla="*/ 130 h 211"/>
                <a:gd name="T14" fmla="*/ 45 w 123"/>
                <a:gd name="T15" fmla="*/ 202 h 211"/>
                <a:gd name="T16" fmla="*/ 40 w 123"/>
                <a:gd name="T17" fmla="*/ 297 h 211"/>
                <a:gd name="T18" fmla="*/ 39 w 123"/>
                <a:gd name="T19" fmla="*/ 348 h 211"/>
                <a:gd name="T20" fmla="*/ 0 w 123"/>
                <a:gd name="T21" fmla="*/ 115 h 211"/>
                <a:gd name="T22" fmla="*/ 97 w 123"/>
                <a:gd name="T23" fmla="*/ 4 h 211"/>
                <a:gd name="T24" fmla="*/ 152 w 123"/>
                <a:gd name="T25" fmla="*/ 0 h 2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3"/>
                <a:gd name="T40" fmla="*/ 0 h 211"/>
                <a:gd name="T41" fmla="*/ 123 w 123"/>
                <a:gd name="T42" fmla="*/ 211 h 21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3" h="211">
                  <a:moveTo>
                    <a:pt x="123" y="0"/>
                  </a:moveTo>
                  <a:lnTo>
                    <a:pt x="106" y="13"/>
                  </a:lnTo>
                  <a:lnTo>
                    <a:pt x="93" y="25"/>
                  </a:lnTo>
                  <a:lnTo>
                    <a:pt x="73" y="37"/>
                  </a:lnTo>
                  <a:lnTo>
                    <a:pt x="60" y="48"/>
                  </a:lnTo>
                  <a:lnTo>
                    <a:pt x="45" y="58"/>
                  </a:lnTo>
                  <a:lnTo>
                    <a:pt x="39" y="79"/>
                  </a:lnTo>
                  <a:lnTo>
                    <a:pt x="36" y="123"/>
                  </a:lnTo>
                  <a:lnTo>
                    <a:pt x="31" y="181"/>
                  </a:lnTo>
                  <a:lnTo>
                    <a:pt x="30" y="211"/>
                  </a:lnTo>
                  <a:lnTo>
                    <a:pt x="0" y="70"/>
                  </a:lnTo>
                  <a:lnTo>
                    <a:pt x="79" y="4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37" name="Freeform 243"/>
            <p:cNvSpPr>
              <a:spLocks/>
            </p:cNvSpPr>
            <p:nvPr/>
          </p:nvSpPr>
          <p:spPr bwMode="auto">
            <a:xfrm>
              <a:off x="3476" y="1920"/>
              <a:ext cx="145" cy="169"/>
            </a:xfrm>
            <a:custGeom>
              <a:avLst/>
              <a:gdLst>
                <a:gd name="T0" fmla="*/ 0 w 145"/>
                <a:gd name="T1" fmla="*/ 31 h 169"/>
                <a:gd name="T2" fmla="*/ 21 w 145"/>
                <a:gd name="T3" fmla="*/ 27 h 169"/>
                <a:gd name="T4" fmla="*/ 63 w 145"/>
                <a:gd name="T5" fmla="*/ 25 h 169"/>
                <a:gd name="T6" fmla="*/ 99 w 145"/>
                <a:gd name="T7" fmla="*/ 10 h 169"/>
                <a:gd name="T8" fmla="*/ 129 w 145"/>
                <a:gd name="T9" fmla="*/ 0 h 169"/>
                <a:gd name="T10" fmla="*/ 145 w 145"/>
                <a:gd name="T11" fmla="*/ 36 h 169"/>
                <a:gd name="T12" fmla="*/ 133 w 145"/>
                <a:gd name="T13" fmla="*/ 136 h 169"/>
                <a:gd name="T14" fmla="*/ 73 w 145"/>
                <a:gd name="T15" fmla="*/ 169 h 169"/>
                <a:gd name="T16" fmla="*/ 51 w 145"/>
                <a:gd name="T17" fmla="*/ 25 h 1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5"/>
                <a:gd name="T28" fmla="*/ 0 h 169"/>
                <a:gd name="T29" fmla="*/ 145 w 145"/>
                <a:gd name="T30" fmla="*/ 169 h 1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5" h="169">
                  <a:moveTo>
                    <a:pt x="0" y="31"/>
                  </a:moveTo>
                  <a:lnTo>
                    <a:pt x="21" y="27"/>
                  </a:lnTo>
                  <a:lnTo>
                    <a:pt x="63" y="25"/>
                  </a:lnTo>
                  <a:lnTo>
                    <a:pt x="99" y="10"/>
                  </a:lnTo>
                  <a:lnTo>
                    <a:pt x="129" y="0"/>
                  </a:lnTo>
                  <a:lnTo>
                    <a:pt x="145" y="36"/>
                  </a:lnTo>
                  <a:lnTo>
                    <a:pt x="133" y="136"/>
                  </a:lnTo>
                  <a:lnTo>
                    <a:pt x="73" y="169"/>
                  </a:lnTo>
                  <a:lnTo>
                    <a:pt x="51" y="25"/>
                  </a:lnTo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38" name="Freeform 244"/>
            <p:cNvSpPr>
              <a:spLocks/>
            </p:cNvSpPr>
            <p:nvPr/>
          </p:nvSpPr>
          <p:spPr bwMode="auto">
            <a:xfrm>
              <a:off x="3605" y="1921"/>
              <a:ext cx="30" cy="138"/>
            </a:xfrm>
            <a:custGeom>
              <a:avLst/>
              <a:gdLst>
                <a:gd name="T0" fmla="*/ 0 w 30"/>
                <a:gd name="T1" fmla="*/ 0 h 138"/>
                <a:gd name="T2" fmla="*/ 22 w 30"/>
                <a:gd name="T3" fmla="*/ 29 h 138"/>
                <a:gd name="T4" fmla="*/ 30 w 30"/>
                <a:gd name="T5" fmla="*/ 50 h 138"/>
                <a:gd name="T6" fmla="*/ 22 w 30"/>
                <a:gd name="T7" fmla="*/ 101 h 138"/>
                <a:gd name="T8" fmla="*/ 24 w 30"/>
                <a:gd name="T9" fmla="*/ 138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"/>
                <a:gd name="T16" fmla="*/ 0 h 138"/>
                <a:gd name="T17" fmla="*/ 30 w 30"/>
                <a:gd name="T18" fmla="*/ 138 h 1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" h="138">
                  <a:moveTo>
                    <a:pt x="0" y="0"/>
                  </a:moveTo>
                  <a:lnTo>
                    <a:pt x="22" y="29"/>
                  </a:lnTo>
                  <a:lnTo>
                    <a:pt x="30" y="50"/>
                  </a:lnTo>
                  <a:lnTo>
                    <a:pt x="22" y="101"/>
                  </a:lnTo>
                  <a:lnTo>
                    <a:pt x="24" y="138"/>
                  </a:lnTo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39" name="Freeform 245"/>
            <p:cNvSpPr>
              <a:spLocks/>
            </p:cNvSpPr>
            <p:nvPr/>
          </p:nvSpPr>
          <p:spPr bwMode="auto">
            <a:xfrm>
              <a:off x="3441" y="1918"/>
              <a:ext cx="161" cy="75"/>
            </a:xfrm>
            <a:custGeom>
              <a:avLst/>
              <a:gdLst>
                <a:gd name="T0" fmla="*/ 161 w 161"/>
                <a:gd name="T1" fmla="*/ 0 h 75"/>
                <a:gd name="T2" fmla="*/ 141 w 161"/>
                <a:gd name="T3" fmla="*/ 3 h 75"/>
                <a:gd name="T4" fmla="*/ 114 w 161"/>
                <a:gd name="T5" fmla="*/ 14 h 75"/>
                <a:gd name="T6" fmla="*/ 86 w 161"/>
                <a:gd name="T7" fmla="*/ 23 h 75"/>
                <a:gd name="T8" fmla="*/ 71 w 161"/>
                <a:gd name="T9" fmla="*/ 29 h 75"/>
                <a:gd name="T10" fmla="*/ 23 w 161"/>
                <a:gd name="T11" fmla="*/ 26 h 75"/>
                <a:gd name="T12" fmla="*/ 0 w 161"/>
                <a:gd name="T13" fmla="*/ 21 h 75"/>
                <a:gd name="T14" fmla="*/ 32 w 161"/>
                <a:gd name="T15" fmla="*/ 75 h 75"/>
                <a:gd name="T16" fmla="*/ 161 w 16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75"/>
                <a:gd name="T29" fmla="*/ 161 w 16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75">
                  <a:moveTo>
                    <a:pt x="161" y="0"/>
                  </a:moveTo>
                  <a:lnTo>
                    <a:pt x="141" y="3"/>
                  </a:lnTo>
                  <a:lnTo>
                    <a:pt x="114" y="14"/>
                  </a:lnTo>
                  <a:lnTo>
                    <a:pt x="86" y="23"/>
                  </a:lnTo>
                  <a:lnTo>
                    <a:pt x="71" y="29"/>
                  </a:lnTo>
                  <a:lnTo>
                    <a:pt x="23" y="26"/>
                  </a:lnTo>
                  <a:lnTo>
                    <a:pt x="0" y="21"/>
                  </a:lnTo>
                  <a:lnTo>
                    <a:pt x="32" y="75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40" name="Freeform 246"/>
            <p:cNvSpPr>
              <a:spLocks/>
            </p:cNvSpPr>
            <p:nvPr/>
          </p:nvSpPr>
          <p:spPr bwMode="auto">
            <a:xfrm>
              <a:off x="3707" y="1776"/>
              <a:ext cx="156" cy="138"/>
            </a:xfrm>
            <a:custGeom>
              <a:avLst/>
              <a:gdLst>
                <a:gd name="T0" fmla="*/ 156 w 156"/>
                <a:gd name="T1" fmla="*/ 0 h 138"/>
                <a:gd name="T2" fmla="*/ 105 w 156"/>
                <a:gd name="T3" fmla="*/ 19 h 138"/>
                <a:gd name="T4" fmla="*/ 88 w 156"/>
                <a:gd name="T5" fmla="*/ 27 h 138"/>
                <a:gd name="T6" fmla="*/ 69 w 156"/>
                <a:gd name="T7" fmla="*/ 42 h 138"/>
                <a:gd name="T8" fmla="*/ 49 w 156"/>
                <a:gd name="T9" fmla="*/ 57 h 138"/>
                <a:gd name="T10" fmla="*/ 24 w 156"/>
                <a:gd name="T11" fmla="*/ 72 h 138"/>
                <a:gd name="T12" fmla="*/ 0 w 156"/>
                <a:gd name="T13" fmla="*/ 138 h 138"/>
                <a:gd name="T14" fmla="*/ 156 w 156"/>
                <a:gd name="T15" fmla="*/ 0 h 13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6"/>
                <a:gd name="T25" fmla="*/ 0 h 138"/>
                <a:gd name="T26" fmla="*/ 156 w 156"/>
                <a:gd name="T27" fmla="*/ 138 h 13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6" h="138">
                  <a:moveTo>
                    <a:pt x="156" y="0"/>
                  </a:moveTo>
                  <a:lnTo>
                    <a:pt x="105" y="19"/>
                  </a:lnTo>
                  <a:lnTo>
                    <a:pt x="88" y="27"/>
                  </a:lnTo>
                  <a:lnTo>
                    <a:pt x="69" y="42"/>
                  </a:lnTo>
                  <a:lnTo>
                    <a:pt x="49" y="57"/>
                  </a:lnTo>
                  <a:lnTo>
                    <a:pt x="24" y="72"/>
                  </a:lnTo>
                  <a:lnTo>
                    <a:pt x="0" y="138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9041" name="Freeform 247"/>
            <p:cNvSpPr>
              <a:spLocks/>
            </p:cNvSpPr>
            <p:nvPr/>
          </p:nvSpPr>
          <p:spPr bwMode="auto">
            <a:xfrm>
              <a:off x="3737" y="1879"/>
              <a:ext cx="123" cy="71"/>
            </a:xfrm>
            <a:custGeom>
              <a:avLst/>
              <a:gdLst>
                <a:gd name="T0" fmla="*/ 123 w 123"/>
                <a:gd name="T1" fmla="*/ 0 h 71"/>
                <a:gd name="T2" fmla="*/ 94 w 123"/>
                <a:gd name="T3" fmla="*/ 23 h 71"/>
                <a:gd name="T4" fmla="*/ 61 w 123"/>
                <a:gd name="T5" fmla="*/ 42 h 71"/>
                <a:gd name="T6" fmla="*/ 34 w 123"/>
                <a:gd name="T7" fmla="*/ 63 h 71"/>
                <a:gd name="T8" fmla="*/ 0 w 123"/>
                <a:gd name="T9" fmla="*/ 71 h 71"/>
                <a:gd name="T10" fmla="*/ 111 w 123"/>
                <a:gd name="T11" fmla="*/ 5 h 71"/>
                <a:gd name="T12" fmla="*/ 123 w 123"/>
                <a:gd name="T13" fmla="*/ 0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3"/>
                <a:gd name="T22" fmla="*/ 0 h 71"/>
                <a:gd name="T23" fmla="*/ 123 w 123"/>
                <a:gd name="T24" fmla="*/ 71 h 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3" h="71">
                  <a:moveTo>
                    <a:pt x="123" y="0"/>
                  </a:moveTo>
                  <a:lnTo>
                    <a:pt x="94" y="23"/>
                  </a:lnTo>
                  <a:lnTo>
                    <a:pt x="61" y="42"/>
                  </a:lnTo>
                  <a:lnTo>
                    <a:pt x="34" y="63"/>
                  </a:lnTo>
                  <a:lnTo>
                    <a:pt x="0" y="71"/>
                  </a:lnTo>
                  <a:lnTo>
                    <a:pt x="111" y="5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1"/>
                </a:solidFill>
              </a:rPr>
              <a:t>守恒例题一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58900" y="2136775"/>
            <a:ext cx="2201863" cy="2043113"/>
            <a:chOff x="848" y="1343"/>
            <a:chExt cx="1387" cy="1287"/>
          </a:xfrm>
        </p:grpSpPr>
        <p:grpSp>
          <p:nvGrpSpPr>
            <p:cNvPr id="41076" name="Group 4"/>
            <p:cNvGrpSpPr>
              <a:grpSpLocks/>
            </p:cNvGrpSpPr>
            <p:nvPr/>
          </p:nvGrpSpPr>
          <p:grpSpPr bwMode="auto">
            <a:xfrm>
              <a:off x="848" y="1343"/>
              <a:ext cx="219" cy="969"/>
              <a:chOff x="870" y="1344"/>
              <a:chExt cx="219" cy="969"/>
            </a:xfrm>
          </p:grpSpPr>
          <p:sp>
            <p:nvSpPr>
              <p:cNvPr id="41081" name="Oval 5"/>
              <p:cNvSpPr>
                <a:spLocks noChangeArrowheads="1"/>
              </p:cNvSpPr>
              <p:nvPr/>
            </p:nvSpPr>
            <p:spPr bwMode="auto">
              <a:xfrm>
                <a:off x="939" y="1344"/>
                <a:ext cx="150" cy="966"/>
              </a:xfrm>
              <a:prstGeom prst="ellipse">
                <a:avLst/>
              </a:prstGeom>
              <a:solidFill>
                <a:srgbClr val="009E75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2" name="Oval 6"/>
              <p:cNvSpPr>
                <a:spLocks noChangeArrowheads="1"/>
              </p:cNvSpPr>
              <p:nvPr/>
            </p:nvSpPr>
            <p:spPr bwMode="auto">
              <a:xfrm>
                <a:off x="894" y="1347"/>
                <a:ext cx="147" cy="966"/>
              </a:xfrm>
              <a:prstGeom prst="ellipse">
                <a:avLst/>
              </a:pr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3" name="Freeform 7"/>
              <p:cNvSpPr>
                <a:spLocks/>
              </p:cNvSpPr>
              <p:nvPr/>
            </p:nvSpPr>
            <p:spPr bwMode="auto">
              <a:xfrm>
                <a:off x="936" y="1374"/>
                <a:ext cx="105" cy="909"/>
              </a:xfrm>
              <a:custGeom>
                <a:avLst/>
                <a:gdLst>
                  <a:gd name="T0" fmla="*/ 51 w 105"/>
                  <a:gd name="T1" fmla="*/ 0 h 909"/>
                  <a:gd name="T2" fmla="*/ 69 w 105"/>
                  <a:gd name="T3" fmla="*/ 39 h 909"/>
                  <a:gd name="T4" fmla="*/ 81 w 105"/>
                  <a:gd name="T5" fmla="*/ 108 h 909"/>
                  <a:gd name="T6" fmla="*/ 96 w 105"/>
                  <a:gd name="T7" fmla="*/ 207 h 909"/>
                  <a:gd name="T8" fmla="*/ 105 w 105"/>
                  <a:gd name="T9" fmla="*/ 294 h 909"/>
                  <a:gd name="T10" fmla="*/ 102 w 105"/>
                  <a:gd name="T11" fmla="*/ 369 h 909"/>
                  <a:gd name="T12" fmla="*/ 102 w 105"/>
                  <a:gd name="T13" fmla="*/ 501 h 909"/>
                  <a:gd name="T14" fmla="*/ 105 w 105"/>
                  <a:gd name="T15" fmla="*/ 546 h 909"/>
                  <a:gd name="T16" fmla="*/ 96 w 105"/>
                  <a:gd name="T17" fmla="*/ 684 h 909"/>
                  <a:gd name="T18" fmla="*/ 84 w 105"/>
                  <a:gd name="T19" fmla="*/ 783 h 909"/>
                  <a:gd name="T20" fmla="*/ 69 w 105"/>
                  <a:gd name="T21" fmla="*/ 870 h 909"/>
                  <a:gd name="T22" fmla="*/ 57 w 105"/>
                  <a:gd name="T23" fmla="*/ 909 h 909"/>
                  <a:gd name="T24" fmla="*/ 45 w 105"/>
                  <a:gd name="T25" fmla="*/ 891 h 909"/>
                  <a:gd name="T26" fmla="*/ 36 w 105"/>
                  <a:gd name="T27" fmla="*/ 852 h 909"/>
                  <a:gd name="T28" fmla="*/ 24 w 105"/>
                  <a:gd name="T29" fmla="*/ 786 h 909"/>
                  <a:gd name="T30" fmla="*/ 12 w 105"/>
                  <a:gd name="T31" fmla="*/ 714 h 909"/>
                  <a:gd name="T32" fmla="*/ 9 w 105"/>
                  <a:gd name="T33" fmla="*/ 645 h 909"/>
                  <a:gd name="T34" fmla="*/ 3 w 105"/>
                  <a:gd name="T35" fmla="*/ 564 h 909"/>
                  <a:gd name="T36" fmla="*/ 0 w 105"/>
                  <a:gd name="T37" fmla="*/ 465 h 909"/>
                  <a:gd name="T38" fmla="*/ 6 w 105"/>
                  <a:gd name="T39" fmla="*/ 372 h 909"/>
                  <a:gd name="T40" fmla="*/ 3 w 105"/>
                  <a:gd name="T41" fmla="*/ 312 h 909"/>
                  <a:gd name="T42" fmla="*/ 12 w 105"/>
                  <a:gd name="T43" fmla="*/ 207 h 909"/>
                  <a:gd name="T44" fmla="*/ 27 w 105"/>
                  <a:gd name="T45" fmla="*/ 126 h 909"/>
                  <a:gd name="T46" fmla="*/ 30 w 105"/>
                  <a:gd name="T47" fmla="*/ 75 h 909"/>
                  <a:gd name="T48" fmla="*/ 42 w 105"/>
                  <a:gd name="T49" fmla="*/ 33 h 909"/>
                  <a:gd name="T50" fmla="*/ 51 w 105"/>
                  <a:gd name="T51" fmla="*/ 0 h 90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05"/>
                  <a:gd name="T79" fmla="*/ 0 h 909"/>
                  <a:gd name="T80" fmla="*/ 105 w 105"/>
                  <a:gd name="T81" fmla="*/ 909 h 90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05" h="909">
                    <a:moveTo>
                      <a:pt x="51" y="0"/>
                    </a:moveTo>
                    <a:lnTo>
                      <a:pt x="69" y="39"/>
                    </a:lnTo>
                    <a:lnTo>
                      <a:pt x="81" y="108"/>
                    </a:lnTo>
                    <a:lnTo>
                      <a:pt x="96" y="207"/>
                    </a:lnTo>
                    <a:lnTo>
                      <a:pt x="105" y="294"/>
                    </a:lnTo>
                    <a:lnTo>
                      <a:pt x="102" y="369"/>
                    </a:lnTo>
                    <a:lnTo>
                      <a:pt x="102" y="501"/>
                    </a:lnTo>
                    <a:lnTo>
                      <a:pt x="105" y="546"/>
                    </a:lnTo>
                    <a:lnTo>
                      <a:pt x="96" y="684"/>
                    </a:lnTo>
                    <a:lnTo>
                      <a:pt x="84" y="783"/>
                    </a:lnTo>
                    <a:lnTo>
                      <a:pt x="69" y="870"/>
                    </a:lnTo>
                    <a:lnTo>
                      <a:pt x="57" y="909"/>
                    </a:lnTo>
                    <a:lnTo>
                      <a:pt x="45" y="891"/>
                    </a:lnTo>
                    <a:lnTo>
                      <a:pt x="36" y="852"/>
                    </a:lnTo>
                    <a:lnTo>
                      <a:pt x="24" y="786"/>
                    </a:lnTo>
                    <a:lnTo>
                      <a:pt x="12" y="714"/>
                    </a:lnTo>
                    <a:lnTo>
                      <a:pt x="9" y="645"/>
                    </a:lnTo>
                    <a:lnTo>
                      <a:pt x="3" y="564"/>
                    </a:lnTo>
                    <a:lnTo>
                      <a:pt x="0" y="465"/>
                    </a:lnTo>
                    <a:lnTo>
                      <a:pt x="6" y="372"/>
                    </a:lnTo>
                    <a:lnTo>
                      <a:pt x="3" y="312"/>
                    </a:lnTo>
                    <a:lnTo>
                      <a:pt x="12" y="207"/>
                    </a:lnTo>
                    <a:lnTo>
                      <a:pt x="27" y="126"/>
                    </a:lnTo>
                    <a:lnTo>
                      <a:pt x="30" y="75"/>
                    </a:lnTo>
                    <a:lnTo>
                      <a:pt x="42" y="33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4" name="Freeform 8"/>
              <p:cNvSpPr>
                <a:spLocks/>
              </p:cNvSpPr>
              <p:nvPr/>
            </p:nvSpPr>
            <p:spPr bwMode="auto">
              <a:xfrm>
                <a:off x="935" y="2256"/>
                <a:ext cx="82" cy="56"/>
              </a:xfrm>
              <a:custGeom>
                <a:avLst/>
                <a:gdLst>
                  <a:gd name="T0" fmla="*/ 28 w 82"/>
                  <a:gd name="T1" fmla="*/ 56 h 56"/>
                  <a:gd name="T2" fmla="*/ 82 w 82"/>
                  <a:gd name="T3" fmla="*/ 54 h 56"/>
                  <a:gd name="T4" fmla="*/ 69 w 82"/>
                  <a:gd name="T5" fmla="*/ 44 h 56"/>
                  <a:gd name="T6" fmla="*/ 55 w 82"/>
                  <a:gd name="T7" fmla="*/ 29 h 56"/>
                  <a:gd name="T8" fmla="*/ 46 w 82"/>
                  <a:gd name="T9" fmla="*/ 0 h 56"/>
                  <a:gd name="T10" fmla="*/ 0 w 82"/>
                  <a:gd name="T11" fmla="*/ 3 h 56"/>
                  <a:gd name="T12" fmla="*/ 7 w 82"/>
                  <a:gd name="T13" fmla="*/ 26 h 56"/>
                  <a:gd name="T14" fmla="*/ 16 w 82"/>
                  <a:gd name="T15" fmla="*/ 45 h 56"/>
                  <a:gd name="T16" fmla="*/ 28 w 82"/>
                  <a:gd name="T17" fmla="*/ 56 h 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2"/>
                  <a:gd name="T28" fmla="*/ 0 h 56"/>
                  <a:gd name="T29" fmla="*/ 82 w 82"/>
                  <a:gd name="T30" fmla="*/ 56 h 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2" h="56">
                    <a:moveTo>
                      <a:pt x="28" y="56"/>
                    </a:moveTo>
                    <a:lnTo>
                      <a:pt x="82" y="54"/>
                    </a:lnTo>
                    <a:lnTo>
                      <a:pt x="69" y="44"/>
                    </a:lnTo>
                    <a:lnTo>
                      <a:pt x="55" y="29"/>
                    </a:lnTo>
                    <a:lnTo>
                      <a:pt x="46" y="0"/>
                    </a:lnTo>
                    <a:lnTo>
                      <a:pt x="0" y="3"/>
                    </a:lnTo>
                    <a:lnTo>
                      <a:pt x="7" y="26"/>
                    </a:lnTo>
                    <a:lnTo>
                      <a:pt x="16" y="45"/>
                    </a:lnTo>
                    <a:lnTo>
                      <a:pt x="28" y="56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5" name="Freeform 9"/>
              <p:cNvSpPr>
                <a:spLocks/>
              </p:cNvSpPr>
              <p:nvPr/>
            </p:nvSpPr>
            <p:spPr bwMode="auto">
              <a:xfrm>
                <a:off x="931" y="1344"/>
                <a:ext cx="86" cy="72"/>
              </a:xfrm>
              <a:custGeom>
                <a:avLst/>
                <a:gdLst>
                  <a:gd name="T0" fmla="*/ 26 w 90"/>
                  <a:gd name="T1" fmla="*/ 0 h 72"/>
                  <a:gd name="T2" fmla="*/ 60 w 90"/>
                  <a:gd name="T3" fmla="*/ 0 h 72"/>
                  <a:gd name="T4" fmla="*/ 50 w 90"/>
                  <a:gd name="T5" fmla="*/ 6 h 72"/>
                  <a:gd name="T6" fmla="*/ 44 w 90"/>
                  <a:gd name="T7" fmla="*/ 21 h 72"/>
                  <a:gd name="T8" fmla="*/ 38 w 90"/>
                  <a:gd name="T9" fmla="*/ 39 h 72"/>
                  <a:gd name="T10" fmla="*/ 32 w 90"/>
                  <a:gd name="T11" fmla="*/ 60 h 72"/>
                  <a:gd name="T12" fmla="*/ 30 w 90"/>
                  <a:gd name="T13" fmla="*/ 72 h 72"/>
                  <a:gd name="T14" fmla="*/ 0 w 90"/>
                  <a:gd name="T15" fmla="*/ 71 h 72"/>
                  <a:gd name="T16" fmla="*/ 8 w 90"/>
                  <a:gd name="T17" fmla="*/ 45 h 72"/>
                  <a:gd name="T18" fmla="*/ 11 w 90"/>
                  <a:gd name="T19" fmla="*/ 27 h 72"/>
                  <a:gd name="T20" fmla="*/ 18 w 90"/>
                  <a:gd name="T21" fmla="*/ 12 h 72"/>
                  <a:gd name="T22" fmla="*/ 26 w 90"/>
                  <a:gd name="T23" fmla="*/ 0 h 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0"/>
                  <a:gd name="T37" fmla="*/ 0 h 72"/>
                  <a:gd name="T38" fmla="*/ 90 w 90"/>
                  <a:gd name="T39" fmla="*/ 72 h 7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0" h="72">
                    <a:moveTo>
                      <a:pt x="38" y="0"/>
                    </a:moveTo>
                    <a:lnTo>
                      <a:pt x="90" y="0"/>
                    </a:lnTo>
                    <a:lnTo>
                      <a:pt x="75" y="6"/>
                    </a:lnTo>
                    <a:lnTo>
                      <a:pt x="66" y="21"/>
                    </a:lnTo>
                    <a:lnTo>
                      <a:pt x="57" y="39"/>
                    </a:lnTo>
                    <a:lnTo>
                      <a:pt x="50" y="60"/>
                    </a:lnTo>
                    <a:lnTo>
                      <a:pt x="45" y="72"/>
                    </a:lnTo>
                    <a:lnTo>
                      <a:pt x="0" y="71"/>
                    </a:lnTo>
                    <a:lnTo>
                      <a:pt x="8" y="45"/>
                    </a:lnTo>
                    <a:lnTo>
                      <a:pt x="17" y="27"/>
                    </a:lnTo>
                    <a:lnTo>
                      <a:pt x="27" y="12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6" name="Rectangle 10"/>
              <p:cNvSpPr>
                <a:spLocks noChangeArrowheads="1"/>
              </p:cNvSpPr>
              <p:nvPr/>
            </p:nvSpPr>
            <p:spPr bwMode="auto">
              <a:xfrm>
                <a:off x="876" y="1673"/>
                <a:ext cx="79" cy="36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7" name="Rectangle 11"/>
              <p:cNvSpPr>
                <a:spLocks noChangeArrowheads="1"/>
              </p:cNvSpPr>
              <p:nvPr/>
            </p:nvSpPr>
            <p:spPr bwMode="auto">
              <a:xfrm>
                <a:off x="878" y="1602"/>
                <a:ext cx="72" cy="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88" name="AutoShape 12"/>
              <p:cNvSpPr>
                <a:spLocks noChangeArrowheads="1"/>
              </p:cNvSpPr>
              <p:nvPr/>
            </p:nvSpPr>
            <p:spPr bwMode="auto">
              <a:xfrm rot="167944" flipV="1">
                <a:off x="870" y="1511"/>
                <a:ext cx="120" cy="199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41077" name="Group 13"/>
            <p:cNvGrpSpPr>
              <a:grpSpLocks/>
            </p:cNvGrpSpPr>
            <p:nvPr/>
          </p:nvGrpSpPr>
          <p:grpSpPr bwMode="auto">
            <a:xfrm>
              <a:off x="1150" y="2430"/>
              <a:ext cx="340" cy="191"/>
              <a:chOff x="1032" y="2454"/>
              <a:chExt cx="340" cy="191"/>
            </a:xfrm>
          </p:grpSpPr>
          <p:sp>
            <p:nvSpPr>
              <p:cNvPr id="41079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2" y="2454"/>
                <a:ext cx="21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41080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1" y="2523"/>
                <a:ext cx="151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078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1963" y="2396"/>
              <a:ext cx="272" cy="2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静</a:t>
              </a:r>
            </a:p>
          </p:txBody>
        </p:sp>
      </p:grpSp>
      <p:sp>
        <p:nvSpPr>
          <p:cNvPr id="40964" name="Rectangle 17" descr="新闻纸"/>
          <p:cNvSpPr>
            <a:spLocks noChangeArrowheads="1"/>
          </p:cNvSpPr>
          <p:nvPr/>
        </p:nvSpPr>
        <p:spPr bwMode="auto">
          <a:xfrm>
            <a:off x="12700" y="4763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0965" name="Rectangle 18" descr="新闻纸"/>
          <p:cNvSpPr>
            <a:spLocks noChangeArrowheads="1"/>
          </p:cNvSpPr>
          <p:nvPr/>
        </p:nvSpPr>
        <p:spPr bwMode="auto">
          <a:xfrm>
            <a:off x="0" y="6645275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12725" y="293689"/>
            <a:ext cx="4183063" cy="3417888"/>
            <a:chOff x="126" y="174"/>
            <a:chExt cx="2635" cy="2153"/>
          </a:xfrm>
        </p:grpSpPr>
        <p:sp>
          <p:nvSpPr>
            <p:cNvPr id="41053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719" y="203"/>
              <a:ext cx="590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grpSp>
          <p:nvGrpSpPr>
            <p:cNvPr id="41054" name="Group 21"/>
            <p:cNvGrpSpPr>
              <a:grpSpLocks/>
            </p:cNvGrpSpPr>
            <p:nvPr/>
          </p:nvGrpSpPr>
          <p:grpSpPr bwMode="auto">
            <a:xfrm>
              <a:off x="126" y="183"/>
              <a:ext cx="500" cy="256"/>
              <a:chOff x="127" y="728"/>
              <a:chExt cx="437" cy="256"/>
            </a:xfrm>
          </p:grpSpPr>
          <p:sp>
            <p:nvSpPr>
              <p:cNvPr id="41074" name="Oval 22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75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</a:p>
            </p:txBody>
          </p:sp>
        </p:grpSp>
        <p:sp>
          <p:nvSpPr>
            <p:cNvPr id="60440" name="Rectangle 24"/>
            <p:cNvSpPr>
              <a:spLocks noChangeArrowheads="1"/>
            </p:cNvSpPr>
            <p:nvPr/>
          </p:nvSpPr>
          <p:spPr bwMode="auto">
            <a:xfrm>
              <a:off x="901" y="1742"/>
              <a:ext cx="709" cy="158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0441" name="Rectangle 25"/>
            <p:cNvSpPr>
              <a:spLocks noChangeArrowheads="1"/>
            </p:cNvSpPr>
            <p:nvPr/>
          </p:nvSpPr>
          <p:spPr bwMode="auto">
            <a:xfrm>
              <a:off x="1153" y="1324"/>
              <a:ext cx="315" cy="1002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0442" name="Rectangle 26"/>
            <p:cNvSpPr>
              <a:spLocks noChangeArrowheads="1"/>
            </p:cNvSpPr>
            <p:nvPr/>
          </p:nvSpPr>
          <p:spPr bwMode="auto">
            <a:xfrm>
              <a:off x="1470" y="1571"/>
              <a:ext cx="141" cy="497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0443" name="Rectangle 27"/>
            <p:cNvSpPr>
              <a:spLocks noChangeArrowheads="1"/>
            </p:cNvSpPr>
            <p:nvPr/>
          </p:nvSpPr>
          <p:spPr bwMode="auto">
            <a:xfrm flipH="1">
              <a:off x="1809" y="1751"/>
              <a:ext cx="701" cy="16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0444" name="Rectangle 28"/>
            <p:cNvSpPr>
              <a:spLocks noChangeArrowheads="1"/>
            </p:cNvSpPr>
            <p:nvPr/>
          </p:nvSpPr>
          <p:spPr bwMode="auto">
            <a:xfrm flipH="1">
              <a:off x="1936" y="1325"/>
              <a:ext cx="315" cy="1002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0445" name="Rectangle 29"/>
            <p:cNvSpPr>
              <a:spLocks noChangeArrowheads="1"/>
            </p:cNvSpPr>
            <p:nvPr/>
          </p:nvSpPr>
          <p:spPr bwMode="auto">
            <a:xfrm flipH="1">
              <a:off x="1792" y="1579"/>
              <a:ext cx="141" cy="497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1061" name="AutoShape 30"/>
            <p:cNvSpPr>
              <a:spLocks/>
            </p:cNvSpPr>
            <p:nvPr/>
          </p:nvSpPr>
          <p:spPr bwMode="auto">
            <a:xfrm rot="5400000">
              <a:off x="1211" y="839"/>
              <a:ext cx="143" cy="709"/>
            </a:xfrm>
            <a:prstGeom prst="leftBrace">
              <a:avLst>
                <a:gd name="adj1" fmla="val 41317"/>
                <a:gd name="adj2" fmla="val 5011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062" name="AutoShape 31"/>
            <p:cNvSpPr>
              <a:spLocks/>
            </p:cNvSpPr>
            <p:nvPr/>
          </p:nvSpPr>
          <p:spPr bwMode="auto">
            <a:xfrm rot="5400000">
              <a:off x="2069" y="852"/>
              <a:ext cx="120" cy="695"/>
            </a:xfrm>
            <a:prstGeom prst="leftBrace">
              <a:avLst>
                <a:gd name="adj1" fmla="val 48264"/>
                <a:gd name="adj2" fmla="val 5011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1063" name="Group 32"/>
            <p:cNvGrpSpPr>
              <a:grpSpLocks/>
            </p:cNvGrpSpPr>
            <p:nvPr/>
          </p:nvGrpSpPr>
          <p:grpSpPr bwMode="auto">
            <a:xfrm>
              <a:off x="1160" y="794"/>
              <a:ext cx="290" cy="210"/>
              <a:chOff x="995" y="779"/>
              <a:chExt cx="290" cy="210"/>
            </a:xfrm>
          </p:grpSpPr>
          <p:sp>
            <p:nvSpPr>
              <p:cNvPr id="41072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4" y="865"/>
                <a:ext cx="151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73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5" y="779"/>
                <a:ext cx="18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64" name="Group 35"/>
            <p:cNvGrpSpPr>
              <a:grpSpLocks/>
            </p:cNvGrpSpPr>
            <p:nvPr/>
          </p:nvGrpSpPr>
          <p:grpSpPr bwMode="auto">
            <a:xfrm>
              <a:off x="1997" y="813"/>
              <a:ext cx="281" cy="210"/>
              <a:chOff x="2101" y="781"/>
              <a:chExt cx="281" cy="210"/>
            </a:xfrm>
          </p:grpSpPr>
          <p:sp>
            <p:nvSpPr>
              <p:cNvPr id="41070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8" y="874"/>
                <a:ext cx="15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1071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1" y="781"/>
                <a:ext cx="18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65" name="Group 38"/>
            <p:cNvGrpSpPr>
              <a:grpSpLocks/>
            </p:cNvGrpSpPr>
            <p:nvPr/>
          </p:nvGrpSpPr>
          <p:grpSpPr bwMode="auto">
            <a:xfrm>
              <a:off x="1612" y="1578"/>
              <a:ext cx="189" cy="504"/>
              <a:chOff x="1589" y="1429"/>
              <a:chExt cx="189" cy="504"/>
            </a:xfrm>
          </p:grpSpPr>
          <p:sp>
            <p:nvSpPr>
              <p:cNvPr id="41068" name="Rectangle 39" descr="大棋盘"/>
              <p:cNvSpPr>
                <a:spLocks noChangeArrowheads="1"/>
              </p:cNvSpPr>
              <p:nvPr/>
            </p:nvSpPr>
            <p:spPr bwMode="auto">
              <a:xfrm>
                <a:off x="1589" y="1429"/>
                <a:ext cx="29" cy="495"/>
              </a:xfrm>
              <a:prstGeom prst="rect">
                <a:avLst/>
              </a:prstGeom>
              <a:pattFill prst="lgCheck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69" name="Rectangle 40" descr="大棋盘"/>
              <p:cNvSpPr>
                <a:spLocks noChangeArrowheads="1"/>
              </p:cNvSpPr>
              <p:nvPr/>
            </p:nvSpPr>
            <p:spPr bwMode="auto">
              <a:xfrm flipH="1">
                <a:off x="1749" y="1438"/>
                <a:ext cx="29" cy="495"/>
              </a:xfrm>
              <a:prstGeom prst="rect">
                <a:avLst/>
              </a:prstGeom>
              <a:pattFill prst="lgCheck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1066" name="Text Box 41"/>
            <p:cNvSpPr txBox="1">
              <a:spLocks noChangeArrowheads="1"/>
            </p:cNvSpPr>
            <p:nvPr/>
          </p:nvSpPr>
          <p:spPr bwMode="auto">
            <a:xfrm>
              <a:off x="1388" y="174"/>
              <a:ext cx="137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华文中宋" pitchFamily="2" charset="-122"/>
                  <a:ea typeface="华文中宋" pitchFamily="2" charset="-122"/>
                </a:rPr>
                <a:t>A</a:t>
              </a:r>
              <a:r>
                <a:rPr lang="zh-CN" altLang="en-US" sz="2000" b="1" dirty="0">
                  <a:latin typeface="华文中宋" pitchFamily="2" charset="-122"/>
                  <a:ea typeface="华文中宋" pitchFamily="2" charset="-122"/>
                </a:rPr>
                <a:t>、</a:t>
              </a:r>
              <a:r>
                <a:rPr lang="en-US" altLang="zh-CN" sz="2000" b="1" dirty="0">
                  <a:latin typeface="华文中宋" pitchFamily="2" charset="-122"/>
                  <a:ea typeface="华文中宋" pitchFamily="2" charset="-122"/>
                </a:rPr>
                <a:t>B</a:t>
              </a:r>
              <a:r>
                <a:rPr lang="zh-CN" altLang="en-US" sz="2000" b="1" dirty="0">
                  <a:latin typeface="华文中宋" pitchFamily="2" charset="-122"/>
                  <a:ea typeface="华文中宋" pitchFamily="2" charset="-122"/>
                </a:rPr>
                <a:t>两轮共轴</a:t>
              </a:r>
            </a:p>
          </p:txBody>
        </p:sp>
        <p:sp>
          <p:nvSpPr>
            <p:cNvPr id="41067" name="Text Box 42"/>
            <p:cNvSpPr txBox="1">
              <a:spLocks noChangeArrowheads="1"/>
            </p:cNvSpPr>
            <p:nvPr/>
          </p:nvSpPr>
          <p:spPr bwMode="auto">
            <a:xfrm>
              <a:off x="875" y="339"/>
              <a:ext cx="179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A</a:t>
              </a:r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以</a:t>
              </a:r>
              <a:r>
                <a:rPr lang="en-US" altLang="zh-CN" sz="3200" b="1">
                  <a:latin typeface="Symbol" pitchFamily="18" charset="2"/>
                </a:rPr>
                <a:t>w</a:t>
              </a:r>
              <a:r>
                <a:rPr lang="en-US" altLang="zh-CN" sz="1400" b="1">
                  <a:latin typeface="Symbol" pitchFamily="18" charset="2"/>
                </a:rPr>
                <a:t>A</a:t>
              </a:r>
              <a:r>
                <a:rPr lang="zh-CN" altLang="en-US" b="1">
                  <a:latin typeface="Symbol" pitchFamily="18" charset="2"/>
                  <a:ea typeface="华文中宋" pitchFamily="2" charset="-122"/>
                </a:rPr>
                <a:t>作惯性转动</a:t>
              </a:r>
              <a:endParaRPr lang="zh-CN" altLang="en-US" b="1">
                <a:latin typeface="Calibri" pitchFamily="34" charset="0"/>
                <a:ea typeface="华文中宋" pitchFamily="2" charset="-122"/>
              </a:endParaRP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271463" y="4289425"/>
            <a:ext cx="8601075" cy="2141538"/>
            <a:chOff x="163" y="2699"/>
            <a:chExt cx="5418" cy="1349"/>
          </a:xfrm>
        </p:grpSpPr>
        <p:grpSp>
          <p:nvGrpSpPr>
            <p:cNvPr id="40996" name="Group 44"/>
            <p:cNvGrpSpPr>
              <a:grpSpLocks/>
            </p:cNvGrpSpPr>
            <p:nvPr/>
          </p:nvGrpSpPr>
          <p:grpSpPr bwMode="auto">
            <a:xfrm>
              <a:off x="163" y="2719"/>
              <a:ext cx="373" cy="1193"/>
              <a:chOff x="147" y="2907"/>
              <a:chExt cx="326" cy="1059"/>
            </a:xfrm>
          </p:grpSpPr>
          <p:sp>
            <p:nvSpPr>
              <p:cNvPr id="41050" name="Rectangle 45" descr="栎木"/>
              <p:cNvSpPr>
                <a:spLocks noChangeArrowheads="1"/>
              </p:cNvSpPr>
              <p:nvPr/>
            </p:nvSpPr>
            <p:spPr bwMode="auto">
              <a:xfrm flipH="1">
                <a:off x="147" y="2907"/>
                <a:ext cx="326" cy="1059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051" name="WordArt 46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11" y="3109"/>
                <a:ext cx="388" cy="192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41052" name="WordArt 47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08" y="3572"/>
                <a:ext cx="407" cy="189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40997" name="Text Box 48"/>
            <p:cNvSpPr txBox="1">
              <a:spLocks noChangeArrowheads="1"/>
            </p:cNvSpPr>
            <p:nvPr/>
          </p:nvSpPr>
          <p:spPr bwMode="auto">
            <a:xfrm>
              <a:off x="656" y="2699"/>
              <a:ext cx="482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华文中宋" pitchFamily="2" charset="-122"/>
                  <a:ea typeface="华文中宋" pitchFamily="2" charset="-122"/>
                </a:rPr>
                <a:t>    </a:t>
              </a:r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以</a:t>
              </a:r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A</a:t>
              </a:r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、</a:t>
              </a:r>
              <a:r>
                <a:rPr lang="en-US" altLang="zh-CN" b="1">
                  <a:latin typeface="华文中宋" pitchFamily="2" charset="-122"/>
                  <a:ea typeface="华文中宋" pitchFamily="2" charset="-122"/>
                </a:rPr>
                <a:t>B</a:t>
              </a:r>
              <a:r>
                <a:rPr lang="zh-CN" altLang="en-US" b="1">
                  <a:latin typeface="华文中宋" pitchFamily="2" charset="-122"/>
                  <a:ea typeface="华文中宋" pitchFamily="2" charset="-122"/>
                </a:rPr>
                <a:t>为系统，忽略轴摩擦，脱离驱动力矩后，系统受合外力矩为零，角动量守恒。</a:t>
              </a:r>
            </a:p>
          </p:txBody>
        </p:sp>
        <p:sp>
          <p:nvSpPr>
            <p:cNvPr id="40998" name="Text Box 49"/>
            <p:cNvSpPr txBox="1">
              <a:spLocks noChangeArrowheads="1"/>
            </p:cNvSpPr>
            <p:nvPr/>
          </p:nvSpPr>
          <p:spPr bwMode="auto">
            <a:xfrm>
              <a:off x="718" y="3322"/>
              <a:ext cx="10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初态角动量</a:t>
              </a:r>
            </a:p>
          </p:txBody>
        </p:sp>
        <p:grpSp>
          <p:nvGrpSpPr>
            <p:cNvPr id="40999" name="Group 50"/>
            <p:cNvGrpSpPr>
              <a:grpSpLocks/>
            </p:cNvGrpSpPr>
            <p:nvPr/>
          </p:nvGrpSpPr>
          <p:grpSpPr bwMode="auto">
            <a:xfrm>
              <a:off x="1956" y="3362"/>
              <a:ext cx="340" cy="191"/>
              <a:chOff x="1032" y="2454"/>
              <a:chExt cx="340" cy="191"/>
            </a:xfrm>
          </p:grpSpPr>
          <p:sp>
            <p:nvSpPr>
              <p:cNvPr id="41048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2" y="2454"/>
                <a:ext cx="21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41049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1" y="2523"/>
                <a:ext cx="151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00" name="Group 53"/>
            <p:cNvGrpSpPr>
              <a:grpSpLocks/>
            </p:cNvGrpSpPr>
            <p:nvPr/>
          </p:nvGrpSpPr>
          <p:grpSpPr bwMode="auto">
            <a:xfrm>
              <a:off x="1627" y="3344"/>
              <a:ext cx="290" cy="210"/>
              <a:chOff x="995" y="779"/>
              <a:chExt cx="290" cy="210"/>
            </a:xfrm>
          </p:grpSpPr>
          <p:sp>
            <p:nvSpPr>
              <p:cNvPr id="41046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4" y="865"/>
                <a:ext cx="151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47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5" y="779"/>
                <a:ext cx="18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001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349" y="3387"/>
              <a:ext cx="144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41002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557" y="3360"/>
              <a:ext cx="120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1003" name="Group 58"/>
            <p:cNvGrpSpPr>
              <a:grpSpLocks/>
            </p:cNvGrpSpPr>
            <p:nvPr/>
          </p:nvGrpSpPr>
          <p:grpSpPr bwMode="auto">
            <a:xfrm>
              <a:off x="2751" y="3434"/>
              <a:ext cx="151" cy="53"/>
              <a:chOff x="1260" y="2371"/>
              <a:chExt cx="151" cy="53"/>
            </a:xfrm>
          </p:grpSpPr>
          <p:sp>
            <p:nvSpPr>
              <p:cNvPr id="41044" name="Line 5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5" name="Line 6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04" name="Group 61"/>
            <p:cNvGrpSpPr>
              <a:grpSpLocks/>
            </p:cNvGrpSpPr>
            <p:nvPr/>
          </p:nvGrpSpPr>
          <p:grpSpPr bwMode="auto">
            <a:xfrm>
              <a:off x="2960" y="3315"/>
              <a:ext cx="1032" cy="254"/>
              <a:chOff x="2960" y="3315"/>
              <a:chExt cx="1032" cy="254"/>
            </a:xfrm>
          </p:grpSpPr>
          <p:sp>
            <p:nvSpPr>
              <p:cNvPr id="41035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0" y="3379"/>
                <a:ext cx="86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036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6" y="3338"/>
                <a:ext cx="86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1037" name="Group 64"/>
              <p:cNvGrpSpPr>
                <a:grpSpLocks/>
              </p:cNvGrpSpPr>
              <p:nvPr/>
            </p:nvGrpSpPr>
            <p:grpSpPr bwMode="auto">
              <a:xfrm>
                <a:off x="3071" y="3343"/>
                <a:ext cx="290" cy="210"/>
                <a:chOff x="995" y="779"/>
                <a:chExt cx="290" cy="210"/>
              </a:xfrm>
            </p:grpSpPr>
            <p:sp>
              <p:nvSpPr>
                <p:cNvPr id="41042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4" y="865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3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95" y="779"/>
                  <a:ext cx="186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038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3" y="3388"/>
                <a:ext cx="144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41039" name="Group 68"/>
              <p:cNvGrpSpPr>
                <a:grpSpLocks/>
              </p:cNvGrpSpPr>
              <p:nvPr/>
            </p:nvGrpSpPr>
            <p:grpSpPr bwMode="auto">
              <a:xfrm>
                <a:off x="3583" y="3315"/>
                <a:ext cx="281" cy="210"/>
                <a:chOff x="2101" y="781"/>
                <a:chExt cx="281" cy="210"/>
              </a:xfrm>
            </p:grpSpPr>
            <p:sp>
              <p:nvSpPr>
                <p:cNvPr id="41040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8" y="874"/>
                  <a:ext cx="154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991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1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1" y="781"/>
                  <a:ext cx="186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1005" name="Group 71"/>
            <p:cNvGrpSpPr>
              <a:grpSpLocks/>
            </p:cNvGrpSpPr>
            <p:nvPr/>
          </p:nvGrpSpPr>
          <p:grpSpPr bwMode="auto">
            <a:xfrm>
              <a:off x="4041" y="3331"/>
              <a:ext cx="487" cy="175"/>
              <a:chOff x="4134" y="2439"/>
              <a:chExt cx="487" cy="175"/>
            </a:xfrm>
          </p:grpSpPr>
          <p:sp>
            <p:nvSpPr>
              <p:cNvPr id="4103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4" y="2439"/>
                <a:ext cx="21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41033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5" y="2502"/>
                <a:ext cx="151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34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499"/>
                <a:ext cx="15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006" name="Text Box 75"/>
            <p:cNvSpPr txBox="1">
              <a:spLocks noChangeArrowheads="1"/>
            </p:cNvSpPr>
            <p:nvPr/>
          </p:nvSpPr>
          <p:spPr bwMode="auto">
            <a:xfrm>
              <a:off x="4570" y="3283"/>
              <a:ext cx="10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末</a:t>
              </a: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态角动量</a:t>
              </a:r>
            </a:p>
          </p:txBody>
        </p:sp>
        <p:sp>
          <p:nvSpPr>
            <p:cNvPr id="41007" name="Text Box 76"/>
            <p:cNvSpPr txBox="1">
              <a:spLocks noChangeArrowheads="1"/>
            </p:cNvSpPr>
            <p:nvPr/>
          </p:nvSpPr>
          <p:spPr bwMode="auto">
            <a:xfrm>
              <a:off x="710" y="3716"/>
              <a:ext cx="4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得</a:t>
              </a:r>
            </a:p>
          </p:txBody>
        </p:sp>
        <p:grpSp>
          <p:nvGrpSpPr>
            <p:cNvPr id="41008" name="Group 77"/>
            <p:cNvGrpSpPr>
              <a:grpSpLocks/>
            </p:cNvGrpSpPr>
            <p:nvPr/>
          </p:nvGrpSpPr>
          <p:grpSpPr bwMode="auto">
            <a:xfrm>
              <a:off x="1658" y="3821"/>
              <a:ext cx="487" cy="175"/>
              <a:chOff x="4134" y="2439"/>
              <a:chExt cx="487" cy="175"/>
            </a:xfrm>
          </p:grpSpPr>
          <p:sp>
            <p:nvSpPr>
              <p:cNvPr id="41029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4" y="2439"/>
                <a:ext cx="21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4103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5" y="2502"/>
                <a:ext cx="151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31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499"/>
                <a:ext cx="15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09" name="Group 81"/>
            <p:cNvGrpSpPr>
              <a:grpSpLocks/>
            </p:cNvGrpSpPr>
            <p:nvPr/>
          </p:nvGrpSpPr>
          <p:grpSpPr bwMode="auto">
            <a:xfrm>
              <a:off x="2246" y="3902"/>
              <a:ext cx="151" cy="53"/>
              <a:chOff x="1260" y="2371"/>
              <a:chExt cx="151" cy="53"/>
            </a:xfrm>
          </p:grpSpPr>
          <p:sp>
            <p:nvSpPr>
              <p:cNvPr id="41027" name="Line 8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8" name="Line 8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010" name="Group 84"/>
            <p:cNvGrpSpPr>
              <a:grpSpLocks/>
            </p:cNvGrpSpPr>
            <p:nvPr/>
          </p:nvGrpSpPr>
          <p:grpSpPr bwMode="auto">
            <a:xfrm>
              <a:off x="2816" y="3812"/>
              <a:ext cx="340" cy="191"/>
              <a:chOff x="1032" y="2454"/>
              <a:chExt cx="340" cy="191"/>
            </a:xfrm>
          </p:grpSpPr>
          <p:sp>
            <p:nvSpPr>
              <p:cNvPr id="4102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2" y="2454"/>
                <a:ext cx="21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4102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1" y="2523"/>
                <a:ext cx="151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1011" name="Group 87"/>
            <p:cNvGrpSpPr>
              <a:grpSpLocks/>
            </p:cNvGrpSpPr>
            <p:nvPr/>
          </p:nvGrpSpPr>
          <p:grpSpPr bwMode="auto">
            <a:xfrm>
              <a:off x="2487" y="3794"/>
              <a:ext cx="290" cy="210"/>
              <a:chOff x="995" y="779"/>
              <a:chExt cx="290" cy="210"/>
            </a:xfrm>
          </p:grpSpPr>
          <p:sp>
            <p:nvSpPr>
              <p:cNvPr id="41023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4" y="865"/>
                <a:ext cx="151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1024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5" y="779"/>
                <a:ext cx="18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1012" name="Line 90"/>
            <p:cNvSpPr>
              <a:spLocks noChangeShapeType="1"/>
            </p:cNvSpPr>
            <p:nvPr/>
          </p:nvSpPr>
          <p:spPr bwMode="auto">
            <a:xfrm flipH="1">
              <a:off x="3195" y="3756"/>
              <a:ext cx="229" cy="2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13" name="Group 91"/>
            <p:cNvGrpSpPr>
              <a:grpSpLocks/>
            </p:cNvGrpSpPr>
            <p:nvPr/>
          </p:nvGrpSpPr>
          <p:grpSpPr bwMode="auto">
            <a:xfrm>
              <a:off x="3465" y="3751"/>
              <a:ext cx="1032" cy="254"/>
              <a:chOff x="2960" y="3315"/>
              <a:chExt cx="1032" cy="254"/>
            </a:xfrm>
          </p:grpSpPr>
          <p:sp>
            <p:nvSpPr>
              <p:cNvPr id="41014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0" y="3379"/>
                <a:ext cx="86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1015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6" y="3338"/>
                <a:ext cx="86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1016" name="Group 94"/>
              <p:cNvGrpSpPr>
                <a:grpSpLocks/>
              </p:cNvGrpSpPr>
              <p:nvPr/>
            </p:nvGrpSpPr>
            <p:grpSpPr bwMode="auto">
              <a:xfrm>
                <a:off x="3071" y="3343"/>
                <a:ext cx="290" cy="210"/>
                <a:chOff x="995" y="779"/>
                <a:chExt cx="290" cy="210"/>
              </a:xfrm>
            </p:grpSpPr>
            <p:sp>
              <p:nvSpPr>
                <p:cNvPr id="41021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4" y="865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22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95" y="779"/>
                  <a:ext cx="186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017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3" y="3388"/>
                <a:ext cx="144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41018" name="Group 98"/>
              <p:cNvGrpSpPr>
                <a:grpSpLocks/>
              </p:cNvGrpSpPr>
              <p:nvPr/>
            </p:nvGrpSpPr>
            <p:grpSpPr bwMode="auto">
              <a:xfrm>
                <a:off x="3583" y="3315"/>
                <a:ext cx="281" cy="210"/>
                <a:chOff x="2101" y="781"/>
                <a:chExt cx="281" cy="210"/>
              </a:xfrm>
            </p:grpSpPr>
            <p:sp>
              <p:nvSpPr>
                <p:cNvPr id="41019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8" y="874"/>
                  <a:ext cx="154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991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20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1" y="781"/>
                  <a:ext cx="186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6" name="Group 101"/>
          <p:cNvGrpSpPr>
            <a:grpSpLocks/>
          </p:cNvGrpSpPr>
          <p:nvPr/>
        </p:nvGrpSpPr>
        <p:grpSpPr bwMode="auto">
          <a:xfrm>
            <a:off x="5173663" y="266700"/>
            <a:ext cx="3670300" cy="3887788"/>
            <a:chOff x="3251" y="157"/>
            <a:chExt cx="2312" cy="2449"/>
          </a:xfrm>
        </p:grpSpPr>
        <p:sp>
          <p:nvSpPr>
            <p:cNvPr id="40970" name="Oval 102"/>
            <p:cNvSpPr>
              <a:spLocks noChangeArrowheads="1"/>
            </p:cNvSpPr>
            <p:nvPr/>
          </p:nvSpPr>
          <p:spPr bwMode="auto">
            <a:xfrm flipH="1">
              <a:off x="4257" y="1219"/>
              <a:ext cx="162" cy="1146"/>
            </a:xfrm>
            <a:prstGeom prst="ellipse">
              <a:avLst/>
            </a:prstGeom>
            <a:solidFill>
              <a:srgbClr val="CD7245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71" name="Oval 103"/>
            <p:cNvSpPr>
              <a:spLocks noChangeArrowheads="1"/>
            </p:cNvSpPr>
            <p:nvPr/>
          </p:nvSpPr>
          <p:spPr bwMode="auto">
            <a:xfrm flipH="1">
              <a:off x="4309" y="1223"/>
              <a:ext cx="158" cy="1146"/>
            </a:xfrm>
            <a:prstGeom prst="ellipse">
              <a:avLst/>
            </a:prstGeom>
            <a:solidFill>
              <a:srgbClr val="FFAA8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72" name="Freeform 104"/>
            <p:cNvSpPr>
              <a:spLocks/>
            </p:cNvSpPr>
            <p:nvPr/>
          </p:nvSpPr>
          <p:spPr bwMode="auto">
            <a:xfrm flipH="1">
              <a:off x="4309" y="1255"/>
              <a:ext cx="113" cy="1078"/>
            </a:xfrm>
            <a:custGeom>
              <a:avLst/>
              <a:gdLst>
                <a:gd name="T0" fmla="*/ 98 w 105"/>
                <a:gd name="T1" fmla="*/ 0 h 909"/>
                <a:gd name="T2" fmla="*/ 135 w 105"/>
                <a:gd name="T3" fmla="*/ 180 h 909"/>
                <a:gd name="T4" fmla="*/ 157 w 105"/>
                <a:gd name="T5" fmla="*/ 500 h 909"/>
                <a:gd name="T6" fmla="*/ 185 w 105"/>
                <a:gd name="T7" fmla="*/ 959 h 909"/>
                <a:gd name="T8" fmla="*/ 203 w 105"/>
                <a:gd name="T9" fmla="*/ 1364 h 909"/>
                <a:gd name="T10" fmla="*/ 197 w 105"/>
                <a:gd name="T11" fmla="*/ 1711 h 909"/>
                <a:gd name="T12" fmla="*/ 197 w 105"/>
                <a:gd name="T13" fmla="*/ 2322 h 909"/>
                <a:gd name="T14" fmla="*/ 203 w 105"/>
                <a:gd name="T15" fmla="*/ 2533 h 909"/>
                <a:gd name="T16" fmla="*/ 185 w 105"/>
                <a:gd name="T17" fmla="*/ 3175 h 909"/>
                <a:gd name="T18" fmla="*/ 163 w 105"/>
                <a:gd name="T19" fmla="*/ 3636 h 909"/>
                <a:gd name="T20" fmla="*/ 135 w 105"/>
                <a:gd name="T21" fmla="*/ 4039 h 909"/>
                <a:gd name="T22" fmla="*/ 110 w 105"/>
                <a:gd name="T23" fmla="*/ 4216 h 909"/>
                <a:gd name="T24" fmla="*/ 87 w 105"/>
                <a:gd name="T25" fmla="*/ 4136 h 909"/>
                <a:gd name="T26" fmla="*/ 70 w 105"/>
                <a:gd name="T27" fmla="*/ 3950 h 909"/>
                <a:gd name="T28" fmla="*/ 46 w 105"/>
                <a:gd name="T29" fmla="*/ 3646 h 909"/>
                <a:gd name="T30" fmla="*/ 22 w 105"/>
                <a:gd name="T31" fmla="*/ 3312 h 909"/>
                <a:gd name="T32" fmla="*/ 18 w 105"/>
                <a:gd name="T33" fmla="*/ 2993 h 909"/>
                <a:gd name="T34" fmla="*/ 3 w 105"/>
                <a:gd name="T35" fmla="*/ 2616 h 909"/>
                <a:gd name="T36" fmla="*/ 0 w 105"/>
                <a:gd name="T37" fmla="*/ 2154 h 909"/>
                <a:gd name="T38" fmla="*/ 6 w 105"/>
                <a:gd name="T39" fmla="*/ 1724 h 909"/>
                <a:gd name="T40" fmla="*/ 3 w 105"/>
                <a:gd name="T41" fmla="*/ 1450 h 909"/>
                <a:gd name="T42" fmla="*/ 22 w 105"/>
                <a:gd name="T43" fmla="*/ 959 h 909"/>
                <a:gd name="T44" fmla="*/ 52 w 105"/>
                <a:gd name="T45" fmla="*/ 583 h 909"/>
                <a:gd name="T46" fmla="*/ 58 w 105"/>
                <a:gd name="T47" fmla="*/ 350 h 909"/>
                <a:gd name="T48" fmla="*/ 81 w 105"/>
                <a:gd name="T49" fmla="*/ 152 h 909"/>
                <a:gd name="T50" fmla="*/ 98 w 105"/>
                <a:gd name="T51" fmla="*/ 0 h 90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5"/>
                <a:gd name="T79" fmla="*/ 0 h 909"/>
                <a:gd name="T80" fmla="*/ 105 w 105"/>
                <a:gd name="T81" fmla="*/ 909 h 90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5" h="909">
                  <a:moveTo>
                    <a:pt x="51" y="0"/>
                  </a:moveTo>
                  <a:lnTo>
                    <a:pt x="69" y="39"/>
                  </a:lnTo>
                  <a:lnTo>
                    <a:pt x="81" y="108"/>
                  </a:lnTo>
                  <a:lnTo>
                    <a:pt x="96" y="207"/>
                  </a:lnTo>
                  <a:lnTo>
                    <a:pt x="105" y="294"/>
                  </a:lnTo>
                  <a:lnTo>
                    <a:pt x="102" y="369"/>
                  </a:lnTo>
                  <a:lnTo>
                    <a:pt x="102" y="501"/>
                  </a:lnTo>
                  <a:lnTo>
                    <a:pt x="105" y="546"/>
                  </a:lnTo>
                  <a:lnTo>
                    <a:pt x="96" y="684"/>
                  </a:lnTo>
                  <a:lnTo>
                    <a:pt x="84" y="783"/>
                  </a:lnTo>
                  <a:lnTo>
                    <a:pt x="69" y="870"/>
                  </a:lnTo>
                  <a:lnTo>
                    <a:pt x="57" y="909"/>
                  </a:lnTo>
                  <a:lnTo>
                    <a:pt x="45" y="891"/>
                  </a:lnTo>
                  <a:lnTo>
                    <a:pt x="36" y="852"/>
                  </a:lnTo>
                  <a:lnTo>
                    <a:pt x="24" y="786"/>
                  </a:lnTo>
                  <a:lnTo>
                    <a:pt x="12" y="714"/>
                  </a:lnTo>
                  <a:lnTo>
                    <a:pt x="9" y="645"/>
                  </a:lnTo>
                  <a:lnTo>
                    <a:pt x="3" y="564"/>
                  </a:lnTo>
                  <a:lnTo>
                    <a:pt x="0" y="465"/>
                  </a:lnTo>
                  <a:lnTo>
                    <a:pt x="6" y="372"/>
                  </a:lnTo>
                  <a:lnTo>
                    <a:pt x="3" y="312"/>
                  </a:lnTo>
                  <a:lnTo>
                    <a:pt x="12" y="207"/>
                  </a:lnTo>
                  <a:lnTo>
                    <a:pt x="27" y="126"/>
                  </a:lnTo>
                  <a:lnTo>
                    <a:pt x="30" y="75"/>
                  </a:lnTo>
                  <a:lnTo>
                    <a:pt x="42" y="3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73" name="Freeform 105"/>
            <p:cNvSpPr>
              <a:spLocks/>
            </p:cNvSpPr>
            <p:nvPr/>
          </p:nvSpPr>
          <p:spPr bwMode="auto">
            <a:xfrm flipH="1">
              <a:off x="4335" y="2301"/>
              <a:ext cx="88" cy="67"/>
            </a:xfrm>
            <a:custGeom>
              <a:avLst/>
              <a:gdLst>
                <a:gd name="T0" fmla="*/ 52 w 82"/>
                <a:gd name="T1" fmla="*/ 282 h 56"/>
                <a:gd name="T2" fmla="*/ 153 w 82"/>
                <a:gd name="T3" fmla="*/ 272 h 56"/>
                <a:gd name="T4" fmla="*/ 130 w 82"/>
                <a:gd name="T5" fmla="*/ 220 h 56"/>
                <a:gd name="T6" fmla="*/ 104 w 82"/>
                <a:gd name="T7" fmla="*/ 147 h 56"/>
                <a:gd name="T8" fmla="*/ 86 w 82"/>
                <a:gd name="T9" fmla="*/ 0 h 56"/>
                <a:gd name="T10" fmla="*/ 0 w 82"/>
                <a:gd name="T11" fmla="*/ 17 h 56"/>
                <a:gd name="T12" fmla="*/ 16 w 82"/>
                <a:gd name="T13" fmla="*/ 129 h 56"/>
                <a:gd name="T14" fmla="*/ 29 w 82"/>
                <a:gd name="T15" fmla="*/ 227 h 56"/>
                <a:gd name="T16" fmla="*/ 52 w 82"/>
                <a:gd name="T17" fmla="*/ 282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2"/>
                <a:gd name="T28" fmla="*/ 0 h 56"/>
                <a:gd name="T29" fmla="*/ 82 w 82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2" h="56">
                  <a:moveTo>
                    <a:pt x="28" y="56"/>
                  </a:moveTo>
                  <a:lnTo>
                    <a:pt x="82" y="54"/>
                  </a:lnTo>
                  <a:lnTo>
                    <a:pt x="69" y="44"/>
                  </a:lnTo>
                  <a:lnTo>
                    <a:pt x="55" y="29"/>
                  </a:lnTo>
                  <a:lnTo>
                    <a:pt x="46" y="0"/>
                  </a:lnTo>
                  <a:lnTo>
                    <a:pt x="0" y="3"/>
                  </a:lnTo>
                  <a:lnTo>
                    <a:pt x="7" y="26"/>
                  </a:lnTo>
                  <a:lnTo>
                    <a:pt x="16" y="45"/>
                  </a:lnTo>
                  <a:lnTo>
                    <a:pt x="28" y="56"/>
                  </a:lnTo>
                  <a:close/>
                </a:path>
              </a:pathLst>
            </a:custGeom>
            <a:solidFill>
              <a:srgbClr val="FFAA8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74" name="Freeform 106"/>
            <p:cNvSpPr>
              <a:spLocks/>
            </p:cNvSpPr>
            <p:nvPr/>
          </p:nvSpPr>
          <p:spPr bwMode="auto">
            <a:xfrm flipH="1">
              <a:off x="4335" y="1219"/>
              <a:ext cx="92" cy="85"/>
            </a:xfrm>
            <a:custGeom>
              <a:avLst/>
              <a:gdLst>
                <a:gd name="T0" fmla="*/ 47 w 90"/>
                <a:gd name="T1" fmla="*/ 0 h 72"/>
                <a:gd name="T2" fmla="*/ 108 w 90"/>
                <a:gd name="T3" fmla="*/ 0 h 72"/>
                <a:gd name="T4" fmla="*/ 93 w 90"/>
                <a:gd name="T5" fmla="*/ 25 h 72"/>
                <a:gd name="T6" fmla="*/ 82 w 90"/>
                <a:gd name="T7" fmla="*/ 93 h 72"/>
                <a:gd name="T8" fmla="*/ 66 w 90"/>
                <a:gd name="T9" fmla="*/ 175 h 72"/>
                <a:gd name="T10" fmla="*/ 59 w 90"/>
                <a:gd name="T11" fmla="*/ 268 h 72"/>
                <a:gd name="T12" fmla="*/ 54 w 90"/>
                <a:gd name="T13" fmla="*/ 319 h 72"/>
                <a:gd name="T14" fmla="*/ 0 w 90"/>
                <a:gd name="T15" fmla="*/ 316 h 72"/>
                <a:gd name="T16" fmla="*/ 8 w 90"/>
                <a:gd name="T17" fmla="*/ 201 h 72"/>
                <a:gd name="T18" fmla="*/ 17 w 90"/>
                <a:gd name="T19" fmla="*/ 122 h 72"/>
                <a:gd name="T20" fmla="*/ 36 w 90"/>
                <a:gd name="T21" fmla="*/ 54 h 72"/>
                <a:gd name="T22" fmla="*/ 47 w 90"/>
                <a:gd name="T23" fmla="*/ 0 h 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0"/>
                <a:gd name="T37" fmla="*/ 0 h 72"/>
                <a:gd name="T38" fmla="*/ 90 w 90"/>
                <a:gd name="T39" fmla="*/ 72 h 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0" h="72">
                  <a:moveTo>
                    <a:pt x="38" y="0"/>
                  </a:moveTo>
                  <a:lnTo>
                    <a:pt x="90" y="0"/>
                  </a:lnTo>
                  <a:lnTo>
                    <a:pt x="75" y="6"/>
                  </a:lnTo>
                  <a:lnTo>
                    <a:pt x="66" y="21"/>
                  </a:lnTo>
                  <a:lnTo>
                    <a:pt x="57" y="39"/>
                  </a:lnTo>
                  <a:lnTo>
                    <a:pt x="50" y="60"/>
                  </a:lnTo>
                  <a:lnTo>
                    <a:pt x="45" y="72"/>
                  </a:lnTo>
                  <a:lnTo>
                    <a:pt x="0" y="71"/>
                  </a:lnTo>
                  <a:lnTo>
                    <a:pt x="8" y="45"/>
                  </a:lnTo>
                  <a:lnTo>
                    <a:pt x="17" y="27"/>
                  </a:lnTo>
                  <a:lnTo>
                    <a:pt x="27" y="1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AA8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75" name="Rectangle 107"/>
            <p:cNvSpPr>
              <a:spLocks noChangeArrowheads="1"/>
            </p:cNvSpPr>
            <p:nvPr/>
          </p:nvSpPr>
          <p:spPr bwMode="auto">
            <a:xfrm flipH="1">
              <a:off x="4385" y="1609"/>
              <a:ext cx="86" cy="55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76" name="Rectangle 108"/>
            <p:cNvSpPr>
              <a:spLocks noChangeArrowheads="1"/>
            </p:cNvSpPr>
            <p:nvPr/>
          </p:nvSpPr>
          <p:spPr bwMode="auto">
            <a:xfrm flipH="1">
              <a:off x="4407" y="1525"/>
              <a:ext cx="77" cy="1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7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493" y="228"/>
              <a:ext cx="339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40978" name="Text Box 110"/>
            <p:cNvSpPr txBox="1">
              <a:spLocks noChangeArrowheads="1"/>
            </p:cNvSpPr>
            <p:nvPr/>
          </p:nvSpPr>
          <p:spPr bwMode="auto">
            <a:xfrm>
              <a:off x="3968" y="157"/>
              <a:ext cx="13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两轮啮合后</a:t>
              </a:r>
            </a:p>
          </p:txBody>
        </p:sp>
        <p:grpSp>
          <p:nvGrpSpPr>
            <p:cNvPr id="40979" name="Group 111"/>
            <p:cNvGrpSpPr>
              <a:grpSpLocks/>
            </p:cNvGrpSpPr>
            <p:nvPr/>
          </p:nvGrpSpPr>
          <p:grpSpPr bwMode="auto">
            <a:xfrm>
              <a:off x="3672" y="1317"/>
              <a:ext cx="1429" cy="1010"/>
              <a:chOff x="3672" y="1333"/>
              <a:chExt cx="1429" cy="1010"/>
            </a:xfrm>
          </p:grpSpPr>
          <p:sp>
            <p:nvSpPr>
              <p:cNvPr id="60528" name="Rectangle 112"/>
              <p:cNvSpPr>
                <a:spLocks noChangeArrowheads="1"/>
              </p:cNvSpPr>
              <p:nvPr/>
            </p:nvSpPr>
            <p:spPr bwMode="auto">
              <a:xfrm>
                <a:off x="3672" y="1759"/>
                <a:ext cx="670" cy="166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60529" name="Rectangle 113"/>
              <p:cNvSpPr>
                <a:spLocks noChangeArrowheads="1"/>
              </p:cNvSpPr>
              <p:nvPr/>
            </p:nvSpPr>
            <p:spPr bwMode="auto">
              <a:xfrm>
                <a:off x="3916" y="1333"/>
                <a:ext cx="315" cy="1002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60530" name="Rectangle 114"/>
              <p:cNvSpPr>
                <a:spLocks noChangeArrowheads="1"/>
              </p:cNvSpPr>
              <p:nvPr/>
            </p:nvSpPr>
            <p:spPr bwMode="auto">
              <a:xfrm>
                <a:off x="4226" y="1611"/>
                <a:ext cx="141" cy="497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60531" name="Rectangle 115"/>
              <p:cNvSpPr>
                <a:spLocks noChangeArrowheads="1"/>
              </p:cNvSpPr>
              <p:nvPr/>
            </p:nvSpPr>
            <p:spPr bwMode="auto">
              <a:xfrm flipH="1">
                <a:off x="4424" y="1759"/>
                <a:ext cx="677" cy="166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60532" name="Rectangle 116"/>
              <p:cNvSpPr>
                <a:spLocks noChangeArrowheads="1"/>
              </p:cNvSpPr>
              <p:nvPr/>
            </p:nvSpPr>
            <p:spPr bwMode="auto">
              <a:xfrm flipH="1">
                <a:off x="4535" y="1341"/>
                <a:ext cx="315" cy="1002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60533" name="Rectangle 117"/>
              <p:cNvSpPr>
                <a:spLocks noChangeArrowheads="1"/>
              </p:cNvSpPr>
              <p:nvPr/>
            </p:nvSpPr>
            <p:spPr bwMode="auto">
              <a:xfrm flipH="1">
                <a:off x="4399" y="1611"/>
                <a:ext cx="141" cy="497"/>
              </a:xfrm>
              <a:prstGeom prst="rect">
                <a:avLst/>
              </a:prstGeom>
              <a:gradFill rotWithShape="0">
                <a:gsLst>
                  <a:gs pos="0">
                    <a:schemeClr val="bg1">
                      <a:gamma/>
                      <a:shade val="0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40994" name="Rectangle 118" descr="大棋盘"/>
              <p:cNvSpPr>
                <a:spLocks noChangeArrowheads="1"/>
              </p:cNvSpPr>
              <p:nvPr/>
            </p:nvSpPr>
            <p:spPr bwMode="auto">
              <a:xfrm>
                <a:off x="4343" y="1611"/>
                <a:ext cx="29" cy="495"/>
              </a:xfrm>
              <a:prstGeom prst="rect">
                <a:avLst/>
              </a:prstGeom>
              <a:pattFill prst="lgCheck">
                <a:fgClr>
                  <a:schemeClr val="tx1"/>
                </a:fgClr>
                <a:bgClr>
                  <a:schemeClr val="folHlink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0995" name="Rectangle 119" descr="大棋盘"/>
              <p:cNvSpPr>
                <a:spLocks noChangeArrowheads="1"/>
              </p:cNvSpPr>
              <p:nvPr/>
            </p:nvSpPr>
            <p:spPr bwMode="auto">
              <a:xfrm flipH="1">
                <a:off x="4370" y="1610"/>
                <a:ext cx="29" cy="495"/>
              </a:xfrm>
              <a:prstGeom prst="rect">
                <a:avLst/>
              </a:prstGeom>
              <a:pattFill prst="lgCheck">
                <a:fgClr>
                  <a:schemeClr val="folHlink"/>
                </a:fgClr>
                <a:bgClr>
                  <a:schemeClr val="tx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0980" name="Text Box 120"/>
            <p:cNvSpPr txBox="1">
              <a:spLocks noChangeArrowheads="1"/>
            </p:cNvSpPr>
            <p:nvPr/>
          </p:nvSpPr>
          <p:spPr bwMode="auto">
            <a:xfrm>
              <a:off x="3251" y="441"/>
              <a:ext cx="23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一起作惯性转动的角速度</a:t>
              </a:r>
            </a:p>
          </p:txBody>
        </p:sp>
        <p:sp>
          <p:nvSpPr>
            <p:cNvPr id="40981" name="Text Box 121"/>
            <p:cNvSpPr txBox="1">
              <a:spLocks noChangeArrowheads="1"/>
            </p:cNvSpPr>
            <p:nvPr/>
          </p:nvSpPr>
          <p:spPr bwMode="auto">
            <a:xfrm>
              <a:off x="4159" y="598"/>
              <a:ext cx="54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Symbol" pitchFamily="18" charset="2"/>
                </a:rPr>
                <a:t>w</a:t>
              </a:r>
              <a:r>
                <a:rPr lang="en-US" altLang="zh-CN" sz="1400" b="1">
                  <a:latin typeface="Symbol" pitchFamily="18" charset="2"/>
                </a:rPr>
                <a:t>AB</a:t>
              </a:r>
            </a:p>
          </p:txBody>
        </p:sp>
        <p:grpSp>
          <p:nvGrpSpPr>
            <p:cNvPr id="40982" name="Group 122"/>
            <p:cNvGrpSpPr>
              <a:grpSpLocks/>
            </p:cNvGrpSpPr>
            <p:nvPr/>
          </p:nvGrpSpPr>
          <p:grpSpPr bwMode="auto">
            <a:xfrm>
              <a:off x="4174" y="2431"/>
              <a:ext cx="487" cy="175"/>
              <a:chOff x="4134" y="2439"/>
              <a:chExt cx="487" cy="175"/>
            </a:xfrm>
          </p:grpSpPr>
          <p:sp>
            <p:nvSpPr>
              <p:cNvPr id="4098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4" y="2439"/>
                <a:ext cx="21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40986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5" y="2502"/>
                <a:ext cx="151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987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499"/>
                <a:ext cx="15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991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8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0983" name="Rectangle 126"/>
            <p:cNvSpPr>
              <a:spLocks noChangeArrowheads="1"/>
            </p:cNvSpPr>
            <p:nvPr/>
          </p:nvSpPr>
          <p:spPr bwMode="auto">
            <a:xfrm>
              <a:off x="4371" y="1397"/>
              <a:ext cx="111" cy="1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0984" name="AutoShape 127"/>
            <p:cNvSpPr>
              <a:spLocks noChangeArrowheads="1"/>
            </p:cNvSpPr>
            <p:nvPr/>
          </p:nvSpPr>
          <p:spPr bwMode="auto">
            <a:xfrm rot="-167944" flipH="1" flipV="1">
              <a:off x="4363" y="1352"/>
              <a:ext cx="121" cy="198"/>
            </a:xfrm>
            <a:prstGeom prst="triangle">
              <a:avLst>
                <a:gd name="adj" fmla="val 50000"/>
              </a:avLst>
            </a:prstGeom>
            <a:solidFill>
              <a:srgbClr val="FFAA8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60544" name="Line 128"/>
          <p:cNvSpPr>
            <a:spLocks noChangeShapeType="1"/>
          </p:cNvSpPr>
          <p:nvPr/>
        </p:nvSpPr>
        <p:spPr bwMode="auto">
          <a:xfrm>
            <a:off x="701675" y="2921000"/>
            <a:ext cx="8256588" cy="0"/>
          </a:xfrm>
          <a:prstGeom prst="line">
            <a:avLst/>
          </a:prstGeom>
          <a:noFill/>
          <a:ln w="28575">
            <a:solidFill>
              <a:srgbClr val="CC00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31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第五节</a:t>
            </a:r>
          </a:p>
        </p:txBody>
      </p:sp>
      <p:grpSp>
        <p:nvGrpSpPr>
          <p:cNvPr id="41987" name="Group 1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1988" name="Group 10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41992" name="Rectangle 3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16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1993" name="Rectangle 5" descr="羊皮纸"/>
              <p:cNvSpPr>
                <a:spLocks noChangeArrowheads="1"/>
              </p:cNvSpPr>
              <p:nvPr/>
            </p:nvSpPr>
            <p:spPr bwMode="auto">
              <a:xfrm>
                <a:off x="0" y="3147"/>
                <a:ext cx="5760" cy="1173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1994" name="Group 9"/>
              <p:cNvGrpSpPr>
                <a:grpSpLocks/>
              </p:cNvGrpSpPr>
              <p:nvPr/>
            </p:nvGrpSpPr>
            <p:grpSpPr bwMode="auto">
              <a:xfrm>
                <a:off x="393" y="1253"/>
                <a:ext cx="4917" cy="1421"/>
                <a:chOff x="393" y="1253"/>
                <a:chExt cx="4917" cy="1421"/>
              </a:xfrm>
            </p:grpSpPr>
            <p:sp>
              <p:nvSpPr>
                <p:cNvPr id="41995" name="WordArt 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" y="2225"/>
                  <a:ext cx="4917" cy="4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principle work-energy of fixed-axis rotation of rigid body</a:t>
                  </a:r>
                  <a:endParaRPr lang="zh-CN" altLang="en-US" sz="3600" b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996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49" y="1253"/>
                  <a:ext cx="4323" cy="6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 dirty="0" smtClean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4.5  </a:t>
                  </a:r>
                  <a:r>
                    <a:rPr lang="zh-CN" altLang="en-US" sz="3600" b="1" kern="10" dirty="0" smtClean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刚体</a:t>
                  </a:r>
                  <a:r>
                    <a:rPr lang="zh-CN" altLang="en-US" sz="3600" b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定轴转动的功能关系</a:t>
                  </a:r>
                </a:p>
              </p:txBody>
            </p:sp>
          </p:grpSp>
        </p:grpSp>
        <p:sp>
          <p:nvSpPr>
            <p:cNvPr id="41989" name="AutoShape 11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399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990" name="AutoShape 13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2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1991" name="AutoShape 14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71"/>
          <p:cNvSpPr>
            <a:spLocks noGrp="1" noChangeArrowheads="1"/>
          </p:cNvSpPr>
          <p:nvPr>
            <p:ph type="title" idx="4294967295"/>
          </p:nvPr>
        </p:nvSpPr>
        <p:spPr>
          <a:xfrm>
            <a:off x="7216775" y="0"/>
            <a:ext cx="1927225" cy="498475"/>
          </a:xfrm>
        </p:spPr>
        <p:txBody>
          <a:bodyPr/>
          <a:lstStyle/>
          <a:p>
            <a:pPr eaLnBrk="1" hangingPunct="1"/>
            <a:r>
              <a:rPr lang="zh-CN" altLang="en-US" sz="1600" smtClean="0">
                <a:solidFill>
                  <a:schemeClr val="bg1"/>
                </a:solidFill>
              </a:rPr>
              <a:t>刚体运动的分类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12725" y="1279525"/>
            <a:ext cx="8721725" cy="5032375"/>
            <a:chOff x="152" y="916"/>
            <a:chExt cx="5494" cy="3170"/>
          </a:xfrm>
        </p:grpSpPr>
        <p:sp>
          <p:nvSpPr>
            <p:cNvPr id="8348" name="Rectangle 34"/>
            <p:cNvSpPr>
              <a:spLocks noChangeArrowheads="1"/>
            </p:cNvSpPr>
            <p:nvPr/>
          </p:nvSpPr>
          <p:spPr bwMode="auto">
            <a:xfrm>
              <a:off x="152" y="917"/>
              <a:ext cx="5494" cy="31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349" name="Line 35"/>
            <p:cNvSpPr>
              <a:spLocks noChangeShapeType="1"/>
            </p:cNvSpPr>
            <p:nvPr/>
          </p:nvSpPr>
          <p:spPr bwMode="auto">
            <a:xfrm flipV="1">
              <a:off x="152" y="1189"/>
              <a:ext cx="547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0" name="Line 36"/>
            <p:cNvSpPr>
              <a:spLocks noChangeShapeType="1"/>
            </p:cNvSpPr>
            <p:nvPr/>
          </p:nvSpPr>
          <p:spPr bwMode="auto">
            <a:xfrm>
              <a:off x="1288" y="925"/>
              <a:ext cx="0" cy="3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1" name="Line 37"/>
            <p:cNvSpPr>
              <a:spLocks noChangeShapeType="1"/>
            </p:cNvSpPr>
            <p:nvPr/>
          </p:nvSpPr>
          <p:spPr bwMode="auto">
            <a:xfrm>
              <a:off x="2438" y="922"/>
              <a:ext cx="0" cy="3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2" name="Line 38"/>
            <p:cNvSpPr>
              <a:spLocks noChangeShapeType="1"/>
            </p:cNvSpPr>
            <p:nvPr/>
          </p:nvSpPr>
          <p:spPr bwMode="auto">
            <a:xfrm>
              <a:off x="3604" y="926"/>
              <a:ext cx="0" cy="3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53" name="Line 39"/>
            <p:cNvSpPr>
              <a:spLocks noChangeShapeType="1"/>
            </p:cNvSpPr>
            <p:nvPr/>
          </p:nvSpPr>
          <p:spPr bwMode="auto">
            <a:xfrm>
              <a:off x="4670" y="916"/>
              <a:ext cx="0" cy="3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96" name="Rectangle 169" descr="新闻纸"/>
          <p:cNvSpPr>
            <a:spLocks noChangeArrowheads="1"/>
          </p:cNvSpPr>
          <p:nvPr/>
        </p:nvSpPr>
        <p:spPr bwMode="auto">
          <a:xfrm>
            <a:off x="0" y="0"/>
            <a:ext cx="9144000" cy="2460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197" name="Rectangle 170" descr="新闻纸"/>
          <p:cNvSpPr>
            <a:spLocks noChangeArrowheads="1"/>
          </p:cNvSpPr>
          <p:nvPr/>
        </p:nvSpPr>
        <p:spPr bwMode="auto">
          <a:xfrm>
            <a:off x="0" y="6618288"/>
            <a:ext cx="9144000" cy="2397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198" name="WordArt 40"/>
          <p:cNvSpPr>
            <a:spLocks noChangeArrowheads="1" noChangeShapeType="1" noTextEdit="1"/>
          </p:cNvSpPr>
          <p:nvPr/>
        </p:nvSpPr>
        <p:spPr bwMode="auto">
          <a:xfrm>
            <a:off x="2062163" y="477838"/>
            <a:ext cx="4622800" cy="479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1.2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运动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分类</a:t>
            </a:r>
          </a:p>
        </p:txBody>
      </p:sp>
      <p:grpSp>
        <p:nvGrpSpPr>
          <p:cNvPr id="3" name="Group 210"/>
          <p:cNvGrpSpPr>
            <a:grpSpLocks/>
          </p:cNvGrpSpPr>
          <p:nvPr/>
        </p:nvGrpSpPr>
        <p:grpSpPr bwMode="auto">
          <a:xfrm>
            <a:off x="350838" y="1330325"/>
            <a:ext cx="1644650" cy="4748213"/>
            <a:chOff x="221" y="937"/>
            <a:chExt cx="1036" cy="2991"/>
          </a:xfrm>
        </p:grpSpPr>
        <p:grpSp>
          <p:nvGrpSpPr>
            <p:cNvPr id="8303" name="Group 195"/>
            <p:cNvGrpSpPr>
              <a:grpSpLocks/>
            </p:cNvGrpSpPr>
            <p:nvPr/>
          </p:nvGrpSpPr>
          <p:grpSpPr bwMode="auto">
            <a:xfrm>
              <a:off x="270" y="3193"/>
              <a:ext cx="928" cy="192"/>
              <a:chOff x="270" y="3182"/>
              <a:chExt cx="928" cy="192"/>
            </a:xfrm>
          </p:grpSpPr>
          <p:grpSp>
            <p:nvGrpSpPr>
              <p:cNvPr id="8337" name="Group 45"/>
              <p:cNvGrpSpPr>
                <a:grpSpLocks/>
              </p:cNvGrpSpPr>
              <p:nvPr/>
            </p:nvGrpSpPr>
            <p:grpSpPr bwMode="auto">
              <a:xfrm>
                <a:off x="270" y="3198"/>
                <a:ext cx="319" cy="176"/>
                <a:chOff x="832" y="2971"/>
                <a:chExt cx="319" cy="176"/>
              </a:xfrm>
            </p:grpSpPr>
            <p:sp>
              <p:nvSpPr>
                <p:cNvPr id="8344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32" y="2999"/>
                  <a:ext cx="138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8345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2" y="3025"/>
                  <a:ext cx="76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46" name="Freeform 48"/>
                <p:cNvSpPr>
                  <a:spLocks/>
                </p:cNvSpPr>
                <p:nvPr/>
              </p:nvSpPr>
              <p:spPr bwMode="auto">
                <a:xfrm>
                  <a:off x="1124" y="3077"/>
                  <a:ext cx="27" cy="54"/>
                </a:xfrm>
                <a:custGeom>
                  <a:avLst/>
                  <a:gdLst>
                    <a:gd name="T0" fmla="*/ 0 w 360"/>
                    <a:gd name="T1" fmla="*/ 0 h 392"/>
                    <a:gd name="T2" fmla="*/ 0 w 360"/>
                    <a:gd name="T3" fmla="*/ 0 h 392"/>
                    <a:gd name="T4" fmla="*/ 0 w 360"/>
                    <a:gd name="T5" fmla="*/ 0 h 392"/>
                    <a:gd name="T6" fmla="*/ 0 w 360"/>
                    <a:gd name="T7" fmla="*/ 0 h 392"/>
                    <a:gd name="T8" fmla="*/ 0 w 360"/>
                    <a:gd name="T9" fmla="*/ 0 h 392"/>
                    <a:gd name="T10" fmla="*/ 0 w 360"/>
                    <a:gd name="T11" fmla="*/ 0 h 392"/>
                    <a:gd name="T12" fmla="*/ 0 w 360"/>
                    <a:gd name="T13" fmla="*/ 0 h 392"/>
                    <a:gd name="T14" fmla="*/ 0 w 360"/>
                    <a:gd name="T15" fmla="*/ 0 h 392"/>
                    <a:gd name="T16" fmla="*/ 0 w 360"/>
                    <a:gd name="T17" fmla="*/ 0 h 392"/>
                    <a:gd name="T18" fmla="*/ 0 w 360"/>
                    <a:gd name="T19" fmla="*/ 0 h 392"/>
                    <a:gd name="T20" fmla="*/ 0 w 360"/>
                    <a:gd name="T21" fmla="*/ 0 h 39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60"/>
                    <a:gd name="T34" fmla="*/ 0 h 392"/>
                    <a:gd name="T35" fmla="*/ 360 w 360"/>
                    <a:gd name="T36" fmla="*/ 392 h 39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60" h="392">
                      <a:moveTo>
                        <a:pt x="104" y="8"/>
                      </a:moveTo>
                      <a:cubicBezTo>
                        <a:pt x="144" y="16"/>
                        <a:pt x="208" y="32"/>
                        <a:pt x="248" y="56"/>
                      </a:cubicBezTo>
                      <a:cubicBezTo>
                        <a:pt x="288" y="80"/>
                        <a:pt x="328" y="104"/>
                        <a:pt x="344" y="152"/>
                      </a:cubicBezTo>
                      <a:cubicBezTo>
                        <a:pt x="360" y="200"/>
                        <a:pt x="360" y="304"/>
                        <a:pt x="344" y="344"/>
                      </a:cubicBezTo>
                      <a:cubicBezTo>
                        <a:pt x="328" y="384"/>
                        <a:pt x="280" y="392"/>
                        <a:pt x="248" y="392"/>
                      </a:cubicBezTo>
                      <a:cubicBezTo>
                        <a:pt x="216" y="392"/>
                        <a:pt x="168" y="368"/>
                        <a:pt x="152" y="344"/>
                      </a:cubicBezTo>
                      <a:cubicBezTo>
                        <a:pt x="136" y="320"/>
                        <a:pt x="160" y="280"/>
                        <a:pt x="152" y="248"/>
                      </a:cubicBezTo>
                      <a:cubicBezTo>
                        <a:pt x="144" y="216"/>
                        <a:pt x="120" y="184"/>
                        <a:pt x="104" y="152"/>
                      </a:cubicBezTo>
                      <a:cubicBezTo>
                        <a:pt x="88" y="120"/>
                        <a:pt x="72" y="80"/>
                        <a:pt x="56" y="56"/>
                      </a:cubicBezTo>
                      <a:cubicBezTo>
                        <a:pt x="40" y="32"/>
                        <a:pt x="0" y="16"/>
                        <a:pt x="8" y="8"/>
                      </a:cubicBezTo>
                      <a:cubicBezTo>
                        <a:pt x="16" y="0"/>
                        <a:pt x="64" y="0"/>
                        <a:pt x="104" y="8"/>
                      </a:cubicBez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47" name="Line 49"/>
                <p:cNvSpPr>
                  <a:spLocks noChangeShapeType="1"/>
                </p:cNvSpPr>
                <p:nvPr/>
              </p:nvSpPr>
              <p:spPr bwMode="auto">
                <a:xfrm>
                  <a:off x="849" y="2971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38" name="Group 50"/>
              <p:cNvGrpSpPr>
                <a:grpSpLocks/>
              </p:cNvGrpSpPr>
              <p:nvPr/>
            </p:nvGrpSpPr>
            <p:grpSpPr bwMode="auto">
              <a:xfrm>
                <a:off x="663" y="3182"/>
                <a:ext cx="535" cy="186"/>
                <a:chOff x="232" y="3265"/>
                <a:chExt cx="535" cy="186"/>
              </a:xfrm>
            </p:grpSpPr>
            <p:sp>
              <p:nvSpPr>
                <p:cNvPr id="8339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" y="3310"/>
                  <a:ext cx="115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8340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5" y="3329"/>
                  <a:ext cx="130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41" name="Line 53"/>
                <p:cNvSpPr>
                  <a:spLocks noChangeShapeType="1"/>
                </p:cNvSpPr>
                <p:nvPr/>
              </p:nvSpPr>
              <p:spPr bwMode="auto">
                <a:xfrm>
                  <a:off x="232" y="3265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42" name="Freeform 54"/>
                <p:cNvSpPr>
                  <a:spLocks/>
                </p:cNvSpPr>
                <p:nvPr/>
              </p:nvSpPr>
              <p:spPr bwMode="auto">
                <a:xfrm>
                  <a:off x="417" y="3393"/>
                  <a:ext cx="27" cy="54"/>
                </a:xfrm>
                <a:custGeom>
                  <a:avLst/>
                  <a:gdLst>
                    <a:gd name="T0" fmla="*/ 0 w 360"/>
                    <a:gd name="T1" fmla="*/ 0 h 392"/>
                    <a:gd name="T2" fmla="*/ 0 w 360"/>
                    <a:gd name="T3" fmla="*/ 0 h 392"/>
                    <a:gd name="T4" fmla="*/ 0 w 360"/>
                    <a:gd name="T5" fmla="*/ 0 h 392"/>
                    <a:gd name="T6" fmla="*/ 0 w 360"/>
                    <a:gd name="T7" fmla="*/ 0 h 392"/>
                    <a:gd name="T8" fmla="*/ 0 w 360"/>
                    <a:gd name="T9" fmla="*/ 0 h 392"/>
                    <a:gd name="T10" fmla="*/ 0 w 360"/>
                    <a:gd name="T11" fmla="*/ 0 h 392"/>
                    <a:gd name="T12" fmla="*/ 0 w 360"/>
                    <a:gd name="T13" fmla="*/ 0 h 392"/>
                    <a:gd name="T14" fmla="*/ 0 w 360"/>
                    <a:gd name="T15" fmla="*/ 0 h 392"/>
                    <a:gd name="T16" fmla="*/ 0 w 360"/>
                    <a:gd name="T17" fmla="*/ 0 h 392"/>
                    <a:gd name="T18" fmla="*/ 0 w 360"/>
                    <a:gd name="T19" fmla="*/ 0 h 392"/>
                    <a:gd name="T20" fmla="*/ 0 w 360"/>
                    <a:gd name="T21" fmla="*/ 0 h 39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60"/>
                    <a:gd name="T34" fmla="*/ 0 h 392"/>
                    <a:gd name="T35" fmla="*/ 360 w 360"/>
                    <a:gd name="T36" fmla="*/ 392 h 39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60" h="392">
                      <a:moveTo>
                        <a:pt x="104" y="8"/>
                      </a:moveTo>
                      <a:cubicBezTo>
                        <a:pt x="144" y="16"/>
                        <a:pt x="208" y="32"/>
                        <a:pt x="248" y="56"/>
                      </a:cubicBezTo>
                      <a:cubicBezTo>
                        <a:pt x="288" y="80"/>
                        <a:pt x="328" y="104"/>
                        <a:pt x="344" y="152"/>
                      </a:cubicBezTo>
                      <a:cubicBezTo>
                        <a:pt x="360" y="200"/>
                        <a:pt x="360" y="304"/>
                        <a:pt x="344" y="344"/>
                      </a:cubicBezTo>
                      <a:cubicBezTo>
                        <a:pt x="328" y="384"/>
                        <a:pt x="280" y="392"/>
                        <a:pt x="248" y="392"/>
                      </a:cubicBezTo>
                      <a:cubicBezTo>
                        <a:pt x="216" y="392"/>
                        <a:pt x="168" y="368"/>
                        <a:pt x="152" y="344"/>
                      </a:cubicBezTo>
                      <a:cubicBezTo>
                        <a:pt x="136" y="320"/>
                        <a:pt x="160" y="280"/>
                        <a:pt x="152" y="248"/>
                      </a:cubicBezTo>
                      <a:cubicBezTo>
                        <a:pt x="144" y="216"/>
                        <a:pt x="120" y="184"/>
                        <a:pt x="104" y="152"/>
                      </a:cubicBezTo>
                      <a:cubicBezTo>
                        <a:pt x="88" y="120"/>
                        <a:pt x="72" y="80"/>
                        <a:pt x="56" y="56"/>
                      </a:cubicBezTo>
                      <a:cubicBezTo>
                        <a:pt x="40" y="32"/>
                        <a:pt x="0" y="16"/>
                        <a:pt x="8" y="8"/>
                      </a:cubicBezTo>
                      <a:cubicBezTo>
                        <a:pt x="16" y="0"/>
                        <a:pt x="64" y="0"/>
                        <a:pt x="104" y="8"/>
                      </a:cubicBez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43" name="Line 55"/>
                <p:cNvSpPr>
                  <a:spLocks noChangeShapeType="1"/>
                </p:cNvSpPr>
                <p:nvPr/>
              </p:nvSpPr>
              <p:spPr bwMode="auto">
                <a:xfrm>
                  <a:off x="540" y="3271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304" name="Group 56"/>
            <p:cNvGrpSpPr>
              <a:grpSpLocks/>
            </p:cNvGrpSpPr>
            <p:nvPr/>
          </p:nvGrpSpPr>
          <p:grpSpPr bwMode="auto">
            <a:xfrm>
              <a:off x="221" y="1146"/>
              <a:ext cx="1029" cy="873"/>
              <a:chOff x="221" y="1146"/>
              <a:chExt cx="1029" cy="873"/>
            </a:xfrm>
          </p:grpSpPr>
          <p:grpSp>
            <p:nvGrpSpPr>
              <p:cNvPr id="8312" name="Group 57"/>
              <p:cNvGrpSpPr>
                <a:grpSpLocks/>
              </p:cNvGrpSpPr>
              <p:nvPr/>
            </p:nvGrpSpPr>
            <p:grpSpPr bwMode="auto">
              <a:xfrm>
                <a:off x="267" y="1343"/>
                <a:ext cx="274" cy="274"/>
                <a:chOff x="1485" y="2091"/>
                <a:chExt cx="350" cy="327"/>
              </a:xfrm>
            </p:grpSpPr>
            <p:sp>
              <p:nvSpPr>
                <p:cNvPr id="8334" name="Rectangle 58"/>
                <p:cNvSpPr>
                  <a:spLocks noChangeArrowheads="1"/>
                </p:cNvSpPr>
                <p:nvPr/>
              </p:nvSpPr>
              <p:spPr bwMode="auto">
                <a:xfrm>
                  <a:off x="1485" y="2168"/>
                  <a:ext cx="250" cy="250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35" name="AutoShape 59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1621" y="2205"/>
                  <a:ext cx="327" cy="100"/>
                </a:xfrm>
                <a:prstGeom prst="parallelogram">
                  <a:avLst>
                    <a:gd name="adj" fmla="val 81750"/>
                  </a:avLst>
                </a:prstGeom>
                <a:solidFill>
                  <a:srgbClr val="A3C1D7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36" name="AutoShape 60"/>
                <p:cNvSpPr>
                  <a:spLocks noChangeArrowheads="1"/>
                </p:cNvSpPr>
                <p:nvPr/>
              </p:nvSpPr>
              <p:spPr bwMode="auto">
                <a:xfrm flipH="1" flipV="1">
                  <a:off x="1486" y="2091"/>
                  <a:ext cx="349" cy="75"/>
                </a:xfrm>
                <a:prstGeom prst="parallelogram">
                  <a:avLst>
                    <a:gd name="adj" fmla="val 128721"/>
                  </a:avLst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313" name="Group 61"/>
              <p:cNvGrpSpPr>
                <a:grpSpLocks/>
              </p:cNvGrpSpPr>
              <p:nvPr/>
            </p:nvGrpSpPr>
            <p:grpSpPr bwMode="auto">
              <a:xfrm>
                <a:off x="454" y="1691"/>
                <a:ext cx="274" cy="274"/>
                <a:chOff x="1485" y="2091"/>
                <a:chExt cx="350" cy="327"/>
              </a:xfrm>
            </p:grpSpPr>
            <p:sp>
              <p:nvSpPr>
                <p:cNvPr id="8331" name="Rectangle 62"/>
                <p:cNvSpPr>
                  <a:spLocks noChangeArrowheads="1"/>
                </p:cNvSpPr>
                <p:nvPr/>
              </p:nvSpPr>
              <p:spPr bwMode="auto">
                <a:xfrm>
                  <a:off x="1485" y="2168"/>
                  <a:ext cx="250" cy="250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32" name="AutoShape 63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1621" y="2205"/>
                  <a:ext cx="327" cy="100"/>
                </a:xfrm>
                <a:prstGeom prst="parallelogram">
                  <a:avLst>
                    <a:gd name="adj" fmla="val 81750"/>
                  </a:avLst>
                </a:prstGeom>
                <a:solidFill>
                  <a:srgbClr val="A3C1D7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33" name="AutoShape 64"/>
                <p:cNvSpPr>
                  <a:spLocks noChangeArrowheads="1"/>
                </p:cNvSpPr>
                <p:nvPr/>
              </p:nvSpPr>
              <p:spPr bwMode="auto">
                <a:xfrm flipH="1" flipV="1">
                  <a:off x="1486" y="2091"/>
                  <a:ext cx="349" cy="75"/>
                </a:xfrm>
                <a:prstGeom prst="parallelogram">
                  <a:avLst>
                    <a:gd name="adj" fmla="val 128721"/>
                  </a:avLst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314" name="Group 65"/>
              <p:cNvGrpSpPr>
                <a:grpSpLocks/>
              </p:cNvGrpSpPr>
              <p:nvPr/>
            </p:nvGrpSpPr>
            <p:grpSpPr bwMode="auto">
              <a:xfrm>
                <a:off x="929" y="1409"/>
                <a:ext cx="274" cy="274"/>
                <a:chOff x="1485" y="2091"/>
                <a:chExt cx="350" cy="327"/>
              </a:xfrm>
            </p:grpSpPr>
            <p:sp>
              <p:nvSpPr>
                <p:cNvPr id="8328" name="Rectangle 66"/>
                <p:cNvSpPr>
                  <a:spLocks noChangeArrowheads="1"/>
                </p:cNvSpPr>
                <p:nvPr/>
              </p:nvSpPr>
              <p:spPr bwMode="auto">
                <a:xfrm>
                  <a:off x="1485" y="2168"/>
                  <a:ext cx="250" cy="250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29" name="AutoShape 67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1621" y="2205"/>
                  <a:ext cx="327" cy="100"/>
                </a:xfrm>
                <a:prstGeom prst="parallelogram">
                  <a:avLst>
                    <a:gd name="adj" fmla="val 81750"/>
                  </a:avLst>
                </a:prstGeom>
                <a:solidFill>
                  <a:srgbClr val="A3C1D7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30" name="AutoShape 68"/>
                <p:cNvSpPr>
                  <a:spLocks noChangeArrowheads="1"/>
                </p:cNvSpPr>
                <p:nvPr/>
              </p:nvSpPr>
              <p:spPr bwMode="auto">
                <a:xfrm flipH="1" flipV="1">
                  <a:off x="1486" y="2091"/>
                  <a:ext cx="349" cy="75"/>
                </a:xfrm>
                <a:prstGeom prst="parallelogram">
                  <a:avLst>
                    <a:gd name="adj" fmla="val 128721"/>
                  </a:avLst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8315" name="Arc 69"/>
              <p:cNvSpPr>
                <a:spLocks/>
              </p:cNvSpPr>
              <p:nvPr/>
            </p:nvSpPr>
            <p:spPr bwMode="auto">
              <a:xfrm>
                <a:off x="266" y="1424"/>
                <a:ext cx="667" cy="595"/>
              </a:xfrm>
              <a:custGeom>
                <a:avLst/>
                <a:gdLst>
                  <a:gd name="T0" fmla="*/ 0 w 40112"/>
                  <a:gd name="T1" fmla="*/ 0 h 21600"/>
                  <a:gd name="T2" fmla="*/ 0 w 40112"/>
                  <a:gd name="T3" fmla="*/ 0 h 21600"/>
                  <a:gd name="T4" fmla="*/ 0 w 4011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0112"/>
                  <a:gd name="T10" fmla="*/ 0 h 21600"/>
                  <a:gd name="T11" fmla="*/ 40112 w 4011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112" h="21600" fill="none" extrusionOk="0">
                    <a:moveTo>
                      <a:pt x="40112" y="9073"/>
                    </a:moveTo>
                    <a:cubicBezTo>
                      <a:pt x="36576" y="16711"/>
                      <a:pt x="28926" y="21599"/>
                      <a:pt x="20510" y="21600"/>
                    </a:cubicBezTo>
                    <a:cubicBezTo>
                      <a:pt x="11191" y="21600"/>
                      <a:pt x="2922" y="15623"/>
                      <a:pt x="0" y="6774"/>
                    </a:cubicBezTo>
                  </a:path>
                  <a:path w="40112" h="21600" stroke="0" extrusionOk="0">
                    <a:moveTo>
                      <a:pt x="40112" y="9073"/>
                    </a:moveTo>
                    <a:cubicBezTo>
                      <a:pt x="36576" y="16711"/>
                      <a:pt x="28926" y="21599"/>
                      <a:pt x="20510" y="21600"/>
                    </a:cubicBezTo>
                    <a:cubicBezTo>
                      <a:pt x="11191" y="21600"/>
                      <a:pt x="2922" y="15623"/>
                      <a:pt x="0" y="6774"/>
                    </a:cubicBezTo>
                    <a:lnTo>
                      <a:pt x="20510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16" name="Line 70"/>
              <p:cNvSpPr>
                <a:spLocks noChangeShapeType="1"/>
              </p:cNvSpPr>
              <p:nvPr/>
            </p:nvSpPr>
            <p:spPr bwMode="auto">
              <a:xfrm flipV="1">
                <a:off x="221" y="1292"/>
                <a:ext cx="380" cy="38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7" name="Line 71"/>
              <p:cNvSpPr>
                <a:spLocks noChangeShapeType="1"/>
              </p:cNvSpPr>
              <p:nvPr/>
            </p:nvSpPr>
            <p:spPr bwMode="auto">
              <a:xfrm flipV="1">
                <a:off x="870" y="1357"/>
                <a:ext cx="380" cy="381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8" name="Line 72"/>
              <p:cNvSpPr>
                <a:spLocks noChangeShapeType="1"/>
              </p:cNvSpPr>
              <p:nvPr/>
            </p:nvSpPr>
            <p:spPr bwMode="auto">
              <a:xfrm flipV="1">
                <a:off x="408" y="1634"/>
                <a:ext cx="380" cy="38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9" name="Line 73"/>
              <p:cNvSpPr>
                <a:spLocks noChangeShapeType="1"/>
              </p:cNvSpPr>
              <p:nvPr/>
            </p:nvSpPr>
            <p:spPr bwMode="auto">
              <a:xfrm>
                <a:off x="297" y="1732"/>
                <a:ext cx="47" cy="1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20" name="Line 74"/>
              <p:cNvSpPr>
                <a:spLocks noChangeShapeType="1"/>
              </p:cNvSpPr>
              <p:nvPr/>
            </p:nvSpPr>
            <p:spPr bwMode="auto">
              <a:xfrm>
                <a:off x="588" y="1481"/>
                <a:ext cx="57" cy="10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21" name="Arc 75"/>
              <p:cNvSpPr>
                <a:spLocks/>
              </p:cNvSpPr>
              <p:nvPr/>
            </p:nvSpPr>
            <p:spPr bwMode="auto">
              <a:xfrm>
                <a:off x="540" y="1146"/>
                <a:ext cx="659" cy="595"/>
              </a:xfrm>
              <a:custGeom>
                <a:avLst/>
                <a:gdLst>
                  <a:gd name="T0" fmla="*/ 0 w 39808"/>
                  <a:gd name="T1" fmla="*/ 0 h 21600"/>
                  <a:gd name="T2" fmla="*/ 0 w 39808"/>
                  <a:gd name="T3" fmla="*/ 0 h 21600"/>
                  <a:gd name="T4" fmla="*/ 0 w 3980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808"/>
                  <a:gd name="T10" fmla="*/ 0 h 21600"/>
                  <a:gd name="T11" fmla="*/ 39808 w 3980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808" h="21600" fill="none" extrusionOk="0">
                    <a:moveTo>
                      <a:pt x="39807" y="9529"/>
                    </a:moveTo>
                    <a:cubicBezTo>
                      <a:pt x="36175" y="16918"/>
                      <a:pt x="28657" y="21599"/>
                      <a:pt x="20424" y="21600"/>
                    </a:cubicBezTo>
                    <a:cubicBezTo>
                      <a:pt x="11203" y="21600"/>
                      <a:pt x="3000" y="15747"/>
                      <a:pt x="-1" y="7029"/>
                    </a:cubicBezTo>
                  </a:path>
                  <a:path w="39808" h="21600" stroke="0" extrusionOk="0">
                    <a:moveTo>
                      <a:pt x="39807" y="9529"/>
                    </a:moveTo>
                    <a:cubicBezTo>
                      <a:pt x="36175" y="16918"/>
                      <a:pt x="28657" y="21599"/>
                      <a:pt x="20424" y="21600"/>
                    </a:cubicBezTo>
                    <a:cubicBezTo>
                      <a:pt x="11203" y="21600"/>
                      <a:pt x="3000" y="15747"/>
                      <a:pt x="-1" y="7029"/>
                    </a:cubicBezTo>
                    <a:lnTo>
                      <a:pt x="20424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22" name="Oval 76"/>
              <p:cNvSpPr>
                <a:spLocks noChangeArrowheads="1"/>
              </p:cNvSpPr>
              <p:nvPr/>
            </p:nvSpPr>
            <p:spPr bwMode="auto">
              <a:xfrm>
                <a:off x="525" y="1333"/>
                <a:ext cx="27" cy="2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23" name="Oval 77"/>
              <p:cNvSpPr>
                <a:spLocks noChangeArrowheads="1"/>
              </p:cNvSpPr>
              <p:nvPr/>
            </p:nvSpPr>
            <p:spPr bwMode="auto">
              <a:xfrm>
                <a:off x="254" y="1606"/>
                <a:ext cx="27" cy="2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24" name="Oval 78"/>
              <p:cNvSpPr>
                <a:spLocks noChangeArrowheads="1"/>
              </p:cNvSpPr>
              <p:nvPr/>
            </p:nvSpPr>
            <p:spPr bwMode="auto">
              <a:xfrm>
                <a:off x="441" y="1951"/>
                <a:ext cx="27" cy="2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25" name="Oval 79"/>
              <p:cNvSpPr>
                <a:spLocks noChangeArrowheads="1"/>
              </p:cNvSpPr>
              <p:nvPr/>
            </p:nvSpPr>
            <p:spPr bwMode="auto">
              <a:xfrm>
                <a:off x="708" y="1681"/>
                <a:ext cx="27" cy="2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26" name="Oval 80"/>
              <p:cNvSpPr>
                <a:spLocks noChangeArrowheads="1"/>
              </p:cNvSpPr>
              <p:nvPr/>
            </p:nvSpPr>
            <p:spPr bwMode="auto">
              <a:xfrm>
                <a:off x="915" y="1663"/>
                <a:ext cx="27" cy="2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327" name="Oval 81"/>
              <p:cNvSpPr>
                <a:spLocks noChangeArrowheads="1"/>
              </p:cNvSpPr>
              <p:nvPr/>
            </p:nvSpPr>
            <p:spPr bwMode="auto">
              <a:xfrm>
                <a:off x="1182" y="1396"/>
                <a:ext cx="27" cy="2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8305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456" y="937"/>
              <a:ext cx="513" cy="20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平 动</a:t>
              </a:r>
            </a:p>
          </p:txBody>
        </p:sp>
        <p:sp>
          <p:nvSpPr>
            <p:cNvPr id="8306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239" y="2448"/>
              <a:ext cx="993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两点的连线</a:t>
              </a:r>
            </a:p>
          </p:txBody>
        </p:sp>
        <p:sp>
          <p:nvSpPr>
            <p:cNvPr id="8307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421" y="2189"/>
              <a:ext cx="813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任意刚体</a:t>
              </a:r>
            </a:p>
          </p:txBody>
        </p:sp>
        <p:sp>
          <p:nvSpPr>
            <p:cNvPr id="8308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228" y="2696"/>
              <a:ext cx="993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保持方向不</a:t>
              </a:r>
            </a:p>
          </p:txBody>
        </p:sp>
        <p:sp>
          <p:nvSpPr>
            <p:cNvPr id="8309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229" y="2934"/>
              <a:ext cx="993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变。各点的</a:t>
              </a:r>
            </a:p>
          </p:txBody>
        </p:sp>
        <p:sp>
          <p:nvSpPr>
            <p:cNvPr id="8310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252" y="3477"/>
              <a:ext cx="993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相同，可当</a:t>
              </a:r>
            </a:p>
          </p:txBody>
        </p:sp>
        <p:sp>
          <p:nvSpPr>
            <p:cNvPr id="8311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264" y="3736"/>
              <a:ext cx="993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作质点处理</a:t>
              </a:r>
            </a:p>
          </p:txBody>
        </p:sp>
      </p:grpSp>
      <p:grpSp>
        <p:nvGrpSpPr>
          <p:cNvPr id="11" name="Group 211"/>
          <p:cNvGrpSpPr>
            <a:grpSpLocks/>
          </p:cNvGrpSpPr>
          <p:nvPr/>
        </p:nvGrpSpPr>
        <p:grpSpPr bwMode="auto">
          <a:xfrm>
            <a:off x="2184400" y="1341438"/>
            <a:ext cx="1524000" cy="4508500"/>
            <a:chOff x="1365" y="944"/>
            <a:chExt cx="960" cy="2840"/>
          </a:xfrm>
        </p:grpSpPr>
        <p:grpSp>
          <p:nvGrpSpPr>
            <p:cNvPr id="8272" name="Group 84"/>
            <p:cNvGrpSpPr>
              <a:grpSpLocks/>
            </p:cNvGrpSpPr>
            <p:nvPr/>
          </p:nvGrpSpPr>
          <p:grpSpPr bwMode="auto">
            <a:xfrm>
              <a:off x="1365" y="1368"/>
              <a:ext cx="960" cy="616"/>
              <a:chOff x="1365" y="1276"/>
              <a:chExt cx="960" cy="616"/>
            </a:xfrm>
          </p:grpSpPr>
          <p:grpSp>
            <p:nvGrpSpPr>
              <p:cNvPr id="8280" name="Group 85"/>
              <p:cNvGrpSpPr>
                <a:grpSpLocks/>
              </p:cNvGrpSpPr>
              <p:nvPr/>
            </p:nvGrpSpPr>
            <p:grpSpPr bwMode="auto">
              <a:xfrm>
                <a:off x="1676" y="1276"/>
                <a:ext cx="328" cy="616"/>
                <a:chOff x="1711" y="1254"/>
                <a:chExt cx="328" cy="616"/>
              </a:xfrm>
            </p:grpSpPr>
            <p:sp>
              <p:nvSpPr>
                <p:cNvPr id="8298" name="Oval 86"/>
                <p:cNvSpPr>
                  <a:spLocks noChangeArrowheads="1"/>
                </p:cNvSpPr>
                <p:nvPr/>
              </p:nvSpPr>
              <p:spPr bwMode="auto">
                <a:xfrm>
                  <a:off x="1711" y="1255"/>
                  <a:ext cx="212" cy="61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3C1D7"/>
                    </a:gs>
                    <a:gs pos="50000">
                      <a:srgbClr val="CCFFFF"/>
                    </a:gs>
                    <a:gs pos="100000">
                      <a:srgbClr val="A3C1D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99" name="Rectangle 87"/>
                <p:cNvSpPr>
                  <a:spLocks noChangeArrowheads="1"/>
                </p:cNvSpPr>
                <p:nvPr/>
              </p:nvSpPr>
              <p:spPr bwMode="auto">
                <a:xfrm>
                  <a:off x="1817" y="1254"/>
                  <a:ext cx="116" cy="614"/>
                </a:xfrm>
                <a:prstGeom prst="rect">
                  <a:avLst/>
                </a:prstGeom>
                <a:gradFill rotWithShape="0">
                  <a:gsLst>
                    <a:gs pos="0">
                      <a:srgbClr val="A3C1D7"/>
                    </a:gs>
                    <a:gs pos="50000">
                      <a:srgbClr val="CCFFFF"/>
                    </a:gs>
                    <a:gs pos="100000">
                      <a:srgbClr val="A3C1D7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00" name="Oval 88"/>
                <p:cNvSpPr>
                  <a:spLocks noChangeArrowheads="1"/>
                </p:cNvSpPr>
                <p:nvPr/>
              </p:nvSpPr>
              <p:spPr bwMode="auto">
                <a:xfrm>
                  <a:off x="1827" y="1256"/>
                  <a:ext cx="212" cy="614"/>
                </a:xfrm>
                <a:prstGeom prst="ellipse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301" name="Line 89"/>
                <p:cNvSpPr>
                  <a:spLocks noChangeShapeType="1"/>
                </p:cNvSpPr>
                <p:nvPr/>
              </p:nvSpPr>
              <p:spPr bwMode="auto">
                <a:xfrm>
                  <a:off x="1812" y="1256"/>
                  <a:ext cx="1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2" name="Line 90"/>
                <p:cNvSpPr>
                  <a:spLocks noChangeShapeType="1"/>
                </p:cNvSpPr>
                <p:nvPr/>
              </p:nvSpPr>
              <p:spPr bwMode="auto">
                <a:xfrm>
                  <a:off x="1811" y="1870"/>
                  <a:ext cx="1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81" name="Line 91"/>
              <p:cNvSpPr>
                <a:spLocks noChangeShapeType="1"/>
              </p:cNvSpPr>
              <p:nvPr/>
            </p:nvSpPr>
            <p:spPr bwMode="auto">
              <a:xfrm>
                <a:off x="1365" y="1585"/>
                <a:ext cx="31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82" name="Line 92"/>
              <p:cNvSpPr>
                <a:spLocks noChangeShapeType="1"/>
              </p:cNvSpPr>
              <p:nvPr/>
            </p:nvSpPr>
            <p:spPr bwMode="auto">
              <a:xfrm flipV="1">
                <a:off x="1916" y="1588"/>
                <a:ext cx="409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83" name="Group 93"/>
              <p:cNvGrpSpPr>
                <a:grpSpLocks/>
              </p:cNvGrpSpPr>
              <p:nvPr/>
            </p:nvGrpSpPr>
            <p:grpSpPr bwMode="auto">
              <a:xfrm>
                <a:off x="1390" y="1449"/>
                <a:ext cx="69" cy="107"/>
                <a:chOff x="1390" y="1454"/>
                <a:chExt cx="69" cy="107"/>
              </a:xfrm>
            </p:grpSpPr>
            <p:sp>
              <p:nvSpPr>
                <p:cNvPr id="8296" name="Rectangle 94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1396" y="1459"/>
                  <a:ext cx="56" cy="102"/>
                </a:xfrm>
                <a:prstGeom prst="rect">
                  <a:avLst/>
                </a:prstGeom>
                <a:pattFill prst="dkUpDiag">
                  <a:fgClr>
                    <a:schemeClr val="tx1"/>
                  </a:fgClr>
                  <a:bgClr>
                    <a:schemeClr val="bg1"/>
                  </a:bgClr>
                </a:patt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97" name="Line 95"/>
                <p:cNvSpPr>
                  <a:spLocks noChangeShapeType="1"/>
                </p:cNvSpPr>
                <p:nvPr/>
              </p:nvSpPr>
              <p:spPr bwMode="auto">
                <a:xfrm>
                  <a:off x="1390" y="1454"/>
                  <a:ext cx="6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84" name="Rectangle 96" descr="深色上对角线"/>
              <p:cNvSpPr>
                <a:spLocks noChangeArrowheads="1"/>
              </p:cNvSpPr>
              <p:nvPr/>
            </p:nvSpPr>
            <p:spPr bwMode="auto">
              <a:xfrm>
                <a:off x="2246" y="1457"/>
                <a:ext cx="56" cy="102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85" name="Line 97"/>
              <p:cNvSpPr>
                <a:spLocks noChangeShapeType="1"/>
              </p:cNvSpPr>
              <p:nvPr/>
            </p:nvSpPr>
            <p:spPr bwMode="auto">
              <a:xfrm>
                <a:off x="2233" y="1452"/>
                <a:ext cx="84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86" name="Group 98"/>
              <p:cNvGrpSpPr>
                <a:grpSpLocks/>
              </p:cNvGrpSpPr>
              <p:nvPr/>
            </p:nvGrpSpPr>
            <p:grpSpPr bwMode="auto">
              <a:xfrm>
                <a:off x="1388" y="1616"/>
                <a:ext cx="69" cy="104"/>
                <a:chOff x="1389" y="1610"/>
                <a:chExt cx="69" cy="104"/>
              </a:xfrm>
            </p:grpSpPr>
            <p:sp>
              <p:nvSpPr>
                <p:cNvPr id="8294" name="Rectangle 99" descr="深色上对角线"/>
                <p:cNvSpPr>
                  <a:spLocks noChangeArrowheads="1"/>
                </p:cNvSpPr>
                <p:nvPr/>
              </p:nvSpPr>
              <p:spPr bwMode="auto">
                <a:xfrm flipV="1">
                  <a:off x="1395" y="1610"/>
                  <a:ext cx="56" cy="102"/>
                </a:xfrm>
                <a:prstGeom prst="rect">
                  <a:avLst/>
                </a:prstGeom>
                <a:pattFill prst="dkUpDiag">
                  <a:fgClr>
                    <a:schemeClr val="tx1"/>
                  </a:fgClr>
                  <a:bgClr>
                    <a:schemeClr val="bg1"/>
                  </a:bgClr>
                </a:patt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95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389" y="1714"/>
                  <a:ext cx="69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87" name="Group 101"/>
              <p:cNvGrpSpPr>
                <a:grpSpLocks/>
              </p:cNvGrpSpPr>
              <p:nvPr/>
            </p:nvGrpSpPr>
            <p:grpSpPr bwMode="auto">
              <a:xfrm>
                <a:off x="2239" y="1619"/>
                <a:ext cx="69" cy="107"/>
                <a:chOff x="2229" y="1612"/>
                <a:chExt cx="69" cy="107"/>
              </a:xfrm>
            </p:grpSpPr>
            <p:sp>
              <p:nvSpPr>
                <p:cNvPr id="8292" name="Rectangle 102" descr="深色上对角线"/>
                <p:cNvSpPr>
                  <a:spLocks noChangeArrowheads="1"/>
                </p:cNvSpPr>
                <p:nvPr/>
              </p:nvSpPr>
              <p:spPr bwMode="auto">
                <a:xfrm flipV="1">
                  <a:off x="2235" y="1612"/>
                  <a:ext cx="56" cy="102"/>
                </a:xfrm>
                <a:prstGeom prst="rect">
                  <a:avLst/>
                </a:prstGeom>
                <a:pattFill prst="dkUpDiag">
                  <a:fgClr>
                    <a:schemeClr val="tx1"/>
                  </a:fgClr>
                  <a:bgClr>
                    <a:schemeClr val="bg1"/>
                  </a:bgClr>
                </a:patt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93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2229" y="1719"/>
                  <a:ext cx="69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88" name="Arc 104"/>
              <p:cNvSpPr>
                <a:spLocks/>
              </p:cNvSpPr>
              <p:nvPr/>
            </p:nvSpPr>
            <p:spPr bwMode="auto">
              <a:xfrm>
                <a:off x="1828" y="1330"/>
                <a:ext cx="144" cy="521"/>
              </a:xfrm>
              <a:custGeom>
                <a:avLst/>
                <a:gdLst>
                  <a:gd name="T0" fmla="*/ 0 w 43104"/>
                  <a:gd name="T1" fmla="*/ 0 h 43200"/>
                  <a:gd name="T2" fmla="*/ 0 w 43104"/>
                  <a:gd name="T3" fmla="*/ 0 h 43200"/>
                  <a:gd name="T4" fmla="*/ 0 w 4310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104"/>
                  <a:gd name="T10" fmla="*/ 0 h 43200"/>
                  <a:gd name="T11" fmla="*/ 43104 w 4310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04" h="43200" fill="none" extrusionOk="0">
                    <a:moveTo>
                      <a:pt x="43103" y="23637"/>
                    </a:moveTo>
                    <a:cubicBezTo>
                      <a:pt x="42052" y="34728"/>
                      <a:pt x="3273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100" y="-1"/>
                      <a:pt x="41080" y="7551"/>
                      <a:pt x="42880" y="17896"/>
                    </a:cubicBezTo>
                  </a:path>
                  <a:path w="43104" h="43200" stroke="0" extrusionOk="0">
                    <a:moveTo>
                      <a:pt x="43103" y="23637"/>
                    </a:moveTo>
                    <a:cubicBezTo>
                      <a:pt x="42052" y="34728"/>
                      <a:pt x="3273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100" y="-1"/>
                      <a:pt x="41080" y="7551"/>
                      <a:pt x="42880" y="1789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89" name="Arc 105"/>
              <p:cNvSpPr>
                <a:spLocks/>
              </p:cNvSpPr>
              <p:nvPr/>
            </p:nvSpPr>
            <p:spPr bwMode="auto">
              <a:xfrm>
                <a:off x="1871" y="1404"/>
                <a:ext cx="64" cy="365"/>
              </a:xfrm>
              <a:custGeom>
                <a:avLst/>
                <a:gdLst>
                  <a:gd name="T0" fmla="*/ 0 w 42864"/>
                  <a:gd name="T1" fmla="*/ 0 h 43200"/>
                  <a:gd name="T2" fmla="*/ 0 w 42864"/>
                  <a:gd name="T3" fmla="*/ 0 h 43200"/>
                  <a:gd name="T4" fmla="*/ 0 w 4286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2864"/>
                  <a:gd name="T10" fmla="*/ 0 h 43200"/>
                  <a:gd name="T11" fmla="*/ 42864 w 4286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864" h="43200" fill="none" extrusionOk="0">
                    <a:moveTo>
                      <a:pt x="42651" y="26435"/>
                    </a:moveTo>
                    <a:cubicBezTo>
                      <a:pt x="40398" y="36246"/>
                      <a:pt x="3166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065" y="-1"/>
                      <a:pt x="41024" y="7501"/>
                      <a:pt x="42863" y="17804"/>
                    </a:cubicBezTo>
                  </a:path>
                  <a:path w="42864" h="43200" stroke="0" extrusionOk="0">
                    <a:moveTo>
                      <a:pt x="42651" y="26435"/>
                    </a:moveTo>
                    <a:cubicBezTo>
                      <a:pt x="40398" y="36246"/>
                      <a:pt x="31666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065" y="-1"/>
                      <a:pt x="41024" y="7501"/>
                      <a:pt x="42863" y="1780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90" name="Line 106"/>
              <p:cNvSpPr>
                <a:spLocks noChangeShapeType="1"/>
              </p:cNvSpPr>
              <p:nvPr/>
            </p:nvSpPr>
            <p:spPr bwMode="auto">
              <a:xfrm flipH="1">
                <a:off x="1828" y="1547"/>
                <a:ext cx="1" cy="12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1" name="Line 107"/>
              <p:cNvSpPr>
                <a:spLocks noChangeShapeType="1"/>
              </p:cNvSpPr>
              <p:nvPr/>
            </p:nvSpPr>
            <p:spPr bwMode="auto">
              <a:xfrm flipH="1">
                <a:off x="1869" y="1493"/>
                <a:ext cx="6" cy="12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73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1424" y="944"/>
              <a:ext cx="836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定轴转动</a:t>
              </a:r>
            </a:p>
          </p:txBody>
        </p:sp>
        <p:sp>
          <p:nvSpPr>
            <p:cNvPr id="8274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1403" y="2190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刚体上每点</a:t>
              </a:r>
            </a:p>
          </p:txBody>
        </p:sp>
        <p:sp>
          <p:nvSpPr>
            <p:cNvPr id="8275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1382" y="2462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绕同一轴线</a:t>
              </a:r>
            </a:p>
          </p:txBody>
        </p:sp>
        <p:sp>
          <p:nvSpPr>
            <p:cNvPr id="8276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1382" y="2722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做圆周运动</a:t>
              </a:r>
            </a:p>
          </p:txBody>
        </p:sp>
        <p:sp>
          <p:nvSpPr>
            <p:cNvPr id="8277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1395" y="3006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，且转轴空</a:t>
              </a:r>
            </a:p>
          </p:txBody>
        </p:sp>
        <p:sp>
          <p:nvSpPr>
            <p:cNvPr id="8278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1404" y="3310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间位置及方</a:t>
              </a:r>
            </a:p>
          </p:txBody>
        </p:sp>
        <p:sp>
          <p:nvSpPr>
            <p:cNvPr id="8279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406" y="3592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向保持不变</a:t>
              </a:r>
            </a:p>
          </p:txBody>
        </p:sp>
      </p:grpSp>
      <p:grpSp>
        <p:nvGrpSpPr>
          <p:cNvPr id="17" name="Group 215"/>
          <p:cNvGrpSpPr>
            <a:grpSpLocks/>
          </p:cNvGrpSpPr>
          <p:nvPr/>
        </p:nvGrpSpPr>
        <p:grpSpPr bwMode="auto">
          <a:xfrm>
            <a:off x="4032250" y="1358900"/>
            <a:ext cx="1612900" cy="4638675"/>
            <a:chOff x="2540" y="856"/>
            <a:chExt cx="1016" cy="2922"/>
          </a:xfrm>
        </p:grpSpPr>
        <p:grpSp>
          <p:nvGrpSpPr>
            <p:cNvPr id="8250" name="Group 111"/>
            <p:cNvGrpSpPr>
              <a:grpSpLocks/>
            </p:cNvGrpSpPr>
            <p:nvPr/>
          </p:nvGrpSpPr>
          <p:grpSpPr bwMode="auto">
            <a:xfrm>
              <a:off x="2540" y="1286"/>
              <a:ext cx="1016" cy="568"/>
              <a:chOff x="2540" y="1244"/>
              <a:chExt cx="1016" cy="568"/>
            </a:xfrm>
          </p:grpSpPr>
          <p:grpSp>
            <p:nvGrpSpPr>
              <p:cNvPr id="8258" name="Group 112"/>
              <p:cNvGrpSpPr>
                <a:grpSpLocks/>
              </p:cNvGrpSpPr>
              <p:nvPr/>
            </p:nvGrpSpPr>
            <p:grpSpPr bwMode="auto">
              <a:xfrm>
                <a:off x="2540" y="1743"/>
                <a:ext cx="1016" cy="69"/>
                <a:chOff x="2540" y="1789"/>
                <a:chExt cx="1016" cy="69"/>
              </a:xfrm>
            </p:grpSpPr>
            <p:sp>
              <p:nvSpPr>
                <p:cNvPr id="8270" name="Rectangle 113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2540" y="1789"/>
                  <a:ext cx="1016" cy="69"/>
                </a:xfrm>
                <a:prstGeom prst="rect">
                  <a:avLst/>
                </a:prstGeom>
                <a:pattFill prst="dkUpDiag">
                  <a:fgClr>
                    <a:schemeClr val="tx1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71" name="Line 114"/>
                <p:cNvSpPr>
                  <a:spLocks noChangeShapeType="1"/>
                </p:cNvSpPr>
                <p:nvPr/>
              </p:nvSpPr>
              <p:spPr bwMode="auto">
                <a:xfrm>
                  <a:off x="2571" y="1789"/>
                  <a:ext cx="97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59" name="Group 115"/>
              <p:cNvGrpSpPr>
                <a:grpSpLocks/>
              </p:cNvGrpSpPr>
              <p:nvPr/>
            </p:nvGrpSpPr>
            <p:grpSpPr bwMode="auto">
              <a:xfrm>
                <a:off x="2540" y="1326"/>
                <a:ext cx="417" cy="402"/>
                <a:chOff x="2593" y="2637"/>
                <a:chExt cx="417" cy="402"/>
              </a:xfrm>
            </p:grpSpPr>
            <p:sp>
              <p:nvSpPr>
                <p:cNvPr id="8268" name="Oval 116"/>
                <p:cNvSpPr>
                  <a:spLocks noChangeArrowheads="1"/>
                </p:cNvSpPr>
                <p:nvPr/>
              </p:nvSpPr>
              <p:spPr bwMode="auto">
                <a:xfrm>
                  <a:off x="2593" y="2637"/>
                  <a:ext cx="417" cy="402"/>
                </a:xfrm>
                <a:prstGeom prst="ellipse">
                  <a:avLst/>
                </a:prstGeom>
                <a:solidFill>
                  <a:srgbClr val="CC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69" name="Oval 117"/>
                <p:cNvSpPr>
                  <a:spLocks noChangeArrowheads="1"/>
                </p:cNvSpPr>
                <p:nvPr/>
              </p:nvSpPr>
              <p:spPr bwMode="auto">
                <a:xfrm>
                  <a:off x="2628" y="2671"/>
                  <a:ext cx="341" cy="327"/>
                </a:xfrm>
                <a:prstGeom prst="ellipse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260" name="Group 118"/>
              <p:cNvGrpSpPr>
                <a:grpSpLocks/>
              </p:cNvGrpSpPr>
              <p:nvPr/>
            </p:nvGrpSpPr>
            <p:grpSpPr bwMode="auto">
              <a:xfrm>
                <a:off x="3106" y="1323"/>
                <a:ext cx="417" cy="402"/>
                <a:chOff x="2593" y="2637"/>
                <a:chExt cx="417" cy="402"/>
              </a:xfrm>
            </p:grpSpPr>
            <p:sp>
              <p:nvSpPr>
                <p:cNvPr id="8266" name="Oval 119"/>
                <p:cNvSpPr>
                  <a:spLocks noChangeArrowheads="1"/>
                </p:cNvSpPr>
                <p:nvPr/>
              </p:nvSpPr>
              <p:spPr bwMode="auto">
                <a:xfrm>
                  <a:off x="2593" y="2637"/>
                  <a:ext cx="417" cy="402"/>
                </a:xfrm>
                <a:prstGeom prst="ellipse">
                  <a:avLst/>
                </a:prstGeom>
                <a:solidFill>
                  <a:srgbClr val="CCFF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67" name="Oval 120"/>
                <p:cNvSpPr>
                  <a:spLocks noChangeArrowheads="1"/>
                </p:cNvSpPr>
                <p:nvPr/>
              </p:nvSpPr>
              <p:spPr bwMode="auto">
                <a:xfrm>
                  <a:off x="2628" y="2671"/>
                  <a:ext cx="341" cy="327"/>
                </a:xfrm>
                <a:prstGeom prst="ellipse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8261" name="Oval 121"/>
              <p:cNvSpPr>
                <a:spLocks noChangeArrowheads="1"/>
              </p:cNvSpPr>
              <p:nvPr/>
            </p:nvSpPr>
            <p:spPr bwMode="auto">
              <a:xfrm flipV="1">
                <a:off x="2721" y="1500"/>
                <a:ext cx="42" cy="5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62" name="Oval 122"/>
              <p:cNvSpPr>
                <a:spLocks noChangeArrowheads="1"/>
              </p:cNvSpPr>
              <p:nvPr/>
            </p:nvSpPr>
            <p:spPr bwMode="auto">
              <a:xfrm flipV="1">
                <a:off x="3294" y="1505"/>
                <a:ext cx="42" cy="5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63" name="Line 123"/>
              <p:cNvSpPr>
                <a:spLocks noChangeShapeType="1"/>
              </p:cNvSpPr>
              <p:nvPr/>
            </p:nvSpPr>
            <p:spPr bwMode="auto">
              <a:xfrm>
                <a:off x="2744" y="1531"/>
                <a:ext cx="56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64" name="Arc 124"/>
              <p:cNvSpPr>
                <a:spLocks/>
              </p:cNvSpPr>
              <p:nvPr/>
            </p:nvSpPr>
            <p:spPr bwMode="auto">
              <a:xfrm>
                <a:off x="2586" y="1254"/>
                <a:ext cx="368" cy="266"/>
              </a:xfrm>
              <a:custGeom>
                <a:avLst/>
                <a:gdLst>
                  <a:gd name="T0" fmla="*/ 0 w 28461"/>
                  <a:gd name="T1" fmla="*/ 0 h 21600"/>
                  <a:gd name="T2" fmla="*/ 0 w 28461"/>
                  <a:gd name="T3" fmla="*/ 0 h 21600"/>
                  <a:gd name="T4" fmla="*/ 0 w 2846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8461"/>
                  <a:gd name="T10" fmla="*/ 0 h 21600"/>
                  <a:gd name="T11" fmla="*/ 28461 w 2846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461" h="21600" fill="none" extrusionOk="0">
                    <a:moveTo>
                      <a:pt x="0" y="3844"/>
                    </a:moveTo>
                    <a:cubicBezTo>
                      <a:pt x="3613" y="1341"/>
                      <a:pt x="7904" y="-1"/>
                      <a:pt x="12300" y="0"/>
                    </a:cubicBezTo>
                    <a:cubicBezTo>
                      <a:pt x="18478" y="0"/>
                      <a:pt x="24361" y="2646"/>
                      <a:pt x="28461" y="7268"/>
                    </a:cubicBezTo>
                  </a:path>
                  <a:path w="28461" h="21600" stroke="0" extrusionOk="0">
                    <a:moveTo>
                      <a:pt x="0" y="3844"/>
                    </a:moveTo>
                    <a:cubicBezTo>
                      <a:pt x="3613" y="1341"/>
                      <a:pt x="7904" y="-1"/>
                      <a:pt x="12300" y="0"/>
                    </a:cubicBezTo>
                    <a:cubicBezTo>
                      <a:pt x="18478" y="0"/>
                      <a:pt x="24361" y="2646"/>
                      <a:pt x="28461" y="7268"/>
                    </a:cubicBezTo>
                    <a:lnTo>
                      <a:pt x="1230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65" name="Arc 125"/>
              <p:cNvSpPr>
                <a:spLocks/>
              </p:cNvSpPr>
              <p:nvPr/>
            </p:nvSpPr>
            <p:spPr bwMode="auto">
              <a:xfrm>
                <a:off x="3145" y="1244"/>
                <a:ext cx="368" cy="266"/>
              </a:xfrm>
              <a:custGeom>
                <a:avLst/>
                <a:gdLst>
                  <a:gd name="T0" fmla="*/ 0 w 28461"/>
                  <a:gd name="T1" fmla="*/ 0 h 21600"/>
                  <a:gd name="T2" fmla="*/ 0 w 28461"/>
                  <a:gd name="T3" fmla="*/ 0 h 21600"/>
                  <a:gd name="T4" fmla="*/ 0 w 2846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8461"/>
                  <a:gd name="T10" fmla="*/ 0 h 21600"/>
                  <a:gd name="T11" fmla="*/ 28461 w 2846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461" h="21600" fill="none" extrusionOk="0">
                    <a:moveTo>
                      <a:pt x="0" y="3844"/>
                    </a:moveTo>
                    <a:cubicBezTo>
                      <a:pt x="3613" y="1341"/>
                      <a:pt x="7904" y="-1"/>
                      <a:pt x="12300" y="0"/>
                    </a:cubicBezTo>
                    <a:cubicBezTo>
                      <a:pt x="18478" y="0"/>
                      <a:pt x="24361" y="2646"/>
                      <a:pt x="28461" y="7268"/>
                    </a:cubicBezTo>
                  </a:path>
                  <a:path w="28461" h="21600" stroke="0" extrusionOk="0">
                    <a:moveTo>
                      <a:pt x="0" y="3844"/>
                    </a:moveTo>
                    <a:cubicBezTo>
                      <a:pt x="3613" y="1341"/>
                      <a:pt x="7904" y="-1"/>
                      <a:pt x="12300" y="0"/>
                    </a:cubicBezTo>
                    <a:cubicBezTo>
                      <a:pt x="18478" y="0"/>
                      <a:pt x="24361" y="2646"/>
                      <a:pt x="28461" y="7268"/>
                    </a:cubicBezTo>
                    <a:lnTo>
                      <a:pt x="1230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8251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2564" y="856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平面运动</a:t>
              </a:r>
            </a:p>
          </p:txBody>
        </p:sp>
        <p:sp>
          <p:nvSpPr>
            <p:cNvPr id="8252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2568" y="2122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刚体的所有点</a:t>
              </a:r>
            </a:p>
          </p:txBody>
        </p:sp>
        <p:sp>
          <p:nvSpPr>
            <p:cNvPr id="8253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2544" y="2403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都平行于某</a:t>
              </a:r>
            </a:p>
          </p:txBody>
        </p:sp>
        <p:sp>
          <p:nvSpPr>
            <p:cNvPr id="8254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2565" y="2695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一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平面运动。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255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2566" y="2988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256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2569" y="3292"/>
              <a:ext cx="91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8257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2558" y="3586"/>
              <a:ext cx="84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22" name="Group 213"/>
          <p:cNvGrpSpPr>
            <a:grpSpLocks/>
          </p:cNvGrpSpPr>
          <p:nvPr/>
        </p:nvGrpSpPr>
        <p:grpSpPr bwMode="auto">
          <a:xfrm>
            <a:off x="5883275" y="1341438"/>
            <a:ext cx="1403350" cy="4651375"/>
            <a:chOff x="3706" y="944"/>
            <a:chExt cx="884" cy="2930"/>
          </a:xfrm>
        </p:grpSpPr>
        <p:grpSp>
          <p:nvGrpSpPr>
            <p:cNvPr id="8230" name="Group 129"/>
            <p:cNvGrpSpPr>
              <a:grpSpLocks/>
            </p:cNvGrpSpPr>
            <p:nvPr/>
          </p:nvGrpSpPr>
          <p:grpSpPr bwMode="auto">
            <a:xfrm>
              <a:off x="3937" y="1345"/>
              <a:ext cx="477" cy="668"/>
              <a:chOff x="3898" y="1231"/>
              <a:chExt cx="477" cy="668"/>
            </a:xfrm>
          </p:grpSpPr>
          <p:grpSp>
            <p:nvGrpSpPr>
              <p:cNvPr id="8237" name="Group 130"/>
              <p:cNvGrpSpPr>
                <a:grpSpLocks/>
              </p:cNvGrpSpPr>
              <p:nvPr/>
            </p:nvGrpSpPr>
            <p:grpSpPr bwMode="auto">
              <a:xfrm flipV="1">
                <a:off x="4000" y="1231"/>
                <a:ext cx="258" cy="42"/>
                <a:chOff x="2540" y="1789"/>
                <a:chExt cx="1016" cy="69"/>
              </a:xfrm>
            </p:grpSpPr>
            <p:sp>
              <p:nvSpPr>
                <p:cNvPr id="8248" name="Rectangle 131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2540" y="1789"/>
                  <a:ext cx="1016" cy="69"/>
                </a:xfrm>
                <a:prstGeom prst="rect">
                  <a:avLst/>
                </a:prstGeom>
                <a:pattFill prst="dkUpDiag">
                  <a:fgClr>
                    <a:schemeClr val="tx1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49" name="Line 132"/>
                <p:cNvSpPr>
                  <a:spLocks noChangeShapeType="1"/>
                </p:cNvSpPr>
                <p:nvPr/>
              </p:nvSpPr>
              <p:spPr bwMode="auto">
                <a:xfrm>
                  <a:off x="2571" y="1789"/>
                  <a:ext cx="97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38" name="Line 133"/>
              <p:cNvSpPr>
                <a:spLocks noChangeShapeType="1"/>
              </p:cNvSpPr>
              <p:nvPr/>
            </p:nvSpPr>
            <p:spPr bwMode="auto">
              <a:xfrm>
                <a:off x="4131" y="1289"/>
                <a:ext cx="0" cy="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9" name="Oval 134"/>
              <p:cNvSpPr>
                <a:spLocks noChangeArrowheads="1"/>
              </p:cNvSpPr>
              <p:nvPr/>
            </p:nvSpPr>
            <p:spPr bwMode="auto">
              <a:xfrm>
                <a:off x="3898" y="1755"/>
                <a:ext cx="477" cy="14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8240" name="Group 135"/>
              <p:cNvGrpSpPr>
                <a:grpSpLocks/>
              </p:cNvGrpSpPr>
              <p:nvPr/>
            </p:nvGrpSpPr>
            <p:grpSpPr bwMode="auto">
              <a:xfrm rot="1426809">
                <a:off x="3995" y="1287"/>
                <a:ext cx="27" cy="569"/>
                <a:chOff x="3980" y="1311"/>
                <a:chExt cx="99" cy="795"/>
              </a:xfrm>
            </p:grpSpPr>
            <p:sp>
              <p:nvSpPr>
                <p:cNvPr id="8246" name="Rectangle 136"/>
                <p:cNvSpPr>
                  <a:spLocks noChangeArrowheads="1"/>
                </p:cNvSpPr>
                <p:nvPr/>
              </p:nvSpPr>
              <p:spPr bwMode="auto">
                <a:xfrm flipH="1">
                  <a:off x="3980" y="1311"/>
                  <a:ext cx="99" cy="789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47" name="Line 137"/>
                <p:cNvSpPr>
                  <a:spLocks noChangeShapeType="1"/>
                </p:cNvSpPr>
                <p:nvPr/>
              </p:nvSpPr>
              <p:spPr bwMode="auto">
                <a:xfrm>
                  <a:off x="4054" y="1311"/>
                  <a:ext cx="1" cy="795"/>
                </a:xfrm>
                <a:prstGeom prst="line">
                  <a:avLst/>
                </a:prstGeom>
                <a:noFill/>
                <a:ln w="19050">
                  <a:solidFill>
                    <a:srgbClr val="A3C1D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41" name="Group 138"/>
              <p:cNvGrpSpPr>
                <a:grpSpLocks/>
              </p:cNvGrpSpPr>
              <p:nvPr/>
            </p:nvGrpSpPr>
            <p:grpSpPr bwMode="auto">
              <a:xfrm rot="20173191" flipH="1">
                <a:off x="4250" y="1284"/>
                <a:ext cx="27" cy="569"/>
                <a:chOff x="3980" y="1311"/>
                <a:chExt cx="99" cy="795"/>
              </a:xfrm>
            </p:grpSpPr>
            <p:sp>
              <p:nvSpPr>
                <p:cNvPr id="8244" name="Rectangle 139"/>
                <p:cNvSpPr>
                  <a:spLocks noChangeArrowheads="1"/>
                </p:cNvSpPr>
                <p:nvPr/>
              </p:nvSpPr>
              <p:spPr bwMode="auto">
                <a:xfrm flipH="1">
                  <a:off x="3980" y="1311"/>
                  <a:ext cx="99" cy="789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45" name="Line 140"/>
                <p:cNvSpPr>
                  <a:spLocks noChangeShapeType="1"/>
                </p:cNvSpPr>
                <p:nvPr/>
              </p:nvSpPr>
              <p:spPr bwMode="auto">
                <a:xfrm>
                  <a:off x="4054" y="1311"/>
                  <a:ext cx="1" cy="795"/>
                </a:xfrm>
                <a:prstGeom prst="line">
                  <a:avLst/>
                </a:prstGeom>
                <a:noFill/>
                <a:ln w="19050">
                  <a:solidFill>
                    <a:srgbClr val="A3C1D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42" name="Line 141"/>
              <p:cNvSpPr>
                <a:spLocks noChangeShapeType="1"/>
              </p:cNvSpPr>
              <p:nvPr/>
            </p:nvSpPr>
            <p:spPr bwMode="auto">
              <a:xfrm flipV="1">
                <a:off x="4093" y="1895"/>
                <a:ext cx="111" cy="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142"/>
              <p:cNvSpPr>
                <a:spLocks noChangeShapeType="1"/>
              </p:cNvSpPr>
              <p:nvPr/>
            </p:nvSpPr>
            <p:spPr bwMode="auto">
              <a:xfrm flipH="1">
                <a:off x="4088" y="1753"/>
                <a:ext cx="92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31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3706" y="944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定点运动</a:t>
              </a:r>
            </a:p>
          </p:txBody>
        </p:sp>
        <p:sp>
          <p:nvSpPr>
            <p:cNvPr id="823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3718" y="2335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刚体上各点</a:t>
              </a:r>
            </a:p>
          </p:txBody>
        </p:sp>
        <p:sp>
          <p:nvSpPr>
            <p:cNvPr id="8233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3706" y="2673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都在以某一</a:t>
              </a:r>
            </a:p>
          </p:txBody>
        </p:sp>
        <p:sp>
          <p:nvSpPr>
            <p:cNvPr id="8234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3708" y="3013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定点为球心</a:t>
              </a:r>
            </a:p>
          </p:txBody>
        </p:sp>
        <p:sp>
          <p:nvSpPr>
            <p:cNvPr id="8235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3720" y="3365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球面上运</a:t>
              </a:r>
            </a:p>
          </p:txBody>
        </p:sp>
        <p:sp>
          <p:nvSpPr>
            <p:cNvPr id="8236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3744" y="3682"/>
              <a:ext cx="226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动。</a:t>
              </a:r>
            </a:p>
          </p:txBody>
        </p:sp>
      </p:grpSp>
      <p:grpSp>
        <p:nvGrpSpPr>
          <p:cNvPr id="27" name="Group 214"/>
          <p:cNvGrpSpPr>
            <a:grpSpLocks/>
          </p:cNvGrpSpPr>
          <p:nvPr/>
        </p:nvGrpSpPr>
        <p:grpSpPr bwMode="auto">
          <a:xfrm>
            <a:off x="7456488" y="1347788"/>
            <a:ext cx="1435100" cy="3670300"/>
            <a:chOff x="4697" y="948"/>
            <a:chExt cx="904" cy="2312"/>
          </a:xfrm>
        </p:grpSpPr>
        <p:grpSp>
          <p:nvGrpSpPr>
            <p:cNvPr id="8204" name="Group 146"/>
            <p:cNvGrpSpPr>
              <a:grpSpLocks/>
            </p:cNvGrpSpPr>
            <p:nvPr/>
          </p:nvGrpSpPr>
          <p:grpSpPr bwMode="auto">
            <a:xfrm>
              <a:off x="4697" y="1279"/>
              <a:ext cx="904" cy="1112"/>
              <a:chOff x="4697" y="1241"/>
              <a:chExt cx="904" cy="1112"/>
            </a:xfrm>
          </p:grpSpPr>
          <p:grpSp>
            <p:nvGrpSpPr>
              <p:cNvPr id="8209" name="Group 147"/>
              <p:cNvGrpSpPr>
                <a:grpSpLocks/>
              </p:cNvGrpSpPr>
              <p:nvPr/>
            </p:nvGrpSpPr>
            <p:grpSpPr bwMode="auto">
              <a:xfrm>
                <a:off x="4708" y="1743"/>
                <a:ext cx="351" cy="216"/>
                <a:chOff x="4693" y="1591"/>
                <a:chExt cx="351" cy="216"/>
              </a:xfrm>
            </p:grpSpPr>
            <p:sp>
              <p:nvSpPr>
                <p:cNvPr id="8228" name="Oval 148"/>
                <p:cNvSpPr>
                  <a:spLocks noChangeArrowheads="1"/>
                </p:cNvSpPr>
                <p:nvPr/>
              </p:nvSpPr>
              <p:spPr bwMode="auto">
                <a:xfrm rot="382264">
                  <a:off x="4693" y="1669"/>
                  <a:ext cx="351" cy="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FFFF"/>
                    </a:gs>
                    <a:gs pos="100000">
                      <a:srgbClr val="A3C1D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29" name="Freeform 149"/>
                <p:cNvSpPr>
                  <a:spLocks/>
                </p:cNvSpPr>
                <p:nvPr/>
              </p:nvSpPr>
              <p:spPr bwMode="auto">
                <a:xfrm rot="2956022">
                  <a:off x="4766" y="1588"/>
                  <a:ext cx="216" cy="221"/>
                </a:xfrm>
                <a:custGeom>
                  <a:avLst/>
                  <a:gdLst>
                    <a:gd name="T0" fmla="*/ 0 w 364"/>
                    <a:gd name="T1" fmla="*/ 9 h 334"/>
                    <a:gd name="T2" fmla="*/ 1 w 364"/>
                    <a:gd name="T3" fmla="*/ 7 h 334"/>
                    <a:gd name="T4" fmla="*/ 2 w 364"/>
                    <a:gd name="T5" fmla="*/ 5 h 334"/>
                    <a:gd name="T6" fmla="*/ 3 w 364"/>
                    <a:gd name="T7" fmla="*/ 2 h 334"/>
                    <a:gd name="T8" fmla="*/ 3 w 364"/>
                    <a:gd name="T9" fmla="*/ 0 h 3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4"/>
                    <a:gd name="T16" fmla="*/ 0 h 334"/>
                    <a:gd name="T17" fmla="*/ 364 w 364"/>
                    <a:gd name="T18" fmla="*/ 334 h 3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4" h="334">
                      <a:moveTo>
                        <a:pt x="0" y="334"/>
                      </a:moveTo>
                      <a:lnTo>
                        <a:pt x="122" y="273"/>
                      </a:lnTo>
                      <a:lnTo>
                        <a:pt x="235" y="174"/>
                      </a:lnTo>
                      <a:lnTo>
                        <a:pt x="326" y="76"/>
                      </a:lnTo>
                      <a:lnTo>
                        <a:pt x="36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210" name="Group 150"/>
              <p:cNvGrpSpPr>
                <a:grpSpLocks/>
              </p:cNvGrpSpPr>
              <p:nvPr/>
            </p:nvGrpSpPr>
            <p:grpSpPr bwMode="auto">
              <a:xfrm rot="3867679">
                <a:off x="4950" y="1376"/>
                <a:ext cx="351" cy="216"/>
                <a:chOff x="4693" y="1591"/>
                <a:chExt cx="351" cy="216"/>
              </a:xfrm>
            </p:grpSpPr>
            <p:sp>
              <p:nvSpPr>
                <p:cNvPr id="8226" name="Oval 151"/>
                <p:cNvSpPr>
                  <a:spLocks noChangeArrowheads="1"/>
                </p:cNvSpPr>
                <p:nvPr/>
              </p:nvSpPr>
              <p:spPr bwMode="auto">
                <a:xfrm rot="382264">
                  <a:off x="4693" y="1669"/>
                  <a:ext cx="351" cy="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FFFF"/>
                    </a:gs>
                    <a:gs pos="100000">
                      <a:srgbClr val="A3C1D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27" name="Freeform 152"/>
                <p:cNvSpPr>
                  <a:spLocks/>
                </p:cNvSpPr>
                <p:nvPr/>
              </p:nvSpPr>
              <p:spPr bwMode="auto">
                <a:xfrm rot="2956022">
                  <a:off x="4766" y="1588"/>
                  <a:ext cx="216" cy="221"/>
                </a:xfrm>
                <a:custGeom>
                  <a:avLst/>
                  <a:gdLst>
                    <a:gd name="T0" fmla="*/ 0 w 364"/>
                    <a:gd name="T1" fmla="*/ 9 h 334"/>
                    <a:gd name="T2" fmla="*/ 1 w 364"/>
                    <a:gd name="T3" fmla="*/ 7 h 334"/>
                    <a:gd name="T4" fmla="*/ 2 w 364"/>
                    <a:gd name="T5" fmla="*/ 5 h 334"/>
                    <a:gd name="T6" fmla="*/ 3 w 364"/>
                    <a:gd name="T7" fmla="*/ 2 h 334"/>
                    <a:gd name="T8" fmla="*/ 3 w 364"/>
                    <a:gd name="T9" fmla="*/ 0 h 3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4"/>
                    <a:gd name="T16" fmla="*/ 0 h 334"/>
                    <a:gd name="T17" fmla="*/ 364 w 364"/>
                    <a:gd name="T18" fmla="*/ 334 h 3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4" h="334">
                      <a:moveTo>
                        <a:pt x="0" y="334"/>
                      </a:moveTo>
                      <a:lnTo>
                        <a:pt x="122" y="273"/>
                      </a:lnTo>
                      <a:lnTo>
                        <a:pt x="235" y="174"/>
                      </a:lnTo>
                      <a:lnTo>
                        <a:pt x="326" y="76"/>
                      </a:lnTo>
                      <a:lnTo>
                        <a:pt x="36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211" name="Group 153"/>
              <p:cNvGrpSpPr>
                <a:grpSpLocks/>
              </p:cNvGrpSpPr>
              <p:nvPr/>
            </p:nvGrpSpPr>
            <p:grpSpPr bwMode="auto">
              <a:xfrm rot="1310429">
                <a:off x="4770" y="1495"/>
                <a:ext cx="351" cy="216"/>
                <a:chOff x="4693" y="1591"/>
                <a:chExt cx="351" cy="216"/>
              </a:xfrm>
            </p:grpSpPr>
            <p:sp>
              <p:nvSpPr>
                <p:cNvPr id="8224" name="Oval 154"/>
                <p:cNvSpPr>
                  <a:spLocks noChangeArrowheads="1"/>
                </p:cNvSpPr>
                <p:nvPr/>
              </p:nvSpPr>
              <p:spPr bwMode="auto">
                <a:xfrm rot="382264">
                  <a:off x="4693" y="1669"/>
                  <a:ext cx="351" cy="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FFFF"/>
                    </a:gs>
                    <a:gs pos="100000">
                      <a:srgbClr val="A3C1D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25" name="Freeform 155"/>
                <p:cNvSpPr>
                  <a:spLocks/>
                </p:cNvSpPr>
                <p:nvPr/>
              </p:nvSpPr>
              <p:spPr bwMode="auto">
                <a:xfrm rot="2956022">
                  <a:off x="4766" y="1588"/>
                  <a:ext cx="216" cy="221"/>
                </a:xfrm>
                <a:custGeom>
                  <a:avLst/>
                  <a:gdLst>
                    <a:gd name="T0" fmla="*/ 0 w 364"/>
                    <a:gd name="T1" fmla="*/ 9 h 334"/>
                    <a:gd name="T2" fmla="*/ 1 w 364"/>
                    <a:gd name="T3" fmla="*/ 7 h 334"/>
                    <a:gd name="T4" fmla="*/ 2 w 364"/>
                    <a:gd name="T5" fmla="*/ 5 h 334"/>
                    <a:gd name="T6" fmla="*/ 3 w 364"/>
                    <a:gd name="T7" fmla="*/ 2 h 334"/>
                    <a:gd name="T8" fmla="*/ 3 w 364"/>
                    <a:gd name="T9" fmla="*/ 0 h 3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4"/>
                    <a:gd name="T16" fmla="*/ 0 h 334"/>
                    <a:gd name="T17" fmla="*/ 364 w 364"/>
                    <a:gd name="T18" fmla="*/ 334 h 3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4" h="334">
                      <a:moveTo>
                        <a:pt x="0" y="334"/>
                      </a:moveTo>
                      <a:lnTo>
                        <a:pt x="122" y="273"/>
                      </a:lnTo>
                      <a:lnTo>
                        <a:pt x="235" y="174"/>
                      </a:lnTo>
                      <a:lnTo>
                        <a:pt x="326" y="76"/>
                      </a:lnTo>
                      <a:lnTo>
                        <a:pt x="36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212" name="Group 156"/>
              <p:cNvGrpSpPr>
                <a:grpSpLocks/>
              </p:cNvGrpSpPr>
              <p:nvPr/>
            </p:nvGrpSpPr>
            <p:grpSpPr bwMode="auto">
              <a:xfrm rot="8441137">
                <a:off x="5189" y="1524"/>
                <a:ext cx="351" cy="216"/>
                <a:chOff x="4693" y="1591"/>
                <a:chExt cx="351" cy="216"/>
              </a:xfrm>
            </p:grpSpPr>
            <p:sp>
              <p:nvSpPr>
                <p:cNvPr id="8222" name="Oval 157"/>
                <p:cNvSpPr>
                  <a:spLocks noChangeArrowheads="1"/>
                </p:cNvSpPr>
                <p:nvPr/>
              </p:nvSpPr>
              <p:spPr bwMode="auto">
                <a:xfrm rot="382264">
                  <a:off x="4693" y="1669"/>
                  <a:ext cx="351" cy="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FFFF"/>
                    </a:gs>
                    <a:gs pos="100000">
                      <a:srgbClr val="A3C1D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23" name="Freeform 158"/>
                <p:cNvSpPr>
                  <a:spLocks/>
                </p:cNvSpPr>
                <p:nvPr/>
              </p:nvSpPr>
              <p:spPr bwMode="auto">
                <a:xfrm rot="2956022">
                  <a:off x="4766" y="1588"/>
                  <a:ext cx="216" cy="221"/>
                </a:xfrm>
                <a:custGeom>
                  <a:avLst/>
                  <a:gdLst>
                    <a:gd name="T0" fmla="*/ 0 w 364"/>
                    <a:gd name="T1" fmla="*/ 9 h 334"/>
                    <a:gd name="T2" fmla="*/ 1 w 364"/>
                    <a:gd name="T3" fmla="*/ 7 h 334"/>
                    <a:gd name="T4" fmla="*/ 2 w 364"/>
                    <a:gd name="T5" fmla="*/ 5 h 334"/>
                    <a:gd name="T6" fmla="*/ 3 w 364"/>
                    <a:gd name="T7" fmla="*/ 2 h 334"/>
                    <a:gd name="T8" fmla="*/ 3 w 364"/>
                    <a:gd name="T9" fmla="*/ 0 h 3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4"/>
                    <a:gd name="T16" fmla="*/ 0 h 334"/>
                    <a:gd name="T17" fmla="*/ 364 w 364"/>
                    <a:gd name="T18" fmla="*/ 334 h 3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4" h="334">
                      <a:moveTo>
                        <a:pt x="0" y="334"/>
                      </a:moveTo>
                      <a:lnTo>
                        <a:pt x="122" y="273"/>
                      </a:lnTo>
                      <a:lnTo>
                        <a:pt x="235" y="174"/>
                      </a:lnTo>
                      <a:lnTo>
                        <a:pt x="326" y="76"/>
                      </a:lnTo>
                      <a:lnTo>
                        <a:pt x="36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8213" name="Group 159"/>
              <p:cNvGrpSpPr>
                <a:grpSpLocks/>
              </p:cNvGrpSpPr>
              <p:nvPr/>
            </p:nvGrpSpPr>
            <p:grpSpPr bwMode="auto">
              <a:xfrm rot="924133">
                <a:off x="5250" y="1730"/>
                <a:ext cx="351" cy="216"/>
                <a:chOff x="4693" y="1591"/>
                <a:chExt cx="351" cy="216"/>
              </a:xfrm>
            </p:grpSpPr>
            <p:sp>
              <p:nvSpPr>
                <p:cNvPr id="8220" name="Oval 160"/>
                <p:cNvSpPr>
                  <a:spLocks noChangeArrowheads="1"/>
                </p:cNvSpPr>
                <p:nvPr/>
              </p:nvSpPr>
              <p:spPr bwMode="auto">
                <a:xfrm rot="382264">
                  <a:off x="4693" y="1669"/>
                  <a:ext cx="351" cy="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FFFF"/>
                    </a:gs>
                    <a:gs pos="100000">
                      <a:srgbClr val="A3C1D7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8221" name="Freeform 161"/>
                <p:cNvSpPr>
                  <a:spLocks/>
                </p:cNvSpPr>
                <p:nvPr/>
              </p:nvSpPr>
              <p:spPr bwMode="auto">
                <a:xfrm rot="2956022">
                  <a:off x="4766" y="1588"/>
                  <a:ext cx="216" cy="221"/>
                </a:xfrm>
                <a:custGeom>
                  <a:avLst/>
                  <a:gdLst>
                    <a:gd name="T0" fmla="*/ 0 w 364"/>
                    <a:gd name="T1" fmla="*/ 9 h 334"/>
                    <a:gd name="T2" fmla="*/ 1 w 364"/>
                    <a:gd name="T3" fmla="*/ 7 h 334"/>
                    <a:gd name="T4" fmla="*/ 2 w 364"/>
                    <a:gd name="T5" fmla="*/ 5 h 334"/>
                    <a:gd name="T6" fmla="*/ 3 w 364"/>
                    <a:gd name="T7" fmla="*/ 2 h 334"/>
                    <a:gd name="T8" fmla="*/ 3 w 364"/>
                    <a:gd name="T9" fmla="*/ 0 h 3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4"/>
                    <a:gd name="T16" fmla="*/ 0 h 334"/>
                    <a:gd name="T17" fmla="*/ 364 w 364"/>
                    <a:gd name="T18" fmla="*/ 334 h 3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4" h="334">
                      <a:moveTo>
                        <a:pt x="0" y="334"/>
                      </a:moveTo>
                      <a:lnTo>
                        <a:pt x="122" y="273"/>
                      </a:lnTo>
                      <a:lnTo>
                        <a:pt x="235" y="174"/>
                      </a:lnTo>
                      <a:lnTo>
                        <a:pt x="326" y="76"/>
                      </a:lnTo>
                      <a:lnTo>
                        <a:pt x="364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8214" name="Arc 162"/>
              <p:cNvSpPr>
                <a:spLocks/>
              </p:cNvSpPr>
              <p:nvPr/>
            </p:nvSpPr>
            <p:spPr bwMode="auto">
              <a:xfrm>
                <a:off x="4804" y="1481"/>
                <a:ext cx="690" cy="872"/>
              </a:xfrm>
              <a:custGeom>
                <a:avLst/>
                <a:gdLst>
                  <a:gd name="T0" fmla="*/ 0 w 41967"/>
                  <a:gd name="T1" fmla="*/ 0 h 21600"/>
                  <a:gd name="T2" fmla="*/ 0 w 41967"/>
                  <a:gd name="T3" fmla="*/ 0 h 21600"/>
                  <a:gd name="T4" fmla="*/ 0 w 4196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1967"/>
                  <a:gd name="T10" fmla="*/ 0 h 21600"/>
                  <a:gd name="T11" fmla="*/ 41967 w 4196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967" h="21600" fill="none" extrusionOk="0">
                    <a:moveTo>
                      <a:pt x="0" y="16417"/>
                    </a:moveTo>
                    <a:cubicBezTo>
                      <a:pt x="2383" y="6774"/>
                      <a:pt x="11036" y="-1"/>
                      <a:pt x="20969" y="0"/>
                    </a:cubicBezTo>
                    <a:cubicBezTo>
                      <a:pt x="30947" y="0"/>
                      <a:pt x="39626" y="6834"/>
                      <a:pt x="41966" y="16535"/>
                    </a:cubicBezTo>
                  </a:path>
                  <a:path w="41967" h="21600" stroke="0" extrusionOk="0">
                    <a:moveTo>
                      <a:pt x="0" y="16417"/>
                    </a:moveTo>
                    <a:cubicBezTo>
                      <a:pt x="2383" y="6774"/>
                      <a:pt x="11036" y="-1"/>
                      <a:pt x="20969" y="0"/>
                    </a:cubicBezTo>
                    <a:cubicBezTo>
                      <a:pt x="30947" y="0"/>
                      <a:pt x="39626" y="6834"/>
                      <a:pt x="41966" y="16535"/>
                    </a:cubicBezTo>
                    <a:lnTo>
                      <a:pt x="2096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15" name="Arc 163"/>
              <p:cNvSpPr>
                <a:spLocks/>
              </p:cNvSpPr>
              <p:nvPr/>
            </p:nvSpPr>
            <p:spPr bwMode="auto">
              <a:xfrm rot="513043">
                <a:off x="4768" y="1778"/>
                <a:ext cx="364" cy="159"/>
              </a:xfrm>
              <a:custGeom>
                <a:avLst/>
                <a:gdLst>
                  <a:gd name="T0" fmla="*/ 0 w 31995"/>
                  <a:gd name="T1" fmla="*/ 0 h 37828"/>
                  <a:gd name="T2" fmla="*/ 0 w 31995"/>
                  <a:gd name="T3" fmla="*/ 0 h 37828"/>
                  <a:gd name="T4" fmla="*/ 0 w 31995"/>
                  <a:gd name="T5" fmla="*/ 0 h 37828"/>
                  <a:gd name="T6" fmla="*/ 0 60000 65536"/>
                  <a:gd name="T7" fmla="*/ 0 60000 65536"/>
                  <a:gd name="T8" fmla="*/ 0 60000 65536"/>
                  <a:gd name="T9" fmla="*/ 0 w 31995"/>
                  <a:gd name="T10" fmla="*/ 0 h 37828"/>
                  <a:gd name="T11" fmla="*/ 31995 w 31995"/>
                  <a:gd name="T12" fmla="*/ 37828 h 378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995" h="37828" fill="none" extrusionOk="0">
                    <a:moveTo>
                      <a:pt x="-1" y="2665"/>
                    </a:moveTo>
                    <a:cubicBezTo>
                      <a:pt x="3185" y="916"/>
                      <a:pt x="6760" y="-1"/>
                      <a:pt x="10395" y="0"/>
                    </a:cubicBezTo>
                    <a:cubicBezTo>
                      <a:pt x="22324" y="0"/>
                      <a:pt x="31995" y="9670"/>
                      <a:pt x="31995" y="21600"/>
                    </a:cubicBezTo>
                    <a:cubicBezTo>
                      <a:pt x="31995" y="27813"/>
                      <a:pt x="29318" y="33726"/>
                      <a:pt x="24650" y="37827"/>
                    </a:cubicBezTo>
                  </a:path>
                  <a:path w="31995" h="37828" stroke="0" extrusionOk="0">
                    <a:moveTo>
                      <a:pt x="-1" y="2665"/>
                    </a:moveTo>
                    <a:cubicBezTo>
                      <a:pt x="3185" y="916"/>
                      <a:pt x="6760" y="-1"/>
                      <a:pt x="10395" y="0"/>
                    </a:cubicBezTo>
                    <a:cubicBezTo>
                      <a:pt x="22324" y="0"/>
                      <a:pt x="31995" y="9670"/>
                      <a:pt x="31995" y="21600"/>
                    </a:cubicBezTo>
                    <a:cubicBezTo>
                      <a:pt x="31995" y="27813"/>
                      <a:pt x="29318" y="33726"/>
                      <a:pt x="24650" y="37827"/>
                    </a:cubicBezTo>
                    <a:lnTo>
                      <a:pt x="10395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16" name="Arc 164"/>
              <p:cNvSpPr>
                <a:spLocks/>
              </p:cNvSpPr>
              <p:nvPr/>
            </p:nvSpPr>
            <p:spPr bwMode="auto">
              <a:xfrm rot="2038953" flipH="1" flipV="1">
                <a:off x="4697" y="1503"/>
                <a:ext cx="364" cy="159"/>
              </a:xfrm>
              <a:custGeom>
                <a:avLst/>
                <a:gdLst>
                  <a:gd name="T0" fmla="*/ 0 w 31995"/>
                  <a:gd name="T1" fmla="*/ 0 h 37828"/>
                  <a:gd name="T2" fmla="*/ 0 w 31995"/>
                  <a:gd name="T3" fmla="*/ 0 h 37828"/>
                  <a:gd name="T4" fmla="*/ 0 w 31995"/>
                  <a:gd name="T5" fmla="*/ 0 h 37828"/>
                  <a:gd name="T6" fmla="*/ 0 60000 65536"/>
                  <a:gd name="T7" fmla="*/ 0 60000 65536"/>
                  <a:gd name="T8" fmla="*/ 0 60000 65536"/>
                  <a:gd name="T9" fmla="*/ 0 w 31995"/>
                  <a:gd name="T10" fmla="*/ 0 h 37828"/>
                  <a:gd name="T11" fmla="*/ 31995 w 31995"/>
                  <a:gd name="T12" fmla="*/ 37828 h 378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995" h="37828" fill="none" extrusionOk="0">
                    <a:moveTo>
                      <a:pt x="-1" y="2665"/>
                    </a:moveTo>
                    <a:cubicBezTo>
                      <a:pt x="3185" y="916"/>
                      <a:pt x="6760" y="-1"/>
                      <a:pt x="10395" y="0"/>
                    </a:cubicBezTo>
                    <a:cubicBezTo>
                      <a:pt x="22324" y="0"/>
                      <a:pt x="31995" y="9670"/>
                      <a:pt x="31995" y="21600"/>
                    </a:cubicBezTo>
                    <a:cubicBezTo>
                      <a:pt x="31995" y="27813"/>
                      <a:pt x="29318" y="33726"/>
                      <a:pt x="24650" y="37827"/>
                    </a:cubicBezTo>
                  </a:path>
                  <a:path w="31995" h="37828" stroke="0" extrusionOk="0">
                    <a:moveTo>
                      <a:pt x="-1" y="2665"/>
                    </a:moveTo>
                    <a:cubicBezTo>
                      <a:pt x="3185" y="916"/>
                      <a:pt x="6760" y="-1"/>
                      <a:pt x="10395" y="0"/>
                    </a:cubicBezTo>
                    <a:cubicBezTo>
                      <a:pt x="22324" y="0"/>
                      <a:pt x="31995" y="9670"/>
                      <a:pt x="31995" y="21600"/>
                    </a:cubicBezTo>
                    <a:cubicBezTo>
                      <a:pt x="31995" y="27813"/>
                      <a:pt x="29318" y="33726"/>
                      <a:pt x="24650" y="37827"/>
                    </a:cubicBezTo>
                    <a:lnTo>
                      <a:pt x="10395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17" name="Arc 165"/>
              <p:cNvSpPr>
                <a:spLocks/>
              </p:cNvSpPr>
              <p:nvPr/>
            </p:nvSpPr>
            <p:spPr bwMode="auto">
              <a:xfrm rot="4150717" flipH="1" flipV="1">
                <a:off x="4951" y="1283"/>
                <a:ext cx="261" cy="177"/>
              </a:xfrm>
              <a:custGeom>
                <a:avLst/>
                <a:gdLst>
                  <a:gd name="T0" fmla="*/ 0 w 22907"/>
                  <a:gd name="T1" fmla="*/ 0 h 42163"/>
                  <a:gd name="T2" fmla="*/ 0 w 22907"/>
                  <a:gd name="T3" fmla="*/ 0 h 42163"/>
                  <a:gd name="T4" fmla="*/ 0 w 22907"/>
                  <a:gd name="T5" fmla="*/ 0 h 42163"/>
                  <a:gd name="T6" fmla="*/ 0 60000 65536"/>
                  <a:gd name="T7" fmla="*/ 0 60000 65536"/>
                  <a:gd name="T8" fmla="*/ 0 60000 65536"/>
                  <a:gd name="T9" fmla="*/ 0 w 22907"/>
                  <a:gd name="T10" fmla="*/ 0 h 42163"/>
                  <a:gd name="T11" fmla="*/ 22907 w 22907"/>
                  <a:gd name="T12" fmla="*/ 42163 h 421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07" h="42163" fill="none" extrusionOk="0">
                    <a:moveTo>
                      <a:pt x="7919" y="0"/>
                    </a:moveTo>
                    <a:cubicBezTo>
                      <a:pt x="16851" y="2872"/>
                      <a:pt x="22907" y="11181"/>
                      <a:pt x="22907" y="20563"/>
                    </a:cubicBezTo>
                    <a:cubicBezTo>
                      <a:pt x="22907" y="32492"/>
                      <a:pt x="13236" y="42163"/>
                      <a:pt x="1307" y="42163"/>
                    </a:cubicBezTo>
                    <a:cubicBezTo>
                      <a:pt x="871" y="42163"/>
                      <a:pt x="435" y="42149"/>
                      <a:pt x="-1" y="42123"/>
                    </a:cubicBezTo>
                  </a:path>
                  <a:path w="22907" h="42163" stroke="0" extrusionOk="0">
                    <a:moveTo>
                      <a:pt x="7919" y="0"/>
                    </a:moveTo>
                    <a:cubicBezTo>
                      <a:pt x="16851" y="2872"/>
                      <a:pt x="22907" y="11181"/>
                      <a:pt x="22907" y="20563"/>
                    </a:cubicBezTo>
                    <a:cubicBezTo>
                      <a:pt x="22907" y="32492"/>
                      <a:pt x="13236" y="42163"/>
                      <a:pt x="1307" y="42163"/>
                    </a:cubicBezTo>
                    <a:cubicBezTo>
                      <a:pt x="871" y="42163"/>
                      <a:pt x="435" y="42149"/>
                      <a:pt x="-1" y="42123"/>
                    </a:cubicBezTo>
                    <a:lnTo>
                      <a:pt x="1307" y="20563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18" name="Arc 166"/>
              <p:cNvSpPr>
                <a:spLocks/>
              </p:cNvSpPr>
              <p:nvPr/>
            </p:nvSpPr>
            <p:spPr bwMode="auto">
              <a:xfrm rot="8223915" flipH="1" flipV="1">
                <a:off x="5335" y="1462"/>
                <a:ext cx="261" cy="177"/>
              </a:xfrm>
              <a:custGeom>
                <a:avLst/>
                <a:gdLst>
                  <a:gd name="T0" fmla="*/ 0 w 22907"/>
                  <a:gd name="T1" fmla="*/ 0 h 42163"/>
                  <a:gd name="T2" fmla="*/ 0 w 22907"/>
                  <a:gd name="T3" fmla="*/ 0 h 42163"/>
                  <a:gd name="T4" fmla="*/ 0 w 22907"/>
                  <a:gd name="T5" fmla="*/ 0 h 42163"/>
                  <a:gd name="T6" fmla="*/ 0 60000 65536"/>
                  <a:gd name="T7" fmla="*/ 0 60000 65536"/>
                  <a:gd name="T8" fmla="*/ 0 60000 65536"/>
                  <a:gd name="T9" fmla="*/ 0 w 22907"/>
                  <a:gd name="T10" fmla="*/ 0 h 42163"/>
                  <a:gd name="T11" fmla="*/ 22907 w 22907"/>
                  <a:gd name="T12" fmla="*/ 42163 h 421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907" h="42163" fill="none" extrusionOk="0">
                    <a:moveTo>
                      <a:pt x="7919" y="0"/>
                    </a:moveTo>
                    <a:cubicBezTo>
                      <a:pt x="16851" y="2872"/>
                      <a:pt x="22907" y="11181"/>
                      <a:pt x="22907" y="20563"/>
                    </a:cubicBezTo>
                    <a:cubicBezTo>
                      <a:pt x="22907" y="32492"/>
                      <a:pt x="13236" y="42163"/>
                      <a:pt x="1307" y="42163"/>
                    </a:cubicBezTo>
                    <a:cubicBezTo>
                      <a:pt x="871" y="42163"/>
                      <a:pt x="435" y="42149"/>
                      <a:pt x="-1" y="42123"/>
                    </a:cubicBezTo>
                  </a:path>
                  <a:path w="22907" h="42163" stroke="0" extrusionOk="0">
                    <a:moveTo>
                      <a:pt x="7919" y="0"/>
                    </a:moveTo>
                    <a:cubicBezTo>
                      <a:pt x="16851" y="2872"/>
                      <a:pt x="22907" y="11181"/>
                      <a:pt x="22907" y="20563"/>
                    </a:cubicBezTo>
                    <a:cubicBezTo>
                      <a:pt x="22907" y="32492"/>
                      <a:pt x="13236" y="42163"/>
                      <a:pt x="1307" y="42163"/>
                    </a:cubicBezTo>
                    <a:cubicBezTo>
                      <a:pt x="871" y="42163"/>
                      <a:pt x="435" y="42149"/>
                      <a:pt x="-1" y="42123"/>
                    </a:cubicBezTo>
                    <a:lnTo>
                      <a:pt x="1307" y="20563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8219" name="Arc 167"/>
              <p:cNvSpPr>
                <a:spLocks/>
              </p:cNvSpPr>
              <p:nvPr/>
            </p:nvSpPr>
            <p:spPr bwMode="auto">
              <a:xfrm rot="-9559070" flipH="1" flipV="1">
                <a:off x="5186" y="1841"/>
                <a:ext cx="399" cy="91"/>
              </a:xfrm>
              <a:custGeom>
                <a:avLst/>
                <a:gdLst>
                  <a:gd name="T0" fmla="*/ 0 w 35032"/>
                  <a:gd name="T1" fmla="*/ 0 h 21600"/>
                  <a:gd name="T2" fmla="*/ 0 w 35032"/>
                  <a:gd name="T3" fmla="*/ 0 h 21600"/>
                  <a:gd name="T4" fmla="*/ 0 w 3503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5032"/>
                  <a:gd name="T10" fmla="*/ 0 h 21600"/>
                  <a:gd name="T11" fmla="*/ 35032 w 3503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032" h="21600" fill="none" extrusionOk="0">
                    <a:moveTo>
                      <a:pt x="35032" y="15785"/>
                    </a:moveTo>
                    <a:cubicBezTo>
                      <a:pt x="31031" y="19521"/>
                      <a:pt x="25761" y="21599"/>
                      <a:pt x="20288" y="21600"/>
                    </a:cubicBezTo>
                    <a:cubicBezTo>
                      <a:pt x="11217" y="21600"/>
                      <a:pt x="3112" y="15932"/>
                      <a:pt x="-1" y="7413"/>
                    </a:cubicBezTo>
                  </a:path>
                  <a:path w="35032" h="21600" stroke="0" extrusionOk="0">
                    <a:moveTo>
                      <a:pt x="35032" y="15785"/>
                    </a:moveTo>
                    <a:cubicBezTo>
                      <a:pt x="31031" y="19521"/>
                      <a:pt x="25761" y="21599"/>
                      <a:pt x="20288" y="21600"/>
                    </a:cubicBezTo>
                    <a:cubicBezTo>
                      <a:pt x="11217" y="21600"/>
                      <a:pt x="3112" y="15932"/>
                      <a:pt x="-1" y="7413"/>
                    </a:cubicBezTo>
                    <a:lnTo>
                      <a:pt x="20288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8205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4713" y="948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一般运动</a:t>
              </a:r>
            </a:p>
          </p:txBody>
        </p:sp>
        <p:sp>
          <p:nvSpPr>
            <p:cNvPr id="8206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4779" y="3068"/>
              <a:ext cx="576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混合。</a:t>
              </a:r>
            </a:p>
          </p:txBody>
        </p:sp>
        <p:sp>
          <p:nvSpPr>
            <p:cNvPr id="8207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4723" y="2729"/>
              <a:ext cx="870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与一般转动</a:t>
              </a:r>
            </a:p>
          </p:txBody>
        </p:sp>
        <p:sp>
          <p:nvSpPr>
            <p:cNvPr id="8208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4835" y="2413"/>
              <a:ext cx="735" cy="19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平面运动</a:t>
              </a:r>
            </a:p>
          </p:txBody>
        </p:sp>
      </p:grpSp>
      <p:sp>
        <p:nvSpPr>
          <p:cNvPr id="162" name="WordArt 198"/>
          <p:cNvSpPr>
            <a:spLocks noChangeArrowheads="1" noChangeShapeType="1" noTextEdit="1"/>
          </p:cNvSpPr>
          <p:nvPr/>
        </p:nvSpPr>
        <p:spPr bwMode="auto">
          <a:xfrm>
            <a:off x="4034630" y="5135321"/>
            <a:ext cx="1452563" cy="304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定轴转动是。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163" name="WordArt 198"/>
          <p:cNvSpPr>
            <a:spLocks noChangeArrowheads="1" noChangeShapeType="1" noTextEdit="1"/>
          </p:cNvSpPr>
          <p:nvPr/>
        </p:nvSpPr>
        <p:spPr bwMode="auto">
          <a:xfrm>
            <a:off x="4024865" y="5615092"/>
            <a:ext cx="1452563" cy="304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平面运动的特例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96"/>
          <p:cNvSpPr>
            <a:spLocks noGrp="1" noChangeArrowheads="1"/>
          </p:cNvSpPr>
          <p:nvPr>
            <p:ph type="title" idx="4294967295"/>
          </p:nvPr>
        </p:nvSpPr>
        <p:spPr>
          <a:xfrm>
            <a:off x="738188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力矩的功</a:t>
            </a:r>
          </a:p>
        </p:txBody>
      </p:sp>
      <p:sp>
        <p:nvSpPr>
          <p:cNvPr id="26629" name="WordArt 5"/>
          <p:cNvSpPr>
            <a:spLocks noChangeArrowheads="1" noChangeShapeType="1" noTextEdit="1"/>
          </p:cNvSpPr>
          <p:nvPr/>
        </p:nvSpPr>
        <p:spPr bwMode="auto">
          <a:xfrm>
            <a:off x="1406525" y="303213"/>
            <a:ext cx="5761038" cy="322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5.1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力矩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功和功率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44488" y="985838"/>
            <a:ext cx="4337050" cy="2414587"/>
            <a:chOff x="142" y="603"/>
            <a:chExt cx="3102" cy="2064"/>
          </a:xfrm>
        </p:grpSpPr>
        <p:sp>
          <p:nvSpPr>
            <p:cNvPr id="43188" name="Line 7"/>
            <p:cNvSpPr>
              <a:spLocks noChangeShapeType="1"/>
            </p:cNvSpPr>
            <p:nvPr/>
          </p:nvSpPr>
          <p:spPr bwMode="auto">
            <a:xfrm>
              <a:off x="1059" y="1736"/>
              <a:ext cx="0" cy="93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89" name="Oval 8"/>
            <p:cNvSpPr>
              <a:spLocks noChangeArrowheads="1"/>
            </p:cNvSpPr>
            <p:nvPr/>
          </p:nvSpPr>
          <p:spPr bwMode="auto">
            <a:xfrm rot="1012082">
              <a:off x="142" y="603"/>
              <a:ext cx="2750" cy="2029"/>
            </a:xfrm>
            <a:prstGeom prst="ellipse">
              <a:avLst/>
            </a:prstGeom>
            <a:solidFill>
              <a:srgbClr val="FFFFD9"/>
            </a:solidFill>
            <a:ln w="9525">
              <a:round/>
              <a:headEnd/>
              <a:tailEnd/>
            </a:ln>
            <a:scene3d>
              <a:camera prst="legacyObliqueTopRight">
                <a:rot lat="16499982" lon="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ECE4BA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3190" name="Line 9"/>
            <p:cNvSpPr>
              <a:spLocks noChangeShapeType="1"/>
            </p:cNvSpPr>
            <p:nvPr/>
          </p:nvSpPr>
          <p:spPr bwMode="auto">
            <a:xfrm>
              <a:off x="1059" y="732"/>
              <a:ext cx="0" cy="77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91" name="Line 10"/>
            <p:cNvSpPr>
              <a:spLocks noChangeShapeType="1"/>
            </p:cNvSpPr>
            <p:nvPr/>
          </p:nvSpPr>
          <p:spPr bwMode="auto">
            <a:xfrm>
              <a:off x="1808" y="1862"/>
              <a:ext cx="1068" cy="5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92" name="Line 11"/>
            <p:cNvSpPr>
              <a:spLocks noChangeShapeType="1"/>
            </p:cNvSpPr>
            <p:nvPr/>
          </p:nvSpPr>
          <p:spPr bwMode="auto">
            <a:xfrm flipV="1">
              <a:off x="1789" y="1166"/>
              <a:ext cx="974" cy="7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93" name="Line 12"/>
            <p:cNvSpPr>
              <a:spLocks noChangeShapeType="1"/>
            </p:cNvSpPr>
            <p:nvPr/>
          </p:nvSpPr>
          <p:spPr bwMode="auto">
            <a:xfrm>
              <a:off x="1043" y="1475"/>
              <a:ext cx="1136" cy="1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1044" y="1476"/>
              <a:ext cx="746" cy="3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 flipV="1">
              <a:off x="1857" y="1622"/>
              <a:ext cx="322" cy="24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3196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864" y="1374"/>
              <a:ext cx="11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45791" dir="3378596" algn="ctr" rotWithShape="0">
                      <a:schemeClr val="bg1"/>
                    </a:outerShdw>
                  </a:effectLst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3378596" algn="ctr" rotWithShape="0">
                    <a:schemeClr val="bg1"/>
                  </a:outerShdw>
                </a:effectLst>
                <a:latin typeface="Times New Roman"/>
                <a:cs typeface="Times New Roman"/>
              </a:endParaRPr>
            </a:p>
          </p:txBody>
        </p:sp>
        <p:grpSp>
          <p:nvGrpSpPr>
            <p:cNvPr id="43197" name="Group 16"/>
            <p:cNvGrpSpPr>
              <a:grpSpLocks/>
            </p:cNvGrpSpPr>
            <p:nvPr/>
          </p:nvGrpSpPr>
          <p:grpSpPr bwMode="auto">
            <a:xfrm>
              <a:off x="1339" y="1270"/>
              <a:ext cx="246" cy="176"/>
              <a:chOff x="3192" y="1412"/>
              <a:chExt cx="246" cy="176"/>
            </a:xfrm>
          </p:grpSpPr>
          <p:sp>
            <p:nvSpPr>
              <p:cNvPr id="43216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1" y="1414"/>
                <a:ext cx="11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Symbol"/>
                </a:endParaRPr>
              </a:p>
            </p:txBody>
          </p:sp>
          <p:sp>
            <p:nvSpPr>
              <p:cNvPr id="43217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2" y="1412"/>
                <a:ext cx="95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43198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390" y="1920"/>
              <a:ext cx="152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1"/>
                    </a:outerShdw>
                  </a:effectLst>
                  <a:latin typeface="Symbol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chemeClr val="bg1"/>
                  </a:outerShdw>
                </a:effectLst>
                <a:latin typeface="Symbol"/>
              </a:endParaRPr>
            </a:p>
          </p:txBody>
        </p:sp>
        <p:sp>
          <p:nvSpPr>
            <p:cNvPr id="43199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582" y="1878"/>
              <a:ext cx="170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chemeClr val="bg1"/>
                  </a:outerShdw>
                </a:effectLst>
                <a:latin typeface="Times New Roman"/>
                <a:cs typeface="Times New Roman"/>
              </a:endParaRPr>
            </a:p>
          </p:txBody>
        </p:sp>
        <p:grpSp>
          <p:nvGrpSpPr>
            <p:cNvPr id="43200" name="Group 21"/>
            <p:cNvGrpSpPr>
              <a:grpSpLocks/>
            </p:cNvGrpSpPr>
            <p:nvPr/>
          </p:nvGrpSpPr>
          <p:grpSpPr bwMode="auto">
            <a:xfrm>
              <a:off x="1090" y="1688"/>
              <a:ext cx="197" cy="216"/>
              <a:chOff x="3267" y="1152"/>
              <a:chExt cx="197" cy="216"/>
            </a:xfrm>
          </p:grpSpPr>
          <p:sp>
            <p:nvSpPr>
              <p:cNvPr id="43214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1" y="1206"/>
                <a:ext cx="93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6647" name="Line 23"/>
              <p:cNvSpPr>
                <a:spLocks noChangeShapeType="1"/>
              </p:cNvSpPr>
              <p:nvPr/>
            </p:nvSpPr>
            <p:spPr bwMode="auto">
              <a:xfrm>
                <a:off x="3267" y="115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 type="triangle" w="sm" len="med"/>
              </a:ln>
              <a:effectLst>
                <a:outerShdw dist="35921" dir="2700000" algn="ctr" rotWithShape="0">
                  <a:schemeClr val="bg1"/>
                </a:outerShdw>
              </a:effec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43201" name="Arc 24"/>
            <p:cNvSpPr>
              <a:spLocks/>
            </p:cNvSpPr>
            <p:nvPr/>
          </p:nvSpPr>
          <p:spPr bwMode="auto">
            <a:xfrm>
              <a:off x="1186" y="1493"/>
              <a:ext cx="419" cy="189"/>
            </a:xfrm>
            <a:custGeom>
              <a:avLst/>
              <a:gdLst>
                <a:gd name="T0" fmla="*/ 0 w 20889"/>
                <a:gd name="T1" fmla="*/ 0 h 17243"/>
                <a:gd name="T2" fmla="*/ 0 w 20889"/>
                <a:gd name="T3" fmla="*/ 0 h 17243"/>
                <a:gd name="T4" fmla="*/ 0 w 20889"/>
                <a:gd name="T5" fmla="*/ 0 h 17243"/>
                <a:gd name="T6" fmla="*/ 0 60000 65536"/>
                <a:gd name="T7" fmla="*/ 0 60000 65536"/>
                <a:gd name="T8" fmla="*/ 0 60000 65536"/>
                <a:gd name="T9" fmla="*/ 0 w 20889"/>
                <a:gd name="T10" fmla="*/ 0 h 17243"/>
                <a:gd name="T11" fmla="*/ 20889 w 20889"/>
                <a:gd name="T12" fmla="*/ 17243 h 17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89" h="17243" fill="none" extrusionOk="0">
                  <a:moveTo>
                    <a:pt x="20889" y="5496"/>
                  </a:moveTo>
                  <a:cubicBezTo>
                    <a:pt x="19655" y="10185"/>
                    <a:pt x="16879" y="14322"/>
                    <a:pt x="13009" y="17243"/>
                  </a:cubicBezTo>
                </a:path>
                <a:path w="20889" h="17243" stroke="0" extrusionOk="0">
                  <a:moveTo>
                    <a:pt x="20889" y="5496"/>
                  </a:moveTo>
                  <a:cubicBezTo>
                    <a:pt x="19655" y="10185"/>
                    <a:pt x="16879" y="14322"/>
                    <a:pt x="13009" y="17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3202" name="Group 25"/>
            <p:cNvGrpSpPr>
              <a:grpSpLocks/>
            </p:cNvGrpSpPr>
            <p:nvPr/>
          </p:nvGrpSpPr>
          <p:grpSpPr bwMode="auto">
            <a:xfrm>
              <a:off x="2239" y="1532"/>
              <a:ext cx="311" cy="230"/>
              <a:chOff x="3398" y="1627"/>
              <a:chExt cx="311" cy="230"/>
            </a:xfrm>
          </p:grpSpPr>
          <p:grpSp>
            <p:nvGrpSpPr>
              <p:cNvPr id="43210" name="Group 26"/>
              <p:cNvGrpSpPr>
                <a:grpSpLocks/>
              </p:cNvGrpSpPr>
              <p:nvPr/>
            </p:nvGrpSpPr>
            <p:grpSpPr bwMode="auto">
              <a:xfrm>
                <a:off x="3512" y="1627"/>
                <a:ext cx="197" cy="216"/>
                <a:chOff x="3267" y="1152"/>
                <a:chExt cx="197" cy="216"/>
              </a:xfrm>
            </p:grpSpPr>
            <p:sp>
              <p:nvSpPr>
                <p:cNvPr id="43212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1" y="1206"/>
                  <a:ext cx="93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652" name="Line 28"/>
                <p:cNvSpPr>
                  <a:spLocks noChangeShapeType="1"/>
                </p:cNvSpPr>
                <p:nvPr/>
              </p:nvSpPr>
              <p:spPr bwMode="auto">
                <a:xfrm>
                  <a:off x="3267" y="1154"/>
                  <a:ext cx="202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sm" len="med"/>
                </a:ln>
                <a:effectLst>
                  <a:outerShdw dist="35921" dir="2700000" algn="ctr" rotWithShape="0">
                    <a:schemeClr val="bg1"/>
                  </a:outerShdw>
                </a:effec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43211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8" y="1682"/>
                <a:ext cx="95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43203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2574" y="1066"/>
              <a:ext cx="140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6655" name="Arc 31"/>
            <p:cNvSpPr>
              <a:spLocks/>
            </p:cNvSpPr>
            <p:nvPr/>
          </p:nvSpPr>
          <p:spPr bwMode="auto">
            <a:xfrm>
              <a:off x="1914" y="1834"/>
              <a:ext cx="428" cy="201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441 w 21441"/>
                <a:gd name="T1" fmla="*/ 2619 h 18398"/>
                <a:gd name="T2" fmla="*/ 11318 w 21441"/>
                <a:gd name="T3" fmla="*/ 18398 h 18398"/>
                <a:gd name="T4" fmla="*/ 0 w 21441"/>
                <a:gd name="T5" fmla="*/ 0 h 18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41" h="18398" fill="none" extrusionOk="0">
                  <a:moveTo>
                    <a:pt x="21440" y="2618"/>
                  </a:moveTo>
                  <a:cubicBezTo>
                    <a:pt x="20643" y="9144"/>
                    <a:pt x="16917" y="14952"/>
                    <a:pt x="11317" y="18397"/>
                  </a:cubicBezTo>
                </a:path>
                <a:path w="21441" h="18398" stroke="0" extrusionOk="0">
                  <a:moveTo>
                    <a:pt x="21440" y="2618"/>
                  </a:moveTo>
                  <a:cubicBezTo>
                    <a:pt x="20643" y="9144"/>
                    <a:pt x="16917" y="14952"/>
                    <a:pt x="11317" y="18397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grpSp>
          <p:nvGrpSpPr>
            <p:cNvPr id="43205" name="Group 32"/>
            <p:cNvGrpSpPr>
              <a:grpSpLocks/>
            </p:cNvGrpSpPr>
            <p:nvPr/>
          </p:nvGrpSpPr>
          <p:grpSpPr bwMode="auto">
            <a:xfrm>
              <a:off x="3009" y="1925"/>
              <a:ext cx="235" cy="223"/>
              <a:chOff x="3134" y="2367"/>
              <a:chExt cx="235" cy="223"/>
            </a:xfrm>
          </p:grpSpPr>
          <p:sp>
            <p:nvSpPr>
              <p:cNvPr id="43208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4" y="2420"/>
                <a:ext cx="19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209" name="Line 34"/>
              <p:cNvSpPr>
                <a:spLocks noChangeShapeType="1"/>
              </p:cNvSpPr>
              <p:nvPr/>
            </p:nvSpPr>
            <p:spPr bwMode="auto">
              <a:xfrm>
                <a:off x="3172" y="2367"/>
                <a:ext cx="197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59" name="Line 35"/>
            <p:cNvSpPr>
              <a:spLocks noChangeShapeType="1"/>
            </p:cNvSpPr>
            <p:nvPr/>
          </p:nvSpPr>
          <p:spPr bwMode="auto">
            <a:xfrm>
              <a:off x="1857" y="1862"/>
              <a:ext cx="1325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3207" name="Oval 36"/>
            <p:cNvSpPr>
              <a:spLocks noChangeArrowheads="1"/>
            </p:cNvSpPr>
            <p:nvPr/>
          </p:nvSpPr>
          <p:spPr bwMode="auto">
            <a:xfrm>
              <a:off x="1797" y="1834"/>
              <a:ext cx="59" cy="6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8" name="Group 229"/>
          <p:cNvGrpSpPr>
            <a:grpSpLocks/>
          </p:cNvGrpSpPr>
          <p:nvPr/>
        </p:nvGrpSpPr>
        <p:grpSpPr bwMode="auto">
          <a:xfrm>
            <a:off x="5567363" y="1409700"/>
            <a:ext cx="3141662" cy="957263"/>
            <a:chOff x="3507" y="888"/>
            <a:chExt cx="1979" cy="603"/>
          </a:xfrm>
        </p:grpSpPr>
        <p:grpSp>
          <p:nvGrpSpPr>
            <p:cNvPr id="43143" name="Group 204"/>
            <p:cNvGrpSpPr>
              <a:grpSpLocks/>
            </p:cNvGrpSpPr>
            <p:nvPr/>
          </p:nvGrpSpPr>
          <p:grpSpPr bwMode="auto">
            <a:xfrm>
              <a:off x="3507" y="888"/>
              <a:ext cx="1979" cy="285"/>
              <a:chOff x="3496" y="1160"/>
              <a:chExt cx="1979" cy="307"/>
            </a:xfrm>
          </p:grpSpPr>
          <p:sp>
            <p:nvSpPr>
              <p:cNvPr id="43160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2" y="1256"/>
                <a:ext cx="288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161" name="Group 59"/>
              <p:cNvGrpSpPr>
                <a:grpSpLocks/>
              </p:cNvGrpSpPr>
              <p:nvPr/>
            </p:nvGrpSpPr>
            <p:grpSpPr bwMode="auto">
              <a:xfrm>
                <a:off x="3496" y="1276"/>
                <a:ext cx="166" cy="66"/>
                <a:chOff x="800" y="1913"/>
                <a:chExt cx="135" cy="43"/>
              </a:xfrm>
            </p:grpSpPr>
            <p:sp>
              <p:nvSpPr>
                <p:cNvPr id="43186" name="Line 60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87" name="Line 61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162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7" y="1224"/>
                <a:ext cx="19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163" name="Group 63"/>
              <p:cNvGrpSpPr>
                <a:grpSpLocks/>
              </p:cNvGrpSpPr>
              <p:nvPr/>
            </p:nvGrpSpPr>
            <p:grpSpPr bwMode="auto">
              <a:xfrm>
                <a:off x="4000" y="1178"/>
                <a:ext cx="311" cy="230"/>
                <a:chOff x="3398" y="1627"/>
                <a:chExt cx="311" cy="230"/>
              </a:xfrm>
            </p:grpSpPr>
            <p:grpSp>
              <p:nvGrpSpPr>
                <p:cNvPr id="43182" name="Group 64"/>
                <p:cNvGrpSpPr>
                  <a:grpSpLocks/>
                </p:cNvGrpSpPr>
                <p:nvPr/>
              </p:nvGrpSpPr>
              <p:grpSpPr bwMode="auto">
                <a:xfrm>
                  <a:off x="3512" y="1627"/>
                  <a:ext cx="197" cy="216"/>
                  <a:chOff x="3267" y="1152"/>
                  <a:chExt cx="197" cy="216"/>
                </a:xfrm>
              </p:grpSpPr>
              <p:sp>
                <p:nvSpPr>
                  <p:cNvPr id="43184" name="WordArt 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1" y="1206"/>
                    <a:ext cx="93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669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1152"/>
                    <a:ext cx="19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sm" len="med"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+mn-lt"/>
                      <a:ea typeface="+mn-ea"/>
                    </a:endParaRPr>
                  </a:p>
                </p:txBody>
              </p:sp>
            </p:grpSp>
            <p:sp>
              <p:nvSpPr>
                <p:cNvPr id="43183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8" y="1682"/>
                  <a:ext cx="95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164" name="Line 68"/>
              <p:cNvSpPr>
                <a:spLocks noChangeShapeType="1"/>
              </p:cNvSpPr>
              <p:nvPr/>
            </p:nvSpPr>
            <p:spPr bwMode="auto">
              <a:xfrm>
                <a:off x="3960" y="1191"/>
                <a:ext cx="0" cy="2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65" name="Line 69"/>
              <p:cNvSpPr>
                <a:spLocks noChangeShapeType="1"/>
              </p:cNvSpPr>
              <p:nvPr/>
            </p:nvSpPr>
            <p:spPr bwMode="auto">
              <a:xfrm>
                <a:off x="4324" y="1200"/>
                <a:ext cx="0" cy="2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166" name="Group 70"/>
              <p:cNvGrpSpPr>
                <a:grpSpLocks/>
              </p:cNvGrpSpPr>
              <p:nvPr/>
            </p:nvGrpSpPr>
            <p:grpSpPr bwMode="auto">
              <a:xfrm>
                <a:off x="4780" y="1160"/>
                <a:ext cx="197" cy="307"/>
                <a:chOff x="3795" y="2589"/>
                <a:chExt cx="197" cy="307"/>
              </a:xfrm>
            </p:grpSpPr>
            <p:sp>
              <p:nvSpPr>
                <p:cNvPr id="43179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7" y="2787"/>
                  <a:ext cx="86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80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05" y="2589"/>
                  <a:ext cx="169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3181" name="Line 73"/>
                <p:cNvSpPr>
                  <a:spLocks noChangeShapeType="1"/>
                </p:cNvSpPr>
                <p:nvPr/>
              </p:nvSpPr>
              <p:spPr bwMode="auto">
                <a:xfrm>
                  <a:off x="3795" y="274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167" name="Line 74"/>
              <p:cNvSpPr>
                <a:spLocks noChangeShapeType="1"/>
              </p:cNvSpPr>
              <p:nvPr/>
            </p:nvSpPr>
            <p:spPr bwMode="auto">
              <a:xfrm>
                <a:off x="5049" y="1309"/>
                <a:ext cx="1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6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5" y="1225"/>
                <a:ext cx="152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53882" dir="2700000" algn="ctr" rotWithShape="0">
                        <a:schemeClr val="bg1"/>
                      </a:outerShdw>
                    </a:effectLst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1"/>
                    </a:outerShdw>
                  </a:effectLst>
                  <a:latin typeface="Symbol"/>
                </a:endParaRPr>
              </a:p>
            </p:txBody>
          </p:sp>
          <p:sp>
            <p:nvSpPr>
              <p:cNvPr id="43169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3" y="1235"/>
                <a:ext cx="70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70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05" y="1236"/>
                <a:ext cx="70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3171" name="Group 82"/>
              <p:cNvGrpSpPr>
                <a:grpSpLocks/>
              </p:cNvGrpSpPr>
              <p:nvPr/>
            </p:nvGrpSpPr>
            <p:grpSpPr bwMode="auto">
              <a:xfrm>
                <a:off x="3960" y="1178"/>
                <a:ext cx="364" cy="267"/>
                <a:chOff x="3945" y="1557"/>
                <a:chExt cx="364" cy="267"/>
              </a:xfrm>
            </p:grpSpPr>
            <p:grpSp>
              <p:nvGrpSpPr>
                <p:cNvPr id="43172" name="Group 83"/>
                <p:cNvGrpSpPr>
                  <a:grpSpLocks/>
                </p:cNvGrpSpPr>
                <p:nvPr/>
              </p:nvGrpSpPr>
              <p:grpSpPr bwMode="auto">
                <a:xfrm>
                  <a:off x="3985" y="1557"/>
                  <a:ext cx="311" cy="230"/>
                  <a:chOff x="3398" y="1627"/>
                  <a:chExt cx="311" cy="230"/>
                </a:xfrm>
              </p:grpSpPr>
              <p:grpSp>
                <p:nvGrpSpPr>
                  <p:cNvPr id="43175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3512" y="1627"/>
                    <a:ext cx="197" cy="216"/>
                    <a:chOff x="3267" y="1152"/>
                    <a:chExt cx="197" cy="216"/>
                  </a:xfrm>
                </p:grpSpPr>
                <p:sp>
                  <p:nvSpPr>
                    <p:cNvPr id="43177" name="WordArt 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91" y="1206"/>
                      <a:ext cx="93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effectLst>
                            <a:outerShdw dist="35921" dir="2700000" algn="ctr" rotWithShape="0">
                              <a:schemeClr val="bg1"/>
                            </a:outerShdw>
                          </a:effectLst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6710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7" y="1152"/>
                      <a:ext cx="19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round/>
                      <a:headEnd/>
                      <a:tailEnd type="triangle" w="sm" len="med"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>
                        <a:latin typeface="+mn-lt"/>
                        <a:ea typeface="+mn-ea"/>
                      </a:endParaRPr>
                    </a:p>
                  </p:txBody>
                </p:sp>
              </p:grpSp>
              <p:sp>
                <p:nvSpPr>
                  <p:cNvPr id="43176" name="WordArt 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98" y="1682"/>
                    <a:ext cx="95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3173" name="Line 88"/>
                <p:cNvSpPr>
                  <a:spLocks noChangeShapeType="1"/>
                </p:cNvSpPr>
                <p:nvPr/>
              </p:nvSpPr>
              <p:spPr bwMode="auto">
                <a:xfrm>
                  <a:off x="3945" y="1570"/>
                  <a:ext cx="0" cy="2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74" name="Line 89"/>
                <p:cNvSpPr>
                  <a:spLocks noChangeShapeType="1"/>
                </p:cNvSpPr>
                <p:nvPr/>
              </p:nvSpPr>
              <p:spPr bwMode="auto">
                <a:xfrm>
                  <a:off x="4309" y="1579"/>
                  <a:ext cx="0" cy="2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3144" name="Group 205"/>
            <p:cNvGrpSpPr>
              <a:grpSpLocks/>
            </p:cNvGrpSpPr>
            <p:nvPr/>
          </p:nvGrpSpPr>
          <p:grpSpPr bwMode="auto">
            <a:xfrm>
              <a:off x="3530" y="1235"/>
              <a:ext cx="1389" cy="256"/>
              <a:chOff x="3498" y="1550"/>
              <a:chExt cx="1389" cy="267"/>
            </a:xfrm>
          </p:grpSpPr>
          <p:grpSp>
            <p:nvGrpSpPr>
              <p:cNvPr id="43145" name="Group 78"/>
              <p:cNvGrpSpPr>
                <a:grpSpLocks/>
              </p:cNvGrpSpPr>
              <p:nvPr/>
            </p:nvGrpSpPr>
            <p:grpSpPr bwMode="auto">
              <a:xfrm>
                <a:off x="3498" y="1632"/>
                <a:ext cx="166" cy="66"/>
                <a:chOff x="800" y="1913"/>
                <a:chExt cx="135" cy="43"/>
              </a:xfrm>
            </p:grpSpPr>
            <p:sp>
              <p:nvSpPr>
                <p:cNvPr id="43158" name="Line 79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59" name="Line 80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146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7" y="1580"/>
                <a:ext cx="198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147" name="Group 90"/>
              <p:cNvGrpSpPr>
                <a:grpSpLocks/>
              </p:cNvGrpSpPr>
              <p:nvPr/>
            </p:nvGrpSpPr>
            <p:grpSpPr bwMode="auto">
              <a:xfrm>
                <a:off x="3953" y="1550"/>
                <a:ext cx="364" cy="267"/>
                <a:chOff x="3945" y="1557"/>
                <a:chExt cx="364" cy="267"/>
              </a:xfrm>
            </p:grpSpPr>
            <p:grpSp>
              <p:nvGrpSpPr>
                <p:cNvPr id="43151" name="Group 91"/>
                <p:cNvGrpSpPr>
                  <a:grpSpLocks/>
                </p:cNvGrpSpPr>
                <p:nvPr/>
              </p:nvGrpSpPr>
              <p:grpSpPr bwMode="auto">
                <a:xfrm>
                  <a:off x="3985" y="1557"/>
                  <a:ext cx="311" cy="230"/>
                  <a:chOff x="3398" y="1627"/>
                  <a:chExt cx="311" cy="230"/>
                </a:xfrm>
              </p:grpSpPr>
              <p:grpSp>
                <p:nvGrpSpPr>
                  <p:cNvPr id="43154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3512" y="1627"/>
                    <a:ext cx="197" cy="216"/>
                    <a:chOff x="3267" y="1152"/>
                    <a:chExt cx="197" cy="216"/>
                  </a:xfrm>
                </p:grpSpPr>
                <p:sp>
                  <p:nvSpPr>
                    <p:cNvPr id="43156" name="WordArt 9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91" y="1206"/>
                      <a:ext cx="93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effectLst>
                            <a:outerShdw dist="35921" dir="2700000" algn="ctr" rotWithShape="0">
                              <a:schemeClr val="bg1"/>
                            </a:outerShdw>
                          </a:effectLst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6718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7" y="1152"/>
                      <a:ext cx="19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round/>
                      <a:headEnd/>
                      <a:tailEnd type="triangle" w="sm" len="med"/>
                    </a:ln>
                    <a:effectLst>
                      <a:outerShdw dist="35921" dir="2700000" algn="ctr" rotWithShape="0">
                        <a:schemeClr val="bg1"/>
                      </a:outerShdw>
                    </a:effec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zh-CN" altLang="en-US">
                        <a:latin typeface="+mn-lt"/>
                        <a:ea typeface="+mn-ea"/>
                      </a:endParaRPr>
                    </a:p>
                  </p:txBody>
                </p:sp>
              </p:grpSp>
              <p:sp>
                <p:nvSpPr>
                  <p:cNvPr id="43155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98" y="1682"/>
                    <a:ext cx="95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3152" name="Line 96"/>
                <p:cNvSpPr>
                  <a:spLocks noChangeShapeType="1"/>
                </p:cNvSpPr>
                <p:nvPr/>
              </p:nvSpPr>
              <p:spPr bwMode="auto">
                <a:xfrm>
                  <a:off x="3945" y="1570"/>
                  <a:ext cx="0" cy="2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53" name="Line 97"/>
                <p:cNvSpPr>
                  <a:spLocks noChangeShapeType="1"/>
                </p:cNvSpPr>
                <p:nvPr/>
              </p:nvSpPr>
              <p:spPr bwMode="auto">
                <a:xfrm>
                  <a:off x="4309" y="1579"/>
                  <a:ext cx="0" cy="2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48" name="Group 98"/>
              <p:cNvGrpSpPr>
                <a:grpSpLocks/>
              </p:cNvGrpSpPr>
              <p:nvPr/>
            </p:nvGrpSpPr>
            <p:grpSpPr bwMode="auto">
              <a:xfrm>
                <a:off x="4385" y="1562"/>
                <a:ext cx="502" cy="220"/>
                <a:chOff x="4370" y="1941"/>
                <a:chExt cx="502" cy="220"/>
              </a:xfrm>
            </p:grpSpPr>
            <p:sp>
              <p:nvSpPr>
                <p:cNvPr id="43149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0" y="1941"/>
                  <a:ext cx="297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150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20" y="1961"/>
                  <a:ext cx="152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bg1"/>
                        </a:outerShdw>
                      </a:effectLst>
                      <a:latin typeface="Symbol"/>
                    </a:rPr>
                    <a:t>j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53882" dir="2700000" algn="ctr" rotWithShape="0">
                        <a:schemeClr val="bg1"/>
                      </a:outerShdw>
                    </a:effectLst>
                    <a:latin typeface="Symbol"/>
                  </a:endParaRPr>
                </a:p>
              </p:txBody>
            </p:sp>
          </p:grpSp>
        </p:grpSp>
      </p:grpSp>
      <p:grpSp>
        <p:nvGrpSpPr>
          <p:cNvPr id="23" name="Group 228"/>
          <p:cNvGrpSpPr>
            <a:grpSpLocks/>
          </p:cNvGrpSpPr>
          <p:nvPr/>
        </p:nvGrpSpPr>
        <p:grpSpPr bwMode="auto">
          <a:xfrm>
            <a:off x="3451225" y="847725"/>
            <a:ext cx="4021138" cy="381000"/>
            <a:chOff x="2174" y="534"/>
            <a:chExt cx="2533" cy="240"/>
          </a:xfrm>
        </p:grpSpPr>
        <p:grpSp>
          <p:nvGrpSpPr>
            <p:cNvPr id="43122" name="Group 41"/>
            <p:cNvGrpSpPr>
              <a:grpSpLocks/>
            </p:cNvGrpSpPr>
            <p:nvPr/>
          </p:nvGrpSpPr>
          <p:grpSpPr bwMode="auto">
            <a:xfrm>
              <a:off x="3469" y="572"/>
              <a:ext cx="1238" cy="202"/>
              <a:chOff x="3807" y="944"/>
              <a:chExt cx="1238" cy="234"/>
            </a:xfrm>
          </p:grpSpPr>
          <p:grpSp>
            <p:nvGrpSpPr>
              <p:cNvPr id="43128" name="Group 42"/>
              <p:cNvGrpSpPr>
                <a:grpSpLocks/>
              </p:cNvGrpSpPr>
              <p:nvPr/>
            </p:nvGrpSpPr>
            <p:grpSpPr bwMode="auto">
              <a:xfrm>
                <a:off x="3807" y="944"/>
                <a:ext cx="296" cy="216"/>
                <a:chOff x="3783" y="1204"/>
                <a:chExt cx="296" cy="216"/>
              </a:xfrm>
            </p:grpSpPr>
            <p:sp>
              <p:nvSpPr>
                <p:cNvPr id="43141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83" y="1214"/>
                  <a:ext cx="111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3142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9" y="1204"/>
                  <a:ext cx="190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264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3129" name="Group 45"/>
              <p:cNvGrpSpPr>
                <a:grpSpLocks/>
              </p:cNvGrpSpPr>
              <p:nvPr/>
            </p:nvGrpSpPr>
            <p:grpSpPr bwMode="auto">
              <a:xfrm>
                <a:off x="4166" y="1015"/>
                <a:ext cx="166" cy="66"/>
                <a:chOff x="800" y="1913"/>
                <a:chExt cx="135" cy="43"/>
              </a:xfrm>
            </p:grpSpPr>
            <p:sp>
              <p:nvSpPr>
                <p:cNvPr id="43139" name="Line 46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40" name="Line 47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30" name="Group 48"/>
              <p:cNvGrpSpPr>
                <a:grpSpLocks/>
              </p:cNvGrpSpPr>
              <p:nvPr/>
            </p:nvGrpSpPr>
            <p:grpSpPr bwMode="auto">
              <a:xfrm>
                <a:off x="4361" y="949"/>
                <a:ext cx="235" cy="223"/>
                <a:chOff x="3134" y="2367"/>
                <a:chExt cx="235" cy="223"/>
              </a:xfrm>
            </p:grpSpPr>
            <p:sp>
              <p:nvSpPr>
                <p:cNvPr id="43137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4" y="2420"/>
                  <a:ext cx="198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138" name="Line 50"/>
                <p:cNvSpPr>
                  <a:spLocks noChangeShapeType="1"/>
                </p:cNvSpPr>
                <p:nvPr/>
              </p:nvSpPr>
              <p:spPr bwMode="auto">
                <a:xfrm>
                  <a:off x="3172" y="2367"/>
                  <a:ext cx="197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131" name="Oval 51"/>
              <p:cNvSpPr>
                <a:spLocks noChangeArrowheads="1"/>
              </p:cNvSpPr>
              <p:nvPr/>
            </p:nvSpPr>
            <p:spPr bwMode="auto">
              <a:xfrm>
                <a:off x="4614" y="1058"/>
                <a:ext cx="40" cy="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3132" name="Group 52"/>
              <p:cNvGrpSpPr>
                <a:grpSpLocks/>
              </p:cNvGrpSpPr>
              <p:nvPr/>
            </p:nvGrpSpPr>
            <p:grpSpPr bwMode="auto">
              <a:xfrm>
                <a:off x="4734" y="948"/>
                <a:ext cx="311" cy="230"/>
                <a:chOff x="3398" y="1627"/>
                <a:chExt cx="311" cy="230"/>
              </a:xfrm>
            </p:grpSpPr>
            <p:grpSp>
              <p:nvGrpSpPr>
                <p:cNvPr id="43133" name="Group 53"/>
                <p:cNvGrpSpPr>
                  <a:grpSpLocks/>
                </p:cNvGrpSpPr>
                <p:nvPr/>
              </p:nvGrpSpPr>
              <p:grpSpPr bwMode="auto">
                <a:xfrm>
                  <a:off x="3512" y="1627"/>
                  <a:ext cx="197" cy="216"/>
                  <a:chOff x="3267" y="1152"/>
                  <a:chExt cx="197" cy="216"/>
                </a:xfrm>
              </p:grpSpPr>
              <p:sp>
                <p:nvSpPr>
                  <p:cNvPr id="43135" name="WordArt 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1" y="1206"/>
                    <a:ext cx="93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6679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1148"/>
                    <a:ext cx="19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sm" len="med"/>
                  </a:ln>
                  <a:effectLst>
                    <a:outerShdw dist="35921" dir="2700000" algn="ctr" rotWithShape="0">
                      <a:schemeClr val="bg1"/>
                    </a:outerShdw>
                  </a:effectLst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+mn-lt"/>
                      <a:ea typeface="+mn-ea"/>
                    </a:endParaRPr>
                  </a:p>
                </p:txBody>
              </p:sp>
            </p:grpSp>
            <p:sp>
              <p:nvSpPr>
                <p:cNvPr id="43134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8" y="1682"/>
                  <a:ext cx="95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43123" name="Group 202"/>
            <p:cNvGrpSpPr>
              <a:grpSpLocks/>
            </p:cNvGrpSpPr>
            <p:nvPr/>
          </p:nvGrpSpPr>
          <p:grpSpPr bwMode="auto">
            <a:xfrm>
              <a:off x="2174" y="534"/>
              <a:ext cx="1128" cy="231"/>
              <a:chOff x="3838" y="545"/>
              <a:chExt cx="1128" cy="231"/>
            </a:xfrm>
          </p:grpSpPr>
          <p:grpSp>
            <p:nvGrpSpPr>
              <p:cNvPr id="43124" name="Group 38"/>
              <p:cNvGrpSpPr>
                <a:grpSpLocks/>
              </p:cNvGrpSpPr>
              <p:nvPr/>
            </p:nvGrpSpPr>
            <p:grpSpPr bwMode="auto">
              <a:xfrm>
                <a:off x="4051" y="545"/>
                <a:ext cx="235" cy="223"/>
                <a:chOff x="3134" y="2367"/>
                <a:chExt cx="235" cy="223"/>
              </a:xfrm>
            </p:grpSpPr>
            <p:sp>
              <p:nvSpPr>
                <p:cNvPr id="43126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4" y="2420"/>
                  <a:ext cx="198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127" name="Line 40"/>
                <p:cNvSpPr>
                  <a:spLocks noChangeShapeType="1"/>
                </p:cNvSpPr>
                <p:nvPr/>
              </p:nvSpPr>
              <p:spPr bwMode="auto">
                <a:xfrm>
                  <a:off x="3172" y="2367"/>
                  <a:ext cx="197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125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8" y="562"/>
                <a:ext cx="1128" cy="21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力  的元功</a:t>
                </a:r>
              </a:p>
            </p:txBody>
          </p:sp>
        </p:grpSp>
      </p:grpSp>
      <p:sp>
        <p:nvSpPr>
          <p:cNvPr id="26822" name="WordArt 198"/>
          <p:cNvSpPr>
            <a:spLocks noChangeArrowheads="1" noChangeShapeType="1" noTextEdit="1"/>
          </p:cNvSpPr>
          <p:nvPr/>
        </p:nvSpPr>
        <p:spPr bwMode="auto">
          <a:xfrm>
            <a:off x="577850" y="4156075"/>
            <a:ext cx="8145463" cy="3937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力对转动刚体所作功可以用力矩的功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来代替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grpSp>
        <p:nvGrpSpPr>
          <p:cNvPr id="26624" name="Group 227"/>
          <p:cNvGrpSpPr>
            <a:grpSpLocks/>
          </p:cNvGrpSpPr>
          <p:nvPr/>
        </p:nvGrpSpPr>
        <p:grpSpPr bwMode="auto">
          <a:xfrm>
            <a:off x="747713" y="4843463"/>
            <a:ext cx="7050087" cy="846137"/>
            <a:chOff x="852" y="3075"/>
            <a:chExt cx="4060" cy="533"/>
          </a:xfrm>
        </p:grpSpPr>
        <p:sp>
          <p:nvSpPr>
            <p:cNvPr id="43084" name="Rectangle 226"/>
            <p:cNvSpPr>
              <a:spLocks noChangeArrowheads="1"/>
            </p:cNvSpPr>
            <p:nvPr/>
          </p:nvSpPr>
          <p:spPr bwMode="auto">
            <a:xfrm>
              <a:off x="2565" y="3075"/>
              <a:ext cx="2347" cy="533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3085" name="Group 219"/>
            <p:cNvGrpSpPr>
              <a:grpSpLocks/>
            </p:cNvGrpSpPr>
            <p:nvPr/>
          </p:nvGrpSpPr>
          <p:grpSpPr bwMode="auto">
            <a:xfrm>
              <a:off x="852" y="3105"/>
              <a:ext cx="3897" cy="471"/>
              <a:chOff x="852" y="3105"/>
              <a:chExt cx="3897" cy="471"/>
            </a:xfrm>
          </p:grpSpPr>
          <p:grpSp>
            <p:nvGrpSpPr>
              <p:cNvPr id="43086" name="Group 210"/>
              <p:cNvGrpSpPr>
                <a:grpSpLocks/>
              </p:cNvGrpSpPr>
              <p:nvPr/>
            </p:nvGrpSpPr>
            <p:grpSpPr bwMode="auto">
              <a:xfrm>
                <a:off x="2658" y="3133"/>
                <a:ext cx="2091" cy="397"/>
                <a:chOff x="2745" y="3198"/>
                <a:chExt cx="2091" cy="397"/>
              </a:xfrm>
            </p:grpSpPr>
            <p:grpSp>
              <p:nvGrpSpPr>
                <p:cNvPr id="43099" name="Group 145"/>
                <p:cNvGrpSpPr>
                  <a:grpSpLocks/>
                </p:cNvGrpSpPr>
                <p:nvPr/>
              </p:nvGrpSpPr>
              <p:grpSpPr bwMode="auto">
                <a:xfrm>
                  <a:off x="3356" y="3284"/>
                  <a:ext cx="296" cy="216"/>
                  <a:chOff x="2885" y="3739"/>
                  <a:chExt cx="296" cy="216"/>
                </a:xfrm>
              </p:grpSpPr>
              <p:sp>
                <p:nvSpPr>
                  <p:cNvPr id="43120" name="WordArt 1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5" y="3749"/>
                    <a:ext cx="111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3121" name="WordArt 1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91" y="3739"/>
                    <a:ext cx="190" cy="2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26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3100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45" y="3293"/>
                  <a:ext cx="190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264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3101" name="Group 149"/>
                <p:cNvGrpSpPr>
                  <a:grpSpLocks/>
                </p:cNvGrpSpPr>
                <p:nvPr/>
              </p:nvGrpSpPr>
              <p:grpSpPr bwMode="auto">
                <a:xfrm>
                  <a:off x="2994" y="3366"/>
                  <a:ext cx="166" cy="66"/>
                  <a:chOff x="800" y="1913"/>
                  <a:chExt cx="135" cy="43"/>
                </a:xfrm>
              </p:grpSpPr>
              <p:sp>
                <p:nvSpPr>
                  <p:cNvPr id="43118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800" y="1913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119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806" y="1956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102" name="Freeform 152"/>
                <p:cNvSpPr>
                  <a:spLocks/>
                </p:cNvSpPr>
                <p:nvPr/>
              </p:nvSpPr>
              <p:spPr bwMode="auto">
                <a:xfrm>
                  <a:off x="3224" y="3251"/>
                  <a:ext cx="63" cy="334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43103" name="Group 153"/>
                <p:cNvGrpSpPr>
                  <a:grpSpLocks/>
                </p:cNvGrpSpPr>
                <p:nvPr/>
              </p:nvGrpSpPr>
              <p:grpSpPr bwMode="auto">
                <a:xfrm>
                  <a:off x="3737" y="3359"/>
                  <a:ext cx="166" cy="66"/>
                  <a:chOff x="800" y="1913"/>
                  <a:chExt cx="135" cy="43"/>
                </a:xfrm>
              </p:grpSpPr>
              <p:sp>
                <p:nvSpPr>
                  <p:cNvPr id="43116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800" y="1913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117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806" y="1956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104" name="Freeform 156"/>
                <p:cNvSpPr>
                  <a:spLocks/>
                </p:cNvSpPr>
                <p:nvPr/>
              </p:nvSpPr>
              <p:spPr bwMode="auto">
                <a:xfrm>
                  <a:off x="3967" y="3229"/>
                  <a:ext cx="63" cy="334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rgbClr val="CC0000"/>
                </a:solidFill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43105" name="Group 157"/>
                <p:cNvGrpSpPr>
                  <a:grpSpLocks/>
                </p:cNvGrpSpPr>
                <p:nvPr/>
              </p:nvGrpSpPr>
              <p:grpSpPr bwMode="auto">
                <a:xfrm>
                  <a:off x="4057" y="3418"/>
                  <a:ext cx="158" cy="177"/>
                  <a:chOff x="2054" y="3602"/>
                  <a:chExt cx="173" cy="193"/>
                </a:xfrm>
              </p:grpSpPr>
              <p:sp>
                <p:nvSpPr>
                  <p:cNvPr id="43114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54" y="3602"/>
                    <a:ext cx="117" cy="1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Symbol"/>
                    </a:endParaRPr>
                  </a:p>
                </p:txBody>
              </p:sp>
              <p:sp>
                <p:nvSpPr>
                  <p:cNvPr id="43115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76" y="3698"/>
                    <a:ext cx="5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43106" name="Group 160"/>
                <p:cNvGrpSpPr>
                  <a:grpSpLocks/>
                </p:cNvGrpSpPr>
                <p:nvPr/>
              </p:nvGrpSpPr>
              <p:grpSpPr bwMode="auto">
                <a:xfrm>
                  <a:off x="4067" y="3198"/>
                  <a:ext cx="164" cy="170"/>
                  <a:chOff x="2292" y="3619"/>
                  <a:chExt cx="195" cy="186"/>
                </a:xfrm>
              </p:grpSpPr>
              <p:sp>
                <p:nvSpPr>
                  <p:cNvPr id="43112" name="WordArt 1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22" y="3709"/>
                    <a:ext cx="65" cy="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3113" name="WordArt 1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2" y="3619"/>
                    <a:ext cx="117" cy="1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Symbol"/>
                    </a:endParaRPr>
                  </a:p>
                </p:txBody>
              </p:sp>
            </p:grpSp>
            <p:grpSp>
              <p:nvGrpSpPr>
                <p:cNvPr id="43107" name="Group 163"/>
                <p:cNvGrpSpPr>
                  <a:grpSpLocks/>
                </p:cNvGrpSpPr>
                <p:nvPr/>
              </p:nvGrpSpPr>
              <p:grpSpPr bwMode="auto">
                <a:xfrm>
                  <a:off x="4335" y="3311"/>
                  <a:ext cx="501" cy="177"/>
                  <a:chOff x="3768" y="2699"/>
                  <a:chExt cx="501" cy="177"/>
                </a:xfrm>
              </p:grpSpPr>
              <p:sp>
                <p:nvSpPr>
                  <p:cNvPr id="43108" name="WordArt 1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68" y="2699"/>
                    <a:ext cx="232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375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3109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4023" y="2700"/>
                    <a:ext cx="246" cy="176"/>
                    <a:chOff x="3192" y="1412"/>
                    <a:chExt cx="246" cy="176"/>
                  </a:xfrm>
                </p:grpSpPr>
                <p:sp>
                  <p:nvSpPr>
                    <p:cNvPr id="43110" name="WordArt 1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321" y="1414"/>
                      <a:ext cx="117" cy="17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effectLst>
                            <a:outerShdw dist="35921" dir="2700000" algn="ctr" rotWithShape="0">
                              <a:schemeClr val="bg1"/>
                            </a:outerShdw>
                          </a:effectLst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Symbol"/>
                      </a:endParaRPr>
                    </a:p>
                  </p:txBody>
                </p:sp>
                <p:sp>
                  <p:nvSpPr>
                    <p:cNvPr id="43111" name="WordArt 16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92" y="1412"/>
                      <a:ext cx="95" cy="17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effectLst>
                            <a:outerShdw dist="35921" dir="2700000" algn="ctr" rotWithShape="0">
                              <a:schemeClr val="bg1"/>
                            </a:outerShdw>
                          </a:effectLst>
                          <a:latin typeface="宋体"/>
                          <a:ea typeface="宋体"/>
                        </a:rPr>
                        <a:t>d</a:t>
                      </a:r>
                      <a:endParaRPr lang="zh-CN" altLang="en-US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43087" name="Group 218"/>
              <p:cNvGrpSpPr>
                <a:grpSpLocks/>
              </p:cNvGrpSpPr>
              <p:nvPr/>
            </p:nvGrpSpPr>
            <p:grpSpPr bwMode="auto">
              <a:xfrm>
                <a:off x="852" y="3105"/>
                <a:ext cx="1583" cy="471"/>
                <a:chOff x="906" y="3040"/>
                <a:chExt cx="1583" cy="471"/>
              </a:xfrm>
            </p:grpSpPr>
            <p:grpSp>
              <p:nvGrpSpPr>
                <p:cNvPr id="43088" name="Group 209"/>
                <p:cNvGrpSpPr>
                  <a:grpSpLocks/>
                </p:cNvGrpSpPr>
                <p:nvPr/>
              </p:nvGrpSpPr>
              <p:grpSpPr bwMode="auto">
                <a:xfrm>
                  <a:off x="906" y="3040"/>
                  <a:ext cx="1583" cy="201"/>
                  <a:chOff x="3329" y="2909"/>
                  <a:chExt cx="1583" cy="201"/>
                </a:xfrm>
              </p:grpSpPr>
              <p:grpSp>
                <p:nvGrpSpPr>
                  <p:cNvPr id="43092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3982" y="2917"/>
                    <a:ext cx="173" cy="193"/>
                    <a:chOff x="2054" y="3602"/>
                    <a:chExt cx="173" cy="193"/>
                  </a:xfrm>
                </p:grpSpPr>
                <p:sp>
                  <p:nvSpPr>
                    <p:cNvPr id="43097" name="WordArt 13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54" y="3602"/>
                      <a:ext cx="117" cy="17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effectLst>
                            <a:outerShdw dist="35921" dir="2700000" algn="ctr" rotWithShape="0">
                              <a:schemeClr val="bg1"/>
                            </a:outerShdw>
                          </a:effectLst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Symbol"/>
                      </a:endParaRPr>
                    </a:p>
                  </p:txBody>
                </p:sp>
                <p:sp>
                  <p:nvSpPr>
                    <p:cNvPr id="43098" name="WordArt 13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176" y="3698"/>
                      <a:ext cx="5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43093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4717" y="2917"/>
                    <a:ext cx="195" cy="186"/>
                    <a:chOff x="2292" y="3619"/>
                    <a:chExt cx="195" cy="186"/>
                  </a:xfrm>
                </p:grpSpPr>
                <p:sp>
                  <p:nvSpPr>
                    <p:cNvPr id="43095" name="WordArt 1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22" y="3709"/>
                      <a:ext cx="65" cy="9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3096" name="WordArt 14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92" y="3619"/>
                      <a:ext cx="117" cy="17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effectLst>
                            <a:outerShdw dist="35921" dir="2700000" algn="ctr" rotWithShape="0">
                              <a:schemeClr val="bg1"/>
                            </a:outerShdw>
                          </a:effectLst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Symbol"/>
                      </a:endParaRPr>
                    </a:p>
                  </p:txBody>
                </p:sp>
              </p:grpSp>
              <p:sp>
                <p:nvSpPr>
                  <p:cNvPr id="43094" name="WordArt 1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29" y="2909"/>
                    <a:ext cx="1344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刚体由   转到</a:t>
                    </a:r>
                  </a:p>
                </p:txBody>
              </p:sp>
            </p:grpSp>
            <p:grpSp>
              <p:nvGrpSpPr>
                <p:cNvPr id="43089" name="Group 211"/>
                <p:cNvGrpSpPr>
                  <a:grpSpLocks/>
                </p:cNvGrpSpPr>
                <p:nvPr/>
              </p:nvGrpSpPr>
              <p:grpSpPr bwMode="auto">
                <a:xfrm>
                  <a:off x="938" y="3318"/>
                  <a:ext cx="1394" cy="193"/>
                  <a:chOff x="1546" y="3318"/>
                  <a:chExt cx="1394" cy="193"/>
                </a:xfrm>
              </p:grpSpPr>
              <p:sp>
                <p:nvSpPr>
                  <p:cNvPr id="43090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6" y="3349"/>
                    <a:ext cx="210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375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3091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24" y="3318"/>
                    <a:ext cx="1116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作的总功为</a:t>
                    </a:r>
                  </a:p>
                </p:txBody>
              </p:sp>
            </p:grpSp>
          </p:grpSp>
        </p:grpSp>
      </p:grpSp>
      <p:grpSp>
        <p:nvGrpSpPr>
          <p:cNvPr id="26642" name="Group 220"/>
          <p:cNvGrpSpPr>
            <a:grpSpLocks/>
          </p:cNvGrpSpPr>
          <p:nvPr/>
        </p:nvGrpSpPr>
        <p:grpSpPr bwMode="auto">
          <a:xfrm>
            <a:off x="642938" y="5954713"/>
            <a:ext cx="7324725" cy="620712"/>
            <a:chOff x="568" y="3729"/>
            <a:chExt cx="4451" cy="391"/>
          </a:xfrm>
        </p:grpSpPr>
        <p:grpSp>
          <p:nvGrpSpPr>
            <p:cNvPr id="43056" name="Group 169"/>
            <p:cNvGrpSpPr>
              <a:grpSpLocks/>
            </p:cNvGrpSpPr>
            <p:nvPr/>
          </p:nvGrpSpPr>
          <p:grpSpPr bwMode="auto">
            <a:xfrm>
              <a:off x="2648" y="3729"/>
              <a:ext cx="2371" cy="391"/>
              <a:chOff x="1947" y="3706"/>
              <a:chExt cx="2450" cy="438"/>
            </a:xfrm>
          </p:grpSpPr>
          <p:grpSp>
            <p:nvGrpSpPr>
              <p:cNvPr id="43058" name="Group 170"/>
              <p:cNvGrpSpPr>
                <a:grpSpLocks/>
              </p:cNvGrpSpPr>
              <p:nvPr/>
            </p:nvGrpSpPr>
            <p:grpSpPr bwMode="auto">
              <a:xfrm>
                <a:off x="2233" y="3892"/>
                <a:ext cx="166" cy="66"/>
                <a:chOff x="800" y="1913"/>
                <a:chExt cx="135" cy="43"/>
              </a:xfrm>
            </p:grpSpPr>
            <p:sp>
              <p:nvSpPr>
                <p:cNvPr id="43082" name="Line 171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83" name="Line 172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59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7" y="3838"/>
                <a:ext cx="236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5171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060" name="Line 174"/>
              <p:cNvSpPr>
                <a:spLocks noChangeShapeType="1"/>
              </p:cNvSpPr>
              <p:nvPr/>
            </p:nvSpPr>
            <p:spPr bwMode="auto">
              <a:xfrm>
                <a:off x="2455" y="3926"/>
                <a:ext cx="4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1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1" y="3715"/>
                <a:ext cx="16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062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3" y="3706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43063" name="Group 177"/>
              <p:cNvGrpSpPr>
                <a:grpSpLocks/>
              </p:cNvGrpSpPr>
              <p:nvPr/>
            </p:nvGrpSpPr>
            <p:grpSpPr bwMode="auto">
              <a:xfrm>
                <a:off x="2531" y="3952"/>
                <a:ext cx="228" cy="191"/>
                <a:chOff x="2531" y="3952"/>
                <a:chExt cx="228" cy="191"/>
              </a:xfrm>
            </p:grpSpPr>
            <p:sp>
              <p:nvSpPr>
                <p:cNvPr id="43080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1" y="3952"/>
                  <a:ext cx="9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3081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1" y="3962"/>
                  <a:ext cx="8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3064" name="Group 180"/>
              <p:cNvGrpSpPr>
                <a:grpSpLocks/>
              </p:cNvGrpSpPr>
              <p:nvPr/>
            </p:nvGrpSpPr>
            <p:grpSpPr bwMode="auto">
              <a:xfrm>
                <a:off x="2929" y="3869"/>
                <a:ext cx="166" cy="66"/>
                <a:chOff x="800" y="1913"/>
                <a:chExt cx="135" cy="43"/>
              </a:xfrm>
            </p:grpSpPr>
            <p:sp>
              <p:nvSpPr>
                <p:cNvPr id="43078" name="Line 181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9" name="Line 182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65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0" y="3868"/>
                <a:ext cx="207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3066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7" y="3723"/>
                <a:ext cx="232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067" name="Group 185"/>
              <p:cNvGrpSpPr>
                <a:grpSpLocks/>
              </p:cNvGrpSpPr>
              <p:nvPr/>
            </p:nvGrpSpPr>
            <p:grpSpPr bwMode="auto">
              <a:xfrm>
                <a:off x="3432" y="3724"/>
                <a:ext cx="246" cy="176"/>
                <a:chOff x="3192" y="1412"/>
                <a:chExt cx="246" cy="176"/>
              </a:xfrm>
            </p:grpSpPr>
            <p:sp>
              <p:nvSpPr>
                <p:cNvPr id="43076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1" y="1414"/>
                  <a:ext cx="11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Symbol"/>
                  </a:endParaRPr>
                </a:p>
              </p:txBody>
            </p:sp>
            <p:sp>
              <p:nvSpPr>
                <p:cNvPr id="43077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2" y="1412"/>
                  <a:ext cx="95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3068" name="Line 188"/>
              <p:cNvSpPr>
                <a:spLocks noChangeShapeType="1"/>
              </p:cNvSpPr>
              <p:nvPr/>
            </p:nvSpPr>
            <p:spPr bwMode="auto">
              <a:xfrm flipV="1">
                <a:off x="3174" y="3927"/>
                <a:ext cx="5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69" name="Group 189"/>
              <p:cNvGrpSpPr>
                <a:grpSpLocks/>
              </p:cNvGrpSpPr>
              <p:nvPr/>
            </p:nvGrpSpPr>
            <p:grpSpPr bwMode="auto">
              <a:xfrm>
                <a:off x="3274" y="3953"/>
                <a:ext cx="228" cy="191"/>
                <a:chOff x="2531" y="3952"/>
                <a:chExt cx="228" cy="191"/>
              </a:xfrm>
            </p:grpSpPr>
            <p:sp>
              <p:nvSpPr>
                <p:cNvPr id="43074" name="WordArt 1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1" y="3952"/>
                  <a:ext cx="9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3075" name="WordArt 1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1" y="3962"/>
                  <a:ext cx="88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3070" name="Group 192"/>
              <p:cNvGrpSpPr>
                <a:grpSpLocks/>
              </p:cNvGrpSpPr>
              <p:nvPr/>
            </p:nvGrpSpPr>
            <p:grpSpPr bwMode="auto">
              <a:xfrm>
                <a:off x="3743" y="3902"/>
                <a:ext cx="166" cy="66"/>
                <a:chOff x="800" y="1913"/>
                <a:chExt cx="135" cy="43"/>
              </a:xfrm>
            </p:grpSpPr>
            <p:sp>
              <p:nvSpPr>
                <p:cNvPr id="43072" name="Line 193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3" name="Line 194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71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8" y="3850"/>
                <a:ext cx="232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3057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568" y="3801"/>
              <a:ext cx="1868" cy="22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力矩作功的瞬时功率</a:t>
              </a:r>
            </a:p>
          </p:txBody>
        </p:sp>
      </p:grpSp>
      <p:grpSp>
        <p:nvGrpSpPr>
          <p:cNvPr id="43021" name="Group 206"/>
          <p:cNvGrpSpPr>
            <a:grpSpLocks/>
          </p:cNvGrpSpPr>
          <p:nvPr/>
        </p:nvGrpSpPr>
        <p:grpSpPr bwMode="auto">
          <a:xfrm>
            <a:off x="5610225" y="2463800"/>
            <a:ext cx="2298700" cy="315858"/>
            <a:chOff x="3491" y="1934"/>
            <a:chExt cx="1448" cy="220"/>
          </a:xfrm>
        </p:grpSpPr>
        <p:grpSp>
          <p:nvGrpSpPr>
            <p:cNvPr id="43045" name="Group 101"/>
            <p:cNvGrpSpPr>
              <a:grpSpLocks/>
            </p:cNvGrpSpPr>
            <p:nvPr/>
          </p:nvGrpSpPr>
          <p:grpSpPr bwMode="auto">
            <a:xfrm>
              <a:off x="3491" y="2004"/>
              <a:ext cx="166" cy="66"/>
              <a:chOff x="800" y="1913"/>
              <a:chExt cx="135" cy="43"/>
            </a:xfrm>
          </p:grpSpPr>
          <p:sp>
            <p:nvSpPr>
              <p:cNvPr id="43054" name="Line 102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5" name="Line 103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46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3732" y="1961"/>
              <a:ext cx="198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20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047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987" y="1979"/>
              <a:ext cx="93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chemeClr val="bg1"/>
                  </a:outerShdw>
                </a:effectLst>
                <a:latin typeface="Times New Roman"/>
                <a:cs typeface="Times New Roman"/>
              </a:endParaRPr>
            </a:p>
          </p:txBody>
        </p:sp>
        <p:grpSp>
          <p:nvGrpSpPr>
            <p:cNvPr id="43048" name="Group 106"/>
            <p:cNvGrpSpPr>
              <a:grpSpLocks/>
            </p:cNvGrpSpPr>
            <p:nvPr/>
          </p:nvGrpSpPr>
          <p:grpSpPr bwMode="auto">
            <a:xfrm>
              <a:off x="4125" y="1934"/>
              <a:ext cx="502" cy="220"/>
              <a:chOff x="4370" y="1941"/>
              <a:chExt cx="502" cy="220"/>
            </a:xfrm>
          </p:grpSpPr>
          <p:sp>
            <p:nvSpPr>
              <p:cNvPr id="43052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0" y="1941"/>
                <a:ext cx="297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053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0" y="1961"/>
                <a:ext cx="152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53882" dir="2700000" algn="ctr" rotWithShape="0">
                        <a:schemeClr val="bg1"/>
                      </a:outerShdw>
                    </a:effectLst>
                    <a:latin typeface="Symbol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53882" dir="2700000" algn="ctr" rotWithShape="0">
                      <a:schemeClr val="bg1"/>
                    </a:outerShdw>
                  </a:effectLst>
                  <a:latin typeface="Symbol"/>
                </a:endParaRPr>
              </a:p>
            </p:txBody>
          </p:sp>
        </p:grpSp>
        <p:grpSp>
          <p:nvGrpSpPr>
            <p:cNvPr id="43049" name="Group 109"/>
            <p:cNvGrpSpPr>
              <a:grpSpLocks/>
            </p:cNvGrpSpPr>
            <p:nvPr/>
          </p:nvGrpSpPr>
          <p:grpSpPr bwMode="auto">
            <a:xfrm>
              <a:off x="4693" y="1941"/>
              <a:ext cx="246" cy="176"/>
              <a:chOff x="3192" y="1412"/>
              <a:chExt cx="246" cy="176"/>
            </a:xfrm>
          </p:grpSpPr>
          <p:sp>
            <p:nvSpPr>
              <p:cNvPr id="43050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1" y="1414"/>
                <a:ext cx="11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Symbol"/>
                </a:endParaRPr>
              </a:p>
            </p:txBody>
          </p:sp>
          <p:sp>
            <p:nvSpPr>
              <p:cNvPr id="43051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2" y="1412"/>
                <a:ext cx="95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43022" name="Group 207"/>
          <p:cNvGrpSpPr>
            <a:grpSpLocks/>
          </p:cNvGrpSpPr>
          <p:nvPr/>
        </p:nvGrpSpPr>
        <p:grpSpPr bwMode="auto">
          <a:xfrm>
            <a:off x="5616575" y="2936152"/>
            <a:ext cx="1195388" cy="254122"/>
            <a:chOff x="3516" y="2273"/>
            <a:chExt cx="753" cy="177"/>
          </a:xfrm>
        </p:grpSpPr>
        <p:grpSp>
          <p:nvGrpSpPr>
            <p:cNvPr id="43038" name="Group 112"/>
            <p:cNvGrpSpPr>
              <a:grpSpLocks/>
            </p:cNvGrpSpPr>
            <p:nvPr/>
          </p:nvGrpSpPr>
          <p:grpSpPr bwMode="auto">
            <a:xfrm>
              <a:off x="3516" y="2329"/>
              <a:ext cx="166" cy="66"/>
              <a:chOff x="800" y="1913"/>
              <a:chExt cx="135" cy="43"/>
            </a:xfrm>
          </p:grpSpPr>
          <p:sp>
            <p:nvSpPr>
              <p:cNvPr id="43043" name="Line 113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4" name="Line 114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9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768" y="2273"/>
              <a:ext cx="189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75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3040" name="Group 117"/>
            <p:cNvGrpSpPr>
              <a:grpSpLocks/>
            </p:cNvGrpSpPr>
            <p:nvPr/>
          </p:nvGrpSpPr>
          <p:grpSpPr bwMode="auto">
            <a:xfrm>
              <a:off x="4023" y="2274"/>
              <a:ext cx="246" cy="176"/>
              <a:chOff x="3192" y="1412"/>
              <a:chExt cx="246" cy="176"/>
            </a:xfrm>
          </p:grpSpPr>
          <p:sp>
            <p:nvSpPr>
              <p:cNvPr id="43041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1" y="1414"/>
                <a:ext cx="11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Symbol"/>
                </a:endParaRPr>
              </a:p>
            </p:txBody>
          </p:sp>
          <p:sp>
            <p:nvSpPr>
              <p:cNvPr id="43042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2" y="1412"/>
                <a:ext cx="95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effectLst>
                      <a:outerShdw dist="35921" dir="2700000" algn="ctr" rotWithShape="0">
                        <a:schemeClr val="bg1"/>
                      </a:outerShdw>
                    </a:effectLst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35921" dir="2700000" algn="ctr" rotWithShape="0">
                      <a:schemeClr val="bg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43023" name="Group 225"/>
          <p:cNvGrpSpPr>
            <a:grpSpLocks/>
          </p:cNvGrpSpPr>
          <p:nvPr/>
        </p:nvGrpSpPr>
        <p:grpSpPr bwMode="auto">
          <a:xfrm>
            <a:off x="3235325" y="3419990"/>
            <a:ext cx="4530725" cy="515423"/>
            <a:chOff x="2038" y="2218"/>
            <a:chExt cx="2854" cy="359"/>
          </a:xfrm>
        </p:grpSpPr>
        <p:grpSp>
          <p:nvGrpSpPr>
            <p:cNvPr id="43024" name="Group 212"/>
            <p:cNvGrpSpPr>
              <a:grpSpLocks/>
            </p:cNvGrpSpPr>
            <p:nvPr/>
          </p:nvGrpSpPr>
          <p:grpSpPr bwMode="auto">
            <a:xfrm>
              <a:off x="3501" y="2218"/>
              <a:ext cx="1391" cy="359"/>
              <a:chOff x="3230" y="2185"/>
              <a:chExt cx="1391" cy="359"/>
            </a:xfrm>
          </p:grpSpPr>
          <p:sp>
            <p:nvSpPr>
              <p:cNvPr id="43026" name="Rectangle 208"/>
              <p:cNvSpPr>
                <a:spLocks noChangeArrowheads="1"/>
              </p:cNvSpPr>
              <p:nvPr/>
            </p:nvSpPr>
            <p:spPr bwMode="auto">
              <a:xfrm>
                <a:off x="3230" y="2185"/>
                <a:ext cx="1391" cy="359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3027" name="Group 203"/>
              <p:cNvGrpSpPr>
                <a:grpSpLocks/>
              </p:cNvGrpSpPr>
              <p:nvPr/>
            </p:nvGrpSpPr>
            <p:grpSpPr bwMode="auto">
              <a:xfrm>
                <a:off x="3387" y="2241"/>
                <a:ext cx="1066" cy="216"/>
                <a:chOff x="333" y="2578"/>
                <a:chExt cx="1066" cy="216"/>
              </a:xfrm>
            </p:grpSpPr>
            <p:grpSp>
              <p:nvGrpSpPr>
                <p:cNvPr id="43028" name="Group 122"/>
                <p:cNvGrpSpPr>
                  <a:grpSpLocks/>
                </p:cNvGrpSpPr>
                <p:nvPr/>
              </p:nvGrpSpPr>
              <p:grpSpPr bwMode="auto">
                <a:xfrm>
                  <a:off x="333" y="2578"/>
                  <a:ext cx="296" cy="216"/>
                  <a:chOff x="3783" y="1204"/>
                  <a:chExt cx="296" cy="216"/>
                </a:xfrm>
              </p:grpSpPr>
              <p:sp>
                <p:nvSpPr>
                  <p:cNvPr id="43036" name="WordArt 1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83" y="1214"/>
                    <a:ext cx="111" cy="20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 dirty="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3037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89" y="1204"/>
                    <a:ext cx="190" cy="2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26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3029" name="Group 125"/>
                <p:cNvGrpSpPr>
                  <a:grpSpLocks/>
                </p:cNvGrpSpPr>
                <p:nvPr/>
              </p:nvGrpSpPr>
              <p:grpSpPr bwMode="auto">
                <a:xfrm>
                  <a:off x="701" y="2662"/>
                  <a:ext cx="166" cy="66"/>
                  <a:chOff x="800" y="1913"/>
                  <a:chExt cx="135" cy="43"/>
                </a:xfrm>
              </p:grpSpPr>
              <p:sp>
                <p:nvSpPr>
                  <p:cNvPr id="4303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800" y="1913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35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806" y="1956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30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98" y="2597"/>
                  <a:ext cx="178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75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3031" name="Group 129"/>
                <p:cNvGrpSpPr>
                  <a:grpSpLocks/>
                </p:cNvGrpSpPr>
                <p:nvPr/>
              </p:nvGrpSpPr>
              <p:grpSpPr bwMode="auto">
                <a:xfrm>
                  <a:off x="1153" y="2598"/>
                  <a:ext cx="246" cy="176"/>
                  <a:chOff x="3192" y="1412"/>
                  <a:chExt cx="246" cy="176"/>
                </a:xfrm>
              </p:grpSpPr>
              <p:sp>
                <p:nvSpPr>
                  <p:cNvPr id="43032" name="WordArt 1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21" y="1414"/>
                    <a:ext cx="117" cy="1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Symbol"/>
                    </a:endParaRPr>
                  </a:p>
                </p:txBody>
              </p:sp>
              <p:sp>
                <p:nvSpPr>
                  <p:cNvPr id="43033" name="WordArt 1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92" y="1412"/>
                    <a:ext cx="95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 dirty="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effectLst>
                          <a:outerShdw dist="35921" dir="2700000" algn="ctr" rotWithShape="0">
                            <a:schemeClr val="bg1"/>
                          </a:outerShdw>
                        </a:effectLst>
                        <a:latin typeface="宋体"/>
                        <a:ea typeface="宋体"/>
                      </a:rPr>
                      <a:t>d</a:t>
                    </a:r>
                    <a:endParaRPr lang="zh-CN" altLang="en-US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effectLst>
                        <a:outerShdw dist="35921" dir="2700000" algn="ctr" rotWithShape="0">
                          <a:schemeClr val="bg1"/>
                        </a:outerShdw>
                      </a:effectLst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sp>
          <p:nvSpPr>
            <p:cNvPr id="43025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2038" y="2274"/>
              <a:ext cx="1128" cy="27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力矩的元功</a:t>
              </a:r>
            </a:p>
          </p:txBody>
        </p:sp>
      </p:grpSp>
      <p:sp>
        <p:nvSpPr>
          <p:cNvPr id="43019" name="Rectangle 231" descr="新闻纸"/>
          <p:cNvSpPr>
            <a:spLocks noChangeArrowheads="1"/>
          </p:cNvSpPr>
          <p:nvPr/>
        </p:nvSpPr>
        <p:spPr bwMode="auto">
          <a:xfrm>
            <a:off x="0" y="0"/>
            <a:ext cx="9144000" cy="1873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3020" name="Rectangle 232" descr="新闻纸"/>
          <p:cNvSpPr>
            <a:spLocks noChangeArrowheads="1"/>
          </p:cNvSpPr>
          <p:nvPr/>
        </p:nvSpPr>
        <p:spPr bwMode="auto">
          <a:xfrm>
            <a:off x="0" y="6670675"/>
            <a:ext cx="9144000" cy="1873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0863" y="31750"/>
            <a:ext cx="8229600" cy="14763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转动动能</a:t>
            </a:r>
          </a:p>
        </p:txBody>
      </p:sp>
      <p:sp>
        <p:nvSpPr>
          <p:cNvPr id="84995" name="WordArt 3"/>
          <p:cNvSpPr>
            <a:spLocks noChangeArrowheads="1" noChangeShapeType="1" noTextEdit="1"/>
          </p:cNvSpPr>
          <p:nvPr/>
        </p:nvSpPr>
        <p:spPr bwMode="auto">
          <a:xfrm>
            <a:off x="995363" y="363538"/>
            <a:ext cx="6853237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5.2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定轴转动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的转动动能</a:t>
            </a:r>
          </a:p>
        </p:txBody>
      </p:sp>
      <p:sp>
        <p:nvSpPr>
          <p:cNvPr id="44036" name="Rectangle 4" descr="羊皮纸"/>
          <p:cNvSpPr>
            <a:spLocks noChangeArrowheads="1"/>
          </p:cNvSpPr>
          <p:nvPr/>
        </p:nvSpPr>
        <p:spPr bwMode="auto">
          <a:xfrm flipV="1">
            <a:off x="0" y="0"/>
            <a:ext cx="9156700" cy="1524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13100" y="1077913"/>
            <a:ext cx="5284788" cy="317500"/>
            <a:chOff x="2201" y="701"/>
            <a:chExt cx="2897" cy="189"/>
          </a:xfrm>
        </p:grpSpPr>
        <p:sp>
          <p:nvSpPr>
            <p:cNvPr id="4416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338" y="739"/>
              <a:ext cx="127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463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rPr>
                <a:t>r</a:t>
              </a:r>
              <a:endParaRPr lang="zh-CN" altLang="en-US" sz="3600" b="1" kern="1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Wingdings 3"/>
              </a:endParaRPr>
            </a:p>
          </p:txBody>
        </p:sp>
        <p:sp>
          <p:nvSpPr>
            <p:cNvPr id="44164" name="WordArt 7"/>
            <p:cNvSpPr>
              <a:spLocks noChangeArrowheads="1" noChangeShapeType="1" noTextEdit="1"/>
            </p:cNvSpPr>
            <p:nvPr/>
          </p:nvSpPr>
          <p:spPr bwMode="auto">
            <a:xfrm>
              <a:off x="3485" y="742"/>
              <a:ext cx="14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165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662" y="782"/>
              <a:ext cx="36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4166" name="Group 9"/>
            <p:cNvGrpSpPr>
              <a:grpSpLocks/>
            </p:cNvGrpSpPr>
            <p:nvPr/>
          </p:nvGrpSpPr>
          <p:grpSpPr bwMode="auto">
            <a:xfrm>
              <a:off x="4359" y="718"/>
              <a:ext cx="189" cy="152"/>
              <a:chOff x="2350" y="3178"/>
              <a:chExt cx="219" cy="186"/>
            </a:xfrm>
          </p:grpSpPr>
          <p:sp>
            <p:nvSpPr>
              <p:cNvPr id="44176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3178"/>
                <a:ext cx="16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71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endParaRPr>
              </a:p>
            </p:txBody>
          </p:sp>
          <p:sp>
            <p:nvSpPr>
              <p:cNvPr id="44177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2" y="3250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4167" name="Group 12"/>
            <p:cNvGrpSpPr>
              <a:grpSpLocks/>
            </p:cNvGrpSpPr>
            <p:nvPr/>
          </p:nvGrpSpPr>
          <p:grpSpPr bwMode="auto">
            <a:xfrm>
              <a:off x="4604" y="762"/>
              <a:ext cx="113" cy="48"/>
              <a:chOff x="599" y="2754"/>
              <a:chExt cx="131" cy="43"/>
            </a:xfrm>
          </p:grpSpPr>
          <p:sp>
            <p:nvSpPr>
              <p:cNvPr id="44174" name="Line 13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75" name="Line 14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68" name="Group 15"/>
            <p:cNvGrpSpPr>
              <a:grpSpLocks/>
            </p:cNvGrpSpPr>
            <p:nvPr/>
          </p:nvGrpSpPr>
          <p:grpSpPr bwMode="auto">
            <a:xfrm>
              <a:off x="4778" y="722"/>
              <a:ext cx="111" cy="159"/>
              <a:chOff x="2402" y="2925"/>
              <a:chExt cx="129" cy="195"/>
            </a:xfrm>
          </p:grpSpPr>
          <p:sp>
            <p:nvSpPr>
              <p:cNvPr id="44172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2" y="2925"/>
                <a:ext cx="10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173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4" y="3006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416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4929" y="728"/>
              <a:ext cx="169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170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201" y="701"/>
              <a:ext cx="1048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刚体中任一质元</a:t>
              </a:r>
            </a:p>
          </p:txBody>
        </p:sp>
        <p:sp>
          <p:nvSpPr>
            <p:cNvPr id="44171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3799" y="706"/>
              <a:ext cx="45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速率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351213" y="1698625"/>
            <a:ext cx="4879975" cy="863600"/>
            <a:chOff x="2166" y="1048"/>
            <a:chExt cx="3119" cy="533"/>
          </a:xfrm>
        </p:grpSpPr>
        <p:grpSp>
          <p:nvGrpSpPr>
            <p:cNvPr id="44131" name="Group 22"/>
            <p:cNvGrpSpPr>
              <a:grpSpLocks/>
            </p:cNvGrpSpPr>
            <p:nvPr/>
          </p:nvGrpSpPr>
          <p:grpSpPr bwMode="auto">
            <a:xfrm>
              <a:off x="2584" y="1417"/>
              <a:ext cx="140" cy="54"/>
              <a:chOff x="599" y="2754"/>
              <a:chExt cx="131" cy="43"/>
            </a:xfrm>
          </p:grpSpPr>
          <p:sp>
            <p:nvSpPr>
              <p:cNvPr id="44161" name="Line 23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62" name="Line 24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32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166" y="1368"/>
              <a:ext cx="178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133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2467" y="1440"/>
              <a:ext cx="37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13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348" y="1440"/>
              <a:ext cx="85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135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2845" y="1482"/>
              <a:ext cx="92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36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865" y="1331"/>
              <a:ext cx="61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37" name="Line 30"/>
            <p:cNvSpPr>
              <a:spLocks noChangeShapeType="1"/>
            </p:cNvSpPr>
            <p:nvPr/>
          </p:nvSpPr>
          <p:spPr bwMode="auto">
            <a:xfrm>
              <a:off x="2769" y="1450"/>
              <a:ext cx="2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38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3021" y="1373"/>
              <a:ext cx="13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463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rPr>
                <a:t>r</a:t>
              </a:r>
              <a:endParaRPr lang="zh-CN" altLang="en-US" sz="3600" b="1" kern="1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Wingdings 3"/>
              </a:endParaRPr>
            </a:p>
          </p:txBody>
        </p:sp>
        <p:sp>
          <p:nvSpPr>
            <p:cNvPr id="44139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3172" y="1377"/>
              <a:ext cx="14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140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3354" y="1422"/>
              <a:ext cx="3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4141" name="Group 34"/>
            <p:cNvGrpSpPr>
              <a:grpSpLocks/>
            </p:cNvGrpSpPr>
            <p:nvPr/>
          </p:nvGrpSpPr>
          <p:grpSpPr bwMode="auto">
            <a:xfrm>
              <a:off x="3454" y="1367"/>
              <a:ext cx="221" cy="176"/>
              <a:chOff x="2350" y="3178"/>
              <a:chExt cx="219" cy="186"/>
            </a:xfrm>
          </p:grpSpPr>
          <p:sp>
            <p:nvSpPr>
              <p:cNvPr id="44159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3178"/>
                <a:ext cx="16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71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endParaRPr>
              </a:p>
            </p:txBody>
          </p:sp>
          <p:sp>
            <p:nvSpPr>
              <p:cNvPr id="44160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2" y="3250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4142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689" y="1327"/>
              <a:ext cx="76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4143" name="Group 38"/>
            <p:cNvGrpSpPr>
              <a:grpSpLocks/>
            </p:cNvGrpSpPr>
            <p:nvPr/>
          </p:nvGrpSpPr>
          <p:grpSpPr bwMode="auto">
            <a:xfrm>
              <a:off x="3841" y="1425"/>
              <a:ext cx="140" cy="55"/>
              <a:chOff x="599" y="2754"/>
              <a:chExt cx="131" cy="43"/>
            </a:xfrm>
          </p:grpSpPr>
          <p:sp>
            <p:nvSpPr>
              <p:cNvPr id="44157" name="Line 39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8" name="Line 40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44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087" y="1483"/>
              <a:ext cx="92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45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107" y="1332"/>
              <a:ext cx="61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46" name="Line 43"/>
            <p:cNvSpPr>
              <a:spLocks noChangeShapeType="1"/>
            </p:cNvSpPr>
            <p:nvPr/>
          </p:nvSpPr>
          <p:spPr bwMode="auto">
            <a:xfrm>
              <a:off x="4011" y="1451"/>
              <a:ext cx="2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7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4263" y="1374"/>
              <a:ext cx="13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463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rPr>
                <a:t>r</a:t>
              </a:r>
              <a:endParaRPr lang="zh-CN" altLang="en-US" sz="3600" b="1" kern="1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Wingdings 3"/>
              </a:endParaRPr>
            </a:p>
          </p:txBody>
        </p:sp>
        <p:sp>
          <p:nvSpPr>
            <p:cNvPr id="44148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4414" y="1378"/>
              <a:ext cx="14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149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4596" y="1423"/>
              <a:ext cx="37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4150" name="Group 47"/>
            <p:cNvGrpSpPr>
              <a:grpSpLocks/>
            </p:cNvGrpSpPr>
            <p:nvPr/>
          </p:nvGrpSpPr>
          <p:grpSpPr bwMode="auto">
            <a:xfrm>
              <a:off x="4723" y="1351"/>
              <a:ext cx="130" cy="185"/>
              <a:chOff x="2402" y="2925"/>
              <a:chExt cx="129" cy="195"/>
            </a:xfrm>
          </p:grpSpPr>
          <p:sp>
            <p:nvSpPr>
              <p:cNvPr id="44155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2" y="2925"/>
                <a:ext cx="10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156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4" y="3006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4151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4979" y="1374"/>
              <a:ext cx="19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15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898" y="1306"/>
              <a:ext cx="77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53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5208" y="1315"/>
              <a:ext cx="77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5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820" y="1048"/>
              <a:ext cx="1410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该质元的动能</a:t>
              </a:r>
            </a:p>
          </p:txBody>
        </p:sp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3335338" y="2846388"/>
            <a:ext cx="5075237" cy="1092200"/>
            <a:chOff x="2090" y="1782"/>
            <a:chExt cx="3197" cy="688"/>
          </a:xfrm>
        </p:grpSpPr>
        <p:sp>
          <p:nvSpPr>
            <p:cNvPr id="44098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450" y="1782"/>
              <a:ext cx="2269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对所有质元的动能求和</a:t>
              </a:r>
            </a:p>
          </p:txBody>
        </p:sp>
        <p:sp>
          <p:nvSpPr>
            <p:cNvPr id="44099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103" y="2273"/>
              <a:ext cx="128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463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Wingdings 3"/>
                </a:rPr>
                <a:t>r</a:t>
              </a:r>
              <a:endParaRPr lang="zh-CN" altLang="en-US" sz="3600" b="1" kern="1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Wingdings 3"/>
              </a:endParaRPr>
            </a:p>
          </p:txBody>
        </p:sp>
        <p:sp>
          <p:nvSpPr>
            <p:cNvPr id="44100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4251" y="2276"/>
              <a:ext cx="14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101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428" y="2319"/>
              <a:ext cx="37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4102" name="Group 59"/>
            <p:cNvGrpSpPr>
              <a:grpSpLocks/>
            </p:cNvGrpSpPr>
            <p:nvPr/>
          </p:nvGrpSpPr>
          <p:grpSpPr bwMode="auto">
            <a:xfrm>
              <a:off x="4552" y="2251"/>
              <a:ext cx="126" cy="176"/>
              <a:chOff x="2402" y="2925"/>
              <a:chExt cx="129" cy="195"/>
            </a:xfrm>
          </p:grpSpPr>
          <p:sp>
            <p:nvSpPr>
              <p:cNvPr id="44129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2" y="2925"/>
                <a:ext cx="10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130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4" y="3006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4103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722" y="2208"/>
              <a:ext cx="75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04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3797" y="2229"/>
              <a:ext cx="71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05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4858" y="2249"/>
              <a:ext cx="73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106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908" y="2277"/>
              <a:ext cx="143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∑</a:t>
              </a:r>
            </a:p>
          </p:txBody>
        </p:sp>
        <p:grpSp>
          <p:nvGrpSpPr>
            <p:cNvPr id="44107" name="Group 66"/>
            <p:cNvGrpSpPr>
              <a:grpSpLocks/>
            </p:cNvGrpSpPr>
            <p:nvPr/>
          </p:nvGrpSpPr>
          <p:grpSpPr bwMode="auto">
            <a:xfrm>
              <a:off x="2090" y="2182"/>
              <a:ext cx="3197" cy="280"/>
              <a:chOff x="2090" y="2182"/>
              <a:chExt cx="3197" cy="280"/>
            </a:xfrm>
          </p:grpSpPr>
          <p:grpSp>
            <p:nvGrpSpPr>
              <p:cNvPr id="44108" name="Group 67"/>
              <p:cNvGrpSpPr>
                <a:grpSpLocks/>
              </p:cNvGrpSpPr>
              <p:nvPr/>
            </p:nvGrpSpPr>
            <p:grpSpPr bwMode="auto">
              <a:xfrm>
                <a:off x="2090" y="2182"/>
                <a:ext cx="327" cy="200"/>
                <a:chOff x="1764" y="1982"/>
                <a:chExt cx="361" cy="277"/>
              </a:xfrm>
            </p:grpSpPr>
            <p:sp>
              <p:nvSpPr>
                <p:cNvPr id="44127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4" y="1982"/>
                  <a:ext cx="241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128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1" y="2098"/>
                  <a:ext cx="11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4109" name="Group 70"/>
              <p:cNvGrpSpPr>
                <a:grpSpLocks/>
              </p:cNvGrpSpPr>
              <p:nvPr/>
            </p:nvGrpSpPr>
            <p:grpSpPr bwMode="auto">
              <a:xfrm>
                <a:off x="2475" y="2277"/>
                <a:ext cx="139" cy="48"/>
                <a:chOff x="599" y="2754"/>
                <a:chExt cx="131" cy="43"/>
              </a:xfrm>
            </p:grpSpPr>
            <p:sp>
              <p:nvSpPr>
                <p:cNvPr id="44125" name="Line 71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6" name="Line 72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110" name="Group 73"/>
              <p:cNvGrpSpPr>
                <a:grpSpLocks/>
              </p:cNvGrpSpPr>
              <p:nvPr/>
            </p:nvGrpSpPr>
            <p:grpSpPr bwMode="auto">
              <a:xfrm>
                <a:off x="2921" y="2216"/>
                <a:ext cx="337" cy="181"/>
                <a:chOff x="3010" y="2216"/>
                <a:chExt cx="337" cy="181"/>
              </a:xfrm>
            </p:grpSpPr>
            <p:sp>
              <p:nvSpPr>
                <p:cNvPr id="44122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0" y="2216"/>
                  <a:ext cx="178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123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0" y="2288"/>
                  <a:ext cx="37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124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2" y="2288"/>
                  <a:ext cx="84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4111" name="Group 77"/>
              <p:cNvGrpSpPr>
                <a:grpSpLocks/>
              </p:cNvGrpSpPr>
              <p:nvPr/>
            </p:nvGrpSpPr>
            <p:grpSpPr bwMode="auto">
              <a:xfrm>
                <a:off x="3338" y="2305"/>
                <a:ext cx="139" cy="45"/>
                <a:chOff x="599" y="2754"/>
                <a:chExt cx="131" cy="43"/>
              </a:xfrm>
            </p:grpSpPr>
            <p:sp>
              <p:nvSpPr>
                <p:cNvPr id="44120" name="Line 78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21" name="Line 79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112" name="Group 80"/>
              <p:cNvGrpSpPr>
                <a:grpSpLocks/>
              </p:cNvGrpSpPr>
              <p:nvPr/>
            </p:nvGrpSpPr>
            <p:grpSpPr bwMode="auto">
              <a:xfrm>
                <a:off x="3545" y="2186"/>
                <a:ext cx="209" cy="276"/>
                <a:chOff x="3501" y="1842"/>
                <a:chExt cx="229" cy="331"/>
              </a:xfrm>
            </p:grpSpPr>
            <p:sp>
              <p:nvSpPr>
                <p:cNvPr id="44117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59" y="2043"/>
                  <a:ext cx="101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411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0" y="1842"/>
                  <a:ext cx="6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4119" name="Line 83"/>
                <p:cNvSpPr>
                  <a:spLocks noChangeShapeType="1"/>
                </p:cNvSpPr>
                <p:nvPr/>
              </p:nvSpPr>
              <p:spPr bwMode="auto">
                <a:xfrm>
                  <a:off x="3501" y="2006"/>
                  <a:ext cx="2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113" name="Group 84"/>
              <p:cNvGrpSpPr>
                <a:grpSpLocks/>
              </p:cNvGrpSpPr>
              <p:nvPr/>
            </p:nvGrpSpPr>
            <p:grpSpPr bwMode="auto">
              <a:xfrm>
                <a:off x="4976" y="2192"/>
                <a:ext cx="311" cy="206"/>
                <a:chOff x="5173" y="1867"/>
                <a:chExt cx="342" cy="247"/>
              </a:xfrm>
            </p:grpSpPr>
            <p:sp>
              <p:nvSpPr>
                <p:cNvPr id="44115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73" y="1938"/>
                  <a:ext cx="221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4116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30" y="1867"/>
                  <a:ext cx="85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4114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6" y="2224"/>
                <a:ext cx="202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∑</a:t>
                </a:r>
              </a:p>
            </p:txBody>
          </p:sp>
        </p:grpSp>
      </p:grpSp>
      <p:grpSp>
        <p:nvGrpSpPr>
          <p:cNvPr id="20" name="Group 88"/>
          <p:cNvGrpSpPr>
            <a:grpSpLocks/>
          </p:cNvGrpSpPr>
          <p:nvPr/>
        </p:nvGrpSpPr>
        <p:grpSpPr bwMode="auto">
          <a:xfrm>
            <a:off x="6215063" y="3929063"/>
            <a:ext cx="1662112" cy="579437"/>
            <a:chOff x="3880" y="2497"/>
            <a:chExt cx="1047" cy="365"/>
          </a:xfrm>
        </p:grpSpPr>
        <p:grpSp>
          <p:nvGrpSpPr>
            <p:cNvPr id="44093" name="Group 89"/>
            <p:cNvGrpSpPr>
              <a:grpSpLocks/>
            </p:cNvGrpSpPr>
            <p:nvPr/>
          </p:nvGrpSpPr>
          <p:grpSpPr bwMode="auto">
            <a:xfrm>
              <a:off x="3880" y="2497"/>
              <a:ext cx="1015" cy="342"/>
              <a:chOff x="3873" y="2526"/>
              <a:chExt cx="1015" cy="342"/>
            </a:xfrm>
          </p:grpSpPr>
          <p:sp>
            <p:nvSpPr>
              <p:cNvPr id="44095" name="AutoShape 90"/>
              <p:cNvSpPr>
                <a:spLocks/>
              </p:cNvSpPr>
              <p:nvPr/>
            </p:nvSpPr>
            <p:spPr bwMode="auto">
              <a:xfrm rot="-5400000">
                <a:off x="4284" y="2115"/>
                <a:ext cx="123" cy="946"/>
              </a:xfrm>
              <a:prstGeom prst="leftBrace">
                <a:avLst>
                  <a:gd name="adj1" fmla="val 64092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4096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2695"/>
                <a:ext cx="800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转动惯量</a:t>
                </a:r>
              </a:p>
            </p:txBody>
          </p:sp>
          <p:sp>
            <p:nvSpPr>
              <p:cNvPr id="44097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693"/>
                <a:ext cx="180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4094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843" y="2788"/>
              <a:ext cx="84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2" name="Group 146"/>
          <p:cNvGrpSpPr>
            <a:grpSpLocks/>
          </p:cNvGrpSpPr>
          <p:nvPr/>
        </p:nvGrpSpPr>
        <p:grpSpPr bwMode="auto">
          <a:xfrm>
            <a:off x="3460750" y="4727575"/>
            <a:ext cx="4632325" cy="1581150"/>
            <a:chOff x="2180" y="2978"/>
            <a:chExt cx="2918" cy="996"/>
          </a:xfrm>
        </p:grpSpPr>
        <p:sp>
          <p:nvSpPr>
            <p:cNvPr id="44075" name="Rectangle 105"/>
            <p:cNvSpPr>
              <a:spLocks noChangeArrowheads="1"/>
            </p:cNvSpPr>
            <p:nvPr/>
          </p:nvSpPr>
          <p:spPr bwMode="auto">
            <a:xfrm>
              <a:off x="2545" y="3324"/>
              <a:ext cx="2553" cy="650"/>
            </a:xfrm>
            <a:prstGeom prst="rect">
              <a:avLst/>
            </a:prstGeom>
            <a:solidFill>
              <a:srgbClr val="FFFF66"/>
            </a:solidFill>
            <a:ln w="57150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4076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2854" y="3535"/>
              <a:ext cx="310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077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3163" y="3667"/>
              <a:ext cx="143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4078" name="Group 97"/>
            <p:cNvGrpSpPr>
              <a:grpSpLocks/>
            </p:cNvGrpSpPr>
            <p:nvPr/>
          </p:nvGrpSpPr>
          <p:grpSpPr bwMode="auto">
            <a:xfrm>
              <a:off x="3385" y="3599"/>
              <a:ext cx="199" cy="83"/>
              <a:chOff x="599" y="2754"/>
              <a:chExt cx="131" cy="43"/>
            </a:xfrm>
          </p:grpSpPr>
          <p:sp>
            <p:nvSpPr>
              <p:cNvPr id="44091" name="Line 98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2" name="Line 99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79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3762" y="3688"/>
              <a:ext cx="171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2</a:t>
              </a:r>
              <a:endPara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44080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794" y="3475"/>
              <a:ext cx="128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1</a:t>
              </a:r>
              <a:endPara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44081" name="Line 102"/>
            <p:cNvSpPr>
              <a:spLocks noChangeShapeType="1"/>
            </p:cNvSpPr>
            <p:nvPr/>
          </p:nvSpPr>
          <p:spPr bwMode="auto">
            <a:xfrm>
              <a:off x="3664" y="3649"/>
              <a:ext cx="355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2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4399" y="3606"/>
              <a:ext cx="281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4083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4742" y="3495"/>
              <a:ext cx="125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2</a:t>
              </a:r>
              <a:endPara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44084" name="Group 106"/>
            <p:cNvGrpSpPr>
              <a:grpSpLocks/>
            </p:cNvGrpSpPr>
            <p:nvPr/>
          </p:nvGrpSpPr>
          <p:grpSpPr bwMode="auto">
            <a:xfrm>
              <a:off x="2589" y="2978"/>
              <a:ext cx="2477" cy="230"/>
              <a:chOff x="2447" y="2976"/>
              <a:chExt cx="2063" cy="156"/>
            </a:xfrm>
          </p:grpSpPr>
          <p:sp>
            <p:nvSpPr>
              <p:cNvPr id="44088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7" y="2988"/>
                <a:ext cx="56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刚体</a:t>
                </a:r>
              </a:p>
            </p:txBody>
          </p:sp>
          <p:sp>
            <p:nvSpPr>
              <p:cNvPr id="44089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9" y="2976"/>
                <a:ext cx="96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转动动能</a:t>
                </a:r>
              </a:p>
            </p:txBody>
          </p:sp>
          <p:sp>
            <p:nvSpPr>
              <p:cNvPr id="44090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8" y="2989"/>
                <a:ext cx="452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公式</a:t>
                </a:r>
              </a:p>
            </p:txBody>
          </p:sp>
        </p:grpSp>
        <p:sp>
          <p:nvSpPr>
            <p:cNvPr id="44085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2180" y="3007"/>
              <a:ext cx="279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得</a:t>
              </a:r>
            </a:p>
          </p:txBody>
        </p:sp>
        <p:sp>
          <p:nvSpPr>
            <p:cNvPr id="44086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4073" y="3563"/>
              <a:ext cx="168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087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4216" y="3689"/>
              <a:ext cx="106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44042" name="Rectangle 113" descr="羊皮纸"/>
          <p:cNvSpPr>
            <a:spLocks noChangeArrowheads="1"/>
          </p:cNvSpPr>
          <p:nvPr/>
        </p:nvSpPr>
        <p:spPr bwMode="auto">
          <a:xfrm flipV="1">
            <a:off x="-15875" y="6710363"/>
            <a:ext cx="9156700" cy="1524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5" name="Group 114"/>
          <p:cNvGrpSpPr>
            <a:grpSpLocks/>
          </p:cNvGrpSpPr>
          <p:nvPr/>
        </p:nvGrpSpPr>
        <p:grpSpPr bwMode="auto">
          <a:xfrm>
            <a:off x="376238" y="1117600"/>
            <a:ext cx="2308225" cy="5216525"/>
            <a:chOff x="237" y="704"/>
            <a:chExt cx="1454" cy="3286"/>
          </a:xfrm>
        </p:grpSpPr>
        <p:grpSp>
          <p:nvGrpSpPr>
            <p:cNvPr id="44044" name="Group 115"/>
            <p:cNvGrpSpPr>
              <a:grpSpLocks/>
            </p:cNvGrpSpPr>
            <p:nvPr/>
          </p:nvGrpSpPr>
          <p:grpSpPr bwMode="auto">
            <a:xfrm>
              <a:off x="576" y="1202"/>
              <a:ext cx="1115" cy="2406"/>
              <a:chOff x="645" y="1103"/>
              <a:chExt cx="1115" cy="2406"/>
            </a:xfrm>
          </p:grpSpPr>
          <p:sp>
            <p:nvSpPr>
              <p:cNvPr id="44072" name="Freeform 116" descr="大纸屑"/>
              <p:cNvSpPr>
                <a:spLocks/>
              </p:cNvSpPr>
              <p:nvPr/>
            </p:nvSpPr>
            <p:spPr bwMode="auto">
              <a:xfrm>
                <a:off x="652" y="1104"/>
                <a:ext cx="1108" cy="2405"/>
              </a:xfrm>
              <a:custGeom>
                <a:avLst/>
                <a:gdLst>
                  <a:gd name="T0" fmla="*/ 330 w 1140"/>
                  <a:gd name="T1" fmla="*/ 103 h 2311"/>
                  <a:gd name="T2" fmla="*/ 392 w 1140"/>
                  <a:gd name="T3" fmla="*/ 33 h 2311"/>
                  <a:gd name="T4" fmla="*/ 489 w 1140"/>
                  <a:gd name="T5" fmla="*/ 1 h 2311"/>
                  <a:gd name="T6" fmla="*/ 551 w 1140"/>
                  <a:gd name="T7" fmla="*/ 45 h 2311"/>
                  <a:gd name="T8" fmla="*/ 606 w 1140"/>
                  <a:gd name="T9" fmla="*/ 148 h 2311"/>
                  <a:gd name="T10" fmla="*/ 667 w 1140"/>
                  <a:gd name="T11" fmla="*/ 295 h 2311"/>
                  <a:gd name="T12" fmla="*/ 703 w 1140"/>
                  <a:gd name="T13" fmla="*/ 487 h 2311"/>
                  <a:gd name="T14" fmla="*/ 740 w 1140"/>
                  <a:gd name="T15" fmla="*/ 756 h 2311"/>
                  <a:gd name="T16" fmla="*/ 752 w 1140"/>
                  <a:gd name="T17" fmla="*/ 1107 h 2311"/>
                  <a:gd name="T18" fmla="*/ 770 w 1140"/>
                  <a:gd name="T19" fmla="*/ 1289 h 2311"/>
                  <a:gd name="T20" fmla="*/ 837 w 1140"/>
                  <a:gd name="T21" fmla="*/ 1694 h 2311"/>
                  <a:gd name="T22" fmla="*/ 862 w 1140"/>
                  <a:gd name="T23" fmla="*/ 1910 h 2311"/>
                  <a:gd name="T24" fmla="*/ 868 w 1140"/>
                  <a:gd name="T25" fmla="*/ 2125 h 2311"/>
                  <a:gd name="T26" fmla="*/ 874 w 1140"/>
                  <a:gd name="T27" fmla="*/ 2329 h 2311"/>
                  <a:gd name="T28" fmla="*/ 819 w 1140"/>
                  <a:gd name="T29" fmla="*/ 2824 h 2311"/>
                  <a:gd name="T30" fmla="*/ 673 w 1140"/>
                  <a:gd name="T31" fmla="*/ 3130 h 2311"/>
                  <a:gd name="T32" fmla="*/ 551 w 1140"/>
                  <a:gd name="T33" fmla="*/ 3268 h 2311"/>
                  <a:gd name="T34" fmla="*/ 398 w 1140"/>
                  <a:gd name="T35" fmla="*/ 3287 h 2311"/>
                  <a:gd name="T36" fmla="*/ 203 w 1140"/>
                  <a:gd name="T37" fmla="*/ 3142 h 2311"/>
                  <a:gd name="T38" fmla="*/ 81 w 1140"/>
                  <a:gd name="T39" fmla="*/ 2893 h 2311"/>
                  <a:gd name="T40" fmla="*/ 40 w 1140"/>
                  <a:gd name="T41" fmla="*/ 2531 h 2311"/>
                  <a:gd name="T42" fmla="*/ 1 w 1140"/>
                  <a:gd name="T43" fmla="*/ 2158 h 2311"/>
                  <a:gd name="T44" fmla="*/ 45 w 1140"/>
                  <a:gd name="T45" fmla="*/ 1694 h 2311"/>
                  <a:gd name="T46" fmla="*/ 148 w 1140"/>
                  <a:gd name="T47" fmla="*/ 1324 h 2311"/>
                  <a:gd name="T48" fmla="*/ 159 w 1140"/>
                  <a:gd name="T49" fmla="*/ 814 h 2311"/>
                  <a:gd name="T50" fmla="*/ 196 w 1140"/>
                  <a:gd name="T51" fmla="*/ 452 h 2311"/>
                  <a:gd name="T52" fmla="*/ 270 w 1140"/>
                  <a:gd name="T53" fmla="*/ 205 h 2311"/>
                  <a:gd name="T54" fmla="*/ 330 w 1140"/>
                  <a:gd name="T55" fmla="*/ 103 h 231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40"/>
                  <a:gd name="T85" fmla="*/ 0 h 2311"/>
                  <a:gd name="T86" fmla="*/ 1140 w 1140"/>
                  <a:gd name="T87" fmla="*/ 2311 h 231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40" h="2311">
                    <a:moveTo>
                      <a:pt x="427" y="72"/>
                    </a:moveTo>
                    <a:cubicBezTo>
                      <a:pt x="453" y="52"/>
                      <a:pt x="472" y="36"/>
                      <a:pt x="506" y="24"/>
                    </a:cubicBezTo>
                    <a:cubicBezTo>
                      <a:pt x="540" y="12"/>
                      <a:pt x="598" y="0"/>
                      <a:pt x="632" y="1"/>
                    </a:cubicBezTo>
                    <a:cubicBezTo>
                      <a:pt x="666" y="2"/>
                      <a:pt x="686" y="15"/>
                      <a:pt x="711" y="32"/>
                    </a:cubicBezTo>
                    <a:cubicBezTo>
                      <a:pt x="736" y="49"/>
                      <a:pt x="757" y="74"/>
                      <a:pt x="782" y="103"/>
                    </a:cubicBezTo>
                    <a:cubicBezTo>
                      <a:pt x="807" y="132"/>
                      <a:pt x="840" y="166"/>
                      <a:pt x="861" y="206"/>
                    </a:cubicBezTo>
                    <a:cubicBezTo>
                      <a:pt x="882" y="246"/>
                      <a:pt x="893" y="286"/>
                      <a:pt x="909" y="340"/>
                    </a:cubicBezTo>
                    <a:cubicBezTo>
                      <a:pt x="925" y="394"/>
                      <a:pt x="946" y="457"/>
                      <a:pt x="956" y="529"/>
                    </a:cubicBezTo>
                    <a:cubicBezTo>
                      <a:pt x="966" y="601"/>
                      <a:pt x="966" y="712"/>
                      <a:pt x="972" y="774"/>
                    </a:cubicBezTo>
                    <a:cubicBezTo>
                      <a:pt x="978" y="836"/>
                      <a:pt x="977" y="832"/>
                      <a:pt x="995" y="900"/>
                    </a:cubicBezTo>
                    <a:cubicBezTo>
                      <a:pt x="1013" y="968"/>
                      <a:pt x="1062" y="1112"/>
                      <a:pt x="1082" y="1184"/>
                    </a:cubicBezTo>
                    <a:cubicBezTo>
                      <a:pt x="1102" y="1256"/>
                      <a:pt x="1107" y="1284"/>
                      <a:pt x="1114" y="1334"/>
                    </a:cubicBezTo>
                    <a:cubicBezTo>
                      <a:pt x="1121" y="1384"/>
                      <a:pt x="1119" y="1435"/>
                      <a:pt x="1122" y="1484"/>
                    </a:cubicBezTo>
                    <a:cubicBezTo>
                      <a:pt x="1125" y="1533"/>
                      <a:pt x="1140" y="1545"/>
                      <a:pt x="1130" y="1626"/>
                    </a:cubicBezTo>
                    <a:cubicBezTo>
                      <a:pt x="1120" y="1707"/>
                      <a:pt x="1102" y="1880"/>
                      <a:pt x="1059" y="1973"/>
                    </a:cubicBezTo>
                    <a:cubicBezTo>
                      <a:pt x="1016" y="2066"/>
                      <a:pt x="927" y="2135"/>
                      <a:pt x="869" y="2186"/>
                    </a:cubicBezTo>
                    <a:cubicBezTo>
                      <a:pt x="811" y="2237"/>
                      <a:pt x="770" y="2263"/>
                      <a:pt x="711" y="2281"/>
                    </a:cubicBezTo>
                    <a:cubicBezTo>
                      <a:pt x="652" y="2299"/>
                      <a:pt x="589" y="2311"/>
                      <a:pt x="514" y="2297"/>
                    </a:cubicBezTo>
                    <a:cubicBezTo>
                      <a:pt x="439" y="2283"/>
                      <a:pt x="330" y="2240"/>
                      <a:pt x="262" y="2194"/>
                    </a:cubicBezTo>
                    <a:cubicBezTo>
                      <a:pt x="194" y="2148"/>
                      <a:pt x="139" y="2092"/>
                      <a:pt x="104" y="2021"/>
                    </a:cubicBezTo>
                    <a:cubicBezTo>
                      <a:pt x="69" y="1950"/>
                      <a:pt x="66" y="1853"/>
                      <a:pt x="49" y="1768"/>
                    </a:cubicBezTo>
                    <a:cubicBezTo>
                      <a:pt x="32" y="1683"/>
                      <a:pt x="0" y="1605"/>
                      <a:pt x="1" y="1508"/>
                    </a:cubicBezTo>
                    <a:cubicBezTo>
                      <a:pt x="2" y="1411"/>
                      <a:pt x="24" y="1281"/>
                      <a:pt x="56" y="1184"/>
                    </a:cubicBezTo>
                    <a:cubicBezTo>
                      <a:pt x="88" y="1087"/>
                      <a:pt x="166" y="1027"/>
                      <a:pt x="191" y="924"/>
                    </a:cubicBezTo>
                    <a:cubicBezTo>
                      <a:pt x="216" y="821"/>
                      <a:pt x="196" y="670"/>
                      <a:pt x="206" y="569"/>
                    </a:cubicBezTo>
                    <a:cubicBezTo>
                      <a:pt x="216" y="468"/>
                      <a:pt x="230" y="387"/>
                      <a:pt x="254" y="316"/>
                    </a:cubicBezTo>
                    <a:cubicBezTo>
                      <a:pt x="278" y="245"/>
                      <a:pt x="321" y="182"/>
                      <a:pt x="348" y="143"/>
                    </a:cubicBezTo>
                    <a:cubicBezTo>
                      <a:pt x="375" y="104"/>
                      <a:pt x="401" y="92"/>
                      <a:pt x="427" y="72"/>
                    </a:cubicBezTo>
                    <a:close/>
                  </a:path>
                </a:pathLst>
              </a:custGeom>
              <a:pattFill prst="lgConfetti">
                <a:fgClr>
                  <a:srgbClr val="FFFFFF"/>
                </a:fgClr>
                <a:bgClr>
                  <a:srgbClr val="C0C0C0"/>
                </a:bgClr>
              </a:patt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4073" name="Freeform 117"/>
              <p:cNvSpPr>
                <a:spLocks/>
              </p:cNvSpPr>
              <p:nvPr/>
            </p:nvSpPr>
            <p:spPr bwMode="auto">
              <a:xfrm>
                <a:off x="654" y="1120"/>
                <a:ext cx="1097" cy="2375"/>
              </a:xfrm>
              <a:custGeom>
                <a:avLst/>
                <a:gdLst>
                  <a:gd name="T0" fmla="*/ 39 w 1097"/>
                  <a:gd name="T1" fmla="*/ 1381 h 2375"/>
                  <a:gd name="T2" fmla="*/ 47 w 1097"/>
                  <a:gd name="T3" fmla="*/ 1531 h 2375"/>
                  <a:gd name="T4" fmla="*/ 87 w 1097"/>
                  <a:gd name="T5" fmla="*/ 1736 h 2375"/>
                  <a:gd name="T6" fmla="*/ 150 w 1097"/>
                  <a:gd name="T7" fmla="*/ 1941 h 2375"/>
                  <a:gd name="T8" fmla="*/ 213 w 1097"/>
                  <a:gd name="T9" fmla="*/ 2076 h 2375"/>
                  <a:gd name="T10" fmla="*/ 316 w 1097"/>
                  <a:gd name="T11" fmla="*/ 2155 h 2375"/>
                  <a:gd name="T12" fmla="*/ 505 w 1097"/>
                  <a:gd name="T13" fmla="*/ 2202 h 2375"/>
                  <a:gd name="T14" fmla="*/ 631 w 1097"/>
                  <a:gd name="T15" fmla="*/ 2155 h 2375"/>
                  <a:gd name="T16" fmla="*/ 757 w 1097"/>
                  <a:gd name="T17" fmla="*/ 2020 h 2375"/>
                  <a:gd name="T18" fmla="*/ 868 w 1097"/>
                  <a:gd name="T19" fmla="*/ 1784 h 2375"/>
                  <a:gd name="T20" fmla="*/ 907 w 1097"/>
                  <a:gd name="T21" fmla="*/ 1547 h 2375"/>
                  <a:gd name="T22" fmla="*/ 923 w 1097"/>
                  <a:gd name="T23" fmla="*/ 1263 h 2375"/>
                  <a:gd name="T24" fmla="*/ 884 w 1097"/>
                  <a:gd name="T25" fmla="*/ 1034 h 2375"/>
                  <a:gd name="T26" fmla="*/ 860 w 1097"/>
                  <a:gd name="T27" fmla="*/ 821 h 2375"/>
                  <a:gd name="T28" fmla="*/ 860 w 1097"/>
                  <a:gd name="T29" fmla="*/ 663 h 2375"/>
                  <a:gd name="T30" fmla="*/ 876 w 1097"/>
                  <a:gd name="T31" fmla="*/ 513 h 2375"/>
                  <a:gd name="T32" fmla="*/ 852 w 1097"/>
                  <a:gd name="T33" fmla="*/ 379 h 2375"/>
                  <a:gd name="T34" fmla="*/ 829 w 1097"/>
                  <a:gd name="T35" fmla="*/ 261 h 2375"/>
                  <a:gd name="T36" fmla="*/ 734 w 1097"/>
                  <a:gd name="T37" fmla="*/ 95 h 2375"/>
                  <a:gd name="T38" fmla="*/ 694 w 1097"/>
                  <a:gd name="T39" fmla="*/ 40 h 2375"/>
                  <a:gd name="T40" fmla="*/ 655 w 1097"/>
                  <a:gd name="T41" fmla="*/ 0 h 2375"/>
                  <a:gd name="T42" fmla="*/ 734 w 1097"/>
                  <a:gd name="T43" fmla="*/ 71 h 2375"/>
                  <a:gd name="T44" fmla="*/ 829 w 1097"/>
                  <a:gd name="T45" fmla="*/ 190 h 2375"/>
                  <a:gd name="T46" fmla="*/ 900 w 1097"/>
                  <a:gd name="T47" fmla="*/ 340 h 2375"/>
                  <a:gd name="T48" fmla="*/ 931 w 1097"/>
                  <a:gd name="T49" fmla="*/ 521 h 2375"/>
                  <a:gd name="T50" fmla="*/ 931 w 1097"/>
                  <a:gd name="T51" fmla="*/ 734 h 2375"/>
                  <a:gd name="T52" fmla="*/ 978 w 1097"/>
                  <a:gd name="T53" fmla="*/ 987 h 2375"/>
                  <a:gd name="T54" fmla="*/ 1042 w 1097"/>
                  <a:gd name="T55" fmla="*/ 1200 h 2375"/>
                  <a:gd name="T56" fmla="*/ 1089 w 1097"/>
                  <a:gd name="T57" fmla="*/ 1444 h 2375"/>
                  <a:gd name="T58" fmla="*/ 1097 w 1097"/>
                  <a:gd name="T59" fmla="*/ 1634 h 2375"/>
                  <a:gd name="T60" fmla="*/ 1081 w 1097"/>
                  <a:gd name="T61" fmla="*/ 1815 h 2375"/>
                  <a:gd name="T62" fmla="*/ 1042 w 1097"/>
                  <a:gd name="T63" fmla="*/ 2005 h 2375"/>
                  <a:gd name="T64" fmla="*/ 986 w 1097"/>
                  <a:gd name="T65" fmla="*/ 2115 h 2375"/>
                  <a:gd name="T66" fmla="*/ 876 w 1097"/>
                  <a:gd name="T67" fmla="*/ 2249 h 2375"/>
                  <a:gd name="T68" fmla="*/ 765 w 1097"/>
                  <a:gd name="T69" fmla="*/ 2328 h 2375"/>
                  <a:gd name="T70" fmla="*/ 655 w 1097"/>
                  <a:gd name="T71" fmla="*/ 2375 h 2375"/>
                  <a:gd name="T72" fmla="*/ 552 w 1097"/>
                  <a:gd name="T73" fmla="*/ 2375 h 2375"/>
                  <a:gd name="T74" fmla="*/ 418 w 1097"/>
                  <a:gd name="T75" fmla="*/ 2352 h 2375"/>
                  <a:gd name="T76" fmla="*/ 260 w 1097"/>
                  <a:gd name="T77" fmla="*/ 2257 h 2375"/>
                  <a:gd name="T78" fmla="*/ 166 w 1097"/>
                  <a:gd name="T79" fmla="*/ 2162 h 2375"/>
                  <a:gd name="T80" fmla="*/ 103 w 1097"/>
                  <a:gd name="T81" fmla="*/ 2084 h 2375"/>
                  <a:gd name="T82" fmla="*/ 71 w 1097"/>
                  <a:gd name="T83" fmla="*/ 1910 h 2375"/>
                  <a:gd name="T84" fmla="*/ 39 w 1097"/>
                  <a:gd name="T85" fmla="*/ 1736 h 2375"/>
                  <a:gd name="T86" fmla="*/ 0 w 1097"/>
                  <a:gd name="T87" fmla="*/ 1579 h 2375"/>
                  <a:gd name="T88" fmla="*/ 39 w 1097"/>
                  <a:gd name="T89" fmla="*/ 1381 h 237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097"/>
                  <a:gd name="T136" fmla="*/ 0 h 2375"/>
                  <a:gd name="T137" fmla="*/ 1097 w 1097"/>
                  <a:gd name="T138" fmla="*/ 2375 h 237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097" h="2375">
                    <a:moveTo>
                      <a:pt x="39" y="1381"/>
                    </a:moveTo>
                    <a:lnTo>
                      <a:pt x="47" y="1531"/>
                    </a:lnTo>
                    <a:lnTo>
                      <a:pt x="87" y="1736"/>
                    </a:lnTo>
                    <a:lnTo>
                      <a:pt x="150" y="1941"/>
                    </a:lnTo>
                    <a:lnTo>
                      <a:pt x="213" y="2076"/>
                    </a:lnTo>
                    <a:lnTo>
                      <a:pt x="316" y="2155"/>
                    </a:lnTo>
                    <a:lnTo>
                      <a:pt x="505" y="2202"/>
                    </a:lnTo>
                    <a:lnTo>
                      <a:pt x="631" y="2155"/>
                    </a:lnTo>
                    <a:lnTo>
                      <a:pt x="757" y="2020"/>
                    </a:lnTo>
                    <a:lnTo>
                      <a:pt x="868" y="1784"/>
                    </a:lnTo>
                    <a:lnTo>
                      <a:pt x="907" y="1547"/>
                    </a:lnTo>
                    <a:lnTo>
                      <a:pt x="923" y="1263"/>
                    </a:lnTo>
                    <a:lnTo>
                      <a:pt x="884" y="1034"/>
                    </a:lnTo>
                    <a:lnTo>
                      <a:pt x="860" y="821"/>
                    </a:lnTo>
                    <a:lnTo>
                      <a:pt x="860" y="663"/>
                    </a:lnTo>
                    <a:lnTo>
                      <a:pt x="876" y="513"/>
                    </a:lnTo>
                    <a:lnTo>
                      <a:pt x="852" y="379"/>
                    </a:lnTo>
                    <a:lnTo>
                      <a:pt x="829" y="261"/>
                    </a:lnTo>
                    <a:lnTo>
                      <a:pt x="734" y="95"/>
                    </a:lnTo>
                    <a:lnTo>
                      <a:pt x="694" y="40"/>
                    </a:lnTo>
                    <a:lnTo>
                      <a:pt x="655" y="0"/>
                    </a:lnTo>
                    <a:lnTo>
                      <a:pt x="734" y="71"/>
                    </a:lnTo>
                    <a:lnTo>
                      <a:pt x="829" y="190"/>
                    </a:lnTo>
                    <a:lnTo>
                      <a:pt x="900" y="340"/>
                    </a:lnTo>
                    <a:lnTo>
                      <a:pt x="931" y="521"/>
                    </a:lnTo>
                    <a:lnTo>
                      <a:pt x="931" y="734"/>
                    </a:lnTo>
                    <a:lnTo>
                      <a:pt x="978" y="987"/>
                    </a:lnTo>
                    <a:lnTo>
                      <a:pt x="1042" y="1200"/>
                    </a:lnTo>
                    <a:lnTo>
                      <a:pt x="1089" y="1444"/>
                    </a:lnTo>
                    <a:lnTo>
                      <a:pt x="1097" y="1634"/>
                    </a:lnTo>
                    <a:lnTo>
                      <a:pt x="1081" y="1815"/>
                    </a:lnTo>
                    <a:lnTo>
                      <a:pt x="1042" y="2005"/>
                    </a:lnTo>
                    <a:lnTo>
                      <a:pt x="986" y="2115"/>
                    </a:lnTo>
                    <a:lnTo>
                      <a:pt x="876" y="2249"/>
                    </a:lnTo>
                    <a:lnTo>
                      <a:pt x="765" y="2328"/>
                    </a:lnTo>
                    <a:lnTo>
                      <a:pt x="655" y="2375"/>
                    </a:lnTo>
                    <a:lnTo>
                      <a:pt x="552" y="2375"/>
                    </a:lnTo>
                    <a:lnTo>
                      <a:pt x="418" y="2352"/>
                    </a:lnTo>
                    <a:lnTo>
                      <a:pt x="260" y="2257"/>
                    </a:lnTo>
                    <a:lnTo>
                      <a:pt x="166" y="2162"/>
                    </a:lnTo>
                    <a:lnTo>
                      <a:pt x="103" y="2084"/>
                    </a:lnTo>
                    <a:lnTo>
                      <a:pt x="71" y="1910"/>
                    </a:lnTo>
                    <a:lnTo>
                      <a:pt x="39" y="1736"/>
                    </a:lnTo>
                    <a:lnTo>
                      <a:pt x="0" y="1579"/>
                    </a:lnTo>
                    <a:lnTo>
                      <a:pt x="39" y="1381"/>
                    </a:lnTo>
                    <a:close/>
                  </a:path>
                </a:pathLst>
              </a:custGeom>
              <a:solidFill>
                <a:srgbClr val="C7C7C7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4074" name="Freeform 118" descr="大纸屑"/>
              <p:cNvSpPr>
                <a:spLocks/>
              </p:cNvSpPr>
              <p:nvPr/>
            </p:nvSpPr>
            <p:spPr bwMode="auto">
              <a:xfrm>
                <a:off x="645" y="1103"/>
                <a:ext cx="1108" cy="2405"/>
              </a:xfrm>
              <a:custGeom>
                <a:avLst/>
                <a:gdLst>
                  <a:gd name="T0" fmla="*/ 330 w 1140"/>
                  <a:gd name="T1" fmla="*/ 103 h 2311"/>
                  <a:gd name="T2" fmla="*/ 392 w 1140"/>
                  <a:gd name="T3" fmla="*/ 33 h 2311"/>
                  <a:gd name="T4" fmla="*/ 489 w 1140"/>
                  <a:gd name="T5" fmla="*/ 1 h 2311"/>
                  <a:gd name="T6" fmla="*/ 551 w 1140"/>
                  <a:gd name="T7" fmla="*/ 45 h 2311"/>
                  <a:gd name="T8" fmla="*/ 606 w 1140"/>
                  <a:gd name="T9" fmla="*/ 148 h 2311"/>
                  <a:gd name="T10" fmla="*/ 667 w 1140"/>
                  <a:gd name="T11" fmla="*/ 295 h 2311"/>
                  <a:gd name="T12" fmla="*/ 703 w 1140"/>
                  <a:gd name="T13" fmla="*/ 487 h 2311"/>
                  <a:gd name="T14" fmla="*/ 740 w 1140"/>
                  <a:gd name="T15" fmla="*/ 756 h 2311"/>
                  <a:gd name="T16" fmla="*/ 752 w 1140"/>
                  <a:gd name="T17" fmla="*/ 1107 h 2311"/>
                  <a:gd name="T18" fmla="*/ 770 w 1140"/>
                  <a:gd name="T19" fmla="*/ 1289 h 2311"/>
                  <a:gd name="T20" fmla="*/ 837 w 1140"/>
                  <a:gd name="T21" fmla="*/ 1694 h 2311"/>
                  <a:gd name="T22" fmla="*/ 862 w 1140"/>
                  <a:gd name="T23" fmla="*/ 1910 h 2311"/>
                  <a:gd name="T24" fmla="*/ 868 w 1140"/>
                  <a:gd name="T25" fmla="*/ 2125 h 2311"/>
                  <a:gd name="T26" fmla="*/ 874 w 1140"/>
                  <a:gd name="T27" fmla="*/ 2329 h 2311"/>
                  <a:gd name="T28" fmla="*/ 819 w 1140"/>
                  <a:gd name="T29" fmla="*/ 2824 h 2311"/>
                  <a:gd name="T30" fmla="*/ 673 w 1140"/>
                  <a:gd name="T31" fmla="*/ 3130 h 2311"/>
                  <a:gd name="T32" fmla="*/ 551 w 1140"/>
                  <a:gd name="T33" fmla="*/ 3268 h 2311"/>
                  <a:gd name="T34" fmla="*/ 398 w 1140"/>
                  <a:gd name="T35" fmla="*/ 3287 h 2311"/>
                  <a:gd name="T36" fmla="*/ 203 w 1140"/>
                  <a:gd name="T37" fmla="*/ 3142 h 2311"/>
                  <a:gd name="T38" fmla="*/ 81 w 1140"/>
                  <a:gd name="T39" fmla="*/ 2893 h 2311"/>
                  <a:gd name="T40" fmla="*/ 40 w 1140"/>
                  <a:gd name="T41" fmla="*/ 2531 h 2311"/>
                  <a:gd name="T42" fmla="*/ 1 w 1140"/>
                  <a:gd name="T43" fmla="*/ 2158 h 2311"/>
                  <a:gd name="T44" fmla="*/ 45 w 1140"/>
                  <a:gd name="T45" fmla="*/ 1694 h 2311"/>
                  <a:gd name="T46" fmla="*/ 148 w 1140"/>
                  <a:gd name="T47" fmla="*/ 1324 h 2311"/>
                  <a:gd name="T48" fmla="*/ 159 w 1140"/>
                  <a:gd name="T49" fmla="*/ 814 h 2311"/>
                  <a:gd name="T50" fmla="*/ 196 w 1140"/>
                  <a:gd name="T51" fmla="*/ 452 h 2311"/>
                  <a:gd name="T52" fmla="*/ 270 w 1140"/>
                  <a:gd name="T53" fmla="*/ 205 h 2311"/>
                  <a:gd name="T54" fmla="*/ 330 w 1140"/>
                  <a:gd name="T55" fmla="*/ 103 h 231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140"/>
                  <a:gd name="T85" fmla="*/ 0 h 2311"/>
                  <a:gd name="T86" fmla="*/ 1140 w 1140"/>
                  <a:gd name="T87" fmla="*/ 2311 h 231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140" h="2311">
                    <a:moveTo>
                      <a:pt x="427" y="72"/>
                    </a:moveTo>
                    <a:cubicBezTo>
                      <a:pt x="453" y="52"/>
                      <a:pt x="472" y="36"/>
                      <a:pt x="506" y="24"/>
                    </a:cubicBezTo>
                    <a:cubicBezTo>
                      <a:pt x="540" y="12"/>
                      <a:pt x="598" y="0"/>
                      <a:pt x="632" y="1"/>
                    </a:cubicBezTo>
                    <a:cubicBezTo>
                      <a:pt x="666" y="2"/>
                      <a:pt x="686" y="15"/>
                      <a:pt x="711" y="32"/>
                    </a:cubicBezTo>
                    <a:cubicBezTo>
                      <a:pt x="736" y="49"/>
                      <a:pt x="757" y="74"/>
                      <a:pt x="782" y="103"/>
                    </a:cubicBezTo>
                    <a:cubicBezTo>
                      <a:pt x="807" y="132"/>
                      <a:pt x="840" y="166"/>
                      <a:pt x="861" y="206"/>
                    </a:cubicBezTo>
                    <a:cubicBezTo>
                      <a:pt x="882" y="246"/>
                      <a:pt x="893" y="286"/>
                      <a:pt x="909" y="340"/>
                    </a:cubicBezTo>
                    <a:cubicBezTo>
                      <a:pt x="925" y="394"/>
                      <a:pt x="946" y="457"/>
                      <a:pt x="956" y="529"/>
                    </a:cubicBezTo>
                    <a:cubicBezTo>
                      <a:pt x="966" y="601"/>
                      <a:pt x="966" y="712"/>
                      <a:pt x="972" y="774"/>
                    </a:cubicBezTo>
                    <a:cubicBezTo>
                      <a:pt x="978" y="836"/>
                      <a:pt x="977" y="832"/>
                      <a:pt x="995" y="900"/>
                    </a:cubicBezTo>
                    <a:cubicBezTo>
                      <a:pt x="1013" y="968"/>
                      <a:pt x="1062" y="1112"/>
                      <a:pt x="1082" y="1184"/>
                    </a:cubicBezTo>
                    <a:cubicBezTo>
                      <a:pt x="1102" y="1256"/>
                      <a:pt x="1107" y="1284"/>
                      <a:pt x="1114" y="1334"/>
                    </a:cubicBezTo>
                    <a:cubicBezTo>
                      <a:pt x="1121" y="1384"/>
                      <a:pt x="1119" y="1435"/>
                      <a:pt x="1122" y="1484"/>
                    </a:cubicBezTo>
                    <a:cubicBezTo>
                      <a:pt x="1125" y="1533"/>
                      <a:pt x="1140" y="1545"/>
                      <a:pt x="1130" y="1626"/>
                    </a:cubicBezTo>
                    <a:cubicBezTo>
                      <a:pt x="1120" y="1707"/>
                      <a:pt x="1102" y="1880"/>
                      <a:pt x="1059" y="1973"/>
                    </a:cubicBezTo>
                    <a:cubicBezTo>
                      <a:pt x="1016" y="2066"/>
                      <a:pt x="927" y="2135"/>
                      <a:pt x="869" y="2186"/>
                    </a:cubicBezTo>
                    <a:cubicBezTo>
                      <a:pt x="811" y="2237"/>
                      <a:pt x="770" y="2263"/>
                      <a:pt x="711" y="2281"/>
                    </a:cubicBezTo>
                    <a:cubicBezTo>
                      <a:pt x="652" y="2299"/>
                      <a:pt x="589" y="2311"/>
                      <a:pt x="514" y="2297"/>
                    </a:cubicBezTo>
                    <a:cubicBezTo>
                      <a:pt x="439" y="2283"/>
                      <a:pt x="330" y="2240"/>
                      <a:pt x="262" y="2194"/>
                    </a:cubicBezTo>
                    <a:cubicBezTo>
                      <a:pt x="194" y="2148"/>
                      <a:pt x="139" y="2092"/>
                      <a:pt x="104" y="2021"/>
                    </a:cubicBezTo>
                    <a:cubicBezTo>
                      <a:pt x="69" y="1950"/>
                      <a:pt x="66" y="1853"/>
                      <a:pt x="49" y="1768"/>
                    </a:cubicBezTo>
                    <a:cubicBezTo>
                      <a:pt x="32" y="1683"/>
                      <a:pt x="0" y="1605"/>
                      <a:pt x="1" y="1508"/>
                    </a:cubicBezTo>
                    <a:cubicBezTo>
                      <a:pt x="2" y="1411"/>
                      <a:pt x="24" y="1281"/>
                      <a:pt x="56" y="1184"/>
                    </a:cubicBezTo>
                    <a:cubicBezTo>
                      <a:pt x="88" y="1087"/>
                      <a:pt x="166" y="1027"/>
                      <a:pt x="191" y="924"/>
                    </a:cubicBezTo>
                    <a:cubicBezTo>
                      <a:pt x="216" y="821"/>
                      <a:pt x="196" y="670"/>
                      <a:pt x="206" y="569"/>
                    </a:cubicBezTo>
                    <a:cubicBezTo>
                      <a:pt x="216" y="468"/>
                      <a:pt x="230" y="387"/>
                      <a:pt x="254" y="316"/>
                    </a:cubicBezTo>
                    <a:cubicBezTo>
                      <a:pt x="278" y="245"/>
                      <a:pt x="321" y="182"/>
                      <a:pt x="348" y="143"/>
                    </a:cubicBezTo>
                    <a:cubicBezTo>
                      <a:pt x="375" y="104"/>
                      <a:pt x="401" y="92"/>
                      <a:pt x="427" y="72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4045" name="Line 119"/>
            <p:cNvSpPr>
              <a:spLocks noChangeShapeType="1"/>
            </p:cNvSpPr>
            <p:nvPr/>
          </p:nvSpPr>
          <p:spPr bwMode="auto">
            <a:xfrm>
              <a:off x="1137" y="739"/>
              <a:ext cx="0" cy="32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Arc 120"/>
            <p:cNvSpPr>
              <a:spLocks/>
            </p:cNvSpPr>
            <p:nvPr/>
          </p:nvSpPr>
          <p:spPr bwMode="auto">
            <a:xfrm>
              <a:off x="883" y="921"/>
              <a:ext cx="489" cy="183"/>
            </a:xfrm>
            <a:custGeom>
              <a:avLst/>
              <a:gdLst>
                <a:gd name="T0" fmla="*/ 0 w 43200"/>
                <a:gd name="T1" fmla="*/ 0 h 42489"/>
                <a:gd name="T2" fmla="*/ 0 w 43200"/>
                <a:gd name="T3" fmla="*/ 0 h 42489"/>
                <a:gd name="T4" fmla="*/ 0 w 43200"/>
                <a:gd name="T5" fmla="*/ 0 h 424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489"/>
                <a:gd name="T11" fmla="*/ 43200 w 43200"/>
                <a:gd name="T12" fmla="*/ 42489 h 424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489" fill="none" extrusionOk="0">
                  <a:moveTo>
                    <a:pt x="30754" y="1325"/>
                  </a:moveTo>
                  <a:cubicBezTo>
                    <a:pt x="38348" y="4878"/>
                    <a:pt x="43200" y="12505"/>
                    <a:pt x="43200" y="20889"/>
                  </a:cubicBezTo>
                  <a:cubicBezTo>
                    <a:pt x="43200" y="32818"/>
                    <a:pt x="33529" y="42489"/>
                    <a:pt x="21600" y="42489"/>
                  </a:cubicBezTo>
                  <a:cubicBezTo>
                    <a:pt x="9670" y="42489"/>
                    <a:pt x="0" y="32818"/>
                    <a:pt x="0" y="20889"/>
                  </a:cubicBezTo>
                  <a:cubicBezTo>
                    <a:pt x="-1" y="11076"/>
                    <a:pt x="6614" y="2496"/>
                    <a:pt x="16104" y="-1"/>
                  </a:cubicBezTo>
                </a:path>
                <a:path w="43200" h="42489" stroke="0" extrusionOk="0">
                  <a:moveTo>
                    <a:pt x="30754" y="1325"/>
                  </a:moveTo>
                  <a:cubicBezTo>
                    <a:pt x="38348" y="4878"/>
                    <a:pt x="43200" y="12505"/>
                    <a:pt x="43200" y="20889"/>
                  </a:cubicBezTo>
                  <a:cubicBezTo>
                    <a:pt x="43200" y="32818"/>
                    <a:pt x="33529" y="42489"/>
                    <a:pt x="21600" y="42489"/>
                  </a:cubicBezTo>
                  <a:cubicBezTo>
                    <a:pt x="9670" y="42489"/>
                    <a:pt x="0" y="32818"/>
                    <a:pt x="0" y="20889"/>
                  </a:cubicBezTo>
                  <a:cubicBezTo>
                    <a:pt x="-1" y="11076"/>
                    <a:pt x="6614" y="2496"/>
                    <a:pt x="16104" y="-1"/>
                  </a:cubicBezTo>
                  <a:lnTo>
                    <a:pt x="21600" y="20889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4047" name="Line 121"/>
            <p:cNvSpPr>
              <a:spLocks noChangeShapeType="1"/>
            </p:cNvSpPr>
            <p:nvPr/>
          </p:nvSpPr>
          <p:spPr bwMode="auto">
            <a:xfrm>
              <a:off x="948" y="1070"/>
              <a:ext cx="94" cy="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606" y="932"/>
              <a:ext cx="196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049" name="Arc 123"/>
            <p:cNvSpPr>
              <a:spLocks/>
            </p:cNvSpPr>
            <p:nvPr/>
          </p:nvSpPr>
          <p:spPr bwMode="auto">
            <a:xfrm>
              <a:off x="680" y="2459"/>
              <a:ext cx="899" cy="288"/>
            </a:xfrm>
            <a:custGeom>
              <a:avLst/>
              <a:gdLst>
                <a:gd name="T0" fmla="*/ 0 w 43200"/>
                <a:gd name="T1" fmla="*/ 0 h 42808"/>
                <a:gd name="T2" fmla="*/ 0 w 43200"/>
                <a:gd name="T3" fmla="*/ 0 h 42808"/>
                <a:gd name="T4" fmla="*/ 0 w 43200"/>
                <a:gd name="T5" fmla="*/ 0 h 42808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808"/>
                <a:gd name="T11" fmla="*/ 43200 w 43200"/>
                <a:gd name="T12" fmla="*/ 42808 h 428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808" fill="none" extrusionOk="0">
                  <a:moveTo>
                    <a:pt x="25695" y="-1"/>
                  </a:moveTo>
                  <a:cubicBezTo>
                    <a:pt x="35857" y="1962"/>
                    <a:pt x="43200" y="10857"/>
                    <a:pt x="43200" y="21208"/>
                  </a:cubicBezTo>
                  <a:cubicBezTo>
                    <a:pt x="43200" y="33137"/>
                    <a:pt x="33529" y="42808"/>
                    <a:pt x="21600" y="42808"/>
                  </a:cubicBezTo>
                  <a:cubicBezTo>
                    <a:pt x="9670" y="42808"/>
                    <a:pt x="0" y="33137"/>
                    <a:pt x="0" y="21208"/>
                  </a:cubicBezTo>
                  <a:cubicBezTo>
                    <a:pt x="-1" y="11395"/>
                    <a:pt x="6614" y="2815"/>
                    <a:pt x="16104" y="318"/>
                  </a:cubicBezTo>
                </a:path>
                <a:path w="43200" h="42808" stroke="0" extrusionOk="0">
                  <a:moveTo>
                    <a:pt x="25695" y="-1"/>
                  </a:moveTo>
                  <a:cubicBezTo>
                    <a:pt x="35857" y="1962"/>
                    <a:pt x="43200" y="10857"/>
                    <a:pt x="43200" y="21208"/>
                  </a:cubicBezTo>
                  <a:cubicBezTo>
                    <a:pt x="43200" y="33137"/>
                    <a:pt x="33529" y="42808"/>
                    <a:pt x="21600" y="42808"/>
                  </a:cubicBezTo>
                  <a:cubicBezTo>
                    <a:pt x="9670" y="42808"/>
                    <a:pt x="0" y="33137"/>
                    <a:pt x="0" y="21208"/>
                  </a:cubicBezTo>
                  <a:cubicBezTo>
                    <a:pt x="-1" y="11395"/>
                    <a:pt x="6614" y="2815"/>
                    <a:pt x="16104" y="318"/>
                  </a:cubicBezTo>
                  <a:lnTo>
                    <a:pt x="21600" y="2120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4050" name="Line 124"/>
            <p:cNvSpPr>
              <a:spLocks noChangeShapeType="1"/>
            </p:cNvSpPr>
            <p:nvPr/>
          </p:nvSpPr>
          <p:spPr bwMode="auto">
            <a:xfrm flipV="1">
              <a:off x="767" y="2577"/>
              <a:ext cx="363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Line 125"/>
            <p:cNvSpPr>
              <a:spLocks noChangeShapeType="1"/>
            </p:cNvSpPr>
            <p:nvPr/>
          </p:nvSpPr>
          <p:spPr bwMode="auto">
            <a:xfrm>
              <a:off x="775" y="2703"/>
              <a:ext cx="284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2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1178" y="2506"/>
              <a:ext cx="104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053" name="Oval 127"/>
            <p:cNvSpPr>
              <a:spLocks noChangeArrowheads="1"/>
            </p:cNvSpPr>
            <p:nvPr/>
          </p:nvSpPr>
          <p:spPr bwMode="auto">
            <a:xfrm>
              <a:off x="721" y="2649"/>
              <a:ext cx="63" cy="63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4054" name="Line 128"/>
            <p:cNvSpPr>
              <a:spLocks noChangeShapeType="1"/>
            </p:cNvSpPr>
            <p:nvPr/>
          </p:nvSpPr>
          <p:spPr bwMode="auto">
            <a:xfrm flipV="1">
              <a:off x="1134" y="704"/>
              <a:ext cx="2" cy="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1224" y="705"/>
              <a:ext cx="113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4056" name="Group 130"/>
            <p:cNvGrpSpPr>
              <a:grpSpLocks/>
            </p:cNvGrpSpPr>
            <p:nvPr/>
          </p:nvGrpSpPr>
          <p:grpSpPr bwMode="auto">
            <a:xfrm>
              <a:off x="837" y="2342"/>
              <a:ext cx="183" cy="244"/>
              <a:chOff x="593" y="2336"/>
              <a:chExt cx="183" cy="244"/>
            </a:xfrm>
          </p:grpSpPr>
          <p:sp>
            <p:nvSpPr>
              <p:cNvPr id="44068" name="Freeform 131"/>
              <p:cNvSpPr>
                <a:spLocks/>
              </p:cNvSpPr>
              <p:nvPr/>
            </p:nvSpPr>
            <p:spPr bwMode="auto">
              <a:xfrm>
                <a:off x="593" y="2336"/>
                <a:ext cx="183" cy="244"/>
              </a:xfrm>
              <a:custGeom>
                <a:avLst/>
                <a:gdLst>
                  <a:gd name="T0" fmla="*/ 18 w 183"/>
                  <a:gd name="T1" fmla="*/ 19 h 244"/>
                  <a:gd name="T2" fmla="*/ 72 w 183"/>
                  <a:gd name="T3" fmla="*/ 0 h 244"/>
                  <a:gd name="T4" fmla="*/ 89 w 183"/>
                  <a:gd name="T5" fmla="*/ 3 h 244"/>
                  <a:gd name="T6" fmla="*/ 87 w 183"/>
                  <a:gd name="T7" fmla="*/ 16 h 244"/>
                  <a:gd name="T8" fmla="*/ 114 w 183"/>
                  <a:gd name="T9" fmla="*/ 0 h 244"/>
                  <a:gd name="T10" fmla="*/ 144 w 183"/>
                  <a:gd name="T11" fmla="*/ 9 h 244"/>
                  <a:gd name="T12" fmla="*/ 153 w 183"/>
                  <a:gd name="T13" fmla="*/ 34 h 244"/>
                  <a:gd name="T14" fmla="*/ 147 w 183"/>
                  <a:gd name="T15" fmla="*/ 60 h 244"/>
                  <a:gd name="T16" fmla="*/ 137 w 183"/>
                  <a:gd name="T17" fmla="*/ 85 h 244"/>
                  <a:gd name="T18" fmla="*/ 159 w 183"/>
                  <a:gd name="T19" fmla="*/ 78 h 244"/>
                  <a:gd name="T20" fmla="*/ 183 w 183"/>
                  <a:gd name="T21" fmla="*/ 100 h 244"/>
                  <a:gd name="T22" fmla="*/ 179 w 183"/>
                  <a:gd name="T23" fmla="*/ 121 h 244"/>
                  <a:gd name="T24" fmla="*/ 171 w 183"/>
                  <a:gd name="T25" fmla="*/ 132 h 244"/>
                  <a:gd name="T26" fmla="*/ 174 w 183"/>
                  <a:gd name="T27" fmla="*/ 147 h 244"/>
                  <a:gd name="T28" fmla="*/ 161 w 183"/>
                  <a:gd name="T29" fmla="*/ 189 h 244"/>
                  <a:gd name="T30" fmla="*/ 179 w 183"/>
                  <a:gd name="T31" fmla="*/ 190 h 244"/>
                  <a:gd name="T32" fmla="*/ 174 w 183"/>
                  <a:gd name="T33" fmla="*/ 201 h 244"/>
                  <a:gd name="T34" fmla="*/ 164 w 183"/>
                  <a:gd name="T35" fmla="*/ 225 h 244"/>
                  <a:gd name="T36" fmla="*/ 135 w 183"/>
                  <a:gd name="T37" fmla="*/ 243 h 244"/>
                  <a:gd name="T38" fmla="*/ 107 w 183"/>
                  <a:gd name="T39" fmla="*/ 244 h 244"/>
                  <a:gd name="T40" fmla="*/ 95 w 183"/>
                  <a:gd name="T41" fmla="*/ 228 h 244"/>
                  <a:gd name="T42" fmla="*/ 96 w 183"/>
                  <a:gd name="T43" fmla="*/ 207 h 244"/>
                  <a:gd name="T44" fmla="*/ 101 w 183"/>
                  <a:gd name="T45" fmla="*/ 171 h 244"/>
                  <a:gd name="T46" fmla="*/ 105 w 183"/>
                  <a:gd name="T47" fmla="*/ 160 h 244"/>
                  <a:gd name="T48" fmla="*/ 93 w 183"/>
                  <a:gd name="T49" fmla="*/ 145 h 244"/>
                  <a:gd name="T50" fmla="*/ 107 w 183"/>
                  <a:gd name="T51" fmla="*/ 127 h 244"/>
                  <a:gd name="T52" fmla="*/ 117 w 183"/>
                  <a:gd name="T53" fmla="*/ 120 h 244"/>
                  <a:gd name="T54" fmla="*/ 117 w 183"/>
                  <a:gd name="T55" fmla="*/ 100 h 244"/>
                  <a:gd name="T56" fmla="*/ 98 w 183"/>
                  <a:gd name="T57" fmla="*/ 96 h 244"/>
                  <a:gd name="T58" fmla="*/ 81 w 183"/>
                  <a:gd name="T59" fmla="*/ 151 h 244"/>
                  <a:gd name="T60" fmla="*/ 65 w 183"/>
                  <a:gd name="T61" fmla="*/ 210 h 244"/>
                  <a:gd name="T62" fmla="*/ 30 w 183"/>
                  <a:gd name="T63" fmla="*/ 210 h 244"/>
                  <a:gd name="T64" fmla="*/ 11 w 183"/>
                  <a:gd name="T65" fmla="*/ 205 h 244"/>
                  <a:gd name="T66" fmla="*/ 0 w 183"/>
                  <a:gd name="T67" fmla="*/ 187 h 244"/>
                  <a:gd name="T68" fmla="*/ 26 w 183"/>
                  <a:gd name="T69" fmla="*/ 69 h 244"/>
                  <a:gd name="T70" fmla="*/ 14 w 183"/>
                  <a:gd name="T71" fmla="*/ 55 h 244"/>
                  <a:gd name="T72" fmla="*/ 9 w 183"/>
                  <a:gd name="T73" fmla="*/ 25 h 244"/>
                  <a:gd name="T74" fmla="*/ 18 w 183"/>
                  <a:gd name="T75" fmla="*/ 19 h 24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3"/>
                  <a:gd name="T115" fmla="*/ 0 h 244"/>
                  <a:gd name="T116" fmla="*/ 183 w 183"/>
                  <a:gd name="T117" fmla="*/ 244 h 24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3" h="244">
                    <a:moveTo>
                      <a:pt x="18" y="19"/>
                    </a:moveTo>
                    <a:lnTo>
                      <a:pt x="72" y="0"/>
                    </a:lnTo>
                    <a:lnTo>
                      <a:pt x="89" y="3"/>
                    </a:lnTo>
                    <a:lnTo>
                      <a:pt x="87" y="16"/>
                    </a:lnTo>
                    <a:lnTo>
                      <a:pt x="114" y="0"/>
                    </a:lnTo>
                    <a:lnTo>
                      <a:pt x="144" y="9"/>
                    </a:lnTo>
                    <a:lnTo>
                      <a:pt x="153" y="34"/>
                    </a:lnTo>
                    <a:lnTo>
                      <a:pt x="147" y="60"/>
                    </a:lnTo>
                    <a:lnTo>
                      <a:pt x="137" y="85"/>
                    </a:lnTo>
                    <a:lnTo>
                      <a:pt x="159" y="78"/>
                    </a:lnTo>
                    <a:lnTo>
                      <a:pt x="183" y="100"/>
                    </a:lnTo>
                    <a:lnTo>
                      <a:pt x="179" y="121"/>
                    </a:lnTo>
                    <a:lnTo>
                      <a:pt x="171" y="132"/>
                    </a:lnTo>
                    <a:lnTo>
                      <a:pt x="174" y="147"/>
                    </a:lnTo>
                    <a:lnTo>
                      <a:pt x="161" y="189"/>
                    </a:lnTo>
                    <a:lnTo>
                      <a:pt x="179" y="190"/>
                    </a:lnTo>
                    <a:lnTo>
                      <a:pt x="174" y="201"/>
                    </a:lnTo>
                    <a:lnTo>
                      <a:pt x="164" y="225"/>
                    </a:lnTo>
                    <a:lnTo>
                      <a:pt x="135" y="243"/>
                    </a:lnTo>
                    <a:lnTo>
                      <a:pt x="107" y="244"/>
                    </a:lnTo>
                    <a:lnTo>
                      <a:pt x="95" y="228"/>
                    </a:lnTo>
                    <a:lnTo>
                      <a:pt x="96" y="207"/>
                    </a:lnTo>
                    <a:lnTo>
                      <a:pt x="101" y="171"/>
                    </a:lnTo>
                    <a:lnTo>
                      <a:pt x="105" y="160"/>
                    </a:lnTo>
                    <a:lnTo>
                      <a:pt x="93" y="145"/>
                    </a:lnTo>
                    <a:lnTo>
                      <a:pt x="107" y="127"/>
                    </a:lnTo>
                    <a:lnTo>
                      <a:pt x="117" y="120"/>
                    </a:lnTo>
                    <a:lnTo>
                      <a:pt x="117" y="100"/>
                    </a:lnTo>
                    <a:lnTo>
                      <a:pt x="98" y="96"/>
                    </a:lnTo>
                    <a:lnTo>
                      <a:pt x="81" y="151"/>
                    </a:lnTo>
                    <a:lnTo>
                      <a:pt x="65" y="210"/>
                    </a:lnTo>
                    <a:lnTo>
                      <a:pt x="30" y="210"/>
                    </a:lnTo>
                    <a:lnTo>
                      <a:pt x="11" y="205"/>
                    </a:lnTo>
                    <a:lnTo>
                      <a:pt x="0" y="187"/>
                    </a:lnTo>
                    <a:lnTo>
                      <a:pt x="26" y="69"/>
                    </a:lnTo>
                    <a:lnTo>
                      <a:pt x="14" y="55"/>
                    </a:lnTo>
                    <a:lnTo>
                      <a:pt x="9" y="25"/>
                    </a:lnTo>
                    <a:lnTo>
                      <a:pt x="18" y="19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4069" name="Group 132"/>
              <p:cNvGrpSpPr>
                <a:grpSpLocks/>
              </p:cNvGrpSpPr>
              <p:nvPr/>
            </p:nvGrpSpPr>
            <p:grpSpPr bwMode="auto">
              <a:xfrm>
                <a:off x="620" y="2364"/>
                <a:ext cx="129" cy="195"/>
                <a:chOff x="2402" y="2925"/>
                <a:chExt cx="129" cy="195"/>
              </a:xfrm>
            </p:grpSpPr>
            <p:sp>
              <p:nvSpPr>
                <p:cNvPr id="44070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2" y="2925"/>
                  <a:ext cx="100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071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4" y="3006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4057" name="Group 135"/>
            <p:cNvGrpSpPr>
              <a:grpSpLocks/>
            </p:cNvGrpSpPr>
            <p:nvPr/>
          </p:nvGrpSpPr>
          <p:grpSpPr bwMode="auto">
            <a:xfrm>
              <a:off x="815" y="2870"/>
              <a:ext cx="265" cy="238"/>
              <a:chOff x="815" y="2870"/>
              <a:chExt cx="265" cy="238"/>
            </a:xfrm>
          </p:grpSpPr>
          <p:sp>
            <p:nvSpPr>
              <p:cNvPr id="44064" name="Freeform 136"/>
              <p:cNvSpPr>
                <a:spLocks/>
              </p:cNvSpPr>
              <p:nvPr/>
            </p:nvSpPr>
            <p:spPr bwMode="auto">
              <a:xfrm>
                <a:off x="815" y="2870"/>
                <a:ext cx="265" cy="238"/>
              </a:xfrm>
              <a:custGeom>
                <a:avLst/>
                <a:gdLst>
                  <a:gd name="T0" fmla="*/ 13 w 265"/>
                  <a:gd name="T1" fmla="*/ 19 h 238"/>
                  <a:gd name="T2" fmla="*/ 43 w 265"/>
                  <a:gd name="T3" fmla="*/ 0 h 238"/>
                  <a:gd name="T4" fmla="*/ 82 w 265"/>
                  <a:gd name="T5" fmla="*/ 10 h 238"/>
                  <a:gd name="T6" fmla="*/ 112 w 265"/>
                  <a:gd name="T7" fmla="*/ 10 h 238"/>
                  <a:gd name="T8" fmla="*/ 132 w 265"/>
                  <a:gd name="T9" fmla="*/ 0 h 238"/>
                  <a:gd name="T10" fmla="*/ 138 w 265"/>
                  <a:gd name="T11" fmla="*/ 18 h 238"/>
                  <a:gd name="T12" fmla="*/ 132 w 265"/>
                  <a:gd name="T13" fmla="*/ 40 h 238"/>
                  <a:gd name="T14" fmla="*/ 114 w 265"/>
                  <a:gd name="T15" fmla="*/ 73 h 238"/>
                  <a:gd name="T16" fmla="*/ 105 w 265"/>
                  <a:gd name="T17" fmla="*/ 100 h 238"/>
                  <a:gd name="T18" fmla="*/ 99 w 265"/>
                  <a:gd name="T19" fmla="*/ 138 h 238"/>
                  <a:gd name="T20" fmla="*/ 117 w 265"/>
                  <a:gd name="T21" fmla="*/ 150 h 238"/>
                  <a:gd name="T22" fmla="*/ 127 w 265"/>
                  <a:gd name="T23" fmla="*/ 126 h 238"/>
                  <a:gd name="T24" fmla="*/ 130 w 265"/>
                  <a:gd name="T25" fmla="*/ 93 h 238"/>
                  <a:gd name="T26" fmla="*/ 130 w 265"/>
                  <a:gd name="T27" fmla="*/ 82 h 238"/>
                  <a:gd name="T28" fmla="*/ 120 w 265"/>
                  <a:gd name="T29" fmla="*/ 67 h 238"/>
                  <a:gd name="T30" fmla="*/ 133 w 265"/>
                  <a:gd name="T31" fmla="*/ 30 h 238"/>
                  <a:gd name="T32" fmla="*/ 138 w 265"/>
                  <a:gd name="T33" fmla="*/ 13 h 238"/>
                  <a:gd name="T34" fmla="*/ 156 w 265"/>
                  <a:gd name="T35" fmla="*/ 1 h 238"/>
                  <a:gd name="T36" fmla="*/ 180 w 265"/>
                  <a:gd name="T37" fmla="*/ 6 h 238"/>
                  <a:gd name="T38" fmla="*/ 199 w 265"/>
                  <a:gd name="T39" fmla="*/ 21 h 238"/>
                  <a:gd name="T40" fmla="*/ 207 w 265"/>
                  <a:gd name="T41" fmla="*/ 45 h 238"/>
                  <a:gd name="T42" fmla="*/ 207 w 265"/>
                  <a:gd name="T43" fmla="*/ 72 h 238"/>
                  <a:gd name="T44" fmla="*/ 207 w 265"/>
                  <a:gd name="T45" fmla="*/ 84 h 238"/>
                  <a:gd name="T46" fmla="*/ 217 w 265"/>
                  <a:gd name="T47" fmla="*/ 78 h 238"/>
                  <a:gd name="T48" fmla="*/ 226 w 265"/>
                  <a:gd name="T49" fmla="*/ 72 h 238"/>
                  <a:gd name="T50" fmla="*/ 249 w 265"/>
                  <a:gd name="T51" fmla="*/ 75 h 238"/>
                  <a:gd name="T52" fmla="*/ 261 w 265"/>
                  <a:gd name="T53" fmla="*/ 85 h 238"/>
                  <a:gd name="T54" fmla="*/ 265 w 265"/>
                  <a:gd name="T55" fmla="*/ 103 h 238"/>
                  <a:gd name="T56" fmla="*/ 262 w 265"/>
                  <a:gd name="T57" fmla="*/ 121 h 238"/>
                  <a:gd name="T58" fmla="*/ 252 w 265"/>
                  <a:gd name="T59" fmla="*/ 130 h 238"/>
                  <a:gd name="T60" fmla="*/ 256 w 265"/>
                  <a:gd name="T61" fmla="*/ 142 h 238"/>
                  <a:gd name="T62" fmla="*/ 249 w 265"/>
                  <a:gd name="T63" fmla="*/ 184 h 238"/>
                  <a:gd name="T64" fmla="*/ 261 w 265"/>
                  <a:gd name="T65" fmla="*/ 181 h 238"/>
                  <a:gd name="T66" fmla="*/ 262 w 265"/>
                  <a:gd name="T67" fmla="*/ 204 h 238"/>
                  <a:gd name="T68" fmla="*/ 228 w 265"/>
                  <a:gd name="T69" fmla="*/ 237 h 238"/>
                  <a:gd name="T70" fmla="*/ 190 w 265"/>
                  <a:gd name="T71" fmla="*/ 238 h 238"/>
                  <a:gd name="T72" fmla="*/ 178 w 265"/>
                  <a:gd name="T73" fmla="*/ 220 h 238"/>
                  <a:gd name="T74" fmla="*/ 180 w 265"/>
                  <a:gd name="T75" fmla="*/ 189 h 238"/>
                  <a:gd name="T76" fmla="*/ 186 w 265"/>
                  <a:gd name="T77" fmla="*/ 163 h 238"/>
                  <a:gd name="T78" fmla="*/ 180 w 265"/>
                  <a:gd name="T79" fmla="*/ 151 h 238"/>
                  <a:gd name="T80" fmla="*/ 187 w 265"/>
                  <a:gd name="T81" fmla="*/ 121 h 238"/>
                  <a:gd name="T82" fmla="*/ 193 w 265"/>
                  <a:gd name="T83" fmla="*/ 112 h 238"/>
                  <a:gd name="T84" fmla="*/ 186 w 265"/>
                  <a:gd name="T85" fmla="*/ 124 h 238"/>
                  <a:gd name="T86" fmla="*/ 181 w 265"/>
                  <a:gd name="T87" fmla="*/ 156 h 238"/>
                  <a:gd name="T88" fmla="*/ 184 w 265"/>
                  <a:gd name="T89" fmla="*/ 166 h 238"/>
                  <a:gd name="T90" fmla="*/ 171 w 265"/>
                  <a:gd name="T91" fmla="*/ 181 h 238"/>
                  <a:gd name="T92" fmla="*/ 144 w 265"/>
                  <a:gd name="T93" fmla="*/ 208 h 238"/>
                  <a:gd name="T94" fmla="*/ 99 w 265"/>
                  <a:gd name="T95" fmla="*/ 223 h 238"/>
                  <a:gd name="T96" fmla="*/ 67 w 265"/>
                  <a:gd name="T97" fmla="*/ 228 h 238"/>
                  <a:gd name="T98" fmla="*/ 28 w 265"/>
                  <a:gd name="T99" fmla="*/ 207 h 238"/>
                  <a:gd name="T100" fmla="*/ 21 w 265"/>
                  <a:gd name="T101" fmla="*/ 169 h 238"/>
                  <a:gd name="T102" fmla="*/ 25 w 265"/>
                  <a:gd name="T103" fmla="*/ 135 h 238"/>
                  <a:gd name="T104" fmla="*/ 34 w 265"/>
                  <a:gd name="T105" fmla="*/ 103 h 238"/>
                  <a:gd name="T106" fmla="*/ 24 w 265"/>
                  <a:gd name="T107" fmla="*/ 99 h 238"/>
                  <a:gd name="T108" fmla="*/ 10 w 265"/>
                  <a:gd name="T109" fmla="*/ 100 h 238"/>
                  <a:gd name="T110" fmla="*/ 0 w 265"/>
                  <a:gd name="T111" fmla="*/ 90 h 238"/>
                  <a:gd name="T112" fmla="*/ 1 w 265"/>
                  <a:gd name="T113" fmla="*/ 61 h 238"/>
                  <a:gd name="T114" fmla="*/ 13 w 265"/>
                  <a:gd name="T115" fmla="*/ 19 h 238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65"/>
                  <a:gd name="T175" fmla="*/ 0 h 238"/>
                  <a:gd name="T176" fmla="*/ 265 w 265"/>
                  <a:gd name="T177" fmla="*/ 238 h 238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65" h="238">
                    <a:moveTo>
                      <a:pt x="13" y="19"/>
                    </a:moveTo>
                    <a:lnTo>
                      <a:pt x="43" y="0"/>
                    </a:lnTo>
                    <a:lnTo>
                      <a:pt x="82" y="10"/>
                    </a:lnTo>
                    <a:lnTo>
                      <a:pt x="112" y="10"/>
                    </a:lnTo>
                    <a:lnTo>
                      <a:pt x="132" y="0"/>
                    </a:lnTo>
                    <a:lnTo>
                      <a:pt x="138" y="18"/>
                    </a:lnTo>
                    <a:lnTo>
                      <a:pt x="132" y="40"/>
                    </a:lnTo>
                    <a:lnTo>
                      <a:pt x="114" y="73"/>
                    </a:lnTo>
                    <a:lnTo>
                      <a:pt x="105" y="100"/>
                    </a:lnTo>
                    <a:lnTo>
                      <a:pt x="99" y="138"/>
                    </a:lnTo>
                    <a:lnTo>
                      <a:pt x="117" y="150"/>
                    </a:lnTo>
                    <a:lnTo>
                      <a:pt x="127" y="126"/>
                    </a:lnTo>
                    <a:lnTo>
                      <a:pt x="130" y="93"/>
                    </a:lnTo>
                    <a:lnTo>
                      <a:pt x="130" y="82"/>
                    </a:lnTo>
                    <a:lnTo>
                      <a:pt x="120" y="67"/>
                    </a:lnTo>
                    <a:lnTo>
                      <a:pt x="133" y="30"/>
                    </a:lnTo>
                    <a:lnTo>
                      <a:pt x="138" y="13"/>
                    </a:lnTo>
                    <a:lnTo>
                      <a:pt x="156" y="1"/>
                    </a:lnTo>
                    <a:lnTo>
                      <a:pt x="180" y="6"/>
                    </a:lnTo>
                    <a:lnTo>
                      <a:pt x="199" y="21"/>
                    </a:lnTo>
                    <a:lnTo>
                      <a:pt x="207" y="45"/>
                    </a:lnTo>
                    <a:lnTo>
                      <a:pt x="207" y="72"/>
                    </a:lnTo>
                    <a:lnTo>
                      <a:pt x="207" y="84"/>
                    </a:lnTo>
                    <a:lnTo>
                      <a:pt x="217" y="78"/>
                    </a:lnTo>
                    <a:lnTo>
                      <a:pt x="226" y="72"/>
                    </a:lnTo>
                    <a:lnTo>
                      <a:pt x="249" y="75"/>
                    </a:lnTo>
                    <a:lnTo>
                      <a:pt x="261" y="85"/>
                    </a:lnTo>
                    <a:lnTo>
                      <a:pt x="265" y="103"/>
                    </a:lnTo>
                    <a:lnTo>
                      <a:pt x="262" y="121"/>
                    </a:lnTo>
                    <a:lnTo>
                      <a:pt x="252" y="130"/>
                    </a:lnTo>
                    <a:lnTo>
                      <a:pt x="256" y="142"/>
                    </a:lnTo>
                    <a:lnTo>
                      <a:pt x="249" y="184"/>
                    </a:lnTo>
                    <a:lnTo>
                      <a:pt x="261" y="181"/>
                    </a:lnTo>
                    <a:lnTo>
                      <a:pt x="262" y="204"/>
                    </a:lnTo>
                    <a:lnTo>
                      <a:pt x="228" y="237"/>
                    </a:lnTo>
                    <a:lnTo>
                      <a:pt x="190" y="238"/>
                    </a:lnTo>
                    <a:lnTo>
                      <a:pt x="178" y="220"/>
                    </a:lnTo>
                    <a:lnTo>
                      <a:pt x="180" y="189"/>
                    </a:lnTo>
                    <a:lnTo>
                      <a:pt x="186" y="163"/>
                    </a:lnTo>
                    <a:lnTo>
                      <a:pt x="180" y="151"/>
                    </a:lnTo>
                    <a:lnTo>
                      <a:pt x="187" y="121"/>
                    </a:lnTo>
                    <a:lnTo>
                      <a:pt x="193" y="112"/>
                    </a:lnTo>
                    <a:lnTo>
                      <a:pt x="186" y="124"/>
                    </a:lnTo>
                    <a:lnTo>
                      <a:pt x="181" y="156"/>
                    </a:lnTo>
                    <a:lnTo>
                      <a:pt x="184" y="166"/>
                    </a:lnTo>
                    <a:lnTo>
                      <a:pt x="171" y="181"/>
                    </a:lnTo>
                    <a:lnTo>
                      <a:pt x="144" y="208"/>
                    </a:lnTo>
                    <a:lnTo>
                      <a:pt x="99" y="223"/>
                    </a:lnTo>
                    <a:lnTo>
                      <a:pt x="67" y="228"/>
                    </a:lnTo>
                    <a:lnTo>
                      <a:pt x="28" y="207"/>
                    </a:lnTo>
                    <a:lnTo>
                      <a:pt x="21" y="169"/>
                    </a:lnTo>
                    <a:lnTo>
                      <a:pt x="25" y="135"/>
                    </a:lnTo>
                    <a:lnTo>
                      <a:pt x="34" y="103"/>
                    </a:lnTo>
                    <a:lnTo>
                      <a:pt x="24" y="99"/>
                    </a:lnTo>
                    <a:lnTo>
                      <a:pt x="10" y="100"/>
                    </a:lnTo>
                    <a:lnTo>
                      <a:pt x="0" y="90"/>
                    </a:lnTo>
                    <a:lnTo>
                      <a:pt x="1" y="61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4065" name="Group 137"/>
              <p:cNvGrpSpPr>
                <a:grpSpLocks/>
              </p:cNvGrpSpPr>
              <p:nvPr/>
            </p:nvGrpSpPr>
            <p:grpSpPr bwMode="auto">
              <a:xfrm>
                <a:off x="838" y="2900"/>
                <a:ext cx="219" cy="186"/>
                <a:chOff x="2350" y="3178"/>
                <a:chExt cx="219" cy="186"/>
              </a:xfrm>
            </p:grpSpPr>
            <p:sp>
              <p:nvSpPr>
                <p:cNvPr id="44066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50" y="3178"/>
                  <a:ext cx="164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71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endParaRPr>
                </a:p>
              </p:txBody>
            </p:sp>
            <p:sp>
              <p:nvSpPr>
                <p:cNvPr id="44067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2" y="325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4058" name="Group 140"/>
            <p:cNvGrpSpPr>
              <a:grpSpLocks/>
            </p:cNvGrpSpPr>
            <p:nvPr/>
          </p:nvGrpSpPr>
          <p:grpSpPr bwMode="auto">
            <a:xfrm>
              <a:off x="237" y="2605"/>
              <a:ext cx="449" cy="235"/>
              <a:chOff x="122" y="2881"/>
              <a:chExt cx="449" cy="235"/>
            </a:xfrm>
          </p:grpSpPr>
          <p:sp>
            <p:nvSpPr>
              <p:cNvPr id="44059" name="Freeform 141"/>
              <p:cNvSpPr>
                <a:spLocks/>
              </p:cNvSpPr>
              <p:nvPr/>
            </p:nvSpPr>
            <p:spPr bwMode="auto">
              <a:xfrm>
                <a:off x="122" y="2881"/>
                <a:ext cx="449" cy="235"/>
              </a:xfrm>
              <a:custGeom>
                <a:avLst/>
                <a:gdLst>
                  <a:gd name="T0" fmla="*/ 303 w 449"/>
                  <a:gd name="T1" fmla="*/ 25 h 235"/>
                  <a:gd name="T2" fmla="*/ 347 w 449"/>
                  <a:gd name="T3" fmla="*/ 16 h 235"/>
                  <a:gd name="T4" fmla="*/ 359 w 449"/>
                  <a:gd name="T5" fmla="*/ 19 h 235"/>
                  <a:gd name="T6" fmla="*/ 363 w 449"/>
                  <a:gd name="T7" fmla="*/ 31 h 235"/>
                  <a:gd name="T8" fmla="*/ 369 w 449"/>
                  <a:gd name="T9" fmla="*/ 57 h 235"/>
                  <a:gd name="T10" fmla="*/ 366 w 449"/>
                  <a:gd name="T11" fmla="*/ 82 h 235"/>
                  <a:gd name="T12" fmla="*/ 371 w 449"/>
                  <a:gd name="T13" fmla="*/ 99 h 235"/>
                  <a:gd name="T14" fmla="*/ 390 w 449"/>
                  <a:gd name="T15" fmla="*/ 82 h 235"/>
                  <a:gd name="T16" fmla="*/ 408 w 449"/>
                  <a:gd name="T17" fmla="*/ 73 h 235"/>
                  <a:gd name="T18" fmla="*/ 428 w 449"/>
                  <a:gd name="T19" fmla="*/ 73 h 235"/>
                  <a:gd name="T20" fmla="*/ 440 w 449"/>
                  <a:gd name="T21" fmla="*/ 85 h 235"/>
                  <a:gd name="T22" fmla="*/ 447 w 449"/>
                  <a:gd name="T23" fmla="*/ 103 h 235"/>
                  <a:gd name="T24" fmla="*/ 441 w 449"/>
                  <a:gd name="T25" fmla="*/ 126 h 235"/>
                  <a:gd name="T26" fmla="*/ 431 w 449"/>
                  <a:gd name="T27" fmla="*/ 157 h 235"/>
                  <a:gd name="T28" fmla="*/ 435 w 449"/>
                  <a:gd name="T29" fmla="*/ 174 h 235"/>
                  <a:gd name="T30" fmla="*/ 449 w 449"/>
                  <a:gd name="T31" fmla="*/ 180 h 235"/>
                  <a:gd name="T32" fmla="*/ 432 w 449"/>
                  <a:gd name="T33" fmla="*/ 207 h 235"/>
                  <a:gd name="T34" fmla="*/ 402 w 449"/>
                  <a:gd name="T35" fmla="*/ 235 h 235"/>
                  <a:gd name="T36" fmla="*/ 366 w 449"/>
                  <a:gd name="T37" fmla="*/ 226 h 235"/>
                  <a:gd name="T38" fmla="*/ 351 w 449"/>
                  <a:gd name="T39" fmla="*/ 211 h 235"/>
                  <a:gd name="T40" fmla="*/ 354 w 449"/>
                  <a:gd name="T41" fmla="*/ 193 h 235"/>
                  <a:gd name="T42" fmla="*/ 339 w 449"/>
                  <a:gd name="T43" fmla="*/ 211 h 235"/>
                  <a:gd name="T44" fmla="*/ 315 w 449"/>
                  <a:gd name="T45" fmla="*/ 234 h 235"/>
                  <a:gd name="T46" fmla="*/ 299 w 449"/>
                  <a:gd name="T47" fmla="*/ 229 h 235"/>
                  <a:gd name="T48" fmla="*/ 276 w 449"/>
                  <a:gd name="T49" fmla="*/ 214 h 235"/>
                  <a:gd name="T50" fmla="*/ 243 w 449"/>
                  <a:gd name="T51" fmla="*/ 229 h 235"/>
                  <a:gd name="T52" fmla="*/ 224 w 449"/>
                  <a:gd name="T53" fmla="*/ 219 h 235"/>
                  <a:gd name="T54" fmla="*/ 198 w 449"/>
                  <a:gd name="T55" fmla="*/ 216 h 235"/>
                  <a:gd name="T56" fmla="*/ 174 w 449"/>
                  <a:gd name="T57" fmla="*/ 223 h 235"/>
                  <a:gd name="T58" fmla="*/ 140 w 449"/>
                  <a:gd name="T59" fmla="*/ 223 h 235"/>
                  <a:gd name="T60" fmla="*/ 14 w 449"/>
                  <a:gd name="T61" fmla="*/ 223 h 235"/>
                  <a:gd name="T62" fmla="*/ 0 w 449"/>
                  <a:gd name="T63" fmla="*/ 217 h 235"/>
                  <a:gd name="T64" fmla="*/ 26 w 449"/>
                  <a:gd name="T65" fmla="*/ 168 h 235"/>
                  <a:gd name="T66" fmla="*/ 119 w 449"/>
                  <a:gd name="T67" fmla="*/ 15 h 235"/>
                  <a:gd name="T68" fmla="*/ 140 w 449"/>
                  <a:gd name="T69" fmla="*/ 0 h 235"/>
                  <a:gd name="T70" fmla="*/ 152 w 449"/>
                  <a:gd name="T71" fmla="*/ 30 h 235"/>
                  <a:gd name="T72" fmla="*/ 159 w 449"/>
                  <a:gd name="T73" fmla="*/ 57 h 235"/>
                  <a:gd name="T74" fmla="*/ 161 w 449"/>
                  <a:gd name="T75" fmla="*/ 96 h 235"/>
                  <a:gd name="T76" fmla="*/ 173 w 449"/>
                  <a:gd name="T77" fmla="*/ 151 h 235"/>
                  <a:gd name="T78" fmla="*/ 176 w 449"/>
                  <a:gd name="T79" fmla="*/ 166 h 235"/>
                  <a:gd name="T80" fmla="*/ 189 w 449"/>
                  <a:gd name="T81" fmla="*/ 150 h 235"/>
                  <a:gd name="T82" fmla="*/ 198 w 449"/>
                  <a:gd name="T83" fmla="*/ 94 h 235"/>
                  <a:gd name="T84" fmla="*/ 180 w 449"/>
                  <a:gd name="T85" fmla="*/ 69 h 235"/>
                  <a:gd name="T86" fmla="*/ 180 w 449"/>
                  <a:gd name="T87" fmla="*/ 43 h 235"/>
                  <a:gd name="T88" fmla="*/ 215 w 449"/>
                  <a:gd name="T89" fmla="*/ 24 h 235"/>
                  <a:gd name="T90" fmla="*/ 269 w 449"/>
                  <a:gd name="T91" fmla="*/ 19 h 235"/>
                  <a:gd name="T92" fmla="*/ 285 w 449"/>
                  <a:gd name="T93" fmla="*/ 10 h 235"/>
                  <a:gd name="T94" fmla="*/ 300 w 449"/>
                  <a:gd name="T95" fmla="*/ 15 h 235"/>
                  <a:gd name="T96" fmla="*/ 303 w 449"/>
                  <a:gd name="T97" fmla="*/ 25 h 235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49"/>
                  <a:gd name="T148" fmla="*/ 0 h 235"/>
                  <a:gd name="T149" fmla="*/ 449 w 449"/>
                  <a:gd name="T150" fmla="*/ 235 h 235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49" h="235">
                    <a:moveTo>
                      <a:pt x="303" y="25"/>
                    </a:moveTo>
                    <a:lnTo>
                      <a:pt x="347" y="16"/>
                    </a:lnTo>
                    <a:lnTo>
                      <a:pt x="359" y="19"/>
                    </a:lnTo>
                    <a:lnTo>
                      <a:pt x="363" y="31"/>
                    </a:lnTo>
                    <a:lnTo>
                      <a:pt x="369" y="57"/>
                    </a:lnTo>
                    <a:lnTo>
                      <a:pt x="366" y="82"/>
                    </a:lnTo>
                    <a:lnTo>
                      <a:pt x="371" y="99"/>
                    </a:lnTo>
                    <a:lnTo>
                      <a:pt x="390" y="82"/>
                    </a:lnTo>
                    <a:lnTo>
                      <a:pt x="408" y="73"/>
                    </a:lnTo>
                    <a:lnTo>
                      <a:pt x="428" y="73"/>
                    </a:lnTo>
                    <a:lnTo>
                      <a:pt x="440" y="85"/>
                    </a:lnTo>
                    <a:lnTo>
                      <a:pt x="447" y="103"/>
                    </a:lnTo>
                    <a:lnTo>
                      <a:pt x="441" y="126"/>
                    </a:lnTo>
                    <a:lnTo>
                      <a:pt x="431" y="157"/>
                    </a:lnTo>
                    <a:lnTo>
                      <a:pt x="435" y="174"/>
                    </a:lnTo>
                    <a:lnTo>
                      <a:pt x="449" y="180"/>
                    </a:lnTo>
                    <a:lnTo>
                      <a:pt x="432" y="207"/>
                    </a:lnTo>
                    <a:lnTo>
                      <a:pt x="402" y="235"/>
                    </a:lnTo>
                    <a:lnTo>
                      <a:pt x="366" y="226"/>
                    </a:lnTo>
                    <a:lnTo>
                      <a:pt x="351" y="211"/>
                    </a:lnTo>
                    <a:lnTo>
                      <a:pt x="354" y="193"/>
                    </a:lnTo>
                    <a:lnTo>
                      <a:pt x="339" y="211"/>
                    </a:lnTo>
                    <a:lnTo>
                      <a:pt x="315" y="234"/>
                    </a:lnTo>
                    <a:lnTo>
                      <a:pt x="299" y="229"/>
                    </a:lnTo>
                    <a:lnTo>
                      <a:pt x="276" y="214"/>
                    </a:lnTo>
                    <a:lnTo>
                      <a:pt x="243" y="229"/>
                    </a:lnTo>
                    <a:lnTo>
                      <a:pt x="224" y="219"/>
                    </a:lnTo>
                    <a:lnTo>
                      <a:pt x="198" y="216"/>
                    </a:lnTo>
                    <a:lnTo>
                      <a:pt x="174" y="223"/>
                    </a:lnTo>
                    <a:lnTo>
                      <a:pt x="140" y="223"/>
                    </a:lnTo>
                    <a:lnTo>
                      <a:pt x="14" y="223"/>
                    </a:lnTo>
                    <a:lnTo>
                      <a:pt x="0" y="217"/>
                    </a:lnTo>
                    <a:lnTo>
                      <a:pt x="26" y="168"/>
                    </a:lnTo>
                    <a:lnTo>
                      <a:pt x="119" y="15"/>
                    </a:lnTo>
                    <a:lnTo>
                      <a:pt x="140" y="0"/>
                    </a:lnTo>
                    <a:lnTo>
                      <a:pt x="152" y="30"/>
                    </a:lnTo>
                    <a:lnTo>
                      <a:pt x="159" y="57"/>
                    </a:lnTo>
                    <a:lnTo>
                      <a:pt x="161" y="96"/>
                    </a:lnTo>
                    <a:lnTo>
                      <a:pt x="173" y="151"/>
                    </a:lnTo>
                    <a:lnTo>
                      <a:pt x="176" y="166"/>
                    </a:lnTo>
                    <a:lnTo>
                      <a:pt x="189" y="150"/>
                    </a:lnTo>
                    <a:lnTo>
                      <a:pt x="198" y="94"/>
                    </a:lnTo>
                    <a:lnTo>
                      <a:pt x="180" y="69"/>
                    </a:lnTo>
                    <a:lnTo>
                      <a:pt x="180" y="43"/>
                    </a:lnTo>
                    <a:lnTo>
                      <a:pt x="215" y="24"/>
                    </a:lnTo>
                    <a:lnTo>
                      <a:pt x="269" y="19"/>
                    </a:lnTo>
                    <a:lnTo>
                      <a:pt x="285" y="10"/>
                    </a:lnTo>
                    <a:lnTo>
                      <a:pt x="300" y="15"/>
                    </a:lnTo>
                    <a:lnTo>
                      <a:pt x="303" y="25"/>
                    </a:lnTo>
                    <a:close/>
                  </a:path>
                </a:pathLst>
              </a:custGeom>
              <a:solidFill>
                <a:srgbClr val="F8F8F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4060" name="Group 142"/>
              <p:cNvGrpSpPr>
                <a:grpSpLocks/>
              </p:cNvGrpSpPr>
              <p:nvPr/>
            </p:nvGrpSpPr>
            <p:grpSpPr bwMode="auto">
              <a:xfrm>
                <a:off x="173" y="2920"/>
                <a:ext cx="368" cy="166"/>
                <a:chOff x="1889" y="3120"/>
                <a:chExt cx="368" cy="166"/>
              </a:xfrm>
            </p:grpSpPr>
            <p:sp>
              <p:nvSpPr>
                <p:cNvPr id="44061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9" y="3120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Wingdings 3"/>
                  </a:endParaRPr>
                </a:p>
              </p:txBody>
            </p:sp>
            <p:sp>
              <p:nvSpPr>
                <p:cNvPr id="44062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124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063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0" y="3172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146" name="Text Box 93"/>
          <p:cNvSpPr txBox="1">
            <a:spLocks noChangeArrowheads="1"/>
          </p:cNvSpPr>
          <p:nvPr/>
        </p:nvSpPr>
        <p:spPr bwMode="auto">
          <a:xfrm>
            <a:off x="150768" y="6269398"/>
            <a:ext cx="35397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注：不需要重复计算平动动能</a:t>
            </a:r>
            <a:endParaRPr lang="zh-CN" altLang="en-US" sz="20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8"/>
          <p:cNvGrpSpPr>
            <a:grpSpLocks/>
          </p:cNvGrpSpPr>
          <p:nvPr/>
        </p:nvGrpSpPr>
        <p:grpSpPr bwMode="auto">
          <a:xfrm>
            <a:off x="1055688" y="3886200"/>
            <a:ext cx="3059112" cy="1593850"/>
            <a:chOff x="665" y="2448"/>
            <a:chExt cx="1927" cy="1004"/>
          </a:xfrm>
        </p:grpSpPr>
        <p:sp>
          <p:nvSpPr>
            <p:cNvPr id="45224" name="Rectangle 185"/>
            <p:cNvSpPr>
              <a:spLocks noChangeArrowheads="1"/>
            </p:cNvSpPr>
            <p:nvPr/>
          </p:nvSpPr>
          <p:spPr bwMode="auto">
            <a:xfrm>
              <a:off x="665" y="2448"/>
              <a:ext cx="1927" cy="476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5225" name="Line 154"/>
            <p:cNvSpPr>
              <a:spLocks noChangeShapeType="1"/>
            </p:cNvSpPr>
            <p:nvPr/>
          </p:nvSpPr>
          <p:spPr bwMode="auto">
            <a:xfrm>
              <a:off x="1585" y="2945"/>
              <a:ext cx="0" cy="21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26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746" y="3183"/>
              <a:ext cx="1820" cy="26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合外力矩的功</a:t>
              </a:r>
            </a:p>
          </p:txBody>
        </p:sp>
      </p:grpSp>
      <p:grpSp>
        <p:nvGrpSpPr>
          <p:cNvPr id="3" name="Group 189"/>
          <p:cNvGrpSpPr>
            <a:grpSpLocks/>
          </p:cNvGrpSpPr>
          <p:nvPr/>
        </p:nvGrpSpPr>
        <p:grpSpPr bwMode="auto">
          <a:xfrm>
            <a:off x="4303713" y="3856038"/>
            <a:ext cx="4511675" cy="1643062"/>
            <a:chOff x="2711" y="2429"/>
            <a:chExt cx="2842" cy="1035"/>
          </a:xfrm>
        </p:grpSpPr>
        <p:sp>
          <p:nvSpPr>
            <p:cNvPr id="45218" name="Rectangle 186"/>
            <p:cNvSpPr>
              <a:spLocks noChangeArrowheads="1"/>
            </p:cNvSpPr>
            <p:nvPr/>
          </p:nvSpPr>
          <p:spPr bwMode="auto">
            <a:xfrm>
              <a:off x="3947" y="2429"/>
              <a:ext cx="1606" cy="476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5219" name="Line 155"/>
            <p:cNvSpPr>
              <a:spLocks noChangeShapeType="1"/>
            </p:cNvSpPr>
            <p:nvPr/>
          </p:nvSpPr>
          <p:spPr bwMode="auto">
            <a:xfrm>
              <a:off x="4642" y="2897"/>
              <a:ext cx="0" cy="21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220" name="Group 158"/>
            <p:cNvGrpSpPr>
              <a:grpSpLocks/>
            </p:cNvGrpSpPr>
            <p:nvPr/>
          </p:nvGrpSpPr>
          <p:grpSpPr bwMode="auto">
            <a:xfrm>
              <a:off x="2711" y="3276"/>
              <a:ext cx="261" cy="70"/>
              <a:chOff x="2711" y="3276"/>
              <a:chExt cx="239" cy="104"/>
            </a:xfrm>
          </p:grpSpPr>
          <p:sp>
            <p:nvSpPr>
              <p:cNvPr id="45222" name="Line 159"/>
              <p:cNvSpPr>
                <a:spLocks noChangeShapeType="1"/>
              </p:cNvSpPr>
              <p:nvPr/>
            </p:nvSpPr>
            <p:spPr bwMode="auto">
              <a:xfrm>
                <a:off x="2711" y="3276"/>
                <a:ext cx="234" cy="0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23" name="Line 160"/>
              <p:cNvSpPr>
                <a:spLocks noChangeShapeType="1"/>
              </p:cNvSpPr>
              <p:nvPr/>
            </p:nvSpPr>
            <p:spPr bwMode="auto">
              <a:xfrm>
                <a:off x="2716" y="3380"/>
                <a:ext cx="234" cy="0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221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124" y="3194"/>
              <a:ext cx="2236" cy="27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转动动能的增量</a:t>
              </a:r>
            </a:p>
          </p:txBody>
        </p:sp>
      </p:grpSp>
      <p:sp>
        <p:nvSpPr>
          <p:cNvPr id="45060" name="Rectangle 163"/>
          <p:cNvSpPr>
            <a:spLocks noGrp="1" noChangeArrowheads="1"/>
          </p:cNvSpPr>
          <p:nvPr>
            <p:ph type="title" idx="4294967295"/>
          </p:nvPr>
        </p:nvSpPr>
        <p:spPr>
          <a:xfrm>
            <a:off x="7493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刚体的动能定理</a:t>
            </a:r>
          </a:p>
        </p:txBody>
      </p:sp>
      <p:sp>
        <p:nvSpPr>
          <p:cNvPr id="28677" name="WordArt 5"/>
          <p:cNvSpPr>
            <a:spLocks noChangeArrowheads="1" noChangeShapeType="1" noTextEdit="1"/>
          </p:cNvSpPr>
          <p:nvPr/>
        </p:nvSpPr>
        <p:spPr bwMode="auto">
          <a:xfrm>
            <a:off x="1343025" y="409575"/>
            <a:ext cx="6369050" cy="373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5.3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转动的动能定理</a:t>
            </a:r>
          </a:p>
        </p:txBody>
      </p:sp>
      <p:grpSp>
        <p:nvGrpSpPr>
          <p:cNvPr id="5" name="Group 165"/>
          <p:cNvGrpSpPr>
            <a:grpSpLocks/>
          </p:cNvGrpSpPr>
          <p:nvPr/>
        </p:nvGrpSpPr>
        <p:grpSpPr bwMode="auto">
          <a:xfrm>
            <a:off x="352425" y="2143125"/>
            <a:ext cx="8301038" cy="1346200"/>
            <a:chOff x="222" y="1350"/>
            <a:chExt cx="5229" cy="848"/>
          </a:xfrm>
        </p:grpSpPr>
        <p:sp>
          <p:nvSpPr>
            <p:cNvPr id="45149" name="Text Box 30"/>
            <p:cNvSpPr txBox="1">
              <a:spLocks noChangeArrowheads="1"/>
            </p:cNvSpPr>
            <p:nvPr/>
          </p:nvSpPr>
          <p:spPr bwMode="auto">
            <a:xfrm>
              <a:off x="222" y="1436"/>
              <a:ext cx="15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由</a:t>
              </a:r>
              <a:r>
                <a:rPr lang="zh-CN" altLang="en-US" sz="2800">
                  <a:latin typeface="Calibri" pitchFamily="34" charset="0"/>
                  <a:ea typeface="华文中宋" pitchFamily="2" charset="-122"/>
                </a:rPr>
                <a:t>  </a:t>
              </a: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力矩的元功</a:t>
              </a:r>
            </a:p>
          </p:txBody>
        </p:sp>
        <p:grpSp>
          <p:nvGrpSpPr>
            <p:cNvPr id="45150" name="Group 31"/>
            <p:cNvGrpSpPr>
              <a:grpSpLocks/>
            </p:cNvGrpSpPr>
            <p:nvPr/>
          </p:nvGrpSpPr>
          <p:grpSpPr bwMode="auto">
            <a:xfrm>
              <a:off x="1858" y="1482"/>
              <a:ext cx="266" cy="191"/>
              <a:chOff x="1858" y="1482"/>
              <a:chExt cx="266" cy="191"/>
            </a:xfrm>
          </p:grpSpPr>
          <p:sp>
            <p:nvSpPr>
              <p:cNvPr id="45216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8" y="1482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5217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7" y="1492"/>
                <a:ext cx="16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5151" name="Group 34"/>
            <p:cNvGrpSpPr>
              <a:grpSpLocks/>
            </p:cNvGrpSpPr>
            <p:nvPr/>
          </p:nvGrpSpPr>
          <p:grpSpPr bwMode="auto">
            <a:xfrm>
              <a:off x="2154" y="1559"/>
              <a:ext cx="158" cy="50"/>
              <a:chOff x="800" y="1913"/>
              <a:chExt cx="135" cy="43"/>
            </a:xfrm>
          </p:grpSpPr>
          <p:sp>
            <p:nvSpPr>
              <p:cNvPr id="45214" name="Line 35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15" name="Line 36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152" name="Group 37"/>
            <p:cNvGrpSpPr>
              <a:grpSpLocks/>
            </p:cNvGrpSpPr>
            <p:nvPr/>
          </p:nvGrpSpPr>
          <p:grpSpPr bwMode="auto">
            <a:xfrm>
              <a:off x="2335" y="1467"/>
              <a:ext cx="474" cy="193"/>
              <a:chOff x="2335" y="1467"/>
              <a:chExt cx="474" cy="193"/>
            </a:xfrm>
          </p:grpSpPr>
          <p:grpSp>
            <p:nvGrpSpPr>
              <p:cNvPr id="45210" name="Group 38"/>
              <p:cNvGrpSpPr>
                <a:grpSpLocks/>
              </p:cNvGrpSpPr>
              <p:nvPr/>
            </p:nvGrpSpPr>
            <p:grpSpPr bwMode="auto">
              <a:xfrm>
                <a:off x="2563" y="1467"/>
                <a:ext cx="246" cy="193"/>
                <a:chOff x="2476" y="1482"/>
                <a:chExt cx="246" cy="193"/>
              </a:xfrm>
            </p:grpSpPr>
            <p:sp>
              <p:nvSpPr>
                <p:cNvPr id="45212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8" y="1500"/>
                  <a:ext cx="134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45213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6" y="1482"/>
                  <a:ext cx="9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211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5" y="1508"/>
                <a:ext cx="20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153" name="Text Box 42"/>
            <p:cNvSpPr txBox="1">
              <a:spLocks noChangeArrowheads="1"/>
            </p:cNvSpPr>
            <p:nvPr/>
          </p:nvSpPr>
          <p:spPr bwMode="auto">
            <a:xfrm>
              <a:off x="680" y="1871"/>
              <a:ext cx="1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Calibri" pitchFamily="34" charset="0"/>
                  <a:ea typeface="华文中宋" pitchFamily="2" charset="-122"/>
                </a:rPr>
                <a:t>转动定律</a:t>
              </a:r>
            </a:p>
          </p:txBody>
        </p:sp>
        <p:grpSp>
          <p:nvGrpSpPr>
            <p:cNvPr id="45154" name="Group 43"/>
            <p:cNvGrpSpPr>
              <a:grpSpLocks/>
            </p:cNvGrpSpPr>
            <p:nvPr/>
          </p:nvGrpSpPr>
          <p:grpSpPr bwMode="auto">
            <a:xfrm>
              <a:off x="1972" y="1938"/>
              <a:ext cx="728" cy="177"/>
              <a:chOff x="1783" y="1835"/>
              <a:chExt cx="728" cy="177"/>
            </a:xfrm>
          </p:grpSpPr>
          <p:grpSp>
            <p:nvGrpSpPr>
              <p:cNvPr id="45203" name="Group 44"/>
              <p:cNvGrpSpPr>
                <a:grpSpLocks/>
              </p:cNvGrpSpPr>
              <p:nvPr/>
            </p:nvGrpSpPr>
            <p:grpSpPr bwMode="auto">
              <a:xfrm>
                <a:off x="2171" y="1835"/>
                <a:ext cx="340" cy="177"/>
                <a:chOff x="2186" y="1811"/>
                <a:chExt cx="340" cy="177"/>
              </a:xfrm>
            </p:grpSpPr>
            <p:sp>
              <p:nvSpPr>
                <p:cNvPr id="45208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9" y="1811"/>
                  <a:ext cx="207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0231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dirty="0" smtClean="0">
                      <a:latin typeface="Symbol" pitchFamily="18" charset="2"/>
                    </a:rPr>
                    <a:t>a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5209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86" y="1815"/>
                  <a:ext cx="178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sz="20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5204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3" y="1847"/>
                <a:ext cx="208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75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205" name="Group 48"/>
              <p:cNvGrpSpPr>
                <a:grpSpLocks/>
              </p:cNvGrpSpPr>
              <p:nvPr/>
            </p:nvGrpSpPr>
            <p:grpSpPr bwMode="auto">
              <a:xfrm>
                <a:off x="2014" y="1899"/>
                <a:ext cx="158" cy="50"/>
                <a:chOff x="800" y="1913"/>
                <a:chExt cx="135" cy="43"/>
              </a:xfrm>
            </p:grpSpPr>
            <p:sp>
              <p:nvSpPr>
                <p:cNvPr id="45206" name="Line 49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07" name="Line 50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5155" name="AutoShape 51"/>
            <p:cNvSpPr>
              <a:spLocks/>
            </p:cNvSpPr>
            <p:nvPr/>
          </p:nvSpPr>
          <p:spPr bwMode="auto">
            <a:xfrm flipH="1">
              <a:off x="2872" y="1562"/>
              <a:ext cx="199" cy="497"/>
            </a:xfrm>
            <a:prstGeom prst="leftBrace">
              <a:avLst>
                <a:gd name="adj1" fmla="val 2081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5156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3177" y="1461"/>
              <a:ext cx="94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515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276" y="1471"/>
              <a:ext cx="167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5158" name="Group 54"/>
            <p:cNvGrpSpPr>
              <a:grpSpLocks/>
            </p:cNvGrpSpPr>
            <p:nvPr/>
          </p:nvGrpSpPr>
          <p:grpSpPr bwMode="auto">
            <a:xfrm>
              <a:off x="3505" y="1545"/>
              <a:ext cx="158" cy="50"/>
              <a:chOff x="800" y="1913"/>
              <a:chExt cx="135" cy="43"/>
            </a:xfrm>
          </p:grpSpPr>
          <p:sp>
            <p:nvSpPr>
              <p:cNvPr id="45201" name="Line 55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02" name="Line 56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5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837" y="1474"/>
              <a:ext cx="213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231"/>
                </a:avLst>
              </a:prstTxWarp>
            </a:bodyPr>
            <a:lstStyle/>
            <a:p>
              <a:pPr algn="ctr"/>
              <a:r>
                <a:rPr lang="en-US" altLang="zh-CN" sz="3600" b="1" i="1" dirty="0" smtClean="0">
                  <a:latin typeface="Symbol" pitchFamily="18" charset="2"/>
                </a:rPr>
                <a:t>a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516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696" y="1494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5161" name="Group 59"/>
            <p:cNvGrpSpPr>
              <a:grpSpLocks/>
            </p:cNvGrpSpPr>
            <p:nvPr/>
          </p:nvGrpSpPr>
          <p:grpSpPr bwMode="auto">
            <a:xfrm>
              <a:off x="4073" y="1478"/>
              <a:ext cx="246" cy="193"/>
              <a:chOff x="2476" y="1482"/>
              <a:chExt cx="246" cy="193"/>
            </a:xfrm>
          </p:grpSpPr>
          <p:sp>
            <p:nvSpPr>
              <p:cNvPr id="45199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8" y="1500"/>
                <a:ext cx="13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200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6" y="1482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5162" name="Group 62"/>
            <p:cNvGrpSpPr>
              <a:grpSpLocks/>
            </p:cNvGrpSpPr>
            <p:nvPr/>
          </p:nvGrpSpPr>
          <p:grpSpPr bwMode="auto">
            <a:xfrm>
              <a:off x="4391" y="1540"/>
              <a:ext cx="158" cy="50"/>
              <a:chOff x="800" y="1913"/>
              <a:chExt cx="135" cy="43"/>
            </a:xfrm>
          </p:grpSpPr>
          <p:sp>
            <p:nvSpPr>
              <p:cNvPr id="45197" name="Line 63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98" name="Line 64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63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573" y="1480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5164" name="Line 66"/>
            <p:cNvSpPr>
              <a:spLocks noChangeShapeType="1"/>
            </p:cNvSpPr>
            <p:nvPr/>
          </p:nvSpPr>
          <p:spPr bwMode="auto">
            <a:xfrm>
              <a:off x="4752" y="1561"/>
              <a:ext cx="4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65" name="Group 67"/>
            <p:cNvGrpSpPr>
              <a:grpSpLocks/>
            </p:cNvGrpSpPr>
            <p:nvPr/>
          </p:nvGrpSpPr>
          <p:grpSpPr bwMode="auto">
            <a:xfrm>
              <a:off x="4804" y="1350"/>
              <a:ext cx="289" cy="191"/>
              <a:chOff x="4756" y="1522"/>
              <a:chExt cx="289" cy="191"/>
            </a:xfrm>
          </p:grpSpPr>
          <p:sp>
            <p:nvSpPr>
              <p:cNvPr id="45195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7" y="1565"/>
                <a:ext cx="16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196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6" y="1522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5166" name="Group 70"/>
            <p:cNvGrpSpPr>
              <a:grpSpLocks/>
            </p:cNvGrpSpPr>
            <p:nvPr/>
          </p:nvGrpSpPr>
          <p:grpSpPr bwMode="auto">
            <a:xfrm>
              <a:off x="4814" y="1580"/>
              <a:ext cx="226" cy="191"/>
              <a:chOff x="4766" y="1752"/>
              <a:chExt cx="226" cy="191"/>
            </a:xfrm>
          </p:grpSpPr>
          <p:sp>
            <p:nvSpPr>
              <p:cNvPr id="45193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4" y="1761"/>
                <a:ext cx="8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194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752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5167" name="Group 73"/>
            <p:cNvGrpSpPr>
              <a:grpSpLocks/>
            </p:cNvGrpSpPr>
            <p:nvPr/>
          </p:nvGrpSpPr>
          <p:grpSpPr bwMode="auto">
            <a:xfrm>
              <a:off x="5194" y="1448"/>
              <a:ext cx="246" cy="193"/>
              <a:chOff x="2476" y="1482"/>
              <a:chExt cx="246" cy="193"/>
            </a:xfrm>
          </p:grpSpPr>
          <p:sp>
            <p:nvSpPr>
              <p:cNvPr id="45191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8" y="1500"/>
                <a:ext cx="13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192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6" y="1482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5168" name="Group 76"/>
            <p:cNvGrpSpPr>
              <a:grpSpLocks/>
            </p:cNvGrpSpPr>
            <p:nvPr/>
          </p:nvGrpSpPr>
          <p:grpSpPr bwMode="auto">
            <a:xfrm>
              <a:off x="3453" y="1944"/>
              <a:ext cx="158" cy="50"/>
              <a:chOff x="800" y="1913"/>
              <a:chExt cx="135" cy="43"/>
            </a:xfrm>
          </p:grpSpPr>
          <p:sp>
            <p:nvSpPr>
              <p:cNvPr id="45189" name="Line 77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90" name="Line 78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69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612" y="1892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5170" name="Group 80"/>
            <p:cNvGrpSpPr>
              <a:grpSpLocks/>
            </p:cNvGrpSpPr>
            <p:nvPr/>
          </p:nvGrpSpPr>
          <p:grpSpPr bwMode="auto">
            <a:xfrm>
              <a:off x="3862" y="1749"/>
              <a:ext cx="246" cy="193"/>
              <a:chOff x="2476" y="1482"/>
              <a:chExt cx="246" cy="193"/>
            </a:xfrm>
          </p:grpSpPr>
          <p:sp>
            <p:nvSpPr>
              <p:cNvPr id="45187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8" y="1500"/>
                <a:ext cx="13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188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6" y="1482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5171" name="Group 83"/>
            <p:cNvGrpSpPr>
              <a:grpSpLocks/>
            </p:cNvGrpSpPr>
            <p:nvPr/>
          </p:nvGrpSpPr>
          <p:grpSpPr bwMode="auto">
            <a:xfrm>
              <a:off x="3862" y="1983"/>
              <a:ext cx="226" cy="191"/>
              <a:chOff x="4766" y="1752"/>
              <a:chExt cx="226" cy="191"/>
            </a:xfrm>
          </p:grpSpPr>
          <p:sp>
            <p:nvSpPr>
              <p:cNvPr id="45185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4" y="1761"/>
                <a:ext cx="8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186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6" y="1752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5172" name="Line 86"/>
            <p:cNvSpPr>
              <a:spLocks noChangeShapeType="1"/>
            </p:cNvSpPr>
            <p:nvPr/>
          </p:nvSpPr>
          <p:spPr bwMode="auto">
            <a:xfrm>
              <a:off x="3806" y="1965"/>
              <a:ext cx="4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73" name="Group 87"/>
            <p:cNvGrpSpPr>
              <a:grpSpLocks/>
            </p:cNvGrpSpPr>
            <p:nvPr/>
          </p:nvGrpSpPr>
          <p:grpSpPr bwMode="auto">
            <a:xfrm>
              <a:off x="4262" y="1841"/>
              <a:ext cx="289" cy="191"/>
              <a:chOff x="4214" y="2013"/>
              <a:chExt cx="289" cy="191"/>
            </a:xfrm>
          </p:grpSpPr>
          <p:sp>
            <p:nvSpPr>
              <p:cNvPr id="45183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5" y="2056"/>
                <a:ext cx="16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184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4" y="2013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5174" name="Group 90"/>
            <p:cNvGrpSpPr>
              <a:grpSpLocks/>
            </p:cNvGrpSpPr>
            <p:nvPr/>
          </p:nvGrpSpPr>
          <p:grpSpPr bwMode="auto">
            <a:xfrm>
              <a:off x="4607" y="1921"/>
              <a:ext cx="158" cy="50"/>
              <a:chOff x="800" y="1913"/>
              <a:chExt cx="135" cy="43"/>
            </a:xfrm>
          </p:grpSpPr>
          <p:sp>
            <p:nvSpPr>
              <p:cNvPr id="45181" name="Line 91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82" name="Line 92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175" name="Group 93"/>
            <p:cNvGrpSpPr>
              <a:grpSpLocks/>
            </p:cNvGrpSpPr>
            <p:nvPr/>
          </p:nvGrpSpPr>
          <p:grpSpPr bwMode="auto">
            <a:xfrm>
              <a:off x="4765" y="1826"/>
              <a:ext cx="686" cy="205"/>
              <a:chOff x="4765" y="1826"/>
              <a:chExt cx="686" cy="205"/>
            </a:xfrm>
          </p:grpSpPr>
          <p:sp>
            <p:nvSpPr>
              <p:cNvPr id="45176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5" y="1869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177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0" y="1869"/>
                <a:ext cx="16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45178" name="Group 96"/>
              <p:cNvGrpSpPr>
                <a:grpSpLocks/>
              </p:cNvGrpSpPr>
              <p:nvPr/>
            </p:nvGrpSpPr>
            <p:grpSpPr bwMode="auto">
              <a:xfrm>
                <a:off x="5162" y="1826"/>
                <a:ext cx="289" cy="191"/>
                <a:chOff x="4214" y="2013"/>
                <a:chExt cx="289" cy="191"/>
              </a:xfrm>
            </p:grpSpPr>
            <p:sp>
              <p:nvSpPr>
                <p:cNvPr id="45179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5" y="2056"/>
                  <a:ext cx="168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45180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4" y="2013"/>
                  <a:ext cx="9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26" name="Group 190"/>
          <p:cNvGrpSpPr>
            <a:grpSpLocks/>
          </p:cNvGrpSpPr>
          <p:nvPr/>
        </p:nvGrpSpPr>
        <p:grpSpPr bwMode="auto">
          <a:xfrm>
            <a:off x="387350" y="3935413"/>
            <a:ext cx="8313738" cy="633412"/>
            <a:chOff x="244" y="2479"/>
            <a:chExt cx="5237" cy="399"/>
          </a:xfrm>
        </p:grpSpPr>
        <p:sp>
          <p:nvSpPr>
            <p:cNvPr id="45095" name="Text Box 99"/>
            <p:cNvSpPr txBox="1">
              <a:spLocks noChangeArrowheads="1"/>
            </p:cNvSpPr>
            <p:nvPr/>
          </p:nvSpPr>
          <p:spPr bwMode="auto">
            <a:xfrm>
              <a:off x="244" y="2510"/>
              <a:ext cx="3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则</a:t>
              </a:r>
            </a:p>
          </p:txBody>
        </p:sp>
        <p:grpSp>
          <p:nvGrpSpPr>
            <p:cNvPr id="45096" name="Group 187"/>
            <p:cNvGrpSpPr>
              <a:grpSpLocks/>
            </p:cNvGrpSpPr>
            <p:nvPr/>
          </p:nvGrpSpPr>
          <p:grpSpPr bwMode="auto">
            <a:xfrm>
              <a:off x="729" y="2479"/>
              <a:ext cx="4752" cy="399"/>
              <a:chOff x="729" y="2479"/>
              <a:chExt cx="4752" cy="399"/>
            </a:xfrm>
          </p:grpSpPr>
          <p:sp>
            <p:nvSpPr>
              <p:cNvPr id="45097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9" y="2562"/>
                <a:ext cx="214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098" name="Group 101"/>
              <p:cNvGrpSpPr>
                <a:grpSpLocks/>
              </p:cNvGrpSpPr>
              <p:nvPr/>
            </p:nvGrpSpPr>
            <p:grpSpPr bwMode="auto">
              <a:xfrm>
                <a:off x="1029" y="2659"/>
                <a:ext cx="158" cy="50"/>
                <a:chOff x="800" y="1913"/>
                <a:chExt cx="135" cy="43"/>
              </a:xfrm>
            </p:grpSpPr>
            <p:sp>
              <p:nvSpPr>
                <p:cNvPr id="45147" name="Line 102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48" name="Line 103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099" name="Freeform 104"/>
              <p:cNvSpPr>
                <a:spLocks/>
              </p:cNvSpPr>
              <p:nvPr/>
            </p:nvSpPr>
            <p:spPr bwMode="auto">
              <a:xfrm>
                <a:off x="1223" y="2511"/>
                <a:ext cx="62" cy="341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5100" name="Group 105"/>
              <p:cNvGrpSpPr>
                <a:grpSpLocks/>
              </p:cNvGrpSpPr>
              <p:nvPr/>
            </p:nvGrpSpPr>
            <p:grpSpPr bwMode="auto">
              <a:xfrm>
                <a:off x="1322" y="2596"/>
                <a:ext cx="266" cy="191"/>
                <a:chOff x="1858" y="1482"/>
                <a:chExt cx="266" cy="191"/>
              </a:xfrm>
            </p:grpSpPr>
            <p:sp>
              <p:nvSpPr>
                <p:cNvPr id="45145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8" y="1482"/>
                  <a:ext cx="9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5146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7" y="1492"/>
                  <a:ext cx="167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5101" name="Group 108"/>
              <p:cNvGrpSpPr>
                <a:grpSpLocks/>
              </p:cNvGrpSpPr>
              <p:nvPr/>
            </p:nvGrpSpPr>
            <p:grpSpPr bwMode="auto">
              <a:xfrm>
                <a:off x="1637" y="2653"/>
                <a:ext cx="158" cy="50"/>
                <a:chOff x="800" y="1913"/>
                <a:chExt cx="135" cy="43"/>
              </a:xfrm>
            </p:grpSpPr>
            <p:sp>
              <p:nvSpPr>
                <p:cNvPr id="45143" name="Line 109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44" name="Line 110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102" name="Group 111"/>
              <p:cNvGrpSpPr>
                <a:grpSpLocks/>
              </p:cNvGrpSpPr>
              <p:nvPr/>
            </p:nvGrpSpPr>
            <p:grpSpPr bwMode="auto">
              <a:xfrm>
                <a:off x="2100" y="2573"/>
                <a:ext cx="474" cy="193"/>
                <a:chOff x="2335" y="1467"/>
                <a:chExt cx="474" cy="193"/>
              </a:xfrm>
            </p:grpSpPr>
            <p:grpSp>
              <p:nvGrpSpPr>
                <p:cNvPr id="45139" name="Group 112"/>
                <p:cNvGrpSpPr>
                  <a:grpSpLocks/>
                </p:cNvGrpSpPr>
                <p:nvPr/>
              </p:nvGrpSpPr>
              <p:grpSpPr bwMode="auto">
                <a:xfrm>
                  <a:off x="2563" y="1467"/>
                  <a:ext cx="246" cy="193"/>
                  <a:chOff x="2476" y="1482"/>
                  <a:chExt cx="246" cy="193"/>
                </a:xfrm>
              </p:grpSpPr>
              <p:sp>
                <p:nvSpPr>
                  <p:cNvPr id="45141" name="WordArt 1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88" y="1500"/>
                    <a:ext cx="134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5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45142" name="WordArt 1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76" y="1482"/>
                    <a:ext cx="94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5140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5" y="1508"/>
                  <a:ext cx="208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75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5103" name="Freeform 116"/>
              <p:cNvSpPr>
                <a:spLocks/>
              </p:cNvSpPr>
              <p:nvPr/>
            </p:nvSpPr>
            <p:spPr bwMode="auto">
              <a:xfrm>
                <a:off x="1832" y="2512"/>
                <a:ext cx="62" cy="341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5104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9" y="2494"/>
                <a:ext cx="118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105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4" y="2785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106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5" y="2732"/>
                <a:ext cx="118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45107" name="Group 120"/>
              <p:cNvGrpSpPr>
                <a:grpSpLocks/>
              </p:cNvGrpSpPr>
              <p:nvPr/>
            </p:nvGrpSpPr>
            <p:grpSpPr bwMode="auto">
              <a:xfrm>
                <a:off x="2609" y="2663"/>
                <a:ext cx="158" cy="50"/>
                <a:chOff x="800" y="1913"/>
                <a:chExt cx="135" cy="43"/>
              </a:xfrm>
            </p:grpSpPr>
            <p:sp>
              <p:nvSpPr>
                <p:cNvPr id="45137" name="Line 121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8" name="Line 122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08" name="Freeform 123"/>
              <p:cNvSpPr>
                <a:spLocks/>
              </p:cNvSpPr>
              <p:nvPr/>
            </p:nvSpPr>
            <p:spPr bwMode="auto">
              <a:xfrm>
                <a:off x="2771" y="2505"/>
                <a:ext cx="62" cy="341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5109" name="Group 124"/>
              <p:cNvGrpSpPr>
                <a:grpSpLocks/>
              </p:cNvGrpSpPr>
              <p:nvPr/>
            </p:nvGrpSpPr>
            <p:grpSpPr bwMode="auto">
              <a:xfrm>
                <a:off x="2839" y="2755"/>
                <a:ext cx="220" cy="119"/>
                <a:chOff x="3036" y="2739"/>
                <a:chExt cx="220" cy="119"/>
              </a:xfrm>
            </p:grpSpPr>
            <p:sp>
              <p:nvSpPr>
                <p:cNvPr id="45135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6" y="2739"/>
                  <a:ext cx="137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45136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1" y="2763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110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2" y="2479"/>
                <a:ext cx="137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111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0" y="2580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112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5" y="2580"/>
                <a:ext cx="16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45113" name="Group 130"/>
              <p:cNvGrpSpPr>
                <a:grpSpLocks/>
              </p:cNvGrpSpPr>
              <p:nvPr/>
            </p:nvGrpSpPr>
            <p:grpSpPr bwMode="auto">
              <a:xfrm>
                <a:off x="3427" y="2537"/>
                <a:ext cx="289" cy="191"/>
                <a:chOff x="4214" y="2013"/>
                <a:chExt cx="289" cy="191"/>
              </a:xfrm>
            </p:grpSpPr>
            <p:sp>
              <p:nvSpPr>
                <p:cNvPr id="45133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5" y="2056"/>
                  <a:ext cx="168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45134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4" y="2013"/>
                  <a:ext cx="94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114" name="Line 133"/>
              <p:cNvSpPr>
                <a:spLocks noChangeShapeType="1"/>
              </p:cNvSpPr>
              <p:nvPr/>
            </p:nvSpPr>
            <p:spPr bwMode="auto">
              <a:xfrm>
                <a:off x="4626" y="2675"/>
                <a:ext cx="1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115" name="Group 134"/>
              <p:cNvGrpSpPr>
                <a:grpSpLocks/>
              </p:cNvGrpSpPr>
              <p:nvPr/>
            </p:nvGrpSpPr>
            <p:grpSpPr bwMode="auto">
              <a:xfrm>
                <a:off x="3980" y="2531"/>
                <a:ext cx="224" cy="247"/>
                <a:chOff x="1508" y="2789"/>
                <a:chExt cx="224" cy="247"/>
              </a:xfrm>
            </p:grpSpPr>
            <p:sp>
              <p:nvSpPr>
                <p:cNvPr id="45130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7" y="2934"/>
                  <a:ext cx="10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5131" name="Line 136"/>
                <p:cNvSpPr>
                  <a:spLocks noChangeShapeType="1"/>
                </p:cNvSpPr>
                <p:nvPr/>
              </p:nvSpPr>
              <p:spPr bwMode="auto">
                <a:xfrm>
                  <a:off x="1508" y="2918"/>
                  <a:ext cx="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2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2789"/>
                  <a:ext cx="5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5116" name="Group 138"/>
              <p:cNvGrpSpPr>
                <a:grpSpLocks/>
              </p:cNvGrpSpPr>
              <p:nvPr/>
            </p:nvGrpSpPr>
            <p:grpSpPr bwMode="auto">
              <a:xfrm>
                <a:off x="4833" y="2549"/>
                <a:ext cx="224" cy="247"/>
                <a:chOff x="1508" y="2789"/>
                <a:chExt cx="224" cy="247"/>
              </a:xfrm>
            </p:grpSpPr>
            <p:sp>
              <p:nvSpPr>
                <p:cNvPr id="45127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7" y="2934"/>
                  <a:ext cx="109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5128" name="Line 140"/>
                <p:cNvSpPr>
                  <a:spLocks noChangeShapeType="1"/>
                </p:cNvSpPr>
                <p:nvPr/>
              </p:nvSpPr>
              <p:spPr bwMode="auto">
                <a:xfrm>
                  <a:off x="1508" y="2918"/>
                  <a:ext cx="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9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2789"/>
                  <a:ext cx="5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117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9" y="252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118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9" y="2683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119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20" y="2547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5120" name="Group 145"/>
              <p:cNvGrpSpPr>
                <a:grpSpLocks/>
              </p:cNvGrpSpPr>
              <p:nvPr/>
            </p:nvGrpSpPr>
            <p:grpSpPr bwMode="auto">
              <a:xfrm>
                <a:off x="3777" y="2641"/>
                <a:ext cx="158" cy="50"/>
                <a:chOff x="800" y="1913"/>
                <a:chExt cx="135" cy="43"/>
              </a:xfrm>
            </p:grpSpPr>
            <p:sp>
              <p:nvSpPr>
                <p:cNvPr id="45125" name="Line 146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6" name="Line 147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21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6" y="2590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122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3" y="2627"/>
                <a:ext cx="179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123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7" y="2592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124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4" y="2620"/>
                <a:ext cx="168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</p:grpSp>
      <p:sp>
        <p:nvSpPr>
          <p:cNvPr id="45064" name="Rectangle 167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5065" name="Rectangle 168" descr="新闻纸"/>
          <p:cNvSpPr>
            <a:spLocks noChangeArrowheads="1"/>
          </p:cNvSpPr>
          <p:nvPr/>
        </p:nvSpPr>
        <p:spPr bwMode="auto">
          <a:xfrm>
            <a:off x="0" y="6637338"/>
            <a:ext cx="9144000" cy="2206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8680" name="Group 181"/>
          <p:cNvGrpSpPr>
            <a:grpSpLocks/>
          </p:cNvGrpSpPr>
          <p:nvPr/>
        </p:nvGrpSpPr>
        <p:grpSpPr bwMode="auto">
          <a:xfrm>
            <a:off x="1123950" y="1000125"/>
            <a:ext cx="6488113" cy="981075"/>
            <a:chOff x="708" y="630"/>
            <a:chExt cx="4087" cy="618"/>
          </a:xfrm>
        </p:grpSpPr>
        <p:grpSp>
          <p:nvGrpSpPr>
            <p:cNvPr id="45070" name="Group 8"/>
            <p:cNvGrpSpPr>
              <a:grpSpLocks/>
            </p:cNvGrpSpPr>
            <p:nvPr/>
          </p:nvGrpSpPr>
          <p:grpSpPr bwMode="auto">
            <a:xfrm>
              <a:off x="2950" y="752"/>
              <a:ext cx="158" cy="50"/>
              <a:chOff x="800" y="1913"/>
              <a:chExt cx="135" cy="43"/>
            </a:xfrm>
          </p:grpSpPr>
          <p:sp>
            <p:nvSpPr>
              <p:cNvPr id="45093" name="Line 9"/>
              <p:cNvSpPr>
                <a:spLocks noChangeShapeType="1"/>
              </p:cNvSpPr>
              <p:nvPr/>
            </p:nvSpPr>
            <p:spPr bwMode="auto">
              <a:xfrm>
                <a:off x="800" y="1913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4" name="Line 10"/>
              <p:cNvSpPr>
                <a:spLocks noChangeShapeType="1"/>
              </p:cNvSpPr>
              <p:nvPr/>
            </p:nvSpPr>
            <p:spPr bwMode="auto">
              <a:xfrm>
                <a:off x="806" y="1956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7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3424" y="717"/>
              <a:ext cx="183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5072" name="Line 12"/>
            <p:cNvSpPr>
              <a:spLocks noChangeShapeType="1"/>
            </p:cNvSpPr>
            <p:nvPr/>
          </p:nvSpPr>
          <p:spPr bwMode="auto">
            <a:xfrm>
              <a:off x="3915" y="772"/>
              <a:ext cx="1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729" y="677"/>
              <a:ext cx="167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074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3641" y="710"/>
              <a:ext cx="125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45075" name="Group 173"/>
            <p:cNvGrpSpPr>
              <a:grpSpLocks/>
            </p:cNvGrpSpPr>
            <p:nvPr/>
          </p:nvGrpSpPr>
          <p:grpSpPr bwMode="auto">
            <a:xfrm>
              <a:off x="4123" y="638"/>
              <a:ext cx="202" cy="280"/>
              <a:chOff x="4123" y="638"/>
              <a:chExt cx="202" cy="280"/>
            </a:xfrm>
          </p:grpSpPr>
          <p:sp>
            <p:nvSpPr>
              <p:cNvPr id="45089" name="Line 21"/>
              <p:cNvSpPr>
                <a:spLocks noChangeShapeType="1"/>
              </p:cNvSpPr>
              <p:nvPr/>
            </p:nvSpPr>
            <p:spPr bwMode="auto">
              <a:xfrm>
                <a:off x="4123" y="773"/>
                <a:ext cx="2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090" name="Group 169"/>
              <p:cNvGrpSpPr>
                <a:grpSpLocks/>
              </p:cNvGrpSpPr>
              <p:nvPr/>
            </p:nvGrpSpPr>
            <p:grpSpPr bwMode="auto">
              <a:xfrm>
                <a:off x="4176" y="638"/>
                <a:ext cx="99" cy="280"/>
                <a:chOff x="4176" y="638"/>
                <a:chExt cx="99" cy="280"/>
              </a:xfrm>
            </p:grpSpPr>
            <p:sp>
              <p:nvSpPr>
                <p:cNvPr id="45091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6" y="811"/>
                  <a:ext cx="99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5092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02" y="638"/>
                  <a:ext cx="46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5076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349" y="711"/>
              <a:ext cx="183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5077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574" y="703"/>
              <a:ext cx="125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45078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802" y="658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5079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705" y="780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508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4734" y="636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508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695" y="1023"/>
              <a:ext cx="129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？</a:t>
              </a:r>
            </a:p>
          </p:txBody>
        </p:sp>
        <p:grpSp>
          <p:nvGrpSpPr>
            <p:cNvPr id="45082" name="Group 174"/>
            <p:cNvGrpSpPr>
              <a:grpSpLocks/>
            </p:cNvGrpSpPr>
            <p:nvPr/>
          </p:nvGrpSpPr>
          <p:grpSpPr bwMode="auto">
            <a:xfrm>
              <a:off x="3185" y="630"/>
              <a:ext cx="202" cy="280"/>
              <a:chOff x="4123" y="638"/>
              <a:chExt cx="202" cy="280"/>
            </a:xfrm>
          </p:grpSpPr>
          <p:sp>
            <p:nvSpPr>
              <p:cNvPr id="45085" name="Line 175"/>
              <p:cNvSpPr>
                <a:spLocks noChangeShapeType="1"/>
              </p:cNvSpPr>
              <p:nvPr/>
            </p:nvSpPr>
            <p:spPr bwMode="auto">
              <a:xfrm>
                <a:off x="4123" y="773"/>
                <a:ext cx="2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086" name="Group 176"/>
              <p:cNvGrpSpPr>
                <a:grpSpLocks/>
              </p:cNvGrpSpPr>
              <p:nvPr/>
            </p:nvGrpSpPr>
            <p:grpSpPr bwMode="auto">
              <a:xfrm>
                <a:off x="4176" y="638"/>
                <a:ext cx="99" cy="280"/>
                <a:chOff x="4176" y="638"/>
                <a:chExt cx="99" cy="280"/>
              </a:xfrm>
            </p:grpSpPr>
            <p:sp>
              <p:nvSpPr>
                <p:cNvPr id="45087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76" y="811"/>
                  <a:ext cx="99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5088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02" y="638"/>
                  <a:ext cx="46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5083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720" y="691"/>
              <a:ext cx="1917" cy="18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回忆质点的动能定理</a:t>
              </a:r>
            </a:p>
          </p:txBody>
        </p:sp>
        <p:sp>
          <p:nvSpPr>
            <p:cNvPr id="45084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708" y="1045"/>
              <a:ext cx="1927" cy="20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刚体转动的动能定理</a:t>
              </a:r>
            </a:p>
          </p:txBody>
        </p:sp>
      </p:grpSp>
      <p:grpSp>
        <p:nvGrpSpPr>
          <p:cNvPr id="28686" name="Group 191"/>
          <p:cNvGrpSpPr>
            <a:grpSpLocks/>
          </p:cNvGrpSpPr>
          <p:nvPr/>
        </p:nvGrpSpPr>
        <p:grpSpPr bwMode="auto">
          <a:xfrm>
            <a:off x="1598613" y="5838825"/>
            <a:ext cx="5878512" cy="455613"/>
            <a:chOff x="1007" y="3678"/>
            <a:chExt cx="3703" cy="287"/>
          </a:xfrm>
        </p:grpSpPr>
        <p:sp>
          <p:nvSpPr>
            <p:cNvPr id="45068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1610" y="3678"/>
              <a:ext cx="3100" cy="2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刚体转动的动能定理</a:t>
              </a:r>
            </a:p>
          </p:txBody>
        </p:sp>
        <p:sp>
          <p:nvSpPr>
            <p:cNvPr id="45069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1007" y="3685"/>
              <a:ext cx="476" cy="22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称为</a:t>
              </a:r>
            </a:p>
          </p:txBody>
        </p:sp>
      </p:grpSp>
      <p:sp>
        <p:nvSpPr>
          <p:cNvPr id="171" name="爆炸形 1 170"/>
          <p:cNvSpPr/>
          <p:nvPr/>
        </p:nvSpPr>
        <p:spPr>
          <a:xfrm>
            <a:off x="7775848" y="996922"/>
            <a:ext cx="1368152" cy="931097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8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94"/>
          <p:cNvSpPr>
            <a:spLocks noGrp="1" noChangeArrowheads="1"/>
          </p:cNvSpPr>
          <p:nvPr>
            <p:ph type="title" idx="4294967295"/>
          </p:nvPr>
        </p:nvSpPr>
        <p:spPr>
          <a:xfrm>
            <a:off x="8001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1"/>
                </a:solidFill>
              </a:rPr>
              <a:t>动能定理例题三</a:t>
            </a:r>
          </a:p>
        </p:txBody>
      </p:sp>
      <p:sp>
        <p:nvSpPr>
          <p:cNvPr id="46083" name="Rectangle 2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4645025" y="2581275"/>
            <a:ext cx="3586163" cy="1025525"/>
            <a:chOff x="2873" y="2490"/>
            <a:chExt cx="2259" cy="646"/>
          </a:xfrm>
        </p:grpSpPr>
        <p:sp>
          <p:nvSpPr>
            <p:cNvPr id="46240" name="Text Box 108"/>
            <p:cNvSpPr txBox="1">
              <a:spLocks noChangeArrowheads="1"/>
            </p:cNvSpPr>
            <p:nvPr/>
          </p:nvSpPr>
          <p:spPr bwMode="auto">
            <a:xfrm>
              <a:off x="2873" y="2490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由</a:t>
              </a:r>
            </a:p>
          </p:txBody>
        </p:sp>
        <p:sp>
          <p:nvSpPr>
            <p:cNvPr id="46241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249" y="2528"/>
              <a:ext cx="167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6242" name="Group 110"/>
            <p:cNvGrpSpPr>
              <a:grpSpLocks/>
            </p:cNvGrpSpPr>
            <p:nvPr/>
          </p:nvGrpSpPr>
          <p:grpSpPr bwMode="auto">
            <a:xfrm>
              <a:off x="3467" y="2599"/>
              <a:ext cx="151" cy="53"/>
              <a:chOff x="1260" y="2371"/>
              <a:chExt cx="151" cy="53"/>
            </a:xfrm>
          </p:grpSpPr>
          <p:sp>
            <p:nvSpPr>
              <p:cNvPr id="46271" name="Line 11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72" name="Line 11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43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4000" y="2564"/>
              <a:ext cx="16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46244" name="Group 114"/>
            <p:cNvGrpSpPr>
              <a:grpSpLocks/>
            </p:cNvGrpSpPr>
            <p:nvPr/>
          </p:nvGrpSpPr>
          <p:grpSpPr bwMode="auto">
            <a:xfrm>
              <a:off x="3657" y="2514"/>
              <a:ext cx="184" cy="226"/>
              <a:chOff x="1508" y="2789"/>
              <a:chExt cx="224" cy="247"/>
            </a:xfrm>
          </p:grpSpPr>
          <p:sp>
            <p:nvSpPr>
              <p:cNvPr id="46268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7" y="2934"/>
                <a:ext cx="10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69" name="Line 116"/>
              <p:cNvSpPr>
                <a:spLocks noChangeShapeType="1"/>
              </p:cNvSpPr>
              <p:nvPr/>
            </p:nvSpPr>
            <p:spPr bwMode="auto">
              <a:xfrm>
                <a:off x="1508" y="2918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70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6" y="2789"/>
                <a:ext cx="5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6245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4209" y="2507"/>
              <a:ext cx="69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46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821" y="2551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247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5039" y="2632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48" name="Line 121"/>
            <p:cNvSpPr>
              <a:spLocks noChangeShapeType="1"/>
            </p:cNvSpPr>
            <p:nvPr/>
          </p:nvSpPr>
          <p:spPr bwMode="auto">
            <a:xfrm>
              <a:off x="4310" y="2643"/>
              <a:ext cx="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49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4854" y="2566"/>
              <a:ext cx="16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46250" name="Group 123"/>
            <p:cNvGrpSpPr>
              <a:grpSpLocks/>
            </p:cNvGrpSpPr>
            <p:nvPr/>
          </p:nvGrpSpPr>
          <p:grpSpPr bwMode="auto">
            <a:xfrm>
              <a:off x="4511" y="2516"/>
              <a:ext cx="184" cy="226"/>
              <a:chOff x="1508" y="2789"/>
              <a:chExt cx="224" cy="247"/>
            </a:xfrm>
          </p:grpSpPr>
          <p:sp>
            <p:nvSpPr>
              <p:cNvPr id="46265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7" y="2934"/>
                <a:ext cx="10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66" name="Line 125"/>
              <p:cNvSpPr>
                <a:spLocks noChangeShapeType="1"/>
              </p:cNvSpPr>
              <p:nvPr/>
            </p:nvSpPr>
            <p:spPr bwMode="auto">
              <a:xfrm>
                <a:off x="1508" y="2918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67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6" y="2789"/>
                <a:ext cx="5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6251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5063" y="2509"/>
              <a:ext cx="69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52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4675" y="2553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253" name="Rectangle 129"/>
            <p:cNvSpPr>
              <a:spLocks noChangeArrowheads="1"/>
            </p:cNvSpPr>
            <p:nvPr/>
          </p:nvSpPr>
          <p:spPr bwMode="auto">
            <a:xfrm>
              <a:off x="3075" y="2763"/>
              <a:ext cx="340" cy="26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6254" name="Text Box 130"/>
            <p:cNvSpPr txBox="1">
              <a:spLocks noChangeArrowheads="1"/>
            </p:cNvSpPr>
            <p:nvPr/>
          </p:nvSpPr>
          <p:spPr bwMode="auto">
            <a:xfrm>
              <a:off x="2880" y="2848"/>
              <a:ext cx="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得</a:t>
              </a:r>
            </a:p>
          </p:txBody>
        </p:sp>
        <p:sp>
          <p:nvSpPr>
            <p:cNvPr id="46255" name="Line 131"/>
            <p:cNvSpPr>
              <a:spLocks noChangeShapeType="1"/>
            </p:cNvSpPr>
            <p:nvPr/>
          </p:nvSpPr>
          <p:spPr bwMode="auto">
            <a:xfrm flipV="1">
              <a:off x="4111" y="2856"/>
              <a:ext cx="6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56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3623" y="2930"/>
              <a:ext cx="16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46257" name="Group 133"/>
            <p:cNvGrpSpPr>
              <a:grpSpLocks/>
            </p:cNvGrpSpPr>
            <p:nvPr/>
          </p:nvGrpSpPr>
          <p:grpSpPr bwMode="auto">
            <a:xfrm>
              <a:off x="3847" y="2956"/>
              <a:ext cx="151" cy="61"/>
              <a:chOff x="1260" y="2371"/>
              <a:chExt cx="151" cy="53"/>
            </a:xfrm>
          </p:grpSpPr>
          <p:sp>
            <p:nvSpPr>
              <p:cNvPr id="46263" name="Line 13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64" name="Line 13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58" name="Freeform 136"/>
            <p:cNvSpPr>
              <a:spLocks/>
            </p:cNvSpPr>
            <p:nvPr/>
          </p:nvSpPr>
          <p:spPr bwMode="auto">
            <a:xfrm>
              <a:off x="3999" y="2855"/>
              <a:ext cx="114" cy="261"/>
            </a:xfrm>
            <a:custGeom>
              <a:avLst/>
              <a:gdLst>
                <a:gd name="T0" fmla="*/ 0 w 170"/>
                <a:gd name="T1" fmla="*/ 3 h 452"/>
                <a:gd name="T2" fmla="*/ 1 w 170"/>
                <a:gd name="T3" fmla="*/ 2 h 452"/>
                <a:gd name="T4" fmla="*/ 5 w 170"/>
                <a:gd name="T5" fmla="*/ 3 h 452"/>
                <a:gd name="T6" fmla="*/ 5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6259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4157" y="2937"/>
              <a:ext cx="101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260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261" y="2900"/>
              <a:ext cx="167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261" name="Line 139"/>
            <p:cNvSpPr>
              <a:spLocks noChangeShapeType="1"/>
            </p:cNvSpPr>
            <p:nvPr/>
          </p:nvSpPr>
          <p:spPr bwMode="auto">
            <a:xfrm flipH="1">
              <a:off x="4451" y="2895"/>
              <a:ext cx="110" cy="1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62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564" y="2915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Group 344"/>
          <p:cNvGrpSpPr>
            <a:grpSpLocks/>
          </p:cNvGrpSpPr>
          <p:nvPr/>
        </p:nvGrpSpPr>
        <p:grpSpPr bwMode="auto">
          <a:xfrm>
            <a:off x="4703763" y="5922963"/>
            <a:ext cx="3460750" cy="593725"/>
            <a:chOff x="2963" y="3731"/>
            <a:chExt cx="2180" cy="374"/>
          </a:xfrm>
        </p:grpSpPr>
        <p:sp>
          <p:nvSpPr>
            <p:cNvPr id="46225" name="Text Box 173"/>
            <p:cNvSpPr txBox="1">
              <a:spLocks noChangeArrowheads="1"/>
            </p:cNvSpPr>
            <p:nvPr/>
          </p:nvSpPr>
          <p:spPr bwMode="auto">
            <a:xfrm>
              <a:off x="2963" y="3738"/>
              <a:ext cx="8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Calibri" pitchFamily="34" charset="0"/>
                  <a:ea typeface="华文中宋" pitchFamily="2" charset="-122"/>
                </a:rPr>
                <a:t>代入得</a:t>
              </a:r>
            </a:p>
          </p:txBody>
        </p:sp>
        <p:grpSp>
          <p:nvGrpSpPr>
            <p:cNvPr id="46226" name="Group 174"/>
            <p:cNvGrpSpPr>
              <a:grpSpLocks/>
            </p:cNvGrpSpPr>
            <p:nvPr/>
          </p:nvGrpSpPr>
          <p:grpSpPr bwMode="auto">
            <a:xfrm>
              <a:off x="3852" y="3731"/>
              <a:ext cx="1291" cy="374"/>
              <a:chOff x="3601" y="3764"/>
              <a:chExt cx="1291" cy="374"/>
            </a:xfrm>
          </p:grpSpPr>
          <p:sp>
            <p:nvSpPr>
              <p:cNvPr id="46227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1" y="3854"/>
                <a:ext cx="16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46228" name="Group 176"/>
              <p:cNvGrpSpPr>
                <a:grpSpLocks/>
              </p:cNvGrpSpPr>
              <p:nvPr/>
            </p:nvGrpSpPr>
            <p:grpSpPr bwMode="auto">
              <a:xfrm>
                <a:off x="3833" y="3887"/>
                <a:ext cx="151" cy="61"/>
                <a:chOff x="1260" y="2371"/>
                <a:chExt cx="151" cy="53"/>
              </a:xfrm>
            </p:grpSpPr>
            <p:sp>
              <p:nvSpPr>
                <p:cNvPr id="46238" name="Line 17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39" name="Line 17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229" name="Freeform 179"/>
              <p:cNvSpPr>
                <a:spLocks/>
              </p:cNvSpPr>
              <p:nvPr/>
            </p:nvSpPr>
            <p:spPr bwMode="auto">
              <a:xfrm>
                <a:off x="4000" y="3764"/>
                <a:ext cx="106" cy="363"/>
              </a:xfrm>
              <a:custGeom>
                <a:avLst/>
                <a:gdLst>
                  <a:gd name="T0" fmla="*/ 0 w 170"/>
                  <a:gd name="T1" fmla="*/ 54 h 452"/>
                  <a:gd name="T2" fmla="*/ 1 w 170"/>
                  <a:gd name="T3" fmla="*/ 36 h 452"/>
                  <a:gd name="T4" fmla="*/ 2 w 170"/>
                  <a:gd name="T5" fmla="*/ 63 h 452"/>
                  <a:gd name="T6" fmla="*/ 2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6230" name="Line 180"/>
              <p:cNvSpPr>
                <a:spLocks noChangeShapeType="1"/>
              </p:cNvSpPr>
              <p:nvPr/>
            </p:nvSpPr>
            <p:spPr bwMode="auto">
              <a:xfrm>
                <a:off x="4095" y="3764"/>
                <a:ext cx="7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1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0" y="3808"/>
                <a:ext cx="108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32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0" y="3794"/>
                <a:ext cx="129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33" name="Line 183"/>
              <p:cNvSpPr>
                <a:spLocks noChangeShapeType="1"/>
              </p:cNvSpPr>
              <p:nvPr/>
            </p:nvSpPr>
            <p:spPr bwMode="auto">
              <a:xfrm>
                <a:off x="4135" y="3953"/>
                <a:ext cx="3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4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0" y="3992"/>
                <a:ext cx="117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7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235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7" y="3787"/>
                <a:ext cx="13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236" name="Line 186"/>
              <p:cNvSpPr>
                <a:spLocks noChangeShapeType="1"/>
              </p:cNvSpPr>
              <p:nvPr/>
            </p:nvSpPr>
            <p:spPr bwMode="auto">
              <a:xfrm>
                <a:off x="4579" y="3962"/>
                <a:ext cx="2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7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1" y="3974"/>
                <a:ext cx="116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0" name="Group 342"/>
          <p:cNvGrpSpPr>
            <a:grpSpLocks/>
          </p:cNvGrpSpPr>
          <p:nvPr/>
        </p:nvGrpSpPr>
        <p:grpSpPr bwMode="auto">
          <a:xfrm>
            <a:off x="4572000" y="327025"/>
            <a:ext cx="4097338" cy="2159000"/>
            <a:chOff x="2880" y="206"/>
            <a:chExt cx="2581" cy="1360"/>
          </a:xfrm>
        </p:grpSpPr>
        <p:grpSp>
          <p:nvGrpSpPr>
            <p:cNvPr id="46188" name="Group 5"/>
            <p:cNvGrpSpPr>
              <a:grpSpLocks/>
            </p:cNvGrpSpPr>
            <p:nvPr/>
          </p:nvGrpSpPr>
          <p:grpSpPr bwMode="auto">
            <a:xfrm>
              <a:off x="2880" y="206"/>
              <a:ext cx="1154" cy="282"/>
              <a:chOff x="2919" y="198"/>
              <a:chExt cx="1154" cy="325"/>
            </a:xfrm>
          </p:grpSpPr>
          <p:sp>
            <p:nvSpPr>
              <p:cNvPr id="46222" name="Rectangle 6" descr="栎木"/>
              <p:cNvSpPr>
                <a:spLocks noChangeArrowheads="1"/>
              </p:cNvSpPr>
              <p:nvPr/>
            </p:nvSpPr>
            <p:spPr bwMode="auto">
              <a:xfrm flipH="1">
                <a:off x="2919" y="198"/>
                <a:ext cx="1154" cy="325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6223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6" y="251"/>
                <a:ext cx="777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一：</a:t>
                </a:r>
                <a:endParaRPr lang="zh-CN" altLang="en-US" sz="3600" kern="10" dirty="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endParaRPr>
              </a:p>
            </p:txBody>
          </p:sp>
        </p:grpSp>
        <p:grpSp>
          <p:nvGrpSpPr>
            <p:cNvPr id="46189" name="Group 316"/>
            <p:cNvGrpSpPr>
              <a:grpSpLocks/>
            </p:cNvGrpSpPr>
            <p:nvPr/>
          </p:nvGrpSpPr>
          <p:grpSpPr bwMode="auto">
            <a:xfrm>
              <a:off x="3455" y="1256"/>
              <a:ext cx="913" cy="310"/>
              <a:chOff x="3882" y="1531"/>
              <a:chExt cx="913" cy="310"/>
            </a:xfrm>
          </p:grpSpPr>
          <p:grpSp>
            <p:nvGrpSpPr>
              <p:cNvPr id="46212" name="Group 81"/>
              <p:cNvGrpSpPr>
                <a:grpSpLocks/>
              </p:cNvGrpSpPr>
              <p:nvPr/>
            </p:nvGrpSpPr>
            <p:grpSpPr bwMode="auto">
              <a:xfrm>
                <a:off x="4109" y="1697"/>
                <a:ext cx="224" cy="144"/>
                <a:chOff x="3291" y="2859"/>
                <a:chExt cx="224" cy="127"/>
              </a:xfrm>
            </p:grpSpPr>
            <p:sp>
              <p:nvSpPr>
                <p:cNvPr id="46220" name="Line 82"/>
                <p:cNvSpPr>
                  <a:spLocks noChangeShapeType="1"/>
                </p:cNvSpPr>
                <p:nvPr/>
              </p:nvSpPr>
              <p:spPr bwMode="auto">
                <a:xfrm>
                  <a:off x="3291" y="2859"/>
                  <a:ext cx="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21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9" y="2881"/>
                  <a:ext cx="125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6213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5" y="1531"/>
                <a:ext cx="6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6214" name="Group 93"/>
              <p:cNvGrpSpPr>
                <a:grpSpLocks/>
              </p:cNvGrpSpPr>
              <p:nvPr/>
            </p:nvGrpSpPr>
            <p:grpSpPr bwMode="auto">
              <a:xfrm>
                <a:off x="3882" y="1664"/>
                <a:ext cx="166" cy="66"/>
                <a:chOff x="800" y="1913"/>
                <a:chExt cx="135" cy="43"/>
              </a:xfrm>
            </p:grpSpPr>
            <p:sp>
              <p:nvSpPr>
                <p:cNvPr id="46218" name="Line 94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19" name="Line 95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215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9" y="1595"/>
                <a:ext cx="126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216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2" y="1640"/>
                <a:ext cx="13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217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2" y="1630"/>
                <a:ext cx="16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90" name="Group 319"/>
            <p:cNvGrpSpPr>
              <a:grpSpLocks/>
            </p:cNvGrpSpPr>
            <p:nvPr/>
          </p:nvGrpSpPr>
          <p:grpSpPr bwMode="auto">
            <a:xfrm>
              <a:off x="3192" y="812"/>
              <a:ext cx="1948" cy="376"/>
              <a:chOff x="3171" y="994"/>
              <a:chExt cx="1948" cy="376"/>
            </a:xfrm>
          </p:grpSpPr>
          <p:grpSp>
            <p:nvGrpSpPr>
              <p:cNvPr id="46192" name="Group 26"/>
              <p:cNvGrpSpPr>
                <a:grpSpLocks/>
              </p:cNvGrpSpPr>
              <p:nvPr/>
            </p:nvGrpSpPr>
            <p:grpSpPr bwMode="auto">
              <a:xfrm>
                <a:off x="3455" y="1142"/>
                <a:ext cx="166" cy="66"/>
                <a:chOff x="800" y="1913"/>
                <a:chExt cx="135" cy="43"/>
              </a:xfrm>
            </p:grpSpPr>
            <p:sp>
              <p:nvSpPr>
                <p:cNvPr id="46210" name="Line 27"/>
                <p:cNvSpPr>
                  <a:spLocks noChangeShapeType="1"/>
                </p:cNvSpPr>
                <p:nvPr/>
              </p:nvSpPr>
              <p:spPr bwMode="auto">
                <a:xfrm>
                  <a:off x="800" y="1913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11" name="Line 28"/>
                <p:cNvSpPr>
                  <a:spLocks noChangeShapeType="1"/>
                </p:cNvSpPr>
                <p:nvPr/>
              </p:nvSpPr>
              <p:spPr bwMode="auto">
                <a:xfrm>
                  <a:off x="806" y="1956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93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1" y="1085"/>
                <a:ext cx="167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6194" name="Freeform 30"/>
              <p:cNvSpPr>
                <a:spLocks/>
              </p:cNvSpPr>
              <p:nvPr/>
            </p:nvSpPr>
            <p:spPr bwMode="auto">
              <a:xfrm>
                <a:off x="3634" y="1022"/>
                <a:ext cx="86" cy="348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6195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1" y="1230"/>
                <a:ext cx="8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96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5" y="1111"/>
                <a:ext cx="110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6197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068"/>
                <a:ext cx="9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6198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4" y="1135"/>
                <a:ext cx="24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6199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7" y="1259"/>
                <a:ext cx="5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57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6200" name="Group 36"/>
              <p:cNvGrpSpPr>
                <a:grpSpLocks/>
              </p:cNvGrpSpPr>
              <p:nvPr/>
            </p:nvGrpSpPr>
            <p:grpSpPr bwMode="auto">
              <a:xfrm>
                <a:off x="3769" y="994"/>
                <a:ext cx="139" cy="212"/>
                <a:chOff x="4853" y="3165"/>
                <a:chExt cx="170" cy="291"/>
              </a:xfrm>
            </p:grpSpPr>
            <p:sp>
              <p:nvSpPr>
                <p:cNvPr id="46207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3" y="3347"/>
                  <a:ext cx="89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208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0" y="3165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6209" name="Line 39"/>
                <p:cNvSpPr>
                  <a:spLocks noChangeShapeType="1"/>
                </p:cNvSpPr>
                <p:nvPr/>
              </p:nvSpPr>
              <p:spPr bwMode="auto">
                <a:xfrm>
                  <a:off x="4853" y="3314"/>
                  <a:ext cx="17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201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7" y="1045"/>
                <a:ext cx="111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202" name="Line 41"/>
              <p:cNvSpPr>
                <a:spLocks noChangeShapeType="1"/>
              </p:cNvSpPr>
              <p:nvPr/>
            </p:nvSpPr>
            <p:spPr bwMode="auto">
              <a:xfrm>
                <a:off x="4251" y="1197"/>
                <a:ext cx="2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3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09" y="1104"/>
                <a:ext cx="110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46204" name="Group 313"/>
              <p:cNvGrpSpPr>
                <a:grpSpLocks/>
              </p:cNvGrpSpPr>
              <p:nvPr/>
            </p:nvGrpSpPr>
            <p:grpSpPr bwMode="auto">
              <a:xfrm>
                <a:off x="3974" y="1126"/>
                <a:ext cx="269" cy="146"/>
                <a:chOff x="1287" y="2726"/>
                <a:chExt cx="269" cy="146"/>
              </a:xfrm>
            </p:grpSpPr>
            <p:sp>
              <p:nvSpPr>
                <p:cNvPr id="46205" name="WordArt 3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2" y="2730"/>
                  <a:ext cx="114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206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87" y="2726"/>
                  <a:ext cx="14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6191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2998" y="550"/>
              <a:ext cx="2463" cy="16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从水平摆至垂直，重力矩作正功</a:t>
              </a:r>
            </a:p>
          </p:txBody>
        </p:sp>
      </p:grpSp>
      <p:grpSp>
        <p:nvGrpSpPr>
          <p:cNvPr id="19" name="Group 343"/>
          <p:cNvGrpSpPr>
            <a:grpSpLocks/>
          </p:cNvGrpSpPr>
          <p:nvPr/>
        </p:nvGrpSpPr>
        <p:grpSpPr bwMode="auto">
          <a:xfrm>
            <a:off x="4806950" y="3781425"/>
            <a:ext cx="3440113" cy="2043113"/>
            <a:chOff x="3028" y="2382"/>
            <a:chExt cx="2167" cy="1287"/>
          </a:xfrm>
        </p:grpSpPr>
        <p:grpSp>
          <p:nvGrpSpPr>
            <p:cNvPr id="46149" name="Group 338"/>
            <p:cNvGrpSpPr>
              <a:grpSpLocks/>
            </p:cNvGrpSpPr>
            <p:nvPr/>
          </p:nvGrpSpPr>
          <p:grpSpPr bwMode="auto">
            <a:xfrm>
              <a:off x="3245" y="2648"/>
              <a:ext cx="1165" cy="236"/>
              <a:chOff x="3223" y="2819"/>
              <a:chExt cx="1165" cy="236"/>
            </a:xfrm>
          </p:grpSpPr>
          <p:sp>
            <p:nvSpPr>
              <p:cNvPr id="46178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3" y="2860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79" name="Group 152"/>
              <p:cNvGrpSpPr>
                <a:grpSpLocks/>
              </p:cNvGrpSpPr>
              <p:nvPr/>
            </p:nvGrpSpPr>
            <p:grpSpPr bwMode="auto">
              <a:xfrm>
                <a:off x="3408" y="2912"/>
                <a:ext cx="151" cy="61"/>
                <a:chOff x="1260" y="2371"/>
                <a:chExt cx="151" cy="53"/>
              </a:xfrm>
            </p:grpSpPr>
            <p:sp>
              <p:nvSpPr>
                <p:cNvPr id="46186" name="Line 15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7" name="Line 15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80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6" y="2861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81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9" y="2949"/>
                <a:ext cx="68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82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1" y="2897"/>
                <a:ext cx="113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6183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3" y="2903"/>
                <a:ext cx="16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84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4" y="2834"/>
                <a:ext cx="145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24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85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9" y="2819"/>
                <a:ext cx="69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6150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3028" y="2382"/>
              <a:ext cx="1279" cy="17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平行轴定理</a:t>
              </a:r>
            </a:p>
          </p:txBody>
        </p:sp>
        <p:grpSp>
          <p:nvGrpSpPr>
            <p:cNvPr id="46151" name="Group 339"/>
            <p:cNvGrpSpPr>
              <a:grpSpLocks/>
            </p:cNvGrpSpPr>
            <p:nvPr/>
          </p:nvGrpSpPr>
          <p:grpSpPr bwMode="auto">
            <a:xfrm>
              <a:off x="3395" y="2932"/>
              <a:ext cx="1800" cy="334"/>
              <a:chOff x="3395" y="3050"/>
              <a:chExt cx="1800" cy="334"/>
            </a:xfrm>
          </p:grpSpPr>
          <p:grpSp>
            <p:nvGrpSpPr>
              <p:cNvPr id="46161" name="Group 161"/>
              <p:cNvGrpSpPr>
                <a:grpSpLocks/>
              </p:cNvGrpSpPr>
              <p:nvPr/>
            </p:nvGrpSpPr>
            <p:grpSpPr bwMode="auto">
              <a:xfrm>
                <a:off x="3395" y="3206"/>
                <a:ext cx="151" cy="61"/>
                <a:chOff x="1260" y="2371"/>
                <a:chExt cx="151" cy="53"/>
              </a:xfrm>
            </p:grpSpPr>
            <p:sp>
              <p:nvSpPr>
                <p:cNvPr id="46176" name="Line 16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77" name="Line 16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62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2" y="3124"/>
                <a:ext cx="116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63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8" y="3180"/>
                <a:ext cx="16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64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7" y="312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65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9" y="3255"/>
                <a:ext cx="136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66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2" y="3074"/>
                <a:ext cx="6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67" name="Line 172"/>
              <p:cNvSpPr>
                <a:spLocks noChangeShapeType="1"/>
              </p:cNvSpPr>
              <p:nvPr/>
            </p:nvSpPr>
            <p:spPr bwMode="auto">
              <a:xfrm>
                <a:off x="3618" y="3229"/>
                <a:ext cx="2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8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7" y="3172"/>
                <a:ext cx="113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6169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1" y="3178"/>
                <a:ext cx="16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70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5" y="3231"/>
                <a:ext cx="93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71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8" y="3050"/>
                <a:ext cx="61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72" name="Line 324"/>
              <p:cNvSpPr>
                <a:spLocks noChangeShapeType="1"/>
              </p:cNvSpPr>
              <p:nvPr/>
            </p:nvSpPr>
            <p:spPr bwMode="auto">
              <a:xfrm>
                <a:off x="4714" y="3205"/>
                <a:ext cx="2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3" name="WordArt 3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6" y="3083"/>
                <a:ext cx="69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74" name="WordArt 3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2" y="3121"/>
                <a:ext cx="116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75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4" y="3139"/>
                <a:ext cx="424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（     ）</a:t>
                </a:r>
              </a:p>
            </p:txBody>
          </p:sp>
        </p:grpSp>
        <p:grpSp>
          <p:nvGrpSpPr>
            <p:cNvPr id="46152" name="Group 329"/>
            <p:cNvGrpSpPr>
              <a:grpSpLocks/>
            </p:cNvGrpSpPr>
            <p:nvPr/>
          </p:nvGrpSpPr>
          <p:grpSpPr bwMode="auto">
            <a:xfrm>
              <a:off x="3403" y="3459"/>
              <a:ext cx="151" cy="61"/>
              <a:chOff x="1260" y="2371"/>
              <a:chExt cx="151" cy="53"/>
            </a:xfrm>
          </p:grpSpPr>
          <p:sp>
            <p:nvSpPr>
              <p:cNvPr id="46159" name="Line 33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0" name="Line 33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53" name="WordArt 332"/>
            <p:cNvSpPr>
              <a:spLocks noChangeArrowheads="1" noChangeShapeType="1" noTextEdit="1"/>
            </p:cNvSpPr>
            <p:nvPr/>
          </p:nvSpPr>
          <p:spPr bwMode="auto">
            <a:xfrm>
              <a:off x="4102" y="3409"/>
              <a:ext cx="116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54" name="WordArt 333"/>
            <p:cNvSpPr>
              <a:spLocks noChangeArrowheads="1" noChangeShapeType="1" noTextEdit="1"/>
            </p:cNvSpPr>
            <p:nvPr/>
          </p:nvSpPr>
          <p:spPr bwMode="auto">
            <a:xfrm>
              <a:off x="3908" y="3465"/>
              <a:ext cx="161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55" name="WordArt 334"/>
            <p:cNvSpPr>
              <a:spLocks noChangeArrowheads="1" noChangeShapeType="1" noTextEdit="1"/>
            </p:cNvSpPr>
            <p:nvPr/>
          </p:nvSpPr>
          <p:spPr bwMode="auto">
            <a:xfrm>
              <a:off x="4237" y="3406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56" name="WordArt 335"/>
            <p:cNvSpPr>
              <a:spLocks noChangeArrowheads="1" noChangeShapeType="1" noTextEdit="1"/>
            </p:cNvSpPr>
            <p:nvPr/>
          </p:nvSpPr>
          <p:spPr bwMode="auto">
            <a:xfrm>
              <a:off x="3635" y="3540"/>
              <a:ext cx="178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57" name="WordArt 336"/>
            <p:cNvSpPr>
              <a:spLocks noChangeArrowheads="1" noChangeShapeType="1" noTextEdit="1"/>
            </p:cNvSpPr>
            <p:nvPr/>
          </p:nvSpPr>
          <p:spPr bwMode="auto">
            <a:xfrm>
              <a:off x="3688" y="3359"/>
              <a:ext cx="61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7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6158" name="Line 337"/>
            <p:cNvSpPr>
              <a:spLocks noChangeShapeType="1"/>
            </p:cNvSpPr>
            <p:nvPr/>
          </p:nvSpPr>
          <p:spPr bwMode="auto">
            <a:xfrm>
              <a:off x="3621" y="3511"/>
              <a:ext cx="2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oup 341"/>
          <p:cNvGrpSpPr>
            <a:grpSpLocks/>
          </p:cNvGrpSpPr>
          <p:nvPr/>
        </p:nvGrpSpPr>
        <p:grpSpPr bwMode="auto">
          <a:xfrm>
            <a:off x="285750" y="0"/>
            <a:ext cx="4138613" cy="6637338"/>
            <a:chOff x="180" y="0"/>
            <a:chExt cx="2607" cy="4181"/>
          </a:xfrm>
        </p:grpSpPr>
        <p:sp>
          <p:nvSpPr>
            <p:cNvPr id="46090" name="Arc 190"/>
            <p:cNvSpPr>
              <a:spLocks/>
            </p:cNvSpPr>
            <p:nvPr/>
          </p:nvSpPr>
          <p:spPr bwMode="auto">
            <a:xfrm>
              <a:off x="303" y="1065"/>
              <a:ext cx="835" cy="608"/>
            </a:xfrm>
            <a:custGeom>
              <a:avLst/>
              <a:gdLst>
                <a:gd name="T0" fmla="*/ 0 w 31320"/>
                <a:gd name="T1" fmla="*/ 0 h 22782"/>
                <a:gd name="T2" fmla="*/ 0 w 31320"/>
                <a:gd name="T3" fmla="*/ 0 h 22782"/>
                <a:gd name="T4" fmla="*/ 0 w 31320"/>
                <a:gd name="T5" fmla="*/ 0 h 22782"/>
                <a:gd name="T6" fmla="*/ 0 60000 65536"/>
                <a:gd name="T7" fmla="*/ 0 60000 65536"/>
                <a:gd name="T8" fmla="*/ 0 60000 65536"/>
                <a:gd name="T9" fmla="*/ 0 w 31320"/>
                <a:gd name="T10" fmla="*/ 0 h 22782"/>
                <a:gd name="T11" fmla="*/ 31320 w 31320"/>
                <a:gd name="T12" fmla="*/ 22782 h 227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320" h="22782" fill="none" extrusionOk="0">
                  <a:moveTo>
                    <a:pt x="32" y="22781"/>
                  </a:moveTo>
                  <a:cubicBezTo>
                    <a:pt x="10" y="22388"/>
                    <a:pt x="0" y="2199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976" y="-1"/>
                    <a:pt x="28305" y="791"/>
                    <a:pt x="31320" y="2310"/>
                  </a:cubicBezTo>
                </a:path>
                <a:path w="31320" h="22782" stroke="0" extrusionOk="0">
                  <a:moveTo>
                    <a:pt x="32" y="22781"/>
                  </a:moveTo>
                  <a:cubicBezTo>
                    <a:pt x="10" y="22388"/>
                    <a:pt x="0" y="2199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976" y="-1"/>
                    <a:pt x="28305" y="791"/>
                    <a:pt x="31320" y="23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6091" name="Line 193"/>
            <p:cNvSpPr>
              <a:spLocks noChangeShapeType="1"/>
            </p:cNvSpPr>
            <p:nvPr/>
          </p:nvSpPr>
          <p:spPr bwMode="auto">
            <a:xfrm flipH="1">
              <a:off x="2359" y="2233"/>
              <a:ext cx="63" cy="15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2" name="Rectangle 195"/>
            <p:cNvSpPr>
              <a:spLocks noChangeArrowheads="1"/>
            </p:cNvSpPr>
            <p:nvPr/>
          </p:nvSpPr>
          <p:spPr bwMode="auto">
            <a:xfrm>
              <a:off x="268" y="1089"/>
              <a:ext cx="537" cy="31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6093" name="Group 197"/>
            <p:cNvGrpSpPr>
              <a:grpSpLocks/>
            </p:cNvGrpSpPr>
            <p:nvPr/>
          </p:nvGrpSpPr>
          <p:grpSpPr bwMode="auto">
            <a:xfrm>
              <a:off x="268" y="224"/>
              <a:ext cx="1516" cy="248"/>
              <a:chOff x="268" y="224"/>
              <a:chExt cx="1516" cy="248"/>
            </a:xfrm>
          </p:grpSpPr>
          <p:sp>
            <p:nvSpPr>
              <p:cNvPr id="46145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6" y="250"/>
                <a:ext cx="708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已知</a:t>
                </a:r>
              </a:p>
            </p:txBody>
          </p:sp>
          <p:grpSp>
            <p:nvGrpSpPr>
              <p:cNvPr id="46146" name="Group 199"/>
              <p:cNvGrpSpPr>
                <a:grpSpLocks/>
              </p:cNvGrpSpPr>
              <p:nvPr/>
            </p:nvGrpSpPr>
            <p:grpSpPr bwMode="auto">
              <a:xfrm>
                <a:off x="268" y="224"/>
                <a:ext cx="539" cy="248"/>
                <a:chOff x="127" y="728"/>
                <a:chExt cx="437" cy="256"/>
              </a:xfrm>
            </p:grpSpPr>
            <p:sp>
              <p:nvSpPr>
                <p:cNvPr id="46147" name="Oval 200" descr="栎木"/>
                <p:cNvSpPr>
                  <a:spLocks noChangeArrowheads="1"/>
                </p:cNvSpPr>
                <p:nvPr/>
              </p:nvSpPr>
              <p:spPr bwMode="auto">
                <a:xfrm>
                  <a:off x="127" y="728"/>
                  <a:ext cx="437" cy="256"/>
                </a:xfrm>
                <a:prstGeom prst="ellipse">
                  <a:avLst/>
                </a:prstGeom>
                <a:blipFill dpi="0" rotWithShape="0">
                  <a:blip r:embed="rId4" cstate="print"/>
                  <a:srcRect/>
                  <a:tile tx="0" ty="0" sx="100000" sy="100000" flip="none" algn="tl"/>
                </a:blipFill>
                <a:ln w="38100">
                  <a:solidFill>
                    <a:srgbClr val="00CC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46148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" y="780"/>
                  <a:ext cx="305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287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宋体"/>
                      <a:ea typeface="宋体"/>
                    </a:rPr>
                    <a:t>例</a:t>
                  </a:r>
                  <a:endParaRPr lang="zh-CN" altLang="en-US" sz="3600" kern="10" dirty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6094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180" y="3764"/>
              <a:ext cx="260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46095" name="Text Box 204"/>
            <p:cNvSpPr txBox="1">
              <a:spLocks noChangeArrowheads="1"/>
            </p:cNvSpPr>
            <p:nvPr/>
          </p:nvSpPr>
          <p:spPr bwMode="auto">
            <a:xfrm>
              <a:off x="507" y="3724"/>
              <a:ext cx="22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Calibri" pitchFamily="34" charset="0"/>
                  <a:ea typeface="华文中宋" pitchFamily="2" charset="-122"/>
                </a:rPr>
                <a:t>摆至垂直位置时杆的</a:t>
              </a:r>
            </a:p>
          </p:txBody>
        </p:sp>
        <p:sp>
          <p:nvSpPr>
            <p:cNvPr id="46096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1935" y="3799"/>
              <a:ext cx="16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097" name="Rectangle 206" descr="新闻纸"/>
            <p:cNvSpPr>
              <a:spLocks noChangeArrowheads="1"/>
            </p:cNvSpPr>
            <p:nvPr/>
          </p:nvSpPr>
          <p:spPr bwMode="auto">
            <a:xfrm>
              <a:off x="2683" y="0"/>
              <a:ext cx="95" cy="418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6098" name="Group 207"/>
            <p:cNvGrpSpPr>
              <a:grpSpLocks/>
            </p:cNvGrpSpPr>
            <p:nvPr/>
          </p:nvGrpSpPr>
          <p:grpSpPr bwMode="auto">
            <a:xfrm>
              <a:off x="324" y="1616"/>
              <a:ext cx="2217" cy="89"/>
              <a:chOff x="324" y="1214"/>
              <a:chExt cx="2217" cy="89"/>
            </a:xfrm>
          </p:grpSpPr>
          <p:sp>
            <p:nvSpPr>
              <p:cNvPr id="46143" name="Rectangle 208"/>
              <p:cNvSpPr>
                <a:spLocks noChangeArrowheads="1"/>
              </p:cNvSpPr>
              <p:nvPr/>
            </p:nvSpPr>
            <p:spPr bwMode="auto">
              <a:xfrm>
                <a:off x="324" y="1239"/>
                <a:ext cx="2217" cy="40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6144" name="Oval 209"/>
              <p:cNvSpPr>
                <a:spLocks noChangeArrowheads="1"/>
              </p:cNvSpPr>
              <p:nvPr/>
            </p:nvSpPr>
            <p:spPr bwMode="auto">
              <a:xfrm>
                <a:off x="836" y="1214"/>
                <a:ext cx="90" cy="8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6099" name="Line 211"/>
            <p:cNvSpPr>
              <a:spLocks noChangeShapeType="1"/>
            </p:cNvSpPr>
            <p:nvPr/>
          </p:nvSpPr>
          <p:spPr bwMode="auto">
            <a:xfrm>
              <a:off x="324" y="887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0" name="Line 212"/>
            <p:cNvSpPr>
              <a:spLocks noChangeShapeType="1"/>
            </p:cNvSpPr>
            <p:nvPr/>
          </p:nvSpPr>
          <p:spPr bwMode="auto">
            <a:xfrm>
              <a:off x="349" y="949"/>
              <a:ext cx="5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213"/>
            <p:cNvSpPr>
              <a:spLocks noChangeShapeType="1"/>
            </p:cNvSpPr>
            <p:nvPr/>
          </p:nvSpPr>
          <p:spPr bwMode="auto">
            <a:xfrm>
              <a:off x="897" y="949"/>
              <a:ext cx="16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214"/>
            <p:cNvSpPr>
              <a:spLocks noChangeShapeType="1"/>
            </p:cNvSpPr>
            <p:nvPr/>
          </p:nvSpPr>
          <p:spPr bwMode="auto">
            <a:xfrm>
              <a:off x="886" y="887"/>
              <a:ext cx="1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Line 221"/>
            <p:cNvSpPr>
              <a:spLocks noChangeShapeType="1"/>
            </p:cNvSpPr>
            <p:nvPr/>
          </p:nvSpPr>
          <p:spPr bwMode="auto">
            <a:xfrm>
              <a:off x="2561" y="793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04" name="Group 309"/>
            <p:cNvGrpSpPr>
              <a:grpSpLocks/>
            </p:cNvGrpSpPr>
            <p:nvPr/>
          </p:nvGrpSpPr>
          <p:grpSpPr bwMode="auto">
            <a:xfrm>
              <a:off x="1471" y="980"/>
              <a:ext cx="371" cy="320"/>
              <a:chOff x="1525" y="960"/>
              <a:chExt cx="371" cy="320"/>
            </a:xfrm>
          </p:grpSpPr>
          <p:sp>
            <p:nvSpPr>
              <p:cNvPr id="46135" name="Rectangle 306"/>
              <p:cNvSpPr>
                <a:spLocks noChangeArrowheads="1"/>
              </p:cNvSpPr>
              <p:nvPr/>
            </p:nvSpPr>
            <p:spPr bwMode="auto">
              <a:xfrm>
                <a:off x="1525" y="960"/>
                <a:ext cx="341" cy="3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6136" name="Group 305"/>
              <p:cNvGrpSpPr>
                <a:grpSpLocks/>
              </p:cNvGrpSpPr>
              <p:nvPr/>
            </p:nvGrpSpPr>
            <p:grpSpPr bwMode="auto">
              <a:xfrm>
                <a:off x="1556" y="1000"/>
                <a:ext cx="340" cy="265"/>
                <a:chOff x="1652" y="1096"/>
                <a:chExt cx="340" cy="265"/>
              </a:xfrm>
            </p:grpSpPr>
            <p:sp>
              <p:nvSpPr>
                <p:cNvPr id="46137" name="Rectangle 235"/>
                <p:cNvSpPr>
                  <a:spLocks noChangeArrowheads="1"/>
                </p:cNvSpPr>
                <p:nvPr/>
              </p:nvSpPr>
              <p:spPr bwMode="auto">
                <a:xfrm>
                  <a:off x="1652" y="1096"/>
                  <a:ext cx="340" cy="26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46138" name="Group 236"/>
                <p:cNvGrpSpPr>
                  <a:grpSpLocks/>
                </p:cNvGrpSpPr>
                <p:nvPr/>
              </p:nvGrpSpPr>
              <p:grpSpPr bwMode="auto">
                <a:xfrm>
                  <a:off x="1679" y="1114"/>
                  <a:ext cx="167" cy="226"/>
                  <a:chOff x="652" y="2159"/>
                  <a:chExt cx="224" cy="265"/>
                </a:xfrm>
              </p:grpSpPr>
              <p:sp>
                <p:nvSpPr>
                  <p:cNvPr id="46140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652" y="2297"/>
                    <a:ext cx="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41" name="WordArt 2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04" y="2159"/>
                    <a:ext cx="10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6142" name="WordArt 2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90" y="2319"/>
                    <a:ext cx="125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6139" name="WordArt 2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1" y="1159"/>
                  <a:ext cx="86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6105" name="Line 262"/>
            <p:cNvSpPr>
              <a:spLocks noChangeShapeType="1"/>
            </p:cNvSpPr>
            <p:nvPr/>
          </p:nvSpPr>
          <p:spPr bwMode="auto">
            <a:xfrm>
              <a:off x="403" y="1413"/>
              <a:ext cx="1948" cy="9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1421" y="1746"/>
              <a:ext cx="110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46107" name="Arc 264"/>
            <p:cNvSpPr>
              <a:spLocks/>
            </p:cNvSpPr>
            <p:nvPr/>
          </p:nvSpPr>
          <p:spPr bwMode="auto">
            <a:xfrm>
              <a:off x="892" y="1658"/>
              <a:ext cx="497" cy="229"/>
            </a:xfrm>
            <a:custGeom>
              <a:avLst/>
              <a:gdLst>
                <a:gd name="T0" fmla="*/ 0 w 21600"/>
                <a:gd name="T1" fmla="*/ 0 h 12057"/>
                <a:gd name="T2" fmla="*/ 0 w 21600"/>
                <a:gd name="T3" fmla="*/ 0 h 12057"/>
                <a:gd name="T4" fmla="*/ 0 w 21600"/>
                <a:gd name="T5" fmla="*/ 0 h 120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2057"/>
                <a:gd name="T11" fmla="*/ 21600 w 21600"/>
                <a:gd name="T12" fmla="*/ 12057 h 120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2057" fill="none" extrusionOk="0">
                  <a:moveTo>
                    <a:pt x="21501" y="0"/>
                  </a:moveTo>
                  <a:cubicBezTo>
                    <a:pt x="21567" y="683"/>
                    <a:pt x="21600" y="1369"/>
                    <a:pt x="21600" y="2056"/>
                  </a:cubicBezTo>
                  <a:cubicBezTo>
                    <a:pt x="21600" y="5538"/>
                    <a:pt x="20757" y="8970"/>
                    <a:pt x="19145" y="12057"/>
                  </a:cubicBezTo>
                </a:path>
                <a:path w="21600" h="12057" stroke="0" extrusionOk="0">
                  <a:moveTo>
                    <a:pt x="21501" y="0"/>
                  </a:moveTo>
                  <a:cubicBezTo>
                    <a:pt x="21567" y="683"/>
                    <a:pt x="21600" y="1369"/>
                    <a:pt x="21600" y="2056"/>
                  </a:cubicBezTo>
                  <a:cubicBezTo>
                    <a:pt x="21600" y="5538"/>
                    <a:pt x="20757" y="8970"/>
                    <a:pt x="19145" y="12057"/>
                  </a:cubicBezTo>
                  <a:lnTo>
                    <a:pt x="0" y="20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6108" name="Group 265"/>
            <p:cNvGrpSpPr>
              <a:grpSpLocks/>
            </p:cNvGrpSpPr>
            <p:nvPr/>
          </p:nvGrpSpPr>
          <p:grpSpPr bwMode="auto">
            <a:xfrm>
              <a:off x="1918" y="1433"/>
              <a:ext cx="548" cy="175"/>
              <a:chOff x="1918" y="1425"/>
              <a:chExt cx="548" cy="175"/>
            </a:xfrm>
          </p:grpSpPr>
          <p:sp>
            <p:nvSpPr>
              <p:cNvPr id="46129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8" y="1439"/>
                <a:ext cx="168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6130" name="Group 267"/>
              <p:cNvGrpSpPr>
                <a:grpSpLocks/>
              </p:cNvGrpSpPr>
              <p:nvPr/>
            </p:nvGrpSpPr>
            <p:grpSpPr bwMode="auto">
              <a:xfrm>
                <a:off x="2199" y="1474"/>
                <a:ext cx="136" cy="50"/>
                <a:chOff x="1723" y="2793"/>
                <a:chExt cx="160" cy="66"/>
              </a:xfrm>
            </p:grpSpPr>
            <p:sp>
              <p:nvSpPr>
                <p:cNvPr id="46133" name="Line 268"/>
                <p:cNvSpPr>
                  <a:spLocks noChangeShapeType="1"/>
                </p:cNvSpPr>
                <p:nvPr/>
              </p:nvSpPr>
              <p:spPr bwMode="auto">
                <a:xfrm>
                  <a:off x="1724" y="2793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4" name="Line 269"/>
                <p:cNvSpPr>
                  <a:spLocks noChangeShapeType="1"/>
                </p:cNvSpPr>
                <p:nvPr/>
              </p:nvSpPr>
              <p:spPr bwMode="auto">
                <a:xfrm>
                  <a:off x="1723" y="2859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31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7" y="1507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32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1" y="1425"/>
                <a:ext cx="95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57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6109" name="Group 272"/>
            <p:cNvGrpSpPr>
              <a:grpSpLocks/>
            </p:cNvGrpSpPr>
            <p:nvPr/>
          </p:nvGrpSpPr>
          <p:grpSpPr bwMode="auto">
            <a:xfrm rot="5400000">
              <a:off x="-232" y="2170"/>
              <a:ext cx="2217" cy="89"/>
              <a:chOff x="324" y="1214"/>
              <a:chExt cx="2217" cy="89"/>
            </a:xfrm>
          </p:grpSpPr>
          <p:sp>
            <p:nvSpPr>
              <p:cNvPr id="46127" name="Rectangle 273"/>
              <p:cNvSpPr>
                <a:spLocks noChangeArrowheads="1"/>
              </p:cNvSpPr>
              <p:nvPr/>
            </p:nvSpPr>
            <p:spPr bwMode="auto">
              <a:xfrm>
                <a:off x="324" y="1239"/>
                <a:ext cx="2217" cy="4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6128" name="Oval 274"/>
              <p:cNvSpPr>
                <a:spLocks noChangeArrowheads="1"/>
              </p:cNvSpPr>
              <p:nvPr/>
            </p:nvSpPr>
            <p:spPr bwMode="auto">
              <a:xfrm>
                <a:off x="836" y="1214"/>
                <a:ext cx="90" cy="89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6110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789" y="3403"/>
              <a:ext cx="16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46111" name="Line 254"/>
            <p:cNvSpPr>
              <a:spLocks noChangeShapeType="1"/>
            </p:cNvSpPr>
            <p:nvPr/>
          </p:nvSpPr>
          <p:spPr bwMode="auto">
            <a:xfrm>
              <a:off x="1380" y="1886"/>
              <a:ext cx="0" cy="5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2" name="Oval 255"/>
            <p:cNvSpPr>
              <a:spLocks noChangeArrowheads="1"/>
            </p:cNvSpPr>
            <p:nvPr/>
          </p:nvSpPr>
          <p:spPr bwMode="auto">
            <a:xfrm>
              <a:off x="1371" y="1892"/>
              <a:ext cx="35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6113" name="Group 312"/>
            <p:cNvGrpSpPr>
              <a:grpSpLocks/>
            </p:cNvGrpSpPr>
            <p:nvPr/>
          </p:nvGrpSpPr>
          <p:grpSpPr bwMode="auto">
            <a:xfrm>
              <a:off x="1287" y="2513"/>
              <a:ext cx="269" cy="146"/>
              <a:chOff x="1287" y="2726"/>
              <a:chExt cx="269" cy="146"/>
            </a:xfrm>
          </p:grpSpPr>
          <p:sp>
            <p:nvSpPr>
              <p:cNvPr id="46125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2" y="2730"/>
                <a:ext cx="114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26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7" y="2726"/>
                <a:ext cx="14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14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710" y="1704"/>
              <a:ext cx="97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115" name="Text Box 293"/>
            <p:cNvSpPr txBox="1">
              <a:spLocks noChangeArrowheads="1"/>
            </p:cNvSpPr>
            <p:nvPr/>
          </p:nvSpPr>
          <p:spPr bwMode="auto">
            <a:xfrm>
              <a:off x="268" y="544"/>
              <a:ext cx="23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 smtClean="0">
                  <a:latin typeface="Calibri" pitchFamily="34" charset="0"/>
                  <a:ea typeface="华文中宋" pitchFamily="2" charset="-122"/>
                </a:rPr>
                <a:t>细杆从水</a:t>
              </a:r>
              <a:r>
                <a:rPr lang="zh-CN" altLang="en-US" sz="2400" b="1" dirty="0">
                  <a:latin typeface="Calibri" pitchFamily="34" charset="0"/>
                  <a:ea typeface="华文中宋" pitchFamily="2" charset="-122"/>
                </a:rPr>
                <a:t>平位置静止释放</a:t>
              </a:r>
            </a:p>
          </p:txBody>
        </p:sp>
        <p:grpSp>
          <p:nvGrpSpPr>
            <p:cNvPr id="46116" name="Group 310"/>
            <p:cNvGrpSpPr>
              <a:grpSpLocks/>
            </p:cNvGrpSpPr>
            <p:nvPr/>
          </p:nvGrpSpPr>
          <p:grpSpPr bwMode="auto">
            <a:xfrm>
              <a:off x="446" y="990"/>
              <a:ext cx="330" cy="299"/>
              <a:chOff x="424" y="1032"/>
              <a:chExt cx="341" cy="320"/>
            </a:xfrm>
          </p:grpSpPr>
          <p:sp>
            <p:nvSpPr>
              <p:cNvPr id="46118" name="Rectangle 307"/>
              <p:cNvSpPr>
                <a:spLocks noChangeArrowheads="1"/>
              </p:cNvSpPr>
              <p:nvPr/>
            </p:nvSpPr>
            <p:spPr bwMode="auto">
              <a:xfrm>
                <a:off x="424" y="1032"/>
                <a:ext cx="341" cy="3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6119" name="Rectangle 296"/>
              <p:cNvSpPr>
                <a:spLocks noChangeArrowheads="1"/>
              </p:cNvSpPr>
              <p:nvPr/>
            </p:nvSpPr>
            <p:spPr bwMode="auto">
              <a:xfrm>
                <a:off x="456" y="1041"/>
                <a:ext cx="276" cy="2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6120" name="Group 297"/>
              <p:cNvGrpSpPr>
                <a:grpSpLocks/>
              </p:cNvGrpSpPr>
              <p:nvPr/>
            </p:nvGrpSpPr>
            <p:grpSpPr bwMode="auto">
              <a:xfrm>
                <a:off x="461" y="1059"/>
                <a:ext cx="167" cy="226"/>
                <a:chOff x="652" y="2159"/>
                <a:chExt cx="224" cy="265"/>
              </a:xfrm>
            </p:grpSpPr>
            <p:sp>
              <p:nvSpPr>
                <p:cNvPr id="46122" name="Line 298"/>
                <p:cNvSpPr>
                  <a:spLocks noChangeShapeType="1"/>
                </p:cNvSpPr>
                <p:nvPr/>
              </p:nvSpPr>
              <p:spPr bwMode="auto">
                <a:xfrm>
                  <a:off x="652" y="2297"/>
                  <a:ext cx="2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3" name="WordArt 2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4" y="2159"/>
                  <a:ext cx="10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24" name="WordArt 3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90" y="2319"/>
                  <a:ext cx="125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6121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3" y="1104"/>
                <a:ext cx="86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17" name="Arc 191"/>
            <p:cNvSpPr>
              <a:spLocks/>
            </p:cNvSpPr>
            <p:nvPr/>
          </p:nvSpPr>
          <p:spPr bwMode="auto">
            <a:xfrm>
              <a:off x="534" y="1615"/>
              <a:ext cx="2009" cy="1701"/>
            </a:xfrm>
            <a:custGeom>
              <a:avLst/>
              <a:gdLst>
                <a:gd name="T0" fmla="*/ 0 w 26316"/>
                <a:gd name="T1" fmla="*/ 0 h 21626"/>
                <a:gd name="T2" fmla="*/ 0 w 26316"/>
                <a:gd name="T3" fmla="*/ 0 h 21626"/>
                <a:gd name="T4" fmla="*/ 0 w 26316"/>
                <a:gd name="T5" fmla="*/ 0 h 21626"/>
                <a:gd name="T6" fmla="*/ 0 60000 65536"/>
                <a:gd name="T7" fmla="*/ 0 60000 65536"/>
                <a:gd name="T8" fmla="*/ 0 60000 65536"/>
                <a:gd name="T9" fmla="*/ 0 w 26316"/>
                <a:gd name="T10" fmla="*/ 0 h 21626"/>
                <a:gd name="T11" fmla="*/ 26316 w 26316"/>
                <a:gd name="T12" fmla="*/ 21626 h 21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316" h="21626" fill="none" extrusionOk="0">
                  <a:moveTo>
                    <a:pt x="26315" y="0"/>
                  </a:moveTo>
                  <a:cubicBezTo>
                    <a:pt x="26315" y="8"/>
                    <a:pt x="26316" y="17"/>
                    <a:pt x="26316" y="26"/>
                  </a:cubicBezTo>
                  <a:cubicBezTo>
                    <a:pt x="26316" y="11955"/>
                    <a:pt x="16645" y="21626"/>
                    <a:pt x="4716" y="21626"/>
                  </a:cubicBezTo>
                  <a:cubicBezTo>
                    <a:pt x="3129" y="21626"/>
                    <a:pt x="1548" y="21451"/>
                    <a:pt x="0" y="21104"/>
                  </a:cubicBezTo>
                </a:path>
                <a:path w="26316" h="21626" stroke="0" extrusionOk="0">
                  <a:moveTo>
                    <a:pt x="26315" y="0"/>
                  </a:moveTo>
                  <a:cubicBezTo>
                    <a:pt x="26315" y="8"/>
                    <a:pt x="26316" y="17"/>
                    <a:pt x="26316" y="26"/>
                  </a:cubicBezTo>
                  <a:cubicBezTo>
                    <a:pt x="26316" y="11955"/>
                    <a:pt x="16645" y="21626"/>
                    <a:pt x="4716" y="21626"/>
                  </a:cubicBezTo>
                  <a:cubicBezTo>
                    <a:pt x="3129" y="21626"/>
                    <a:pt x="1548" y="21451"/>
                    <a:pt x="0" y="21104"/>
                  </a:cubicBezTo>
                  <a:lnTo>
                    <a:pt x="4716" y="2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193" name="Text Box 118"/>
          <p:cNvSpPr txBox="1">
            <a:spLocks noChangeArrowheads="1"/>
          </p:cNvSpPr>
          <p:nvPr/>
        </p:nvSpPr>
        <p:spPr bwMode="auto">
          <a:xfrm>
            <a:off x="251520" y="6461125"/>
            <a:ext cx="813556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注：也可以使用机械能守恒求解，重力矩做功用重力势能变化来代替。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8"/>
          <p:cNvSpPr txBox="1">
            <a:spLocks noChangeArrowheads="1"/>
          </p:cNvSpPr>
          <p:nvPr/>
        </p:nvSpPr>
        <p:spPr bwMode="auto">
          <a:xfrm>
            <a:off x="107504" y="332656"/>
            <a:ext cx="449193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解法二：</a:t>
            </a:r>
            <a:r>
              <a:rPr lang="zh-CN" altLang="en-US" sz="2400" dirty="0" smtClean="0">
                <a:latin typeface="Calibri" pitchFamily="34" charset="0"/>
                <a:ea typeface="华文中宋" pitchFamily="2" charset="-122"/>
              </a:rPr>
              <a:t>体系的机械能守恒，故</a:t>
            </a:r>
            <a:endParaRPr lang="zh-CN" altLang="en-US" sz="2400" dirty="0">
              <a:latin typeface="Calibri" pitchFamily="34" charset="0"/>
              <a:ea typeface="华文中宋" pitchFamily="2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75529"/>
              </p:ext>
            </p:extLst>
          </p:nvPr>
        </p:nvGraphicFramePr>
        <p:xfrm>
          <a:off x="4716016" y="304542"/>
          <a:ext cx="3349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166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04542"/>
                        <a:ext cx="3349625" cy="647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38335"/>
              </p:ext>
            </p:extLst>
          </p:nvPr>
        </p:nvGraphicFramePr>
        <p:xfrm>
          <a:off x="1619672" y="1245713"/>
          <a:ext cx="37290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45713"/>
                        <a:ext cx="3729038" cy="1060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8"/>
          <p:cNvSpPr txBox="1">
            <a:spLocks noChangeArrowheads="1"/>
          </p:cNvSpPr>
          <p:nvPr/>
        </p:nvSpPr>
        <p:spPr bwMode="auto">
          <a:xfrm>
            <a:off x="611560" y="2795917"/>
            <a:ext cx="326243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Calibri" pitchFamily="34" charset="0"/>
                <a:ea typeface="华文中宋" pitchFamily="2" charset="-122"/>
              </a:rPr>
              <a:t>由解法一知转动惯量为</a:t>
            </a:r>
            <a:endParaRPr lang="zh-CN" altLang="en-US" sz="2400" dirty="0">
              <a:latin typeface="Calibri" pitchFamily="34" charset="0"/>
              <a:ea typeface="华文中宋" pitchFamily="2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14838"/>
              </p:ext>
            </p:extLst>
          </p:nvPr>
        </p:nvGraphicFramePr>
        <p:xfrm>
          <a:off x="4067944" y="2560223"/>
          <a:ext cx="18986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560223"/>
                        <a:ext cx="1898650" cy="1060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65698"/>
              </p:ext>
            </p:extLst>
          </p:nvPr>
        </p:nvGraphicFramePr>
        <p:xfrm>
          <a:off x="2487139" y="3856478"/>
          <a:ext cx="39687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139" y="3856478"/>
                        <a:ext cx="3968750" cy="1060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8"/>
          <p:cNvSpPr txBox="1">
            <a:spLocks noChangeArrowheads="1"/>
          </p:cNvSpPr>
          <p:nvPr/>
        </p:nvSpPr>
        <p:spPr bwMode="auto">
          <a:xfrm>
            <a:off x="668761" y="4155248"/>
            <a:ext cx="172354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Calibri" pitchFamily="34" charset="0"/>
                <a:ea typeface="华文中宋" pitchFamily="2" charset="-122"/>
              </a:rPr>
              <a:t>代入上式得</a:t>
            </a:r>
            <a:endParaRPr lang="zh-CN" altLang="en-US" sz="2400" dirty="0">
              <a:latin typeface="Calibri" pitchFamily="34" charset="0"/>
              <a:ea typeface="华文中宋" pitchFamily="2" charset="-122"/>
            </a:endParaRPr>
          </a:p>
        </p:txBody>
      </p:sp>
      <p:sp>
        <p:nvSpPr>
          <p:cNvPr id="9" name="Text Box 118"/>
          <p:cNvSpPr txBox="1">
            <a:spLocks noChangeArrowheads="1"/>
          </p:cNvSpPr>
          <p:nvPr/>
        </p:nvSpPr>
        <p:spPr bwMode="auto">
          <a:xfrm>
            <a:off x="698765" y="5637924"/>
            <a:ext cx="80021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Calibri" pitchFamily="34" charset="0"/>
                <a:ea typeface="华文中宋" pitchFamily="2" charset="-122"/>
              </a:rPr>
              <a:t>解得</a:t>
            </a:r>
            <a:endParaRPr lang="zh-CN" altLang="en-US" sz="2400" dirty="0">
              <a:latin typeface="Calibri" pitchFamily="34" charset="0"/>
              <a:ea typeface="华文中宋" pitchFamily="2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69842"/>
              </p:ext>
            </p:extLst>
          </p:nvPr>
        </p:nvGraphicFramePr>
        <p:xfrm>
          <a:off x="1879086" y="5270268"/>
          <a:ext cx="20034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8"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86" y="5270268"/>
                        <a:ext cx="2003425" cy="1196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36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39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含平动的转动问题</a:t>
            </a:r>
          </a:p>
        </p:txBody>
      </p:sp>
      <p:sp>
        <p:nvSpPr>
          <p:cNvPr id="47107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698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327025"/>
            <a:ext cx="6821488" cy="752475"/>
            <a:chOff x="696" y="254"/>
            <a:chExt cx="4393" cy="335"/>
          </a:xfrm>
        </p:grpSpPr>
        <p:sp>
          <p:nvSpPr>
            <p:cNvPr id="4721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96" y="324"/>
              <a:ext cx="4393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4.5.4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含               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功能原理</a:t>
              </a:r>
            </a:p>
          </p:txBody>
        </p:sp>
        <p:sp>
          <p:nvSpPr>
            <p:cNvPr id="4721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042" y="254"/>
              <a:ext cx="1429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质 点 平 动</a:t>
              </a:r>
            </a:p>
          </p:txBody>
        </p:sp>
        <p:sp>
          <p:nvSpPr>
            <p:cNvPr id="47215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042" y="443"/>
              <a:ext cx="142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刚体定轴转动</a:t>
              </a:r>
            </a:p>
          </p:txBody>
        </p:sp>
      </p:grpSp>
      <p:sp>
        <p:nvSpPr>
          <p:cNvPr id="47109" name="WordArt 8"/>
          <p:cNvSpPr>
            <a:spLocks noChangeArrowheads="1" noChangeShapeType="1" noTextEdit="1"/>
          </p:cNvSpPr>
          <p:nvPr/>
        </p:nvSpPr>
        <p:spPr bwMode="auto">
          <a:xfrm>
            <a:off x="2163763" y="1404938"/>
            <a:ext cx="177800" cy="180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19050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grpSp>
        <p:nvGrpSpPr>
          <p:cNvPr id="47110" name="Group 9"/>
          <p:cNvGrpSpPr>
            <a:grpSpLocks/>
          </p:cNvGrpSpPr>
          <p:nvPr/>
        </p:nvGrpSpPr>
        <p:grpSpPr bwMode="auto">
          <a:xfrm>
            <a:off x="4738688" y="1354138"/>
            <a:ext cx="1231900" cy="387350"/>
            <a:chOff x="4385" y="668"/>
            <a:chExt cx="745" cy="209"/>
          </a:xfrm>
        </p:grpSpPr>
        <p:grpSp>
          <p:nvGrpSpPr>
            <p:cNvPr id="47209" name="Group 10"/>
            <p:cNvGrpSpPr>
              <a:grpSpLocks/>
            </p:cNvGrpSpPr>
            <p:nvPr/>
          </p:nvGrpSpPr>
          <p:grpSpPr bwMode="auto">
            <a:xfrm>
              <a:off x="4385" y="668"/>
              <a:ext cx="300" cy="153"/>
              <a:chOff x="3004" y="1441"/>
              <a:chExt cx="300" cy="153"/>
            </a:xfrm>
          </p:grpSpPr>
          <p:sp>
            <p:nvSpPr>
              <p:cNvPr id="47211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4" y="1447"/>
                <a:ext cx="146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913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47212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2" y="1441"/>
                <a:ext cx="152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210" name="Text Box 13"/>
            <p:cNvSpPr txBox="1">
              <a:spLocks noChangeArrowheads="1"/>
            </p:cNvSpPr>
            <p:nvPr/>
          </p:nvSpPr>
          <p:spPr bwMode="auto">
            <a:xfrm>
              <a:off x="4632" y="679"/>
              <a:ext cx="498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机械</a:t>
              </a:r>
            </a:p>
          </p:txBody>
        </p:sp>
      </p:grpSp>
      <p:grpSp>
        <p:nvGrpSpPr>
          <p:cNvPr id="47111" name="Group 14"/>
          <p:cNvGrpSpPr>
            <a:grpSpLocks/>
          </p:cNvGrpSpPr>
          <p:nvPr/>
        </p:nvGrpSpPr>
        <p:grpSpPr bwMode="auto">
          <a:xfrm>
            <a:off x="919163" y="1285875"/>
            <a:ext cx="1017587" cy="490538"/>
            <a:chOff x="2325" y="711"/>
            <a:chExt cx="641" cy="309"/>
          </a:xfrm>
        </p:grpSpPr>
        <p:sp>
          <p:nvSpPr>
            <p:cNvPr id="47206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2325" y="722"/>
              <a:ext cx="246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207" name="Text Box 16"/>
            <p:cNvSpPr txBox="1">
              <a:spLocks noChangeArrowheads="1"/>
            </p:cNvSpPr>
            <p:nvPr/>
          </p:nvSpPr>
          <p:spPr bwMode="auto">
            <a:xfrm>
              <a:off x="2538" y="789"/>
              <a:ext cx="33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外</a:t>
              </a:r>
            </a:p>
          </p:txBody>
        </p:sp>
        <p:sp>
          <p:nvSpPr>
            <p:cNvPr id="47208" name="Text Box 17"/>
            <p:cNvSpPr txBox="1">
              <a:spLocks noChangeArrowheads="1"/>
            </p:cNvSpPr>
            <p:nvPr/>
          </p:nvSpPr>
          <p:spPr bwMode="auto">
            <a:xfrm>
              <a:off x="2705" y="711"/>
              <a:ext cx="2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力</a:t>
              </a:r>
            </a:p>
          </p:txBody>
        </p:sp>
      </p:grpSp>
      <p:grpSp>
        <p:nvGrpSpPr>
          <p:cNvPr id="47112" name="Group 18"/>
          <p:cNvGrpSpPr>
            <a:grpSpLocks/>
          </p:cNvGrpSpPr>
          <p:nvPr/>
        </p:nvGrpSpPr>
        <p:grpSpPr bwMode="auto">
          <a:xfrm>
            <a:off x="2401888" y="1241425"/>
            <a:ext cx="2176462" cy="590550"/>
            <a:chOff x="3259" y="683"/>
            <a:chExt cx="1371" cy="372"/>
          </a:xfrm>
        </p:grpSpPr>
        <p:grpSp>
          <p:nvGrpSpPr>
            <p:cNvPr id="47199" name="Group 19"/>
            <p:cNvGrpSpPr>
              <a:grpSpLocks/>
            </p:cNvGrpSpPr>
            <p:nvPr/>
          </p:nvGrpSpPr>
          <p:grpSpPr bwMode="auto">
            <a:xfrm>
              <a:off x="4471" y="801"/>
              <a:ext cx="159" cy="61"/>
              <a:chOff x="1260" y="2371"/>
              <a:chExt cx="151" cy="53"/>
            </a:xfrm>
          </p:grpSpPr>
          <p:sp>
            <p:nvSpPr>
              <p:cNvPr id="47204" name="Line 2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5" name="Line 2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200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259" y="716"/>
              <a:ext cx="246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201" name="Text Box 23"/>
            <p:cNvSpPr txBox="1">
              <a:spLocks noChangeArrowheads="1"/>
            </p:cNvSpPr>
            <p:nvPr/>
          </p:nvSpPr>
          <p:spPr bwMode="auto">
            <a:xfrm>
              <a:off x="3488" y="765"/>
              <a:ext cx="7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非保守内</a:t>
              </a:r>
            </a:p>
          </p:txBody>
        </p:sp>
        <p:sp>
          <p:nvSpPr>
            <p:cNvPr id="47202" name="Text Box 24"/>
            <p:cNvSpPr txBox="1">
              <a:spLocks noChangeArrowheads="1"/>
            </p:cNvSpPr>
            <p:nvPr/>
          </p:nvSpPr>
          <p:spPr bwMode="auto">
            <a:xfrm>
              <a:off x="4063" y="824"/>
              <a:ext cx="4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力矩</a:t>
              </a:r>
            </a:p>
          </p:txBody>
        </p:sp>
        <p:sp>
          <p:nvSpPr>
            <p:cNvPr id="47203" name="Text Box 25"/>
            <p:cNvSpPr txBox="1">
              <a:spLocks noChangeArrowheads="1"/>
            </p:cNvSpPr>
            <p:nvPr/>
          </p:nvSpPr>
          <p:spPr bwMode="auto">
            <a:xfrm>
              <a:off x="4058" y="683"/>
              <a:ext cx="2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力</a:t>
              </a:r>
            </a:p>
          </p:txBody>
        </p:sp>
      </p:grpSp>
      <p:sp>
        <p:nvSpPr>
          <p:cNvPr id="47113" name="Text Box 26"/>
          <p:cNvSpPr txBox="1">
            <a:spLocks noChangeArrowheads="1"/>
          </p:cNvSpPr>
          <p:nvPr/>
        </p:nvSpPr>
        <p:spPr bwMode="auto">
          <a:xfrm>
            <a:off x="1503363" y="1517650"/>
            <a:ext cx="7286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力矩</a:t>
            </a:r>
          </a:p>
        </p:txBody>
      </p:sp>
      <p:sp>
        <p:nvSpPr>
          <p:cNvPr id="47114" name="WordArt 27"/>
          <p:cNvSpPr>
            <a:spLocks noChangeArrowheads="1" noChangeShapeType="1" noTextEdit="1"/>
          </p:cNvSpPr>
          <p:nvPr/>
        </p:nvSpPr>
        <p:spPr bwMode="auto">
          <a:xfrm>
            <a:off x="3424238" y="2106613"/>
            <a:ext cx="87312" cy="263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(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15" name="WordArt 28"/>
          <p:cNvSpPr>
            <a:spLocks noChangeArrowheads="1" noChangeShapeType="1" noTextEdit="1"/>
          </p:cNvSpPr>
          <p:nvPr/>
        </p:nvSpPr>
        <p:spPr bwMode="auto">
          <a:xfrm>
            <a:off x="3562350" y="2101850"/>
            <a:ext cx="300038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823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E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16" name="Text Box 29"/>
          <p:cNvSpPr txBox="1">
            <a:spLocks noChangeArrowheads="1"/>
          </p:cNvSpPr>
          <p:nvPr/>
        </p:nvSpPr>
        <p:spPr bwMode="auto">
          <a:xfrm>
            <a:off x="3770313" y="2092325"/>
            <a:ext cx="449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动</a:t>
            </a:r>
          </a:p>
        </p:txBody>
      </p:sp>
      <p:sp>
        <p:nvSpPr>
          <p:cNvPr id="47117" name="WordArt 30"/>
          <p:cNvSpPr>
            <a:spLocks noChangeArrowheads="1" noChangeShapeType="1" noTextEdit="1"/>
          </p:cNvSpPr>
          <p:nvPr/>
        </p:nvSpPr>
        <p:spPr bwMode="auto">
          <a:xfrm>
            <a:off x="4144963" y="2127250"/>
            <a:ext cx="177800" cy="180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19050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sp>
        <p:nvSpPr>
          <p:cNvPr id="47118" name="WordArt 31"/>
          <p:cNvSpPr>
            <a:spLocks noChangeArrowheads="1" noChangeShapeType="1" noTextEdit="1"/>
          </p:cNvSpPr>
          <p:nvPr/>
        </p:nvSpPr>
        <p:spPr bwMode="auto">
          <a:xfrm>
            <a:off x="4962525" y="2119313"/>
            <a:ext cx="87313" cy="263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)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19" name="WordArt 32"/>
          <p:cNvSpPr>
            <a:spLocks noChangeArrowheads="1" noChangeShapeType="1" noTextEdit="1"/>
          </p:cNvSpPr>
          <p:nvPr/>
        </p:nvSpPr>
        <p:spPr bwMode="auto">
          <a:xfrm>
            <a:off x="4379913" y="2092325"/>
            <a:ext cx="3000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823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E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20" name="Text Box 33"/>
          <p:cNvSpPr txBox="1">
            <a:spLocks noChangeArrowheads="1"/>
          </p:cNvSpPr>
          <p:nvPr/>
        </p:nvSpPr>
        <p:spPr bwMode="auto">
          <a:xfrm>
            <a:off x="4608513" y="2090738"/>
            <a:ext cx="57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势</a:t>
            </a:r>
          </a:p>
        </p:txBody>
      </p:sp>
      <p:sp>
        <p:nvSpPr>
          <p:cNvPr id="47121" name="Line 34"/>
          <p:cNvSpPr>
            <a:spLocks noChangeShapeType="1"/>
          </p:cNvSpPr>
          <p:nvPr/>
        </p:nvSpPr>
        <p:spPr bwMode="auto">
          <a:xfrm>
            <a:off x="5184775" y="2230438"/>
            <a:ext cx="250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2" name="WordArt 35"/>
          <p:cNvSpPr>
            <a:spLocks noChangeArrowheads="1" noChangeShapeType="1" noTextEdit="1"/>
          </p:cNvSpPr>
          <p:nvPr/>
        </p:nvSpPr>
        <p:spPr bwMode="auto">
          <a:xfrm>
            <a:off x="5556250" y="2082800"/>
            <a:ext cx="87313" cy="263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(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23" name="WordArt 36"/>
          <p:cNvSpPr>
            <a:spLocks noChangeArrowheads="1" noChangeShapeType="1" noTextEdit="1"/>
          </p:cNvSpPr>
          <p:nvPr/>
        </p:nvSpPr>
        <p:spPr bwMode="auto">
          <a:xfrm>
            <a:off x="5694363" y="2078038"/>
            <a:ext cx="300037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823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E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24" name="Text Box 37"/>
          <p:cNvSpPr txBox="1">
            <a:spLocks noChangeArrowheads="1"/>
          </p:cNvSpPr>
          <p:nvPr/>
        </p:nvSpPr>
        <p:spPr bwMode="auto">
          <a:xfrm>
            <a:off x="6064250" y="2068513"/>
            <a:ext cx="449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动</a:t>
            </a:r>
          </a:p>
        </p:txBody>
      </p:sp>
      <p:sp>
        <p:nvSpPr>
          <p:cNvPr id="47125" name="WordArt 38"/>
          <p:cNvSpPr>
            <a:spLocks noChangeArrowheads="1" noChangeShapeType="1" noTextEdit="1"/>
          </p:cNvSpPr>
          <p:nvPr/>
        </p:nvSpPr>
        <p:spPr bwMode="auto">
          <a:xfrm>
            <a:off x="6502400" y="2103438"/>
            <a:ext cx="177800" cy="180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19050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grpSp>
        <p:nvGrpSpPr>
          <p:cNvPr id="47126" name="Group 39"/>
          <p:cNvGrpSpPr>
            <a:grpSpLocks/>
          </p:cNvGrpSpPr>
          <p:nvPr/>
        </p:nvGrpSpPr>
        <p:grpSpPr bwMode="auto">
          <a:xfrm>
            <a:off x="6762750" y="2043113"/>
            <a:ext cx="939800" cy="377825"/>
            <a:chOff x="4805" y="1317"/>
            <a:chExt cx="592" cy="238"/>
          </a:xfrm>
        </p:grpSpPr>
        <p:sp>
          <p:nvSpPr>
            <p:cNvPr id="47195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5322" y="1334"/>
              <a:ext cx="55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96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805" y="1317"/>
              <a:ext cx="18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23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E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97" name="Text Box 42"/>
            <p:cNvSpPr txBox="1">
              <a:spLocks noChangeArrowheads="1"/>
            </p:cNvSpPr>
            <p:nvPr/>
          </p:nvSpPr>
          <p:spPr bwMode="auto">
            <a:xfrm>
              <a:off x="5035" y="1324"/>
              <a:ext cx="3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势</a:t>
              </a:r>
            </a:p>
          </p:txBody>
        </p:sp>
        <p:sp>
          <p:nvSpPr>
            <p:cNvPr id="47198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4980" y="1392"/>
              <a:ext cx="85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727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47127" name="WordArt 44"/>
          <p:cNvSpPr>
            <a:spLocks noChangeArrowheads="1" noChangeShapeType="1" noTextEdit="1"/>
          </p:cNvSpPr>
          <p:nvPr/>
        </p:nvSpPr>
        <p:spPr bwMode="auto">
          <a:xfrm>
            <a:off x="5989638" y="2201863"/>
            <a:ext cx="134937" cy="173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727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47128" name="Group 45"/>
          <p:cNvGrpSpPr>
            <a:grpSpLocks/>
          </p:cNvGrpSpPr>
          <p:nvPr/>
        </p:nvGrpSpPr>
        <p:grpSpPr bwMode="auto">
          <a:xfrm>
            <a:off x="2674938" y="2771775"/>
            <a:ext cx="2138362" cy="404813"/>
            <a:chOff x="2206" y="1682"/>
            <a:chExt cx="1347" cy="255"/>
          </a:xfrm>
        </p:grpSpPr>
        <p:sp>
          <p:nvSpPr>
            <p:cNvPr id="47188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206" y="1699"/>
              <a:ext cx="55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89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498" y="1684"/>
              <a:ext cx="55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90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2293" y="1696"/>
              <a:ext cx="18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23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E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91" name="Text Box 49"/>
            <p:cNvSpPr txBox="1">
              <a:spLocks noChangeArrowheads="1"/>
            </p:cNvSpPr>
            <p:nvPr/>
          </p:nvSpPr>
          <p:spPr bwMode="auto">
            <a:xfrm>
              <a:off x="2417" y="1706"/>
              <a:ext cx="4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平动</a:t>
              </a:r>
            </a:p>
          </p:txBody>
        </p:sp>
        <p:sp>
          <p:nvSpPr>
            <p:cNvPr id="47192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802" y="1712"/>
              <a:ext cx="112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47193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2942" y="1682"/>
              <a:ext cx="18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23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E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94" name="Text Box 52"/>
            <p:cNvSpPr txBox="1">
              <a:spLocks noChangeArrowheads="1"/>
            </p:cNvSpPr>
            <p:nvPr/>
          </p:nvSpPr>
          <p:spPr bwMode="auto">
            <a:xfrm>
              <a:off x="3074" y="1691"/>
              <a:ext cx="43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转动</a:t>
              </a:r>
            </a:p>
          </p:txBody>
        </p:sp>
      </p:grpSp>
      <p:grpSp>
        <p:nvGrpSpPr>
          <p:cNvPr id="47129" name="Group 53"/>
          <p:cNvGrpSpPr>
            <a:grpSpLocks/>
          </p:cNvGrpSpPr>
          <p:nvPr/>
        </p:nvGrpSpPr>
        <p:grpSpPr bwMode="auto">
          <a:xfrm>
            <a:off x="5407025" y="2727325"/>
            <a:ext cx="2414588" cy="403225"/>
            <a:chOff x="3967" y="1677"/>
            <a:chExt cx="1521" cy="254"/>
          </a:xfrm>
        </p:grpSpPr>
        <p:sp>
          <p:nvSpPr>
            <p:cNvPr id="4717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967" y="1700"/>
              <a:ext cx="55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7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5432" y="1677"/>
              <a:ext cx="55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80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054" y="1697"/>
              <a:ext cx="18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823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E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7181" name="Group 57"/>
            <p:cNvGrpSpPr>
              <a:grpSpLocks/>
            </p:cNvGrpSpPr>
            <p:nvPr/>
          </p:nvGrpSpPr>
          <p:grpSpPr bwMode="auto">
            <a:xfrm>
              <a:off x="4650" y="1690"/>
              <a:ext cx="431" cy="175"/>
              <a:chOff x="4563" y="1675"/>
              <a:chExt cx="431" cy="175"/>
            </a:xfrm>
          </p:grpSpPr>
          <p:sp>
            <p:nvSpPr>
              <p:cNvPr id="47185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3" y="1713"/>
                <a:ext cx="11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7186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7" y="1675"/>
                <a:ext cx="189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E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7187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9" y="1741"/>
                <a:ext cx="85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727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182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4240" y="1775"/>
              <a:ext cx="85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727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183" name="Text Box 62"/>
            <p:cNvSpPr txBox="1">
              <a:spLocks noChangeArrowheads="1"/>
            </p:cNvSpPr>
            <p:nvPr/>
          </p:nvSpPr>
          <p:spPr bwMode="auto">
            <a:xfrm>
              <a:off x="4265" y="1700"/>
              <a:ext cx="4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平动</a:t>
              </a:r>
            </a:p>
          </p:txBody>
        </p:sp>
        <p:sp>
          <p:nvSpPr>
            <p:cNvPr id="47184" name="Text Box 63"/>
            <p:cNvSpPr txBox="1">
              <a:spLocks noChangeArrowheads="1"/>
            </p:cNvSpPr>
            <p:nvPr/>
          </p:nvSpPr>
          <p:spPr bwMode="auto">
            <a:xfrm>
              <a:off x="5055" y="1684"/>
              <a:ext cx="43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转动</a:t>
              </a:r>
            </a:p>
          </p:txBody>
        </p:sp>
      </p:grpSp>
      <p:sp>
        <p:nvSpPr>
          <p:cNvPr id="47130" name="AutoShape 64"/>
          <p:cNvSpPr>
            <a:spLocks/>
          </p:cNvSpPr>
          <p:nvPr/>
        </p:nvSpPr>
        <p:spPr bwMode="auto">
          <a:xfrm rot="5400000">
            <a:off x="6443662" y="1293813"/>
            <a:ext cx="334963" cy="2592388"/>
          </a:xfrm>
          <a:prstGeom prst="leftBrace">
            <a:avLst>
              <a:gd name="adj1" fmla="val 51596"/>
              <a:gd name="adj2" fmla="val 7152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7131" name="AutoShape 65"/>
          <p:cNvSpPr>
            <a:spLocks/>
          </p:cNvSpPr>
          <p:nvPr/>
        </p:nvSpPr>
        <p:spPr bwMode="auto">
          <a:xfrm rot="5400000">
            <a:off x="3625057" y="1564481"/>
            <a:ext cx="271462" cy="2041525"/>
          </a:xfrm>
          <a:prstGeom prst="leftBrace">
            <a:avLst>
              <a:gd name="adj1" fmla="val 50137"/>
              <a:gd name="adj2" fmla="val 48181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7132" name="Rectangle 66" descr="新闻纸"/>
          <p:cNvSpPr>
            <a:spLocks noChangeArrowheads="1"/>
          </p:cNvSpPr>
          <p:nvPr/>
        </p:nvSpPr>
        <p:spPr bwMode="auto">
          <a:xfrm>
            <a:off x="0" y="6637338"/>
            <a:ext cx="9144000" cy="2206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47133" name="Group 67"/>
          <p:cNvGrpSpPr>
            <a:grpSpLocks/>
          </p:cNvGrpSpPr>
          <p:nvPr/>
        </p:nvGrpSpPr>
        <p:grpSpPr bwMode="auto">
          <a:xfrm>
            <a:off x="847725" y="4878388"/>
            <a:ext cx="1312863" cy="574675"/>
            <a:chOff x="2334" y="2795"/>
            <a:chExt cx="827" cy="362"/>
          </a:xfrm>
        </p:grpSpPr>
        <p:grpSp>
          <p:nvGrpSpPr>
            <p:cNvPr id="47173" name="Group 68"/>
            <p:cNvGrpSpPr>
              <a:grpSpLocks/>
            </p:cNvGrpSpPr>
            <p:nvPr/>
          </p:nvGrpSpPr>
          <p:grpSpPr bwMode="auto">
            <a:xfrm>
              <a:off x="2334" y="2795"/>
              <a:ext cx="641" cy="309"/>
              <a:chOff x="2325" y="711"/>
              <a:chExt cx="641" cy="309"/>
            </a:xfrm>
          </p:grpSpPr>
          <p:sp>
            <p:nvSpPr>
              <p:cNvPr id="47175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5" y="722"/>
                <a:ext cx="246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76" name="Text Box 70"/>
              <p:cNvSpPr txBox="1">
                <a:spLocks noChangeArrowheads="1"/>
              </p:cNvSpPr>
              <p:nvPr/>
            </p:nvSpPr>
            <p:spPr bwMode="auto">
              <a:xfrm>
                <a:off x="2538" y="789"/>
                <a:ext cx="33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latin typeface="Calibri" pitchFamily="34" charset="0"/>
                    <a:ea typeface="华文中宋" pitchFamily="2" charset="-122"/>
                  </a:rPr>
                  <a:t>外</a:t>
                </a:r>
              </a:p>
            </p:txBody>
          </p:sp>
          <p:sp>
            <p:nvSpPr>
              <p:cNvPr id="47177" name="Text Box 71"/>
              <p:cNvSpPr txBox="1">
                <a:spLocks noChangeArrowheads="1"/>
              </p:cNvSpPr>
              <p:nvPr/>
            </p:nvSpPr>
            <p:spPr bwMode="auto">
              <a:xfrm>
                <a:off x="2705" y="711"/>
                <a:ext cx="26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latin typeface="Calibri" pitchFamily="34" charset="0"/>
                    <a:ea typeface="华文中宋" pitchFamily="2" charset="-122"/>
                  </a:rPr>
                  <a:t>力</a:t>
                </a:r>
              </a:p>
            </p:txBody>
          </p:sp>
        </p:grpSp>
        <p:sp>
          <p:nvSpPr>
            <p:cNvPr id="47174" name="Text Box 72"/>
            <p:cNvSpPr txBox="1">
              <a:spLocks noChangeArrowheads="1"/>
            </p:cNvSpPr>
            <p:nvPr/>
          </p:nvSpPr>
          <p:spPr bwMode="auto">
            <a:xfrm>
              <a:off x="2702" y="2926"/>
              <a:ext cx="4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Calibri" pitchFamily="34" charset="0"/>
                  <a:ea typeface="华文中宋" pitchFamily="2" charset="-122"/>
                </a:rPr>
                <a:t>力矩</a:t>
              </a:r>
            </a:p>
          </p:txBody>
        </p:sp>
      </p:grpSp>
      <p:grpSp>
        <p:nvGrpSpPr>
          <p:cNvPr id="47134" name="Group 73"/>
          <p:cNvGrpSpPr>
            <a:grpSpLocks/>
          </p:cNvGrpSpPr>
          <p:nvPr/>
        </p:nvGrpSpPr>
        <p:grpSpPr bwMode="auto">
          <a:xfrm>
            <a:off x="1976438" y="5021263"/>
            <a:ext cx="252412" cy="96837"/>
            <a:chOff x="1260" y="2371"/>
            <a:chExt cx="151" cy="53"/>
          </a:xfrm>
        </p:grpSpPr>
        <p:sp>
          <p:nvSpPr>
            <p:cNvPr id="47171" name="Line 74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2" name="Line 75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35" name="WordArt 76"/>
          <p:cNvSpPr>
            <a:spLocks noChangeArrowheads="1" noChangeShapeType="1" noTextEdit="1"/>
          </p:cNvSpPr>
          <p:nvPr/>
        </p:nvSpPr>
        <p:spPr bwMode="auto">
          <a:xfrm>
            <a:off x="2333625" y="4946650"/>
            <a:ext cx="147638" cy="247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47136" name="Group 77"/>
          <p:cNvGrpSpPr>
            <a:grpSpLocks/>
          </p:cNvGrpSpPr>
          <p:nvPr/>
        </p:nvGrpSpPr>
        <p:grpSpPr bwMode="auto">
          <a:xfrm>
            <a:off x="5595938" y="4970463"/>
            <a:ext cx="252412" cy="96837"/>
            <a:chOff x="1260" y="2371"/>
            <a:chExt cx="151" cy="53"/>
          </a:xfrm>
        </p:grpSpPr>
        <p:sp>
          <p:nvSpPr>
            <p:cNvPr id="47169" name="Line 78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0" name="Line 79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37" name="WordArt 80"/>
          <p:cNvSpPr>
            <a:spLocks noChangeArrowheads="1" noChangeShapeType="1" noTextEdit="1"/>
          </p:cNvSpPr>
          <p:nvPr/>
        </p:nvSpPr>
        <p:spPr bwMode="auto">
          <a:xfrm>
            <a:off x="3671888" y="4835525"/>
            <a:ext cx="390525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5088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sp>
        <p:nvSpPr>
          <p:cNvPr id="47138" name="Text Box 81"/>
          <p:cNvSpPr txBox="1">
            <a:spLocks noChangeArrowheads="1"/>
          </p:cNvSpPr>
          <p:nvPr/>
        </p:nvSpPr>
        <p:spPr bwMode="auto">
          <a:xfrm>
            <a:off x="4035425" y="4913313"/>
            <a:ext cx="1177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非保守内</a:t>
            </a:r>
          </a:p>
        </p:txBody>
      </p:sp>
      <p:sp>
        <p:nvSpPr>
          <p:cNvPr id="47139" name="Text Box 82"/>
          <p:cNvSpPr txBox="1">
            <a:spLocks noChangeArrowheads="1"/>
          </p:cNvSpPr>
          <p:nvPr/>
        </p:nvSpPr>
        <p:spPr bwMode="auto">
          <a:xfrm>
            <a:off x="4948238" y="5006975"/>
            <a:ext cx="7286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力矩</a:t>
            </a:r>
          </a:p>
        </p:txBody>
      </p:sp>
      <p:sp>
        <p:nvSpPr>
          <p:cNvPr id="47140" name="Text Box 83"/>
          <p:cNvSpPr txBox="1">
            <a:spLocks noChangeArrowheads="1"/>
          </p:cNvSpPr>
          <p:nvPr/>
        </p:nvSpPr>
        <p:spPr bwMode="auto">
          <a:xfrm>
            <a:off x="5000628" y="4757738"/>
            <a:ext cx="414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Calibri" pitchFamily="34" charset="0"/>
                <a:ea typeface="华文中宋" pitchFamily="2" charset="-122"/>
              </a:rPr>
              <a:t>力</a:t>
            </a:r>
          </a:p>
        </p:txBody>
      </p:sp>
      <p:sp>
        <p:nvSpPr>
          <p:cNvPr id="47141" name="WordArt 84"/>
          <p:cNvSpPr>
            <a:spLocks noChangeArrowheads="1" noChangeShapeType="1" noTextEdit="1"/>
          </p:cNvSpPr>
          <p:nvPr/>
        </p:nvSpPr>
        <p:spPr bwMode="auto">
          <a:xfrm>
            <a:off x="5943600" y="4910138"/>
            <a:ext cx="147638" cy="247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42" name="AutoShape 85"/>
          <p:cNvSpPr>
            <a:spLocks/>
          </p:cNvSpPr>
          <p:nvPr/>
        </p:nvSpPr>
        <p:spPr bwMode="auto">
          <a:xfrm rot="5400000" flipV="1">
            <a:off x="5145882" y="1056481"/>
            <a:ext cx="233362" cy="1685925"/>
          </a:xfrm>
          <a:prstGeom prst="leftBrace">
            <a:avLst>
              <a:gd name="adj1" fmla="val 6020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7143" name="WordArt 86"/>
          <p:cNvSpPr>
            <a:spLocks noChangeArrowheads="1" noChangeShapeType="1" noTextEdit="1"/>
          </p:cNvSpPr>
          <p:nvPr/>
        </p:nvSpPr>
        <p:spPr bwMode="auto">
          <a:xfrm>
            <a:off x="3252788" y="5753100"/>
            <a:ext cx="177800" cy="180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19050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grpSp>
        <p:nvGrpSpPr>
          <p:cNvPr id="47144" name="Group 87"/>
          <p:cNvGrpSpPr>
            <a:grpSpLocks/>
          </p:cNvGrpSpPr>
          <p:nvPr/>
        </p:nvGrpSpPr>
        <p:grpSpPr bwMode="auto">
          <a:xfrm>
            <a:off x="2008188" y="5634038"/>
            <a:ext cx="1017587" cy="490537"/>
            <a:chOff x="2325" y="711"/>
            <a:chExt cx="641" cy="309"/>
          </a:xfrm>
        </p:grpSpPr>
        <p:sp>
          <p:nvSpPr>
            <p:cNvPr id="47166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325" y="722"/>
              <a:ext cx="246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8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167" name="Text Box 89"/>
            <p:cNvSpPr txBox="1">
              <a:spLocks noChangeArrowheads="1"/>
            </p:cNvSpPr>
            <p:nvPr/>
          </p:nvSpPr>
          <p:spPr bwMode="auto">
            <a:xfrm>
              <a:off x="2538" y="789"/>
              <a:ext cx="33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外</a:t>
              </a:r>
            </a:p>
          </p:txBody>
        </p:sp>
        <p:sp>
          <p:nvSpPr>
            <p:cNvPr id="47168" name="Text Box 90"/>
            <p:cNvSpPr txBox="1">
              <a:spLocks noChangeArrowheads="1"/>
            </p:cNvSpPr>
            <p:nvPr/>
          </p:nvSpPr>
          <p:spPr bwMode="auto">
            <a:xfrm>
              <a:off x="2705" y="711"/>
              <a:ext cx="2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Calibri" pitchFamily="34" charset="0"/>
                  <a:ea typeface="华文中宋" pitchFamily="2" charset="-122"/>
                </a:rPr>
                <a:t>力</a:t>
              </a:r>
            </a:p>
          </p:txBody>
        </p:sp>
      </p:grpSp>
      <p:grpSp>
        <p:nvGrpSpPr>
          <p:cNvPr id="47145" name="Group 91"/>
          <p:cNvGrpSpPr>
            <a:grpSpLocks/>
          </p:cNvGrpSpPr>
          <p:nvPr/>
        </p:nvGrpSpPr>
        <p:grpSpPr bwMode="auto">
          <a:xfrm>
            <a:off x="5414963" y="5789613"/>
            <a:ext cx="252412" cy="96837"/>
            <a:chOff x="1260" y="2371"/>
            <a:chExt cx="151" cy="53"/>
          </a:xfrm>
        </p:grpSpPr>
        <p:sp>
          <p:nvSpPr>
            <p:cNvPr id="47164" name="Line 92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Line 93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46" name="WordArt 94"/>
          <p:cNvSpPr>
            <a:spLocks noChangeArrowheads="1" noChangeShapeType="1" noTextEdit="1"/>
          </p:cNvSpPr>
          <p:nvPr/>
        </p:nvSpPr>
        <p:spPr bwMode="auto">
          <a:xfrm>
            <a:off x="3490913" y="5654675"/>
            <a:ext cx="390525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5088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sp>
        <p:nvSpPr>
          <p:cNvPr id="47147" name="Text Box 95"/>
          <p:cNvSpPr txBox="1">
            <a:spLocks noChangeArrowheads="1"/>
          </p:cNvSpPr>
          <p:nvPr/>
        </p:nvSpPr>
        <p:spPr bwMode="auto">
          <a:xfrm>
            <a:off x="3854450" y="5732463"/>
            <a:ext cx="1177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非保守内</a:t>
            </a:r>
          </a:p>
        </p:txBody>
      </p:sp>
      <p:sp>
        <p:nvSpPr>
          <p:cNvPr id="47148" name="Text Box 96"/>
          <p:cNvSpPr txBox="1">
            <a:spLocks noChangeArrowheads="1"/>
          </p:cNvSpPr>
          <p:nvPr/>
        </p:nvSpPr>
        <p:spPr bwMode="auto">
          <a:xfrm>
            <a:off x="4767263" y="5826125"/>
            <a:ext cx="7286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力矩</a:t>
            </a:r>
          </a:p>
        </p:txBody>
      </p:sp>
      <p:sp>
        <p:nvSpPr>
          <p:cNvPr id="47149" name="Text Box 97"/>
          <p:cNvSpPr txBox="1">
            <a:spLocks noChangeArrowheads="1"/>
          </p:cNvSpPr>
          <p:nvPr/>
        </p:nvSpPr>
        <p:spPr bwMode="auto">
          <a:xfrm>
            <a:off x="4759325" y="5602288"/>
            <a:ext cx="4143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力</a:t>
            </a:r>
          </a:p>
        </p:txBody>
      </p:sp>
      <p:sp>
        <p:nvSpPr>
          <p:cNvPr id="47150" name="Text Box 98"/>
          <p:cNvSpPr txBox="1">
            <a:spLocks noChangeArrowheads="1"/>
          </p:cNvSpPr>
          <p:nvPr/>
        </p:nvSpPr>
        <p:spPr bwMode="auto">
          <a:xfrm>
            <a:off x="2592388" y="5865813"/>
            <a:ext cx="728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Calibri" pitchFamily="34" charset="0"/>
                <a:ea typeface="华文中宋" pitchFamily="2" charset="-122"/>
              </a:rPr>
              <a:t>力矩</a:t>
            </a:r>
          </a:p>
        </p:txBody>
      </p:sp>
      <p:sp>
        <p:nvSpPr>
          <p:cNvPr id="47151" name="WordArt 99"/>
          <p:cNvSpPr>
            <a:spLocks noChangeArrowheads="1" noChangeShapeType="1" noTextEdit="1"/>
          </p:cNvSpPr>
          <p:nvPr/>
        </p:nvSpPr>
        <p:spPr bwMode="auto">
          <a:xfrm>
            <a:off x="5875338" y="5695950"/>
            <a:ext cx="147637" cy="247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7152" name="Rectangle 100" descr="新闻纸"/>
          <p:cNvSpPr>
            <a:spLocks noChangeArrowheads="1"/>
          </p:cNvSpPr>
          <p:nvPr/>
        </p:nvSpPr>
        <p:spPr bwMode="auto">
          <a:xfrm>
            <a:off x="0" y="3344863"/>
            <a:ext cx="9144000" cy="1698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7153" name="WordArt 101"/>
          <p:cNvSpPr>
            <a:spLocks noChangeArrowheads="1" noChangeShapeType="1" noTextEdit="1"/>
          </p:cNvSpPr>
          <p:nvPr/>
        </p:nvSpPr>
        <p:spPr bwMode="auto">
          <a:xfrm>
            <a:off x="7051675" y="5316538"/>
            <a:ext cx="328613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823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E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47154" name="Group 102"/>
          <p:cNvGrpSpPr>
            <a:grpSpLocks/>
          </p:cNvGrpSpPr>
          <p:nvPr/>
        </p:nvGrpSpPr>
        <p:grpSpPr bwMode="auto">
          <a:xfrm>
            <a:off x="7486650" y="5453063"/>
            <a:ext cx="252413" cy="96837"/>
            <a:chOff x="1260" y="2371"/>
            <a:chExt cx="151" cy="53"/>
          </a:xfrm>
        </p:grpSpPr>
        <p:sp>
          <p:nvSpPr>
            <p:cNvPr id="47162" name="Line 103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3" name="Line 104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55" name="AutoShape 105"/>
          <p:cNvSpPr>
            <a:spLocks/>
          </p:cNvSpPr>
          <p:nvPr/>
        </p:nvSpPr>
        <p:spPr bwMode="auto">
          <a:xfrm flipV="1">
            <a:off x="608013" y="5008563"/>
            <a:ext cx="206375" cy="887412"/>
          </a:xfrm>
          <a:prstGeom prst="leftBrace">
            <a:avLst>
              <a:gd name="adj1" fmla="val 358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7156" name="WordArt 106"/>
          <p:cNvSpPr>
            <a:spLocks noChangeArrowheads="1" noChangeShapeType="1" noTextEdit="1"/>
          </p:cNvSpPr>
          <p:nvPr/>
        </p:nvSpPr>
        <p:spPr bwMode="auto">
          <a:xfrm>
            <a:off x="6610350" y="5302250"/>
            <a:ext cx="315913" cy="3905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则</a:t>
            </a:r>
          </a:p>
        </p:txBody>
      </p:sp>
      <p:sp>
        <p:nvSpPr>
          <p:cNvPr id="47157" name="WordArt 107"/>
          <p:cNvSpPr>
            <a:spLocks noChangeArrowheads="1" noChangeShapeType="1" noTextEdit="1"/>
          </p:cNvSpPr>
          <p:nvPr/>
        </p:nvSpPr>
        <p:spPr bwMode="auto">
          <a:xfrm>
            <a:off x="1003300" y="5686425"/>
            <a:ext cx="688975" cy="3651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或者</a:t>
            </a:r>
          </a:p>
        </p:txBody>
      </p:sp>
      <p:sp>
        <p:nvSpPr>
          <p:cNvPr id="47158" name="WordArt 108"/>
          <p:cNvSpPr>
            <a:spLocks noChangeArrowheads="1" noChangeShapeType="1" noTextEdit="1"/>
          </p:cNvSpPr>
          <p:nvPr/>
        </p:nvSpPr>
        <p:spPr bwMode="auto">
          <a:xfrm>
            <a:off x="2727325" y="4922838"/>
            <a:ext cx="663575" cy="3270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以及</a:t>
            </a:r>
          </a:p>
        </p:txBody>
      </p:sp>
      <p:sp>
        <p:nvSpPr>
          <p:cNvPr id="47159" name="WordArt 109"/>
          <p:cNvSpPr>
            <a:spLocks noChangeArrowheads="1" noChangeShapeType="1" noTextEdit="1"/>
          </p:cNvSpPr>
          <p:nvPr/>
        </p:nvSpPr>
        <p:spPr bwMode="auto">
          <a:xfrm>
            <a:off x="588963" y="4359275"/>
            <a:ext cx="2879725" cy="3905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rPr>
              <a:t>若在一个过程中</a:t>
            </a:r>
          </a:p>
        </p:txBody>
      </p:sp>
      <p:sp>
        <p:nvSpPr>
          <p:cNvPr id="47160" name="WordArt 110"/>
          <p:cNvSpPr>
            <a:spLocks noChangeArrowheads="1" noChangeShapeType="1" noTextEdit="1"/>
          </p:cNvSpPr>
          <p:nvPr/>
        </p:nvSpPr>
        <p:spPr bwMode="auto">
          <a:xfrm>
            <a:off x="7862888" y="5307013"/>
            <a:ext cx="638175" cy="3905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恒量</a:t>
            </a:r>
          </a:p>
        </p:txBody>
      </p:sp>
      <p:sp>
        <p:nvSpPr>
          <p:cNvPr id="47161" name="WordArt 111"/>
          <p:cNvSpPr>
            <a:spLocks noChangeArrowheads="1" noChangeShapeType="1" noTextEdit="1"/>
          </p:cNvSpPr>
          <p:nvPr/>
        </p:nvSpPr>
        <p:spPr bwMode="auto">
          <a:xfrm>
            <a:off x="523875" y="3687763"/>
            <a:ext cx="5160963" cy="4413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系统的机械能守恒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3238" y="20638"/>
            <a:ext cx="8229600" cy="2286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48131" name="Rectangle 3" descr="羊皮纸"/>
          <p:cNvSpPr>
            <a:spLocks noChangeArrowheads="1"/>
          </p:cNvSpPr>
          <p:nvPr/>
        </p:nvSpPr>
        <p:spPr bwMode="auto">
          <a:xfrm flipV="1">
            <a:off x="0" y="6699250"/>
            <a:ext cx="9156700" cy="1524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8132" name="Rectangle 4" descr="羊皮纸"/>
          <p:cNvSpPr>
            <a:spLocks noChangeArrowheads="1"/>
          </p:cNvSpPr>
          <p:nvPr/>
        </p:nvSpPr>
        <p:spPr bwMode="auto">
          <a:xfrm flipV="1">
            <a:off x="0" y="0"/>
            <a:ext cx="9156700" cy="1524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84463" y="249238"/>
            <a:ext cx="6188075" cy="1320800"/>
            <a:chOff x="1691" y="157"/>
            <a:chExt cx="3898" cy="832"/>
          </a:xfrm>
        </p:grpSpPr>
        <p:grpSp>
          <p:nvGrpSpPr>
            <p:cNvPr id="48477" name="Group 6"/>
            <p:cNvGrpSpPr>
              <a:grpSpLocks/>
            </p:cNvGrpSpPr>
            <p:nvPr/>
          </p:nvGrpSpPr>
          <p:grpSpPr bwMode="auto">
            <a:xfrm>
              <a:off x="1691" y="157"/>
              <a:ext cx="237" cy="767"/>
              <a:chOff x="152" y="1386"/>
              <a:chExt cx="288" cy="844"/>
            </a:xfrm>
          </p:grpSpPr>
          <p:sp>
            <p:nvSpPr>
              <p:cNvPr id="48531" name="Rectangle 7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532" name="WordArt 8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48533" name="WordArt 9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48478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2698" y="195"/>
              <a:ext cx="2891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对滑轮和重物分别运用刚体和质点的动能定理求解</a:t>
              </a:r>
            </a:p>
          </p:txBody>
        </p:sp>
        <p:grpSp>
          <p:nvGrpSpPr>
            <p:cNvPr id="48479" name="Group 11"/>
            <p:cNvGrpSpPr>
              <a:grpSpLocks/>
            </p:cNvGrpSpPr>
            <p:nvPr/>
          </p:nvGrpSpPr>
          <p:grpSpPr bwMode="auto">
            <a:xfrm>
              <a:off x="2012" y="164"/>
              <a:ext cx="591" cy="184"/>
              <a:chOff x="2946" y="133"/>
              <a:chExt cx="628" cy="221"/>
            </a:xfrm>
          </p:grpSpPr>
          <p:sp>
            <p:nvSpPr>
              <p:cNvPr id="227340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4" y="171"/>
                <a:ext cx="543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方法一</a:t>
                </a:r>
                <a:r>
                  <a:rPr lang="en-US" altLang="zh-CN" sz="3600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:</a:t>
                </a:r>
                <a:endParaRPr lang="zh-CN" alt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530" name="Rectangle 13"/>
              <p:cNvSpPr>
                <a:spLocks noChangeArrowheads="1"/>
              </p:cNvSpPr>
              <p:nvPr/>
            </p:nvSpPr>
            <p:spPr bwMode="auto">
              <a:xfrm>
                <a:off x="2946" y="133"/>
                <a:ext cx="628" cy="221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8480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040" y="488"/>
              <a:ext cx="26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滑轮</a:t>
              </a:r>
            </a:p>
          </p:txBody>
        </p:sp>
        <p:sp>
          <p:nvSpPr>
            <p:cNvPr id="48481" name="Line 15"/>
            <p:cNvSpPr>
              <a:spLocks noChangeShapeType="1"/>
            </p:cNvSpPr>
            <p:nvPr/>
          </p:nvSpPr>
          <p:spPr bwMode="auto">
            <a:xfrm flipV="1">
              <a:off x="3123" y="577"/>
              <a:ext cx="8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82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993" y="503"/>
              <a:ext cx="101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48483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809" y="510"/>
              <a:ext cx="80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484" name="Group 18"/>
            <p:cNvGrpSpPr>
              <a:grpSpLocks/>
            </p:cNvGrpSpPr>
            <p:nvPr/>
          </p:nvGrpSpPr>
          <p:grpSpPr bwMode="auto">
            <a:xfrm>
              <a:off x="3470" y="558"/>
              <a:ext cx="145" cy="53"/>
              <a:chOff x="3470" y="550"/>
              <a:chExt cx="145" cy="53"/>
            </a:xfrm>
          </p:grpSpPr>
          <p:sp>
            <p:nvSpPr>
              <p:cNvPr id="48527" name="Line 19"/>
              <p:cNvSpPr>
                <a:spLocks noChangeShapeType="1"/>
              </p:cNvSpPr>
              <p:nvPr/>
            </p:nvSpPr>
            <p:spPr bwMode="auto">
              <a:xfrm>
                <a:off x="3470" y="55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28" name="Line 20"/>
              <p:cNvSpPr>
                <a:spLocks noChangeShapeType="1"/>
              </p:cNvSpPr>
              <p:nvPr/>
            </p:nvSpPr>
            <p:spPr bwMode="auto">
              <a:xfrm>
                <a:off x="3471" y="603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485" name="Line 21"/>
            <p:cNvSpPr>
              <a:spLocks noChangeShapeType="1"/>
            </p:cNvSpPr>
            <p:nvPr/>
          </p:nvSpPr>
          <p:spPr bwMode="auto">
            <a:xfrm>
              <a:off x="4112" y="588"/>
              <a:ext cx="1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86" name="Group 22"/>
            <p:cNvGrpSpPr>
              <a:grpSpLocks/>
            </p:cNvGrpSpPr>
            <p:nvPr/>
          </p:nvGrpSpPr>
          <p:grpSpPr bwMode="auto">
            <a:xfrm>
              <a:off x="3688" y="478"/>
              <a:ext cx="413" cy="217"/>
              <a:chOff x="3688" y="470"/>
              <a:chExt cx="413" cy="217"/>
            </a:xfrm>
          </p:grpSpPr>
          <p:grpSp>
            <p:nvGrpSpPr>
              <p:cNvPr id="48520" name="Group 23"/>
              <p:cNvGrpSpPr>
                <a:grpSpLocks/>
              </p:cNvGrpSpPr>
              <p:nvPr/>
            </p:nvGrpSpPr>
            <p:grpSpPr bwMode="auto">
              <a:xfrm>
                <a:off x="3688" y="470"/>
                <a:ext cx="135" cy="217"/>
                <a:chOff x="3803" y="2501"/>
                <a:chExt cx="206" cy="334"/>
              </a:xfrm>
            </p:grpSpPr>
            <p:sp>
              <p:nvSpPr>
                <p:cNvPr id="48524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3" y="2706"/>
                  <a:ext cx="10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525" name="Line 25"/>
                <p:cNvSpPr>
                  <a:spLocks noChangeShapeType="1"/>
                </p:cNvSpPr>
                <p:nvPr/>
              </p:nvSpPr>
              <p:spPr bwMode="auto">
                <a:xfrm>
                  <a:off x="3803" y="2664"/>
                  <a:ext cx="2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26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4" y="2501"/>
                  <a:ext cx="47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8521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478"/>
                <a:ext cx="40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522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3" y="538"/>
                <a:ext cx="12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8523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9" y="515"/>
                <a:ext cx="173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487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3249" y="518"/>
              <a:ext cx="80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57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488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2934" y="506"/>
              <a:ext cx="42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489" name="WordArt 32"/>
            <p:cNvSpPr>
              <a:spLocks noChangeArrowheads="1" noChangeShapeType="1" noTextEdit="1"/>
            </p:cNvSpPr>
            <p:nvPr/>
          </p:nvSpPr>
          <p:spPr bwMode="auto">
            <a:xfrm flipH="1">
              <a:off x="3367" y="505"/>
              <a:ext cx="42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490" name="Group 33"/>
            <p:cNvGrpSpPr>
              <a:grpSpLocks/>
            </p:cNvGrpSpPr>
            <p:nvPr/>
          </p:nvGrpSpPr>
          <p:grpSpPr bwMode="auto">
            <a:xfrm>
              <a:off x="2625" y="466"/>
              <a:ext cx="167" cy="162"/>
              <a:chOff x="2625" y="458"/>
              <a:chExt cx="167" cy="162"/>
            </a:xfrm>
          </p:grpSpPr>
          <p:sp>
            <p:nvSpPr>
              <p:cNvPr id="48518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5" y="506"/>
                <a:ext cx="9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519" name="Freeform 35"/>
              <p:cNvSpPr>
                <a:spLocks/>
              </p:cNvSpPr>
              <p:nvPr/>
            </p:nvSpPr>
            <p:spPr bwMode="auto">
              <a:xfrm rot="5978253" flipH="1">
                <a:off x="2721" y="475"/>
                <a:ext cx="87" cy="54"/>
              </a:xfrm>
              <a:custGeom>
                <a:avLst/>
                <a:gdLst>
                  <a:gd name="T0" fmla="*/ 0 w 217"/>
                  <a:gd name="T1" fmla="*/ 0 h 174"/>
                  <a:gd name="T2" fmla="*/ 0 w 217"/>
                  <a:gd name="T3" fmla="*/ 0 h 174"/>
                  <a:gd name="T4" fmla="*/ 0 w 217"/>
                  <a:gd name="T5" fmla="*/ 0 h 174"/>
                  <a:gd name="T6" fmla="*/ 0 w 217"/>
                  <a:gd name="T7" fmla="*/ 0 h 1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7"/>
                  <a:gd name="T13" fmla="*/ 0 h 174"/>
                  <a:gd name="T14" fmla="*/ 217 w 217"/>
                  <a:gd name="T15" fmla="*/ 174 h 1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7" h="174">
                    <a:moveTo>
                      <a:pt x="0" y="174"/>
                    </a:moveTo>
                    <a:lnTo>
                      <a:pt x="130" y="0"/>
                    </a:lnTo>
                    <a:lnTo>
                      <a:pt x="217" y="76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8491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4268" y="527"/>
              <a:ext cx="80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57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492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049" y="781"/>
              <a:ext cx="266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重物</a:t>
              </a:r>
            </a:p>
          </p:txBody>
        </p:sp>
        <p:sp>
          <p:nvSpPr>
            <p:cNvPr id="48493" name="Line 38"/>
            <p:cNvSpPr>
              <a:spLocks noChangeShapeType="1"/>
            </p:cNvSpPr>
            <p:nvPr/>
          </p:nvSpPr>
          <p:spPr bwMode="auto">
            <a:xfrm flipV="1">
              <a:off x="3020" y="863"/>
              <a:ext cx="8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94" name="Group 39"/>
            <p:cNvGrpSpPr>
              <a:grpSpLocks/>
            </p:cNvGrpSpPr>
            <p:nvPr/>
          </p:nvGrpSpPr>
          <p:grpSpPr bwMode="auto">
            <a:xfrm>
              <a:off x="3155" y="815"/>
              <a:ext cx="257" cy="115"/>
              <a:chOff x="3163" y="775"/>
              <a:chExt cx="257" cy="115"/>
            </a:xfrm>
          </p:grpSpPr>
          <p:sp>
            <p:nvSpPr>
              <p:cNvPr id="48516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3" y="776"/>
                <a:ext cx="9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517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3" y="775"/>
                <a:ext cx="147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495" name="Group 42"/>
            <p:cNvGrpSpPr>
              <a:grpSpLocks/>
            </p:cNvGrpSpPr>
            <p:nvPr/>
          </p:nvGrpSpPr>
          <p:grpSpPr bwMode="auto">
            <a:xfrm>
              <a:off x="2582" y="816"/>
              <a:ext cx="421" cy="145"/>
              <a:chOff x="2590" y="776"/>
              <a:chExt cx="421" cy="145"/>
            </a:xfrm>
          </p:grpSpPr>
          <p:grpSp>
            <p:nvGrpSpPr>
              <p:cNvPr id="48511" name="Group 43"/>
              <p:cNvGrpSpPr>
                <a:grpSpLocks/>
              </p:cNvGrpSpPr>
              <p:nvPr/>
            </p:nvGrpSpPr>
            <p:grpSpPr bwMode="auto">
              <a:xfrm>
                <a:off x="2590" y="786"/>
                <a:ext cx="141" cy="116"/>
                <a:chOff x="354" y="2430"/>
                <a:chExt cx="205" cy="156"/>
              </a:xfrm>
            </p:grpSpPr>
            <p:sp>
              <p:nvSpPr>
                <p:cNvPr id="48514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" y="2430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515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503"/>
                  <a:ext cx="2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512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4" y="788"/>
                <a:ext cx="7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513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4" y="776"/>
                <a:ext cx="147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496" name="Group 48"/>
            <p:cNvGrpSpPr>
              <a:grpSpLocks/>
            </p:cNvGrpSpPr>
            <p:nvPr/>
          </p:nvGrpSpPr>
          <p:grpSpPr bwMode="auto">
            <a:xfrm>
              <a:off x="3744" y="772"/>
              <a:ext cx="499" cy="217"/>
              <a:chOff x="3744" y="772"/>
              <a:chExt cx="499" cy="217"/>
            </a:xfrm>
          </p:grpSpPr>
          <p:grpSp>
            <p:nvGrpSpPr>
              <p:cNvPr id="48502" name="Group 49"/>
              <p:cNvGrpSpPr>
                <a:grpSpLocks/>
              </p:cNvGrpSpPr>
              <p:nvPr/>
            </p:nvGrpSpPr>
            <p:grpSpPr bwMode="auto">
              <a:xfrm>
                <a:off x="3744" y="772"/>
                <a:ext cx="135" cy="217"/>
                <a:chOff x="3803" y="2501"/>
                <a:chExt cx="206" cy="334"/>
              </a:xfrm>
            </p:grpSpPr>
            <p:sp>
              <p:nvSpPr>
                <p:cNvPr id="48508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3" y="2706"/>
                  <a:ext cx="10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509" name="Line 51"/>
                <p:cNvSpPr>
                  <a:spLocks noChangeShapeType="1"/>
                </p:cNvSpPr>
                <p:nvPr/>
              </p:nvSpPr>
              <p:spPr bwMode="auto">
                <a:xfrm>
                  <a:off x="3803" y="2664"/>
                  <a:ext cx="2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510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4" y="2501"/>
                  <a:ext cx="47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8503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3" y="772"/>
                <a:ext cx="40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8504" name="Group 54"/>
              <p:cNvGrpSpPr>
                <a:grpSpLocks/>
              </p:cNvGrpSpPr>
              <p:nvPr/>
            </p:nvGrpSpPr>
            <p:grpSpPr bwMode="auto">
              <a:xfrm>
                <a:off x="3909" y="835"/>
                <a:ext cx="141" cy="116"/>
                <a:chOff x="354" y="2430"/>
                <a:chExt cx="205" cy="156"/>
              </a:xfrm>
            </p:grpSpPr>
            <p:sp>
              <p:nvSpPr>
                <p:cNvPr id="48506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" y="2430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507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503"/>
                  <a:ext cx="2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50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7" y="828"/>
                <a:ext cx="9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48497" name="Line 58"/>
            <p:cNvSpPr>
              <a:spLocks noChangeShapeType="1"/>
            </p:cNvSpPr>
            <p:nvPr/>
          </p:nvSpPr>
          <p:spPr bwMode="auto">
            <a:xfrm>
              <a:off x="4223" y="881"/>
              <a:ext cx="1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98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355" y="812"/>
              <a:ext cx="80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57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499" name="Group 60"/>
            <p:cNvGrpSpPr>
              <a:grpSpLocks/>
            </p:cNvGrpSpPr>
            <p:nvPr/>
          </p:nvGrpSpPr>
          <p:grpSpPr bwMode="auto">
            <a:xfrm>
              <a:off x="3511" y="836"/>
              <a:ext cx="145" cy="53"/>
              <a:chOff x="3470" y="550"/>
              <a:chExt cx="145" cy="53"/>
            </a:xfrm>
          </p:grpSpPr>
          <p:sp>
            <p:nvSpPr>
              <p:cNvPr id="48500" name="Line 61"/>
              <p:cNvSpPr>
                <a:spLocks noChangeShapeType="1"/>
              </p:cNvSpPr>
              <p:nvPr/>
            </p:nvSpPr>
            <p:spPr bwMode="auto">
              <a:xfrm>
                <a:off x="3470" y="55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01" name="Line 62"/>
              <p:cNvSpPr>
                <a:spLocks noChangeShapeType="1"/>
              </p:cNvSpPr>
              <p:nvPr/>
            </p:nvSpPr>
            <p:spPr bwMode="auto">
              <a:xfrm>
                <a:off x="3471" y="603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7727950" y="671513"/>
            <a:ext cx="1198563" cy="2735262"/>
            <a:chOff x="4877" y="472"/>
            <a:chExt cx="616" cy="1528"/>
          </a:xfrm>
        </p:grpSpPr>
        <p:grpSp>
          <p:nvGrpSpPr>
            <p:cNvPr id="48448" name="Group 64"/>
            <p:cNvGrpSpPr>
              <a:grpSpLocks/>
            </p:cNvGrpSpPr>
            <p:nvPr/>
          </p:nvGrpSpPr>
          <p:grpSpPr bwMode="auto">
            <a:xfrm>
              <a:off x="4944" y="1071"/>
              <a:ext cx="177" cy="117"/>
              <a:chOff x="3450" y="3808"/>
              <a:chExt cx="352" cy="186"/>
            </a:xfrm>
          </p:grpSpPr>
          <p:sp>
            <p:nvSpPr>
              <p:cNvPr id="48475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8" y="3808"/>
                <a:ext cx="144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76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0" y="3836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449" name="Group 67"/>
            <p:cNvGrpSpPr>
              <a:grpSpLocks/>
            </p:cNvGrpSpPr>
            <p:nvPr/>
          </p:nvGrpSpPr>
          <p:grpSpPr bwMode="auto">
            <a:xfrm>
              <a:off x="4878" y="632"/>
              <a:ext cx="332" cy="416"/>
              <a:chOff x="4578" y="530"/>
              <a:chExt cx="332" cy="416"/>
            </a:xfrm>
          </p:grpSpPr>
          <p:sp>
            <p:nvSpPr>
              <p:cNvPr id="48473" name="Oval 68"/>
              <p:cNvSpPr>
                <a:spLocks noChangeArrowheads="1"/>
              </p:cNvSpPr>
              <p:nvPr/>
            </p:nvSpPr>
            <p:spPr bwMode="auto">
              <a:xfrm>
                <a:off x="4578" y="530"/>
                <a:ext cx="332" cy="314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474" name="Line 69"/>
              <p:cNvSpPr>
                <a:spLocks noChangeShapeType="1"/>
              </p:cNvSpPr>
              <p:nvPr/>
            </p:nvSpPr>
            <p:spPr bwMode="auto">
              <a:xfrm>
                <a:off x="4908" y="678"/>
                <a:ext cx="0" cy="2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450" name="Line 70"/>
            <p:cNvSpPr>
              <a:spLocks noChangeShapeType="1"/>
            </p:cNvSpPr>
            <p:nvPr/>
          </p:nvSpPr>
          <p:spPr bwMode="auto">
            <a:xfrm flipV="1">
              <a:off x="5042" y="520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1" name="Line 71"/>
            <p:cNvSpPr>
              <a:spLocks noChangeShapeType="1"/>
            </p:cNvSpPr>
            <p:nvPr/>
          </p:nvSpPr>
          <p:spPr bwMode="auto">
            <a:xfrm>
              <a:off x="5043" y="805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2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877" y="472"/>
              <a:ext cx="111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53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5284" y="931"/>
              <a:ext cx="93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54" name="Arc 74"/>
            <p:cNvSpPr>
              <a:spLocks/>
            </p:cNvSpPr>
            <p:nvPr/>
          </p:nvSpPr>
          <p:spPr bwMode="auto">
            <a:xfrm>
              <a:off x="5040" y="570"/>
              <a:ext cx="242" cy="235"/>
            </a:xfrm>
            <a:custGeom>
              <a:avLst/>
              <a:gdLst>
                <a:gd name="T0" fmla="*/ 0 w 21600"/>
                <a:gd name="T1" fmla="*/ 0 h 22384"/>
                <a:gd name="T2" fmla="*/ 0 w 21600"/>
                <a:gd name="T3" fmla="*/ 0 h 22384"/>
                <a:gd name="T4" fmla="*/ 0 w 21600"/>
                <a:gd name="T5" fmla="*/ 0 h 223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384"/>
                <a:gd name="T11" fmla="*/ 21600 w 21600"/>
                <a:gd name="T12" fmla="*/ 22384 h 22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384" fill="none" extrusionOk="0">
                  <a:moveTo>
                    <a:pt x="5756" y="0"/>
                  </a:moveTo>
                  <a:cubicBezTo>
                    <a:pt x="15117" y="2588"/>
                    <a:pt x="21600" y="11106"/>
                    <a:pt x="21600" y="20819"/>
                  </a:cubicBezTo>
                  <a:cubicBezTo>
                    <a:pt x="21600" y="21341"/>
                    <a:pt x="21581" y="21863"/>
                    <a:pt x="21543" y="22384"/>
                  </a:cubicBezTo>
                </a:path>
                <a:path w="21600" h="22384" stroke="0" extrusionOk="0">
                  <a:moveTo>
                    <a:pt x="5756" y="0"/>
                  </a:moveTo>
                  <a:cubicBezTo>
                    <a:pt x="15117" y="2588"/>
                    <a:pt x="21600" y="11106"/>
                    <a:pt x="21600" y="20819"/>
                  </a:cubicBezTo>
                  <a:cubicBezTo>
                    <a:pt x="21600" y="21341"/>
                    <a:pt x="21581" y="21863"/>
                    <a:pt x="21543" y="22384"/>
                  </a:cubicBezTo>
                  <a:lnTo>
                    <a:pt x="0" y="2081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45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262" y="585"/>
              <a:ext cx="111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8456" name="Line 76"/>
            <p:cNvSpPr>
              <a:spLocks noChangeShapeType="1"/>
            </p:cNvSpPr>
            <p:nvPr/>
          </p:nvSpPr>
          <p:spPr bwMode="auto">
            <a:xfrm>
              <a:off x="5052" y="781"/>
              <a:ext cx="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7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5097" y="801"/>
              <a:ext cx="41" cy="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5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941" y="756"/>
              <a:ext cx="56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459" name="Oval 79"/>
            <p:cNvSpPr>
              <a:spLocks noChangeArrowheads="1"/>
            </p:cNvSpPr>
            <p:nvPr/>
          </p:nvSpPr>
          <p:spPr bwMode="auto">
            <a:xfrm>
              <a:off x="5022" y="766"/>
              <a:ext cx="36" cy="3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460" name="Freeform 80"/>
            <p:cNvSpPr>
              <a:spLocks/>
            </p:cNvSpPr>
            <p:nvPr/>
          </p:nvSpPr>
          <p:spPr bwMode="auto">
            <a:xfrm rot="5978253" flipH="1">
              <a:off x="5379" y="908"/>
              <a:ext cx="87" cy="54"/>
            </a:xfrm>
            <a:custGeom>
              <a:avLst/>
              <a:gdLst>
                <a:gd name="T0" fmla="*/ 0 w 217"/>
                <a:gd name="T1" fmla="*/ 0 h 174"/>
                <a:gd name="T2" fmla="*/ 0 w 217"/>
                <a:gd name="T3" fmla="*/ 0 h 174"/>
                <a:gd name="T4" fmla="*/ 0 w 217"/>
                <a:gd name="T5" fmla="*/ 0 h 174"/>
                <a:gd name="T6" fmla="*/ 0 w 217"/>
                <a:gd name="T7" fmla="*/ 0 h 1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7"/>
                <a:gd name="T13" fmla="*/ 0 h 174"/>
                <a:gd name="T14" fmla="*/ 217 w 217"/>
                <a:gd name="T15" fmla="*/ 174 h 1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7" h="174">
                  <a:moveTo>
                    <a:pt x="0" y="174"/>
                  </a:moveTo>
                  <a:lnTo>
                    <a:pt x="130" y="0"/>
                  </a:lnTo>
                  <a:lnTo>
                    <a:pt x="217" y="76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8461" name="Group 81"/>
            <p:cNvGrpSpPr>
              <a:grpSpLocks/>
            </p:cNvGrpSpPr>
            <p:nvPr/>
          </p:nvGrpSpPr>
          <p:grpSpPr bwMode="auto">
            <a:xfrm>
              <a:off x="5074" y="1209"/>
              <a:ext cx="419" cy="791"/>
              <a:chOff x="5074" y="1209"/>
              <a:chExt cx="419" cy="791"/>
            </a:xfrm>
          </p:grpSpPr>
          <p:sp>
            <p:nvSpPr>
              <p:cNvPr id="48462" name="Line 82"/>
              <p:cNvSpPr>
                <a:spLocks noChangeShapeType="1"/>
              </p:cNvSpPr>
              <p:nvPr/>
            </p:nvSpPr>
            <p:spPr bwMode="auto">
              <a:xfrm>
                <a:off x="5214" y="1577"/>
                <a:ext cx="0" cy="2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63" name="Line 83"/>
              <p:cNvSpPr>
                <a:spLocks noChangeShapeType="1"/>
              </p:cNvSpPr>
              <p:nvPr/>
            </p:nvSpPr>
            <p:spPr bwMode="auto">
              <a:xfrm flipH="1" flipV="1">
                <a:off x="5212" y="1209"/>
                <a:ext cx="0" cy="2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64" name="Rectangle 84"/>
              <p:cNvSpPr>
                <a:spLocks noChangeArrowheads="1"/>
              </p:cNvSpPr>
              <p:nvPr/>
            </p:nvSpPr>
            <p:spPr bwMode="auto">
              <a:xfrm>
                <a:off x="5179" y="1461"/>
                <a:ext cx="72" cy="119"/>
              </a:xfrm>
              <a:prstGeom prst="rect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46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78" y="1209"/>
                <a:ext cx="9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466" name="Group 86"/>
              <p:cNvGrpSpPr>
                <a:grpSpLocks/>
              </p:cNvGrpSpPr>
              <p:nvPr/>
            </p:nvGrpSpPr>
            <p:grpSpPr bwMode="auto">
              <a:xfrm>
                <a:off x="5074" y="1881"/>
                <a:ext cx="246" cy="119"/>
                <a:chOff x="5011" y="1897"/>
                <a:chExt cx="246" cy="119"/>
              </a:xfrm>
            </p:grpSpPr>
            <p:grpSp>
              <p:nvGrpSpPr>
                <p:cNvPr id="48469" name="Group 87"/>
                <p:cNvGrpSpPr>
                  <a:grpSpLocks/>
                </p:cNvGrpSpPr>
                <p:nvPr/>
              </p:nvGrpSpPr>
              <p:grpSpPr bwMode="auto">
                <a:xfrm>
                  <a:off x="5011" y="1897"/>
                  <a:ext cx="141" cy="102"/>
                  <a:chOff x="354" y="2430"/>
                  <a:chExt cx="205" cy="156"/>
                </a:xfrm>
              </p:grpSpPr>
              <p:sp>
                <p:nvSpPr>
                  <p:cNvPr id="48471" name="WordArt 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" y="2430"/>
                    <a:ext cx="151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72" name="WordArt 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2" y="2503"/>
                    <a:ext cx="27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470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85" y="1899"/>
                  <a:ext cx="72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46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6" y="1467"/>
                <a:ext cx="9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48468" name="Line 92"/>
              <p:cNvSpPr>
                <a:spLocks noChangeShapeType="1"/>
              </p:cNvSpPr>
              <p:nvPr/>
            </p:nvSpPr>
            <p:spPr bwMode="auto">
              <a:xfrm>
                <a:off x="5342" y="1437"/>
                <a:ext cx="0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" name="Group 93"/>
          <p:cNvGrpSpPr>
            <a:grpSpLocks/>
          </p:cNvGrpSpPr>
          <p:nvPr/>
        </p:nvGrpSpPr>
        <p:grpSpPr bwMode="auto">
          <a:xfrm>
            <a:off x="2620963" y="3067050"/>
            <a:ext cx="4625975" cy="531813"/>
            <a:chOff x="1651" y="1932"/>
            <a:chExt cx="2914" cy="335"/>
          </a:xfrm>
        </p:grpSpPr>
        <p:grpSp>
          <p:nvGrpSpPr>
            <p:cNvPr id="48442" name="Group 94"/>
            <p:cNvGrpSpPr>
              <a:grpSpLocks/>
            </p:cNvGrpSpPr>
            <p:nvPr/>
          </p:nvGrpSpPr>
          <p:grpSpPr bwMode="auto">
            <a:xfrm>
              <a:off x="1651" y="1932"/>
              <a:ext cx="591" cy="184"/>
              <a:chOff x="1658" y="2075"/>
              <a:chExt cx="591" cy="184"/>
            </a:xfrm>
          </p:grpSpPr>
          <p:sp>
            <p:nvSpPr>
              <p:cNvPr id="227423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3" y="2107"/>
                <a:ext cx="511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b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方法二</a:t>
                </a:r>
                <a:r>
                  <a:rPr lang="en-US" altLang="zh-CN" sz="3600" b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:</a:t>
                </a:r>
                <a:endParaRPr lang="zh-CN" altLang="en-US" sz="3600" b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8447" name="Rectangle 96"/>
              <p:cNvSpPr>
                <a:spLocks noChangeArrowheads="1"/>
              </p:cNvSpPr>
              <p:nvPr/>
            </p:nvSpPr>
            <p:spPr bwMode="auto">
              <a:xfrm>
                <a:off x="1658" y="2075"/>
                <a:ext cx="591" cy="184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48443" name="Group 97"/>
            <p:cNvGrpSpPr>
              <a:grpSpLocks/>
            </p:cNvGrpSpPr>
            <p:nvPr/>
          </p:nvGrpSpPr>
          <p:grpSpPr bwMode="auto">
            <a:xfrm>
              <a:off x="2360" y="1955"/>
              <a:ext cx="2205" cy="312"/>
              <a:chOff x="2360" y="1955"/>
              <a:chExt cx="1953" cy="312"/>
            </a:xfrm>
          </p:grpSpPr>
          <p:sp>
            <p:nvSpPr>
              <p:cNvPr id="227426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0" y="1955"/>
                <a:ext cx="193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取滑轮</a:t>
                </a:r>
                <a:r>
                  <a:rPr lang="en-US" altLang="zh-CN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,</a:t>
                </a:r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轻绳</a:t>
                </a:r>
                <a:r>
                  <a:rPr lang="en-US" altLang="zh-CN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,</a:t>
                </a:r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重物</a:t>
                </a:r>
                <a:r>
                  <a:rPr lang="en-US" altLang="zh-CN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,</a:t>
                </a:r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地球为系统</a:t>
                </a:r>
              </a:p>
            </p:txBody>
          </p:sp>
          <p:sp>
            <p:nvSpPr>
              <p:cNvPr id="48445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8" y="2131"/>
                <a:ext cx="193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用系统的机械能守恒定律求解</a:t>
                </a:r>
              </a:p>
            </p:txBody>
          </p:sp>
        </p:grpSp>
      </p:grpSp>
      <p:grpSp>
        <p:nvGrpSpPr>
          <p:cNvPr id="25" name="Group 100"/>
          <p:cNvGrpSpPr>
            <a:grpSpLocks/>
          </p:cNvGrpSpPr>
          <p:nvPr/>
        </p:nvGrpSpPr>
        <p:grpSpPr bwMode="auto">
          <a:xfrm>
            <a:off x="7216775" y="3630613"/>
            <a:ext cx="1736725" cy="2538412"/>
            <a:chOff x="4555" y="2433"/>
            <a:chExt cx="907" cy="1258"/>
          </a:xfrm>
        </p:grpSpPr>
        <p:grpSp>
          <p:nvGrpSpPr>
            <p:cNvPr id="48413" name="Group 101"/>
            <p:cNvGrpSpPr>
              <a:grpSpLocks/>
            </p:cNvGrpSpPr>
            <p:nvPr/>
          </p:nvGrpSpPr>
          <p:grpSpPr bwMode="auto">
            <a:xfrm>
              <a:off x="4555" y="2433"/>
              <a:ext cx="819" cy="1258"/>
              <a:chOff x="4555" y="2425"/>
              <a:chExt cx="819" cy="1258"/>
            </a:xfrm>
          </p:grpSpPr>
          <p:sp>
            <p:nvSpPr>
              <p:cNvPr id="48417" name="Line 102"/>
              <p:cNvSpPr>
                <a:spLocks noChangeShapeType="1"/>
              </p:cNvSpPr>
              <p:nvPr/>
            </p:nvSpPr>
            <p:spPr bwMode="auto">
              <a:xfrm flipH="1">
                <a:off x="4609" y="3110"/>
                <a:ext cx="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18" name="Oval 103"/>
              <p:cNvSpPr>
                <a:spLocks noChangeArrowheads="1"/>
              </p:cNvSpPr>
              <p:nvPr/>
            </p:nvSpPr>
            <p:spPr bwMode="auto">
              <a:xfrm>
                <a:off x="4879" y="2487"/>
                <a:ext cx="332" cy="314"/>
              </a:xfrm>
              <a:prstGeom prst="ellipse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419" name="Line 104"/>
              <p:cNvSpPr>
                <a:spLocks noChangeShapeType="1"/>
              </p:cNvSpPr>
              <p:nvPr/>
            </p:nvSpPr>
            <p:spPr bwMode="auto">
              <a:xfrm flipH="1">
                <a:off x="5209" y="2635"/>
                <a:ext cx="0" cy="9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20" name="Arc 105"/>
              <p:cNvSpPr>
                <a:spLocks/>
              </p:cNvSpPr>
              <p:nvPr/>
            </p:nvSpPr>
            <p:spPr bwMode="auto">
              <a:xfrm>
                <a:off x="5041" y="2425"/>
                <a:ext cx="242" cy="235"/>
              </a:xfrm>
              <a:custGeom>
                <a:avLst/>
                <a:gdLst>
                  <a:gd name="T0" fmla="*/ 0 w 21600"/>
                  <a:gd name="T1" fmla="*/ 0 h 22384"/>
                  <a:gd name="T2" fmla="*/ 0 w 21600"/>
                  <a:gd name="T3" fmla="*/ 0 h 22384"/>
                  <a:gd name="T4" fmla="*/ 0 w 21600"/>
                  <a:gd name="T5" fmla="*/ 0 h 2238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384"/>
                  <a:gd name="T11" fmla="*/ 21600 w 21600"/>
                  <a:gd name="T12" fmla="*/ 22384 h 22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384" fill="none" extrusionOk="0">
                    <a:moveTo>
                      <a:pt x="5756" y="0"/>
                    </a:moveTo>
                    <a:cubicBezTo>
                      <a:pt x="15117" y="2588"/>
                      <a:pt x="21600" y="11106"/>
                      <a:pt x="21600" y="20819"/>
                    </a:cubicBezTo>
                    <a:cubicBezTo>
                      <a:pt x="21600" y="21341"/>
                      <a:pt x="21581" y="21863"/>
                      <a:pt x="21543" y="22384"/>
                    </a:cubicBezTo>
                  </a:path>
                  <a:path w="21600" h="22384" stroke="0" extrusionOk="0">
                    <a:moveTo>
                      <a:pt x="5756" y="0"/>
                    </a:moveTo>
                    <a:cubicBezTo>
                      <a:pt x="15117" y="2588"/>
                      <a:pt x="21600" y="11106"/>
                      <a:pt x="21600" y="20819"/>
                    </a:cubicBezTo>
                    <a:cubicBezTo>
                      <a:pt x="21600" y="21341"/>
                      <a:pt x="21581" y="21863"/>
                      <a:pt x="21543" y="22384"/>
                    </a:cubicBezTo>
                    <a:lnTo>
                      <a:pt x="0" y="2081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421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63" y="2425"/>
                <a:ext cx="111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8422" name="Line 107"/>
              <p:cNvSpPr>
                <a:spLocks noChangeShapeType="1"/>
              </p:cNvSpPr>
              <p:nvPr/>
            </p:nvSpPr>
            <p:spPr bwMode="auto">
              <a:xfrm>
                <a:off x="5053" y="2636"/>
                <a:ext cx="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23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8" y="2656"/>
                <a:ext cx="41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24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2" y="2611"/>
                <a:ext cx="56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425" name="Oval 110"/>
              <p:cNvSpPr>
                <a:spLocks noChangeArrowheads="1"/>
              </p:cNvSpPr>
              <p:nvPr/>
            </p:nvSpPr>
            <p:spPr bwMode="auto">
              <a:xfrm>
                <a:off x="5023" y="2621"/>
                <a:ext cx="36" cy="3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426" name="Rectangle 111"/>
              <p:cNvSpPr>
                <a:spLocks noChangeArrowheads="1"/>
              </p:cNvSpPr>
              <p:nvPr/>
            </p:nvSpPr>
            <p:spPr bwMode="auto">
              <a:xfrm>
                <a:off x="5177" y="3071"/>
                <a:ext cx="72" cy="119"/>
              </a:xfrm>
              <a:prstGeom prst="rect">
                <a:avLst/>
              </a:prstGeom>
              <a:solidFill>
                <a:srgbClr val="EAEAEA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427" name="Line 112"/>
              <p:cNvSpPr>
                <a:spLocks noChangeShapeType="1"/>
              </p:cNvSpPr>
              <p:nvPr/>
            </p:nvSpPr>
            <p:spPr bwMode="auto">
              <a:xfrm flipH="1">
                <a:off x="4555" y="3625"/>
                <a:ext cx="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28" name="Rectangle 113"/>
              <p:cNvSpPr>
                <a:spLocks noChangeArrowheads="1"/>
              </p:cNvSpPr>
              <p:nvPr/>
            </p:nvSpPr>
            <p:spPr bwMode="auto">
              <a:xfrm>
                <a:off x="5174" y="3553"/>
                <a:ext cx="71" cy="1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429" name="Line 114"/>
              <p:cNvSpPr>
                <a:spLocks noChangeShapeType="1"/>
              </p:cNvSpPr>
              <p:nvPr/>
            </p:nvSpPr>
            <p:spPr bwMode="auto">
              <a:xfrm flipH="1" flipV="1">
                <a:off x="4662" y="3090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30" name="Line 115"/>
              <p:cNvSpPr>
                <a:spLocks noChangeShapeType="1"/>
              </p:cNvSpPr>
              <p:nvPr/>
            </p:nvSpPr>
            <p:spPr bwMode="auto">
              <a:xfrm flipH="1">
                <a:off x="4666" y="3471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31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5" y="3294"/>
                <a:ext cx="116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432" name="Group 117"/>
              <p:cNvGrpSpPr>
                <a:grpSpLocks/>
              </p:cNvGrpSpPr>
              <p:nvPr/>
            </p:nvGrpSpPr>
            <p:grpSpPr bwMode="auto">
              <a:xfrm>
                <a:off x="4771" y="2959"/>
                <a:ext cx="354" cy="107"/>
                <a:chOff x="548" y="2200"/>
                <a:chExt cx="354" cy="107"/>
              </a:xfrm>
            </p:grpSpPr>
            <p:sp>
              <p:nvSpPr>
                <p:cNvPr id="48436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8" y="2200"/>
                  <a:ext cx="79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48437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6" y="2255"/>
                  <a:ext cx="48" cy="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8438" name="Group 120"/>
                <p:cNvGrpSpPr>
                  <a:grpSpLocks/>
                </p:cNvGrpSpPr>
                <p:nvPr/>
              </p:nvGrpSpPr>
              <p:grpSpPr bwMode="auto">
                <a:xfrm>
                  <a:off x="719" y="2233"/>
                  <a:ext cx="72" cy="40"/>
                  <a:chOff x="599" y="2754"/>
                  <a:chExt cx="131" cy="43"/>
                </a:xfrm>
              </p:grpSpPr>
              <p:sp>
                <p:nvSpPr>
                  <p:cNvPr id="48440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601" y="2754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441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97"/>
                    <a:ext cx="12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439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39" y="2203"/>
                  <a:ext cx="63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99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8433" name="Group 124"/>
              <p:cNvGrpSpPr>
                <a:grpSpLocks/>
              </p:cNvGrpSpPr>
              <p:nvPr/>
            </p:nvGrpSpPr>
            <p:grpSpPr bwMode="auto">
              <a:xfrm>
                <a:off x="4884" y="3449"/>
                <a:ext cx="158" cy="162"/>
                <a:chOff x="661" y="2635"/>
                <a:chExt cx="158" cy="162"/>
              </a:xfrm>
            </p:grpSpPr>
            <p:sp>
              <p:nvSpPr>
                <p:cNvPr id="48434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61" y="2665"/>
                  <a:ext cx="97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48435" name="Line 126"/>
                <p:cNvSpPr>
                  <a:spLocks noChangeShapeType="1"/>
                </p:cNvSpPr>
                <p:nvPr/>
              </p:nvSpPr>
              <p:spPr bwMode="auto">
                <a:xfrm>
                  <a:off x="819" y="2635"/>
                  <a:ext cx="0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8414" name="Group 127"/>
            <p:cNvGrpSpPr>
              <a:grpSpLocks/>
            </p:cNvGrpSpPr>
            <p:nvPr/>
          </p:nvGrpSpPr>
          <p:grpSpPr bwMode="auto">
            <a:xfrm>
              <a:off x="5304" y="3080"/>
              <a:ext cx="158" cy="94"/>
              <a:chOff x="989" y="2945"/>
              <a:chExt cx="263" cy="138"/>
            </a:xfrm>
          </p:grpSpPr>
          <p:sp>
            <p:nvSpPr>
              <p:cNvPr id="48415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16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31" name="Group 130"/>
          <p:cNvGrpSpPr>
            <a:grpSpLocks/>
          </p:cNvGrpSpPr>
          <p:nvPr/>
        </p:nvGrpSpPr>
        <p:grpSpPr bwMode="auto">
          <a:xfrm>
            <a:off x="2733675" y="4960938"/>
            <a:ext cx="3856038" cy="431800"/>
            <a:chOff x="1706" y="2985"/>
            <a:chExt cx="2429" cy="272"/>
          </a:xfrm>
        </p:grpSpPr>
        <p:grpSp>
          <p:nvGrpSpPr>
            <p:cNvPr id="48383" name="Group 131"/>
            <p:cNvGrpSpPr>
              <a:grpSpLocks/>
            </p:cNvGrpSpPr>
            <p:nvPr/>
          </p:nvGrpSpPr>
          <p:grpSpPr bwMode="auto">
            <a:xfrm>
              <a:off x="1706" y="2985"/>
              <a:ext cx="556" cy="258"/>
              <a:chOff x="3744" y="772"/>
              <a:chExt cx="499" cy="217"/>
            </a:xfrm>
          </p:grpSpPr>
          <p:grpSp>
            <p:nvGrpSpPr>
              <p:cNvPr id="48404" name="Group 132"/>
              <p:cNvGrpSpPr>
                <a:grpSpLocks/>
              </p:cNvGrpSpPr>
              <p:nvPr/>
            </p:nvGrpSpPr>
            <p:grpSpPr bwMode="auto">
              <a:xfrm>
                <a:off x="3744" y="772"/>
                <a:ext cx="135" cy="217"/>
                <a:chOff x="3803" y="2501"/>
                <a:chExt cx="206" cy="334"/>
              </a:xfrm>
            </p:grpSpPr>
            <p:sp>
              <p:nvSpPr>
                <p:cNvPr id="48410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3" y="2706"/>
                  <a:ext cx="10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411" name="Line 134"/>
                <p:cNvSpPr>
                  <a:spLocks noChangeShapeType="1"/>
                </p:cNvSpPr>
                <p:nvPr/>
              </p:nvSpPr>
              <p:spPr bwMode="auto">
                <a:xfrm>
                  <a:off x="3803" y="2664"/>
                  <a:ext cx="2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412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4" y="2501"/>
                  <a:ext cx="47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8405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3" y="772"/>
                <a:ext cx="40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8406" name="Group 137"/>
              <p:cNvGrpSpPr>
                <a:grpSpLocks/>
              </p:cNvGrpSpPr>
              <p:nvPr/>
            </p:nvGrpSpPr>
            <p:grpSpPr bwMode="auto">
              <a:xfrm>
                <a:off x="3909" y="835"/>
                <a:ext cx="141" cy="116"/>
                <a:chOff x="354" y="2430"/>
                <a:chExt cx="205" cy="156"/>
              </a:xfrm>
            </p:grpSpPr>
            <p:sp>
              <p:nvSpPr>
                <p:cNvPr id="48408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" y="2430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409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503"/>
                  <a:ext cx="2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407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7" y="828"/>
                <a:ext cx="9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48384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2322" y="3071"/>
              <a:ext cx="12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48385" name="Group 142"/>
            <p:cNvGrpSpPr>
              <a:grpSpLocks/>
            </p:cNvGrpSpPr>
            <p:nvPr/>
          </p:nvGrpSpPr>
          <p:grpSpPr bwMode="auto">
            <a:xfrm>
              <a:off x="2504" y="3000"/>
              <a:ext cx="461" cy="257"/>
              <a:chOff x="3688" y="470"/>
              <a:chExt cx="413" cy="217"/>
            </a:xfrm>
          </p:grpSpPr>
          <p:grpSp>
            <p:nvGrpSpPr>
              <p:cNvPr id="48397" name="Group 143"/>
              <p:cNvGrpSpPr>
                <a:grpSpLocks/>
              </p:cNvGrpSpPr>
              <p:nvPr/>
            </p:nvGrpSpPr>
            <p:grpSpPr bwMode="auto">
              <a:xfrm>
                <a:off x="3688" y="470"/>
                <a:ext cx="135" cy="217"/>
                <a:chOff x="3803" y="2501"/>
                <a:chExt cx="206" cy="334"/>
              </a:xfrm>
            </p:grpSpPr>
            <p:sp>
              <p:nvSpPr>
                <p:cNvPr id="48401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3" y="2706"/>
                  <a:ext cx="10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402" name="Line 145"/>
                <p:cNvSpPr>
                  <a:spLocks noChangeShapeType="1"/>
                </p:cNvSpPr>
                <p:nvPr/>
              </p:nvSpPr>
              <p:spPr bwMode="auto">
                <a:xfrm>
                  <a:off x="3803" y="2664"/>
                  <a:ext cx="2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403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4" y="2501"/>
                  <a:ext cx="47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8398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478"/>
                <a:ext cx="40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399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3" y="538"/>
                <a:ext cx="12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8400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9" y="515"/>
                <a:ext cx="173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sz="20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20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386" name="Line 150"/>
            <p:cNvSpPr>
              <a:spLocks noChangeShapeType="1"/>
            </p:cNvSpPr>
            <p:nvPr/>
          </p:nvSpPr>
          <p:spPr bwMode="auto">
            <a:xfrm>
              <a:off x="3046" y="3149"/>
              <a:ext cx="12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387" name="Group 151"/>
            <p:cNvGrpSpPr>
              <a:grpSpLocks/>
            </p:cNvGrpSpPr>
            <p:nvPr/>
          </p:nvGrpSpPr>
          <p:grpSpPr bwMode="auto">
            <a:xfrm>
              <a:off x="3259" y="3093"/>
              <a:ext cx="322" cy="137"/>
              <a:chOff x="898" y="3191"/>
              <a:chExt cx="275" cy="113"/>
            </a:xfrm>
          </p:grpSpPr>
          <p:sp>
            <p:nvSpPr>
              <p:cNvPr id="48393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0" y="3191"/>
                <a:ext cx="9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394" name="Group 153"/>
              <p:cNvGrpSpPr>
                <a:grpSpLocks/>
              </p:cNvGrpSpPr>
              <p:nvPr/>
            </p:nvGrpSpPr>
            <p:grpSpPr bwMode="auto">
              <a:xfrm>
                <a:off x="898" y="3191"/>
                <a:ext cx="158" cy="95"/>
                <a:chOff x="989" y="2945"/>
                <a:chExt cx="263" cy="138"/>
              </a:xfrm>
            </p:grpSpPr>
            <p:sp>
              <p:nvSpPr>
                <p:cNvPr id="48395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96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48388" name="Group 156"/>
            <p:cNvGrpSpPr>
              <a:grpSpLocks/>
            </p:cNvGrpSpPr>
            <p:nvPr/>
          </p:nvGrpSpPr>
          <p:grpSpPr bwMode="auto">
            <a:xfrm>
              <a:off x="3822" y="3116"/>
              <a:ext cx="145" cy="53"/>
              <a:chOff x="3470" y="550"/>
              <a:chExt cx="145" cy="53"/>
            </a:xfrm>
          </p:grpSpPr>
          <p:sp>
            <p:nvSpPr>
              <p:cNvPr id="48391" name="Line 157"/>
              <p:cNvSpPr>
                <a:spLocks noChangeShapeType="1"/>
              </p:cNvSpPr>
              <p:nvPr/>
            </p:nvSpPr>
            <p:spPr bwMode="auto">
              <a:xfrm>
                <a:off x="3470" y="55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92" name="Line 158"/>
              <p:cNvSpPr>
                <a:spLocks noChangeShapeType="1"/>
              </p:cNvSpPr>
              <p:nvPr/>
            </p:nvSpPr>
            <p:spPr bwMode="auto">
              <a:xfrm>
                <a:off x="3471" y="603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389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3609" y="3071"/>
              <a:ext cx="13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390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043" y="3061"/>
              <a:ext cx="92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27433" name="Group 161"/>
          <p:cNvGrpSpPr>
            <a:grpSpLocks/>
          </p:cNvGrpSpPr>
          <p:nvPr/>
        </p:nvGrpSpPr>
        <p:grpSpPr bwMode="auto">
          <a:xfrm>
            <a:off x="2701925" y="5494338"/>
            <a:ext cx="4049713" cy="1011237"/>
            <a:chOff x="1702" y="3461"/>
            <a:chExt cx="2551" cy="637"/>
          </a:xfrm>
        </p:grpSpPr>
        <p:grpSp>
          <p:nvGrpSpPr>
            <p:cNvPr id="48326" name="Group 162"/>
            <p:cNvGrpSpPr>
              <a:grpSpLocks/>
            </p:cNvGrpSpPr>
            <p:nvPr/>
          </p:nvGrpSpPr>
          <p:grpSpPr bwMode="auto">
            <a:xfrm>
              <a:off x="1906" y="3465"/>
              <a:ext cx="628" cy="160"/>
              <a:chOff x="2156" y="3708"/>
              <a:chExt cx="628" cy="160"/>
            </a:xfrm>
          </p:grpSpPr>
          <p:sp>
            <p:nvSpPr>
              <p:cNvPr id="48376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3" y="3734"/>
                <a:ext cx="97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grpSp>
            <p:nvGrpSpPr>
              <p:cNvPr id="48377" name="Group 164"/>
              <p:cNvGrpSpPr>
                <a:grpSpLocks/>
              </p:cNvGrpSpPr>
              <p:nvPr/>
            </p:nvGrpSpPr>
            <p:grpSpPr bwMode="auto">
              <a:xfrm>
                <a:off x="2331" y="3774"/>
                <a:ext cx="145" cy="53"/>
                <a:chOff x="3470" y="550"/>
                <a:chExt cx="145" cy="53"/>
              </a:xfrm>
            </p:grpSpPr>
            <p:sp>
              <p:nvSpPr>
                <p:cNvPr id="48381" name="Line 165"/>
                <p:cNvSpPr>
                  <a:spLocks noChangeShapeType="1"/>
                </p:cNvSpPr>
                <p:nvPr/>
              </p:nvSpPr>
              <p:spPr bwMode="auto">
                <a:xfrm>
                  <a:off x="3470" y="55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82" name="Line 166"/>
                <p:cNvSpPr>
                  <a:spLocks noChangeShapeType="1"/>
                </p:cNvSpPr>
                <p:nvPr/>
              </p:nvSpPr>
              <p:spPr bwMode="auto">
                <a:xfrm>
                  <a:off x="3471" y="603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78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4" y="3735"/>
                <a:ext cx="80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79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6" y="3753"/>
                <a:ext cx="12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8380" name="Line 169"/>
              <p:cNvSpPr>
                <a:spLocks noChangeShapeType="1"/>
              </p:cNvSpPr>
              <p:nvPr/>
            </p:nvSpPr>
            <p:spPr bwMode="auto">
              <a:xfrm flipH="1">
                <a:off x="2596" y="3708"/>
                <a:ext cx="95" cy="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327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1702" y="3498"/>
              <a:ext cx="105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因</a:t>
              </a:r>
            </a:p>
          </p:txBody>
        </p:sp>
        <p:sp>
          <p:nvSpPr>
            <p:cNvPr id="48328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2592" y="3575"/>
              <a:ext cx="35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329" name="Group 172"/>
            <p:cNvGrpSpPr>
              <a:grpSpLocks/>
            </p:cNvGrpSpPr>
            <p:nvPr/>
          </p:nvGrpSpPr>
          <p:grpSpPr bwMode="auto">
            <a:xfrm>
              <a:off x="2719" y="3461"/>
              <a:ext cx="680" cy="203"/>
              <a:chOff x="3875" y="1075"/>
              <a:chExt cx="680" cy="203"/>
            </a:xfrm>
          </p:grpSpPr>
          <p:sp>
            <p:nvSpPr>
              <p:cNvPr id="48365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5" y="1096"/>
                <a:ext cx="108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66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3" y="1089"/>
                <a:ext cx="52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367" name="Group 175"/>
              <p:cNvGrpSpPr>
                <a:grpSpLocks/>
              </p:cNvGrpSpPr>
              <p:nvPr/>
            </p:nvGrpSpPr>
            <p:grpSpPr bwMode="auto">
              <a:xfrm>
                <a:off x="4009" y="1154"/>
                <a:ext cx="97" cy="36"/>
                <a:chOff x="1260" y="2371"/>
                <a:chExt cx="151" cy="53"/>
              </a:xfrm>
            </p:grpSpPr>
            <p:sp>
              <p:nvSpPr>
                <p:cNvPr id="48374" name="Line 17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75" name="Line 17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368" name="Group 178"/>
              <p:cNvGrpSpPr>
                <a:grpSpLocks/>
              </p:cNvGrpSpPr>
              <p:nvPr/>
            </p:nvGrpSpPr>
            <p:grpSpPr bwMode="auto">
              <a:xfrm>
                <a:off x="4137" y="1075"/>
                <a:ext cx="131" cy="203"/>
                <a:chOff x="4705" y="1671"/>
                <a:chExt cx="197" cy="329"/>
              </a:xfrm>
            </p:grpSpPr>
            <p:sp>
              <p:nvSpPr>
                <p:cNvPr id="48371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72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73" name="Line 181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69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4" y="1135"/>
                <a:ext cx="113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70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3" y="1137"/>
                <a:ext cx="69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330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3576" y="3483"/>
              <a:ext cx="571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代入可得</a:t>
              </a:r>
            </a:p>
          </p:txBody>
        </p:sp>
        <p:grpSp>
          <p:nvGrpSpPr>
            <p:cNvPr id="48331" name="Group 185"/>
            <p:cNvGrpSpPr>
              <a:grpSpLocks/>
            </p:cNvGrpSpPr>
            <p:nvPr/>
          </p:nvGrpSpPr>
          <p:grpSpPr bwMode="auto">
            <a:xfrm>
              <a:off x="1869" y="3742"/>
              <a:ext cx="2384" cy="356"/>
              <a:chOff x="1972" y="3719"/>
              <a:chExt cx="2384" cy="356"/>
            </a:xfrm>
          </p:grpSpPr>
          <p:grpSp>
            <p:nvGrpSpPr>
              <p:cNvPr id="48332" name="Group 186"/>
              <p:cNvGrpSpPr>
                <a:grpSpLocks/>
              </p:cNvGrpSpPr>
              <p:nvPr/>
            </p:nvGrpSpPr>
            <p:grpSpPr bwMode="auto">
              <a:xfrm>
                <a:off x="2145" y="3865"/>
                <a:ext cx="145" cy="53"/>
                <a:chOff x="3470" y="550"/>
                <a:chExt cx="145" cy="53"/>
              </a:xfrm>
            </p:grpSpPr>
            <p:sp>
              <p:nvSpPr>
                <p:cNvPr id="48363" name="Line 187"/>
                <p:cNvSpPr>
                  <a:spLocks noChangeShapeType="1"/>
                </p:cNvSpPr>
                <p:nvPr/>
              </p:nvSpPr>
              <p:spPr bwMode="auto">
                <a:xfrm>
                  <a:off x="3470" y="55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64" name="Line 188"/>
                <p:cNvSpPr>
                  <a:spLocks noChangeShapeType="1"/>
                </p:cNvSpPr>
                <p:nvPr/>
              </p:nvSpPr>
              <p:spPr bwMode="auto">
                <a:xfrm>
                  <a:off x="3471" y="603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33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2" y="3822"/>
                <a:ext cx="113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48334" name="Freeform 190"/>
              <p:cNvSpPr>
                <a:spLocks/>
              </p:cNvSpPr>
              <p:nvPr/>
            </p:nvSpPr>
            <p:spPr bwMode="auto">
              <a:xfrm>
                <a:off x="2336" y="3724"/>
                <a:ext cx="64" cy="343"/>
              </a:xfrm>
              <a:custGeom>
                <a:avLst/>
                <a:gdLst>
                  <a:gd name="T0" fmla="*/ 0 w 170"/>
                  <a:gd name="T1" fmla="*/ 32 h 452"/>
                  <a:gd name="T2" fmla="*/ 0 w 170"/>
                  <a:gd name="T3" fmla="*/ 21 h 452"/>
                  <a:gd name="T4" fmla="*/ 0 w 170"/>
                  <a:gd name="T5" fmla="*/ 37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335" name="Line 191"/>
              <p:cNvSpPr>
                <a:spLocks noChangeShapeType="1"/>
              </p:cNvSpPr>
              <p:nvPr/>
            </p:nvSpPr>
            <p:spPr bwMode="auto">
              <a:xfrm flipV="1">
                <a:off x="2400" y="3719"/>
                <a:ext cx="1231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8336" name="Group 192"/>
              <p:cNvGrpSpPr>
                <a:grpSpLocks/>
              </p:cNvGrpSpPr>
              <p:nvPr/>
            </p:nvGrpSpPr>
            <p:grpSpPr bwMode="auto">
              <a:xfrm>
                <a:off x="2454" y="3774"/>
                <a:ext cx="791" cy="301"/>
                <a:chOff x="3178" y="1356"/>
                <a:chExt cx="791" cy="301"/>
              </a:xfrm>
            </p:grpSpPr>
            <p:sp>
              <p:nvSpPr>
                <p:cNvPr id="48348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8" y="1389"/>
                  <a:ext cx="45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8349" name="Group 194"/>
                <p:cNvGrpSpPr>
                  <a:grpSpLocks/>
                </p:cNvGrpSpPr>
                <p:nvPr/>
              </p:nvGrpSpPr>
              <p:grpSpPr bwMode="auto">
                <a:xfrm>
                  <a:off x="3630" y="1511"/>
                  <a:ext cx="96" cy="146"/>
                  <a:chOff x="3803" y="2501"/>
                  <a:chExt cx="206" cy="334"/>
                </a:xfrm>
              </p:grpSpPr>
              <p:sp>
                <p:nvSpPr>
                  <p:cNvPr id="48360" name="WordArt 1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53" y="2706"/>
                    <a:ext cx="101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8361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3803" y="2664"/>
                    <a:ext cx="20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362" name="WordArt 1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84" y="2501"/>
                    <a:ext cx="47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48350" name="Group 198"/>
                <p:cNvGrpSpPr>
                  <a:grpSpLocks/>
                </p:cNvGrpSpPr>
                <p:nvPr/>
              </p:nvGrpSpPr>
              <p:grpSpPr bwMode="auto">
                <a:xfrm>
                  <a:off x="3465" y="1356"/>
                  <a:ext cx="141" cy="116"/>
                  <a:chOff x="354" y="2430"/>
                  <a:chExt cx="205" cy="156"/>
                </a:xfrm>
              </p:grpSpPr>
              <p:sp>
                <p:nvSpPr>
                  <p:cNvPr id="48358" name="WordArt 1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" y="2430"/>
                    <a:ext cx="151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359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2" y="2503"/>
                    <a:ext cx="27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351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3225" y="1484"/>
                  <a:ext cx="70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52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546"/>
                  <a:ext cx="113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53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65" y="1520"/>
                  <a:ext cx="108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8354" name="Group 204"/>
                <p:cNvGrpSpPr>
                  <a:grpSpLocks/>
                </p:cNvGrpSpPr>
                <p:nvPr/>
              </p:nvGrpSpPr>
              <p:grpSpPr bwMode="auto">
                <a:xfrm>
                  <a:off x="3285" y="1531"/>
                  <a:ext cx="141" cy="116"/>
                  <a:chOff x="354" y="2430"/>
                  <a:chExt cx="205" cy="156"/>
                </a:xfrm>
              </p:grpSpPr>
              <p:sp>
                <p:nvSpPr>
                  <p:cNvPr id="48356" name="WordArt 2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" y="2430"/>
                    <a:ext cx="151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357" name="WordArt 2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2" y="2503"/>
                    <a:ext cx="27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355" name="WordArt 207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3924" y="1390"/>
                  <a:ext cx="45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8337" name="Group 208"/>
              <p:cNvGrpSpPr>
                <a:grpSpLocks/>
              </p:cNvGrpSpPr>
              <p:nvPr/>
            </p:nvGrpSpPr>
            <p:grpSpPr bwMode="auto">
              <a:xfrm>
                <a:off x="3288" y="3836"/>
                <a:ext cx="326" cy="157"/>
                <a:chOff x="3610" y="1458"/>
                <a:chExt cx="326" cy="157"/>
              </a:xfrm>
            </p:grpSpPr>
            <p:sp>
              <p:nvSpPr>
                <p:cNvPr id="48345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0" y="1471"/>
                  <a:ext cx="65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346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3" y="1458"/>
                  <a:ext cx="104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47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1" y="1464"/>
                  <a:ext cx="115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338" name="Freeform 212"/>
              <p:cNvSpPr>
                <a:spLocks/>
              </p:cNvSpPr>
              <p:nvPr/>
            </p:nvSpPr>
            <p:spPr bwMode="auto">
              <a:xfrm>
                <a:off x="3707" y="3859"/>
                <a:ext cx="109" cy="85"/>
              </a:xfrm>
              <a:custGeom>
                <a:avLst/>
                <a:gdLst>
                  <a:gd name="T0" fmla="*/ 0 w 576"/>
                  <a:gd name="T1" fmla="*/ 0 h 576"/>
                  <a:gd name="T2" fmla="*/ 0 w 576"/>
                  <a:gd name="T3" fmla="*/ 0 h 576"/>
                  <a:gd name="T4" fmla="*/ 0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339" name="Freeform 213"/>
              <p:cNvSpPr>
                <a:spLocks/>
              </p:cNvSpPr>
              <p:nvPr/>
            </p:nvSpPr>
            <p:spPr bwMode="auto">
              <a:xfrm>
                <a:off x="3874" y="3756"/>
                <a:ext cx="56" cy="280"/>
              </a:xfrm>
              <a:custGeom>
                <a:avLst/>
                <a:gdLst>
                  <a:gd name="T0" fmla="*/ 0 w 170"/>
                  <a:gd name="T1" fmla="*/ 6 h 452"/>
                  <a:gd name="T2" fmla="*/ 0 w 170"/>
                  <a:gd name="T3" fmla="*/ 4 h 452"/>
                  <a:gd name="T4" fmla="*/ 0 w 170"/>
                  <a:gd name="T5" fmla="*/ 6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48340" name="Group 214"/>
              <p:cNvGrpSpPr>
                <a:grpSpLocks/>
              </p:cNvGrpSpPr>
              <p:nvPr/>
            </p:nvGrpSpPr>
            <p:grpSpPr bwMode="auto">
              <a:xfrm>
                <a:off x="3999" y="3837"/>
                <a:ext cx="326" cy="157"/>
                <a:chOff x="3610" y="1458"/>
                <a:chExt cx="326" cy="157"/>
              </a:xfrm>
            </p:grpSpPr>
            <p:sp>
              <p:nvSpPr>
                <p:cNvPr id="48342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0" y="1471"/>
                  <a:ext cx="65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343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3" y="1458"/>
                  <a:ext cx="104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44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1" y="1464"/>
                  <a:ext cx="115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341" name="Line 218"/>
              <p:cNvSpPr>
                <a:spLocks noChangeShapeType="1"/>
              </p:cNvSpPr>
              <p:nvPr/>
            </p:nvSpPr>
            <p:spPr bwMode="auto">
              <a:xfrm>
                <a:off x="3930" y="3758"/>
                <a:ext cx="4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7447" name="Group 219"/>
          <p:cNvGrpSpPr>
            <a:grpSpLocks/>
          </p:cNvGrpSpPr>
          <p:nvPr/>
        </p:nvGrpSpPr>
        <p:grpSpPr bwMode="auto">
          <a:xfrm>
            <a:off x="2455863" y="1668463"/>
            <a:ext cx="5159375" cy="1304925"/>
            <a:chOff x="1547" y="1051"/>
            <a:chExt cx="3250" cy="822"/>
          </a:xfrm>
        </p:grpSpPr>
        <p:sp>
          <p:nvSpPr>
            <p:cNvPr id="48255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1620" y="1104"/>
              <a:ext cx="105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因</a:t>
              </a:r>
            </a:p>
          </p:txBody>
        </p:sp>
        <p:grpSp>
          <p:nvGrpSpPr>
            <p:cNvPr id="48256" name="Group 221"/>
            <p:cNvGrpSpPr>
              <a:grpSpLocks/>
            </p:cNvGrpSpPr>
            <p:nvPr/>
          </p:nvGrpSpPr>
          <p:grpSpPr bwMode="auto">
            <a:xfrm>
              <a:off x="1815" y="1051"/>
              <a:ext cx="167" cy="162"/>
              <a:chOff x="2625" y="458"/>
              <a:chExt cx="167" cy="162"/>
            </a:xfrm>
          </p:grpSpPr>
          <p:sp>
            <p:nvSpPr>
              <p:cNvPr id="48324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5" y="506"/>
                <a:ext cx="9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25" name="Freeform 223"/>
              <p:cNvSpPr>
                <a:spLocks/>
              </p:cNvSpPr>
              <p:nvPr/>
            </p:nvSpPr>
            <p:spPr bwMode="auto">
              <a:xfrm rot="5978253" flipH="1">
                <a:off x="2721" y="475"/>
                <a:ext cx="87" cy="54"/>
              </a:xfrm>
              <a:custGeom>
                <a:avLst/>
                <a:gdLst>
                  <a:gd name="T0" fmla="*/ 0 w 217"/>
                  <a:gd name="T1" fmla="*/ 0 h 174"/>
                  <a:gd name="T2" fmla="*/ 0 w 217"/>
                  <a:gd name="T3" fmla="*/ 0 h 174"/>
                  <a:gd name="T4" fmla="*/ 0 w 217"/>
                  <a:gd name="T5" fmla="*/ 0 h 174"/>
                  <a:gd name="T6" fmla="*/ 0 w 217"/>
                  <a:gd name="T7" fmla="*/ 0 h 1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7"/>
                  <a:gd name="T13" fmla="*/ 0 h 174"/>
                  <a:gd name="T14" fmla="*/ 217 w 217"/>
                  <a:gd name="T15" fmla="*/ 174 h 1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7" h="174">
                    <a:moveTo>
                      <a:pt x="0" y="174"/>
                    </a:moveTo>
                    <a:lnTo>
                      <a:pt x="130" y="0"/>
                    </a:lnTo>
                    <a:lnTo>
                      <a:pt x="217" y="76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48257" name="Group 224"/>
            <p:cNvGrpSpPr>
              <a:grpSpLocks/>
            </p:cNvGrpSpPr>
            <p:nvPr/>
          </p:nvGrpSpPr>
          <p:grpSpPr bwMode="auto">
            <a:xfrm>
              <a:off x="2007" y="1137"/>
              <a:ext cx="145" cy="53"/>
              <a:chOff x="3470" y="550"/>
              <a:chExt cx="145" cy="53"/>
            </a:xfrm>
          </p:grpSpPr>
          <p:sp>
            <p:nvSpPr>
              <p:cNvPr id="48322" name="Line 225"/>
              <p:cNvSpPr>
                <a:spLocks noChangeShapeType="1"/>
              </p:cNvSpPr>
              <p:nvPr/>
            </p:nvSpPr>
            <p:spPr bwMode="auto">
              <a:xfrm>
                <a:off x="3470" y="55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23" name="Line 226"/>
              <p:cNvSpPr>
                <a:spLocks noChangeShapeType="1"/>
              </p:cNvSpPr>
              <p:nvPr/>
            </p:nvSpPr>
            <p:spPr bwMode="auto">
              <a:xfrm>
                <a:off x="3471" y="603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58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2203" y="1102"/>
              <a:ext cx="93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59" name="WordArt 228"/>
            <p:cNvSpPr>
              <a:spLocks noChangeArrowheads="1" noChangeShapeType="1" noTextEdit="1"/>
            </p:cNvSpPr>
            <p:nvPr/>
          </p:nvSpPr>
          <p:spPr bwMode="auto">
            <a:xfrm>
              <a:off x="2343" y="1156"/>
              <a:ext cx="35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260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2446" y="1092"/>
              <a:ext cx="147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61" name="Group 230"/>
            <p:cNvGrpSpPr>
              <a:grpSpLocks/>
            </p:cNvGrpSpPr>
            <p:nvPr/>
          </p:nvGrpSpPr>
          <p:grpSpPr bwMode="auto">
            <a:xfrm>
              <a:off x="2629" y="1129"/>
              <a:ext cx="145" cy="53"/>
              <a:chOff x="3470" y="550"/>
              <a:chExt cx="145" cy="53"/>
            </a:xfrm>
          </p:grpSpPr>
          <p:sp>
            <p:nvSpPr>
              <p:cNvPr id="48320" name="Line 231"/>
              <p:cNvSpPr>
                <a:spLocks noChangeShapeType="1"/>
              </p:cNvSpPr>
              <p:nvPr/>
            </p:nvSpPr>
            <p:spPr bwMode="auto">
              <a:xfrm>
                <a:off x="3470" y="55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21" name="Line 232"/>
              <p:cNvSpPr>
                <a:spLocks noChangeShapeType="1"/>
              </p:cNvSpPr>
              <p:nvPr/>
            </p:nvSpPr>
            <p:spPr bwMode="auto">
              <a:xfrm>
                <a:off x="3471" y="603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62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2803" y="1081"/>
              <a:ext cx="80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63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2916" y="1080"/>
              <a:ext cx="101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48264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3054" y="1142"/>
              <a:ext cx="35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8265" name="Group 236"/>
            <p:cNvGrpSpPr>
              <a:grpSpLocks/>
            </p:cNvGrpSpPr>
            <p:nvPr/>
          </p:nvGrpSpPr>
          <p:grpSpPr bwMode="auto">
            <a:xfrm>
              <a:off x="3148" y="1090"/>
              <a:ext cx="578" cy="128"/>
              <a:chOff x="3251" y="1058"/>
              <a:chExt cx="578" cy="128"/>
            </a:xfrm>
          </p:grpSpPr>
          <p:sp>
            <p:nvSpPr>
              <p:cNvPr id="48314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1" y="1073"/>
                <a:ext cx="97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grpSp>
            <p:nvGrpSpPr>
              <p:cNvPr id="48315" name="Group 238"/>
              <p:cNvGrpSpPr>
                <a:grpSpLocks/>
              </p:cNvGrpSpPr>
              <p:nvPr/>
            </p:nvGrpSpPr>
            <p:grpSpPr bwMode="auto">
              <a:xfrm>
                <a:off x="3395" y="1089"/>
                <a:ext cx="145" cy="53"/>
                <a:chOff x="3470" y="550"/>
                <a:chExt cx="145" cy="53"/>
              </a:xfrm>
            </p:grpSpPr>
            <p:sp>
              <p:nvSpPr>
                <p:cNvPr id="48318" name="Line 239"/>
                <p:cNvSpPr>
                  <a:spLocks noChangeShapeType="1"/>
                </p:cNvSpPr>
                <p:nvPr/>
              </p:nvSpPr>
              <p:spPr bwMode="auto">
                <a:xfrm>
                  <a:off x="3470" y="55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19" name="Line 240"/>
                <p:cNvSpPr>
                  <a:spLocks noChangeShapeType="1"/>
                </p:cNvSpPr>
                <p:nvPr/>
              </p:nvSpPr>
              <p:spPr bwMode="auto">
                <a:xfrm>
                  <a:off x="3471" y="603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16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4" y="1058"/>
                <a:ext cx="80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17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9" y="1068"/>
                <a:ext cx="12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48266" name="Group 243"/>
            <p:cNvGrpSpPr>
              <a:grpSpLocks/>
            </p:cNvGrpSpPr>
            <p:nvPr/>
          </p:nvGrpSpPr>
          <p:grpSpPr bwMode="auto">
            <a:xfrm>
              <a:off x="3875" y="1075"/>
              <a:ext cx="680" cy="203"/>
              <a:chOff x="3875" y="1075"/>
              <a:chExt cx="680" cy="203"/>
            </a:xfrm>
          </p:grpSpPr>
          <p:sp>
            <p:nvSpPr>
              <p:cNvPr id="48303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5" y="1096"/>
                <a:ext cx="108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04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3" y="1089"/>
                <a:ext cx="52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305" name="Group 246"/>
              <p:cNvGrpSpPr>
                <a:grpSpLocks/>
              </p:cNvGrpSpPr>
              <p:nvPr/>
            </p:nvGrpSpPr>
            <p:grpSpPr bwMode="auto">
              <a:xfrm>
                <a:off x="4009" y="1154"/>
                <a:ext cx="97" cy="36"/>
                <a:chOff x="1260" y="2371"/>
                <a:chExt cx="151" cy="53"/>
              </a:xfrm>
            </p:grpSpPr>
            <p:sp>
              <p:nvSpPr>
                <p:cNvPr id="48312" name="Line 24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13" name="Line 24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306" name="Group 249"/>
              <p:cNvGrpSpPr>
                <a:grpSpLocks/>
              </p:cNvGrpSpPr>
              <p:nvPr/>
            </p:nvGrpSpPr>
            <p:grpSpPr bwMode="auto">
              <a:xfrm>
                <a:off x="4137" y="1075"/>
                <a:ext cx="131" cy="203"/>
                <a:chOff x="4705" y="1671"/>
                <a:chExt cx="197" cy="329"/>
              </a:xfrm>
            </p:grpSpPr>
            <p:sp>
              <p:nvSpPr>
                <p:cNvPr id="48309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10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311" name="Line 252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307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4" y="1135"/>
                <a:ext cx="113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308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3" y="1137"/>
                <a:ext cx="69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267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3766" y="1167"/>
              <a:ext cx="35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268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1654" y="1436"/>
              <a:ext cx="445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联立解得</a:t>
              </a:r>
            </a:p>
          </p:txBody>
        </p:sp>
        <p:grpSp>
          <p:nvGrpSpPr>
            <p:cNvPr id="48269" name="Group 257"/>
            <p:cNvGrpSpPr>
              <a:grpSpLocks/>
            </p:cNvGrpSpPr>
            <p:nvPr/>
          </p:nvGrpSpPr>
          <p:grpSpPr bwMode="auto">
            <a:xfrm>
              <a:off x="2373" y="1519"/>
              <a:ext cx="145" cy="53"/>
              <a:chOff x="3470" y="550"/>
              <a:chExt cx="145" cy="53"/>
            </a:xfrm>
          </p:grpSpPr>
          <p:sp>
            <p:nvSpPr>
              <p:cNvPr id="48301" name="Line 258"/>
              <p:cNvSpPr>
                <a:spLocks noChangeShapeType="1"/>
              </p:cNvSpPr>
              <p:nvPr/>
            </p:nvSpPr>
            <p:spPr bwMode="auto">
              <a:xfrm>
                <a:off x="3470" y="55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02" name="Line 259"/>
              <p:cNvSpPr>
                <a:spLocks noChangeShapeType="1"/>
              </p:cNvSpPr>
              <p:nvPr/>
            </p:nvSpPr>
            <p:spPr bwMode="auto">
              <a:xfrm>
                <a:off x="3471" y="603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70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2200" y="1476"/>
              <a:ext cx="113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sp>
          <p:nvSpPr>
            <p:cNvPr id="48271" name="Freeform 261"/>
            <p:cNvSpPr>
              <a:spLocks/>
            </p:cNvSpPr>
            <p:nvPr/>
          </p:nvSpPr>
          <p:spPr bwMode="auto">
            <a:xfrm>
              <a:off x="2564" y="1378"/>
              <a:ext cx="64" cy="343"/>
            </a:xfrm>
            <a:custGeom>
              <a:avLst/>
              <a:gdLst>
                <a:gd name="T0" fmla="*/ 0 w 170"/>
                <a:gd name="T1" fmla="*/ 32 h 452"/>
                <a:gd name="T2" fmla="*/ 0 w 170"/>
                <a:gd name="T3" fmla="*/ 21 h 452"/>
                <a:gd name="T4" fmla="*/ 0 w 170"/>
                <a:gd name="T5" fmla="*/ 37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272" name="Line 262"/>
            <p:cNvSpPr>
              <a:spLocks noChangeShapeType="1"/>
            </p:cNvSpPr>
            <p:nvPr/>
          </p:nvSpPr>
          <p:spPr bwMode="auto">
            <a:xfrm flipV="1">
              <a:off x="2628" y="1379"/>
              <a:ext cx="1225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273" name="Group 263"/>
            <p:cNvGrpSpPr>
              <a:grpSpLocks/>
            </p:cNvGrpSpPr>
            <p:nvPr/>
          </p:nvGrpSpPr>
          <p:grpSpPr bwMode="auto">
            <a:xfrm>
              <a:off x="2682" y="1428"/>
              <a:ext cx="791" cy="301"/>
              <a:chOff x="3178" y="1356"/>
              <a:chExt cx="791" cy="301"/>
            </a:xfrm>
          </p:grpSpPr>
          <p:sp>
            <p:nvSpPr>
              <p:cNvPr id="48286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8" y="1389"/>
                <a:ext cx="45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8287" name="Group 265"/>
              <p:cNvGrpSpPr>
                <a:grpSpLocks/>
              </p:cNvGrpSpPr>
              <p:nvPr/>
            </p:nvGrpSpPr>
            <p:grpSpPr bwMode="auto">
              <a:xfrm>
                <a:off x="3630" y="1511"/>
                <a:ext cx="96" cy="146"/>
                <a:chOff x="3803" y="2501"/>
                <a:chExt cx="206" cy="334"/>
              </a:xfrm>
            </p:grpSpPr>
            <p:sp>
              <p:nvSpPr>
                <p:cNvPr id="48298" name="WordArt 2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3" y="2706"/>
                  <a:ext cx="101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8299" name="Line 267"/>
                <p:cNvSpPr>
                  <a:spLocks noChangeShapeType="1"/>
                </p:cNvSpPr>
                <p:nvPr/>
              </p:nvSpPr>
              <p:spPr bwMode="auto">
                <a:xfrm>
                  <a:off x="3803" y="2664"/>
                  <a:ext cx="20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300" name="WordArt 2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4" y="2501"/>
                  <a:ext cx="47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8288" name="Group 269"/>
              <p:cNvGrpSpPr>
                <a:grpSpLocks/>
              </p:cNvGrpSpPr>
              <p:nvPr/>
            </p:nvGrpSpPr>
            <p:grpSpPr bwMode="auto">
              <a:xfrm>
                <a:off x="3465" y="1356"/>
                <a:ext cx="141" cy="116"/>
                <a:chOff x="354" y="2430"/>
                <a:chExt cx="205" cy="156"/>
              </a:xfrm>
            </p:grpSpPr>
            <p:sp>
              <p:nvSpPr>
                <p:cNvPr id="48296" name="WordArt 2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" y="2430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97" name="WordArt 2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503"/>
                  <a:ext cx="2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89" name="Line 272"/>
              <p:cNvSpPr>
                <a:spLocks noChangeShapeType="1"/>
              </p:cNvSpPr>
              <p:nvPr/>
            </p:nvSpPr>
            <p:spPr bwMode="auto">
              <a:xfrm flipV="1">
                <a:off x="3225" y="1484"/>
                <a:ext cx="7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90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5" y="1546"/>
                <a:ext cx="113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91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5" y="1520"/>
                <a:ext cx="10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8292" name="Group 275"/>
              <p:cNvGrpSpPr>
                <a:grpSpLocks/>
              </p:cNvGrpSpPr>
              <p:nvPr/>
            </p:nvGrpSpPr>
            <p:grpSpPr bwMode="auto">
              <a:xfrm>
                <a:off x="3285" y="1531"/>
                <a:ext cx="141" cy="116"/>
                <a:chOff x="354" y="2430"/>
                <a:chExt cx="205" cy="156"/>
              </a:xfrm>
            </p:grpSpPr>
            <p:sp>
              <p:nvSpPr>
                <p:cNvPr id="48294" name="WordArt 2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" y="2430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95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" y="2503"/>
                  <a:ext cx="2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93" name="WordArt 278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3924" y="1390"/>
                <a:ext cx="45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8274" name="Group 279"/>
            <p:cNvGrpSpPr>
              <a:grpSpLocks/>
            </p:cNvGrpSpPr>
            <p:nvPr/>
          </p:nvGrpSpPr>
          <p:grpSpPr bwMode="auto">
            <a:xfrm>
              <a:off x="3516" y="1490"/>
              <a:ext cx="326" cy="157"/>
              <a:chOff x="3610" y="1458"/>
              <a:chExt cx="326" cy="157"/>
            </a:xfrm>
          </p:grpSpPr>
          <p:sp>
            <p:nvSpPr>
              <p:cNvPr id="48283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0" y="1471"/>
                <a:ext cx="6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284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3" y="1458"/>
                <a:ext cx="104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85" name="WordArt 2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1" y="1464"/>
                <a:ext cx="11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275" name="Freeform 283"/>
            <p:cNvSpPr>
              <a:spLocks/>
            </p:cNvSpPr>
            <p:nvPr/>
          </p:nvSpPr>
          <p:spPr bwMode="auto">
            <a:xfrm>
              <a:off x="3935" y="1513"/>
              <a:ext cx="109" cy="85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276" name="Freeform 284"/>
            <p:cNvSpPr>
              <a:spLocks/>
            </p:cNvSpPr>
            <p:nvPr/>
          </p:nvSpPr>
          <p:spPr bwMode="auto">
            <a:xfrm>
              <a:off x="4102" y="1410"/>
              <a:ext cx="56" cy="280"/>
            </a:xfrm>
            <a:custGeom>
              <a:avLst/>
              <a:gdLst>
                <a:gd name="T0" fmla="*/ 0 w 170"/>
                <a:gd name="T1" fmla="*/ 6 h 452"/>
                <a:gd name="T2" fmla="*/ 0 w 170"/>
                <a:gd name="T3" fmla="*/ 4 h 452"/>
                <a:gd name="T4" fmla="*/ 0 w 170"/>
                <a:gd name="T5" fmla="*/ 6 h 452"/>
                <a:gd name="T6" fmla="*/ 0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8277" name="Group 285"/>
            <p:cNvGrpSpPr>
              <a:grpSpLocks/>
            </p:cNvGrpSpPr>
            <p:nvPr/>
          </p:nvGrpSpPr>
          <p:grpSpPr bwMode="auto">
            <a:xfrm>
              <a:off x="4227" y="1491"/>
              <a:ext cx="326" cy="157"/>
              <a:chOff x="3610" y="1458"/>
              <a:chExt cx="326" cy="157"/>
            </a:xfrm>
          </p:grpSpPr>
          <p:sp>
            <p:nvSpPr>
              <p:cNvPr id="48280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0" y="1471"/>
                <a:ext cx="6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281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3" y="1458"/>
                <a:ext cx="104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82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1" y="1464"/>
                <a:ext cx="11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278" name="Line 289"/>
            <p:cNvSpPr>
              <a:spLocks noChangeShapeType="1"/>
            </p:cNvSpPr>
            <p:nvPr/>
          </p:nvSpPr>
          <p:spPr bwMode="auto">
            <a:xfrm>
              <a:off x="4158" y="1412"/>
              <a:ext cx="4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79" name="Rectangle 290" descr="羊皮纸"/>
            <p:cNvSpPr>
              <a:spLocks noChangeArrowheads="1"/>
            </p:cNvSpPr>
            <p:nvPr/>
          </p:nvSpPr>
          <p:spPr bwMode="auto">
            <a:xfrm flipV="1">
              <a:off x="1547" y="1816"/>
              <a:ext cx="3250" cy="5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48140" name="Rectangle 291" descr="羊皮纸"/>
          <p:cNvSpPr>
            <a:spLocks noChangeArrowheads="1"/>
          </p:cNvSpPr>
          <p:nvPr/>
        </p:nvSpPr>
        <p:spPr bwMode="auto">
          <a:xfrm>
            <a:off x="2314575" y="0"/>
            <a:ext cx="88900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27623" name="Group 292"/>
          <p:cNvGrpSpPr>
            <a:grpSpLocks/>
          </p:cNvGrpSpPr>
          <p:nvPr/>
        </p:nvGrpSpPr>
        <p:grpSpPr bwMode="auto">
          <a:xfrm>
            <a:off x="184150" y="336550"/>
            <a:ext cx="2079625" cy="5922963"/>
            <a:chOff x="116" y="212"/>
            <a:chExt cx="1310" cy="3731"/>
          </a:xfrm>
        </p:grpSpPr>
        <p:grpSp>
          <p:nvGrpSpPr>
            <p:cNvPr id="48178" name="Group 293"/>
            <p:cNvGrpSpPr>
              <a:grpSpLocks/>
            </p:cNvGrpSpPr>
            <p:nvPr/>
          </p:nvGrpSpPr>
          <p:grpSpPr bwMode="auto">
            <a:xfrm>
              <a:off x="116" y="212"/>
              <a:ext cx="476" cy="224"/>
              <a:chOff x="127" y="728"/>
              <a:chExt cx="437" cy="256"/>
            </a:xfrm>
          </p:grpSpPr>
          <p:sp>
            <p:nvSpPr>
              <p:cNvPr id="48253" name="Oval 294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254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1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48179" name="Line 296"/>
            <p:cNvSpPr>
              <a:spLocks noChangeShapeType="1"/>
            </p:cNvSpPr>
            <p:nvPr/>
          </p:nvSpPr>
          <p:spPr bwMode="auto">
            <a:xfrm flipH="1">
              <a:off x="1004" y="1701"/>
              <a:ext cx="0" cy="5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0" name="Oval 297"/>
            <p:cNvSpPr>
              <a:spLocks noChangeArrowheads="1"/>
            </p:cNvSpPr>
            <p:nvPr/>
          </p:nvSpPr>
          <p:spPr bwMode="auto">
            <a:xfrm>
              <a:off x="399" y="1445"/>
              <a:ext cx="605" cy="577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81" name="Oval 298"/>
            <p:cNvSpPr>
              <a:spLocks noChangeArrowheads="1"/>
            </p:cNvSpPr>
            <p:nvPr/>
          </p:nvSpPr>
          <p:spPr bwMode="auto">
            <a:xfrm>
              <a:off x="414" y="1458"/>
              <a:ext cx="574" cy="550"/>
            </a:xfrm>
            <a:prstGeom prst="ellipse">
              <a:avLst/>
            </a:prstGeom>
            <a:solidFill>
              <a:srgbClr val="DEDEDE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82" name="Oval 299"/>
            <p:cNvSpPr>
              <a:spLocks noChangeArrowheads="1"/>
            </p:cNvSpPr>
            <p:nvPr/>
          </p:nvSpPr>
          <p:spPr bwMode="auto">
            <a:xfrm>
              <a:off x="668" y="1701"/>
              <a:ext cx="67" cy="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83" name="Rectangle 300"/>
            <p:cNvSpPr>
              <a:spLocks noChangeArrowheads="1"/>
            </p:cNvSpPr>
            <p:nvPr/>
          </p:nvSpPr>
          <p:spPr bwMode="auto">
            <a:xfrm>
              <a:off x="668" y="1309"/>
              <a:ext cx="67" cy="4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84" name="Line 301"/>
            <p:cNvSpPr>
              <a:spLocks noChangeShapeType="1"/>
            </p:cNvSpPr>
            <p:nvPr/>
          </p:nvSpPr>
          <p:spPr bwMode="auto">
            <a:xfrm>
              <a:off x="735" y="1309"/>
              <a:ext cx="0" cy="4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5" name="Line 302"/>
            <p:cNvSpPr>
              <a:spLocks noChangeShapeType="1"/>
            </p:cNvSpPr>
            <p:nvPr/>
          </p:nvSpPr>
          <p:spPr bwMode="auto">
            <a:xfrm>
              <a:off x="668" y="1309"/>
              <a:ext cx="0" cy="4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86" name="Group 303"/>
            <p:cNvGrpSpPr>
              <a:grpSpLocks/>
            </p:cNvGrpSpPr>
            <p:nvPr/>
          </p:nvGrpSpPr>
          <p:grpSpPr bwMode="auto">
            <a:xfrm>
              <a:off x="480" y="1287"/>
              <a:ext cx="450" cy="58"/>
              <a:chOff x="639" y="575"/>
              <a:chExt cx="639" cy="88"/>
            </a:xfrm>
          </p:grpSpPr>
          <p:sp>
            <p:nvSpPr>
              <p:cNvPr id="48251" name="Rectangle 304" descr="深色上对角线"/>
              <p:cNvSpPr>
                <a:spLocks noChangeArrowheads="1"/>
              </p:cNvSpPr>
              <p:nvPr/>
            </p:nvSpPr>
            <p:spPr bwMode="auto">
              <a:xfrm>
                <a:off x="639" y="575"/>
                <a:ext cx="639" cy="87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8252" name="Line 305"/>
              <p:cNvSpPr>
                <a:spLocks noChangeShapeType="1"/>
              </p:cNvSpPr>
              <p:nvPr/>
            </p:nvSpPr>
            <p:spPr bwMode="auto">
              <a:xfrm>
                <a:off x="639" y="663"/>
                <a:ext cx="6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87" name="Line 306"/>
            <p:cNvSpPr>
              <a:spLocks noChangeShapeType="1"/>
            </p:cNvSpPr>
            <p:nvPr/>
          </p:nvSpPr>
          <p:spPr bwMode="auto">
            <a:xfrm flipV="1">
              <a:off x="696" y="1576"/>
              <a:ext cx="238" cy="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635" name="Rectangle 307"/>
            <p:cNvSpPr>
              <a:spLocks noChangeArrowheads="1"/>
            </p:cNvSpPr>
            <p:nvPr/>
          </p:nvSpPr>
          <p:spPr bwMode="auto">
            <a:xfrm>
              <a:off x="953" y="2241"/>
              <a:ext cx="102" cy="168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48189" name="Line 308"/>
            <p:cNvSpPr>
              <a:spLocks noChangeShapeType="1"/>
            </p:cNvSpPr>
            <p:nvPr/>
          </p:nvSpPr>
          <p:spPr bwMode="auto">
            <a:xfrm flipH="1">
              <a:off x="1004" y="2418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0" name="Rectangle 309"/>
            <p:cNvSpPr>
              <a:spLocks noChangeArrowheads="1"/>
            </p:cNvSpPr>
            <p:nvPr/>
          </p:nvSpPr>
          <p:spPr bwMode="auto">
            <a:xfrm>
              <a:off x="954" y="2738"/>
              <a:ext cx="102" cy="1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91" name="Line 310"/>
            <p:cNvSpPr>
              <a:spLocks noChangeShapeType="1"/>
            </p:cNvSpPr>
            <p:nvPr/>
          </p:nvSpPr>
          <p:spPr bwMode="auto">
            <a:xfrm flipH="1">
              <a:off x="349" y="2326"/>
              <a:ext cx="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2" name="Oval 311"/>
            <p:cNvSpPr>
              <a:spLocks noChangeArrowheads="1"/>
            </p:cNvSpPr>
            <p:nvPr/>
          </p:nvSpPr>
          <p:spPr bwMode="auto">
            <a:xfrm flipV="1">
              <a:off x="994" y="2313"/>
              <a:ext cx="22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93" name="Oval 312"/>
            <p:cNvSpPr>
              <a:spLocks noChangeArrowheads="1"/>
            </p:cNvSpPr>
            <p:nvPr/>
          </p:nvSpPr>
          <p:spPr bwMode="auto">
            <a:xfrm flipV="1">
              <a:off x="993" y="2809"/>
              <a:ext cx="22" cy="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94" name="Line 313"/>
            <p:cNvSpPr>
              <a:spLocks noChangeShapeType="1"/>
            </p:cNvSpPr>
            <p:nvPr/>
          </p:nvSpPr>
          <p:spPr bwMode="auto">
            <a:xfrm flipH="1">
              <a:off x="353" y="2819"/>
              <a:ext cx="6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5" name="Line 314"/>
            <p:cNvSpPr>
              <a:spLocks noChangeShapeType="1"/>
            </p:cNvSpPr>
            <p:nvPr/>
          </p:nvSpPr>
          <p:spPr bwMode="auto">
            <a:xfrm>
              <a:off x="1005" y="2822"/>
              <a:ext cx="0" cy="3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96" name="Group 315"/>
            <p:cNvGrpSpPr>
              <a:grpSpLocks/>
            </p:cNvGrpSpPr>
            <p:nvPr/>
          </p:nvGrpSpPr>
          <p:grpSpPr bwMode="auto">
            <a:xfrm>
              <a:off x="446" y="2160"/>
              <a:ext cx="429" cy="147"/>
              <a:chOff x="548" y="2200"/>
              <a:chExt cx="354" cy="107"/>
            </a:xfrm>
          </p:grpSpPr>
          <p:sp>
            <p:nvSpPr>
              <p:cNvPr id="48245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" y="2200"/>
                <a:ext cx="79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48246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6" y="2255"/>
                <a:ext cx="48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8247" name="Group 318"/>
              <p:cNvGrpSpPr>
                <a:grpSpLocks/>
              </p:cNvGrpSpPr>
              <p:nvPr/>
            </p:nvGrpSpPr>
            <p:grpSpPr bwMode="auto">
              <a:xfrm>
                <a:off x="719" y="2233"/>
                <a:ext cx="72" cy="40"/>
                <a:chOff x="599" y="2754"/>
                <a:chExt cx="131" cy="43"/>
              </a:xfrm>
            </p:grpSpPr>
            <p:sp>
              <p:nvSpPr>
                <p:cNvPr id="48249" name="Line 319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250" name="Line 320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248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9" y="2203"/>
                <a:ext cx="63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8197" name="Arc 322"/>
            <p:cNvSpPr>
              <a:spLocks/>
            </p:cNvSpPr>
            <p:nvPr/>
          </p:nvSpPr>
          <p:spPr bwMode="auto">
            <a:xfrm>
              <a:off x="701" y="1419"/>
              <a:ext cx="367" cy="340"/>
            </a:xfrm>
            <a:custGeom>
              <a:avLst/>
              <a:gdLst>
                <a:gd name="T0" fmla="*/ 0 w 21600"/>
                <a:gd name="T1" fmla="*/ 0 h 21245"/>
                <a:gd name="T2" fmla="*/ 0 w 21600"/>
                <a:gd name="T3" fmla="*/ 0 h 21245"/>
                <a:gd name="T4" fmla="*/ 0 w 21600"/>
                <a:gd name="T5" fmla="*/ 0 h 212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45"/>
                <a:gd name="T11" fmla="*/ 21600 w 21600"/>
                <a:gd name="T12" fmla="*/ 21245 h 21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45" fill="none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</a:path>
                <a:path w="21600" h="21245" stroke="0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  <a:lnTo>
                    <a:pt x="0" y="196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8198" name="WordArt 323"/>
            <p:cNvSpPr>
              <a:spLocks noChangeArrowheads="1" noChangeShapeType="1" noTextEdit="1"/>
            </p:cNvSpPr>
            <p:nvPr/>
          </p:nvSpPr>
          <p:spPr bwMode="auto">
            <a:xfrm>
              <a:off x="568" y="1628"/>
              <a:ext cx="85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199" name="Oval 324"/>
            <p:cNvSpPr>
              <a:spLocks noChangeArrowheads="1"/>
            </p:cNvSpPr>
            <p:nvPr/>
          </p:nvSpPr>
          <p:spPr bwMode="auto">
            <a:xfrm>
              <a:off x="689" y="1715"/>
              <a:ext cx="26" cy="2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8200" name="Group 325"/>
            <p:cNvGrpSpPr>
              <a:grpSpLocks/>
            </p:cNvGrpSpPr>
            <p:nvPr/>
          </p:nvGrpSpPr>
          <p:grpSpPr bwMode="auto">
            <a:xfrm>
              <a:off x="578" y="2627"/>
              <a:ext cx="212" cy="170"/>
              <a:chOff x="661" y="2635"/>
              <a:chExt cx="158" cy="162"/>
            </a:xfrm>
          </p:grpSpPr>
          <p:sp>
            <p:nvSpPr>
              <p:cNvPr id="48243" name="WordArt 3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1" y="2665"/>
                <a:ext cx="9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48244" name="Line 327"/>
              <p:cNvSpPr>
                <a:spLocks noChangeShapeType="1"/>
              </p:cNvSpPr>
              <p:nvPr/>
            </p:nvSpPr>
            <p:spPr bwMode="auto">
              <a:xfrm>
                <a:off x="819" y="2635"/>
                <a:ext cx="0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201" name="Group 328"/>
            <p:cNvGrpSpPr>
              <a:grpSpLocks/>
            </p:cNvGrpSpPr>
            <p:nvPr/>
          </p:nvGrpSpPr>
          <p:grpSpPr bwMode="auto">
            <a:xfrm>
              <a:off x="1084" y="2241"/>
              <a:ext cx="220" cy="135"/>
              <a:chOff x="989" y="2945"/>
              <a:chExt cx="263" cy="138"/>
            </a:xfrm>
          </p:grpSpPr>
          <p:sp>
            <p:nvSpPr>
              <p:cNvPr id="48241" name="WordArt 3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42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8202" name="Group 331"/>
            <p:cNvGrpSpPr>
              <a:grpSpLocks/>
            </p:cNvGrpSpPr>
            <p:nvPr/>
          </p:nvGrpSpPr>
          <p:grpSpPr bwMode="auto">
            <a:xfrm>
              <a:off x="871" y="3191"/>
              <a:ext cx="372" cy="162"/>
              <a:chOff x="898" y="3191"/>
              <a:chExt cx="275" cy="113"/>
            </a:xfrm>
          </p:grpSpPr>
          <p:sp>
            <p:nvSpPr>
              <p:cNvPr id="48237" name="WordArt 3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0" y="3191"/>
                <a:ext cx="9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38" name="Group 333"/>
              <p:cNvGrpSpPr>
                <a:grpSpLocks/>
              </p:cNvGrpSpPr>
              <p:nvPr/>
            </p:nvGrpSpPr>
            <p:grpSpPr bwMode="auto">
              <a:xfrm>
                <a:off x="898" y="3191"/>
                <a:ext cx="158" cy="95"/>
                <a:chOff x="989" y="2945"/>
                <a:chExt cx="263" cy="138"/>
              </a:xfrm>
            </p:grpSpPr>
            <p:sp>
              <p:nvSpPr>
                <p:cNvPr id="48239" name="WordArt 3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40" name="WordArt 3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8203" name="WordArt 336"/>
            <p:cNvSpPr>
              <a:spLocks noChangeArrowheads="1" noChangeShapeType="1" noTextEdit="1"/>
            </p:cNvSpPr>
            <p:nvPr/>
          </p:nvSpPr>
          <p:spPr bwMode="auto">
            <a:xfrm>
              <a:off x="646" y="1828"/>
              <a:ext cx="113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04" name="Line 337"/>
            <p:cNvSpPr>
              <a:spLocks noChangeShapeType="1"/>
            </p:cNvSpPr>
            <p:nvPr/>
          </p:nvSpPr>
          <p:spPr bwMode="auto">
            <a:xfrm flipH="1" flipV="1">
              <a:off x="391" y="232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5" name="Line 338"/>
            <p:cNvSpPr>
              <a:spLocks noChangeShapeType="1"/>
            </p:cNvSpPr>
            <p:nvPr/>
          </p:nvSpPr>
          <p:spPr bwMode="auto">
            <a:xfrm flipH="1">
              <a:off x="395" y="2671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06" name="WordArt 339"/>
            <p:cNvSpPr>
              <a:spLocks noChangeArrowheads="1" noChangeShapeType="1" noTextEdit="1"/>
            </p:cNvSpPr>
            <p:nvPr/>
          </p:nvSpPr>
          <p:spPr bwMode="auto">
            <a:xfrm>
              <a:off x="326" y="2501"/>
              <a:ext cx="136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207" name="WordArt 340"/>
            <p:cNvSpPr>
              <a:spLocks noChangeArrowheads="1" noChangeShapeType="1" noTextEdit="1"/>
            </p:cNvSpPr>
            <p:nvPr/>
          </p:nvSpPr>
          <p:spPr bwMode="auto">
            <a:xfrm>
              <a:off x="826" y="1666"/>
              <a:ext cx="79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208" name="Group 341"/>
            <p:cNvGrpSpPr>
              <a:grpSpLocks/>
            </p:cNvGrpSpPr>
            <p:nvPr/>
          </p:nvGrpSpPr>
          <p:grpSpPr bwMode="auto">
            <a:xfrm>
              <a:off x="556" y="987"/>
              <a:ext cx="700" cy="203"/>
              <a:chOff x="631" y="979"/>
              <a:chExt cx="680" cy="203"/>
            </a:xfrm>
          </p:grpSpPr>
          <p:sp>
            <p:nvSpPr>
              <p:cNvPr id="48225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1" y="1000"/>
                <a:ext cx="108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26" name="Group 343"/>
              <p:cNvGrpSpPr>
                <a:grpSpLocks/>
              </p:cNvGrpSpPr>
              <p:nvPr/>
            </p:nvGrpSpPr>
            <p:grpSpPr bwMode="auto">
              <a:xfrm>
                <a:off x="765" y="979"/>
                <a:ext cx="546" cy="203"/>
                <a:chOff x="3038" y="3780"/>
                <a:chExt cx="728" cy="250"/>
              </a:xfrm>
            </p:grpSpPr>
            <p:sp>
              <p:nvSpPr>
                <p:cNvPr id="48227" name="WordArt 3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7" y="3797"/>
                  <a:ext cx="69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228" name="Group 345"/>
                <p:cNvGrpSpPr>
                  <a:grpSpLocks/>
                </p:cNvGrpSpPr>
                <p:nvPr/>
              </p:nvGrpSpPr>
              <p:grpSpPr bwMode="auto">
                <a:xfrm>
                  <a:off x="3038" y="3877"/>
                  <a:ext cx="129" cy="45"/>
                  <a:chOff x="1260" y="2371"/>
                  <a:chExt cx="151" cy="53"/>
                </a:xfrm>
              </p:grpSpPr>
              <p:sp>
                <p:nvSpPr>
                  <p:cNvPr id="48235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36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229" name="Group 348"/>
                <p:cNvGrpSpPr>
                  <a:grpSpLocks/>
                </p:cNvGrpSpPr>
                <p:nvPr/>
              </p:nvGrpSpPr>
              <p:grpSpPr bwMode="auto">
                <a:xfrm>
                  <a:off x="3209" y="3780"/>
                  <a:ext cx="174" cy="250"/>
                  <a:chOff x="4705" y="1671"/>
                  <a:chExt cx="197" cy="329"/>
                </a:xfrm>
              </p:grpSpPr>
              <p:sp>
                <p:nvSpPr>
                  <p:cNvPr id="48232" name="WordArt 3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4" y="1878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33" name="WordArt 3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73" y="1671"/>
                    <a:ext cx="60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34" name="Line 351"/>
                  <p:cNvSpPr>
                    <a:spLocks noChangeShapeType="1"/>
                  </p:cNvSpPr>
                  <p:nvPr/>
                </p:nvSpPr>
                <p:spPr bwMode="auto">
                  <a:xfrm>
                    <a:off x="4705" y="1836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230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1" y="3854"/>
                  <a:ext cx="15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31" name="WordArt 3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7" y="3856"/>
                  <a:ext cx="9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8209" name="WordArt 354"/>
            <p:cNvSpPr>
              <a:spLocks noChangeArrowheads="1" noChangeShapeType="1" noTextEdit="1"/>
            </p:cNvSpPr>
            <p:nvPr/>
          </p:nvSpPr>
          <p:spPr bwMode="auto">
            <a:xfrm>
              <a:off x="227" y="984"/>
              <a:ext cx="295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滑轮</a:t>
              </a:r>
            </a:p>
          </p:txBody>
        </p:sp>
        <p:sp>
          <p:nvSpPr>
            <p:cNvPr id="48210" name="WordArt 355"/>
            <p:cNvSpPr>
              <a:spLocks noChangeArrowheads="1" noChangeShapeType="1" noTextEdit="1"/>
            </p:cNvSpPr>
            <p:nvPr/>
          </p:nvSpPr>
          <p:spPr bwMode="auto">
            <a:xfrm>
              <a:off x="833" y="534"/>
              <a:ext cx="593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轻绳不伸长</a:t>
              </a:r>
            </a:p>
          </p:txBody>
        </p:sp>
        <p:sp>
          <p:nvSpPr>
            <p:cNvPr id="48211" name="WordArt 356"/>
            <p:cNvSpPr>
              <a:spLocks noChangeArrowheads="1" noChangeShapeType="1" noTextEdit="1"/>
            </p:cNvSpPr>
            <p:nvPr/>
          </p:nvSpPr>
          <p:spPr bwMode="auto">
            <a:xfrm>
              <a:off x="185" y="751"/>
              <a:ext cx="56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轮绳不打滑</a:t>
              </a:r>
            </a:p>
          </p:txBody>
        </p:sp>
        <p:sp>
          <p:nvSpPr>
            <p:cNvPr id="48212" name="WordArt 357"/>
            <p:cNvSpPr>
              <a:spLocks noChangeArrowheads="1" noChangeShapeType="1" noTextEdit="1"/>
            </p:cNvSpPr>
            <p:nvPr/>
          </p:nvSpPr>
          <p:spPr bwMode="auto">
            <a:xfrm>
              <a:off x="177" y="543"/>
              <a:ext cx="56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轮轴无摩擦</a:t>
              </a:r>
            </a:p>
          </p:txBody>
        </p:sp>
        <p:sp>
          <p:nvSpPr>
            <p:cNvPr id="48213" name="WordArt 358"/>
            <p:cNvSpPr>
              <a:spLocks noChangeArrowheads="1" noChangeShapeType="1" noTextEdit="1"/>
            </p:cNvSpPr>
            <p:nvPr/>
          </p:nvSpPr>
          <p:spPr bwMode="auto">
            <a:xfrm>
              <a:off x="835" y="761"/>
              <a:ext cx="56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由静止释放</a:t>
              </a:r>
            </a:p>
          </p:txBody>
        </p:sp>
        <p:grpSp>
          <p:nvGrpSpPr>
            <p:cNvPr id="48214" name="Group 359"/>
            <p:cNvGrpSpPr>
              <a:grpSpLocks/>
            </p:cNvGrpSpPr>
            <p:nvPr/>
          </p:nvGrpSpPr>
          <p:grpSpPr bwMode="auto">
            <a:xfrm>
              <a:off x="221" y="3444"/>
              <a:ext cx="1012" cy="499"/>
              <a:chOff x="221" y="3444"/>
              <a:chExt cx="1012" cy="499"/>
            </a:xfrm>
          </p:grpSpPr>
          <p:sp>
            <p:nvSpPr>
              <p:cNvPr id="48216" name="WordArt 3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" y="3444"/>
                <a:ext cx="294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sp>
            <p:nvSpPr>
              <p:cNvPr id="48217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8" y="3500"/>
                <a:ext cx="278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下行</a:t>
                </a:r>
              </a:p>
            </p:txBody>
          </p:sp>
          <p:sp>
            <p:nvSpPr>
              <p:cNvPr id="48218" name="WordArt 3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0" y="3498"/>
                <a:ext cx="140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时</a:t>
                </a:r>
              </a:p>
            </p:txBody>
          </p:sp>
          <p:sp>
            <p:nvSpPr>
              <p:cNvPr id="48219" name="WordArt 3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0" y="3522"/>
                <a:ext cx="161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20" name="Group 364"/>
              <p:cNvGrpSpPr>
                <a:grpSpLocks/>
              </p:cNvGrpSpPr>
              <p:nvPr/>
            </p:nvGrpSpPr>
            <p:grpSpPr bwMode="auto">
              <a:xfrm>
                <a:off x="586" y="3783"/>
                <a:ext cx="220" cy="139"/>
                <a:chOff x="989" y="2945"/>
                <a:chExt cx="263" cy="138"/>
              </a:xfrm>
            </p:grpSpPr>
            <p:sp>
              <p:nvSpPr>
                <p:cNvPr id="48223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94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24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1" y="298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8221" name="WordArt 3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2" y="3750"/>
                <a:ext cx="131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的</a:t>
                </a:r>
              </a:p>
            </p:txBody>
          </p:sp>
          <p:sp>
            <p:nvSpPr>
              <p:cNvPr id="48222" name="WordArt 3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0" y="3769"/>
                <a:ext cx="183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48215" name="WordArt 369"/>
            <p:cNvSpPr>
              <a:spLocks noChangeArrowheads="1" noChangeShapeType="1" noTextEdit="1"/>
            </p:cNvSpPr>
            <p:nvPr/>
          </p:nvSpPr>
          <p:spPr bwMode="auto">
            <a:xfrm>
              <a:off x="632" y="224"/>
              <a:ext cx="408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已知</a:t>
              </a:r>
              <a:endParaRPr lang="zh-CN" altLang="en-US" sz="3600" b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227639" name="Group 370"/>
          <p:cNvGrpSpPr>
            <a:grpSpLocks/>
          </p:cNvGrpSpPr>
          <p:nvPr/>
        </p:nvGrpSpPr>
        <p:grpSpPr bwMode="auto">
          <a:xfrm>
            <a:off x="2725738" y="3646488"/>
            <a:ext cx="4090987" cy="1182687"/>
            <a:chOff x="1717" y="2297"/>
            <a:chExt cx="2577" cy="745"/>
          </a:xfrm>
        </p:grpSpPr>
        <p:grpSp>
          <p:nvGrpSpPr>
            <p:cNvPr id="48143" name="Group 371"/>
            <p:cNvGrpSpPr>
              <a:grpSpLocks/>
            </p:cNvGrpSpPr>
            <p:nvPr/>
          </p:nvGrpSpPr>
          <p:grpSpPr bwMode="auto">
            <a:xfrm>
              <a:off x="3310" y="2405"/>
              <a:ext cx="146" cy="44"/>
              <a:chOff x="1260" y="2371"/>
              <a:chExt cx="151" cy="53"/>
            </a:xfrm>
          </p:grpSpPr>
          <p:sp>
            <p:nvSpPr>
              <p:cNvPr id="48176" name="Line 37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77" name="Line 37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144" name="Group 374"/>
            <p:cNvGrpSpPr>
              <a:grpSpLocks/>
            </p:cNvGrpSpPr>
            <p:nvPr/>
          </p:nvGrpSpPr>
          <p:grpSpPr bwMode="auto">
            <a:xfrm>
              <a:off x="3521" y="2362"/>
              <a:ext cx="614" cy="158"/>
              <a:chOff x="3634" y="2337"/>
              <a:chExt cx="614" cy="158"/>
            </a:xfrm>
          </p:grpSpPr>
          <p:sp>
            <p:nvSpPr>
              <p:cNvPr id="48173" name="WordArt 3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4" y="2343"/>
                <a:ext cx="13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913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48174" name="WordArt 3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5" y="2337"/>
                <a:ext cx="12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236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E</a:t>
                </a:r>
                <a:endPara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175" name="WordArt 3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1" y="2399"/>
                <a:ext cx="327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机械能</a:t>
                </a:r>
              </a:p>
            </p:txBody>
          </p:sp>
        </p:grpSp>
        <p:sp>
          <p:nvSpPr>
            <p:cNvPr id="48145" name="WordArt 378"/>
            <p:cNvSpPr>
              <a:spLocks noChangeArrowheads="1" noChangeShapeType="1" noTextEdit="1"/>
            </p:cNvSpPr>
            <p:nvPr/>
          </p:nvSpPr>
          <p:spPr bwMode="auto">
            <a:xfrm>
              <a:off x="2250" y="2353"/>
              <a:ext cx="135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48146" name="Group 379"/>
            <p:cNvGrpSpPr>
              <a:grpSpLocks/>
            </p:cNvGrpSpPr>
            <p:nvPr/>
          </p:nvGrpSpPr>
          <p:grpSpPr bwMode="auto">
            <a:xfrm>
              <a:off x="2415" y="2297"/>
              <a:ext cx="825" cy="227"/>
              <a:chOff x="1362" y="1402"/>
              <a:chExt cx="1194" cy="283"/>
            </a:xfrm>
          </p:grpSpPr>
          <p:sp>
            <p:nvSpPr>
              <p:cNvPr id="48168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2" y="1402"/>
                <a:ext cx="246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169" name="WordArt 3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1" y="1513"/>
                <a:ext cx="586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非保守内</a:t>
                </a:r>
              </a:p>
            </p:txBody>
          </p:sp>
          <p:grpSp>
            <p:nvGrpSpPr>
              <p:cNvPr id="48170" name="Group 382"/>
              <p:cNvGrpSpPr>
                <a:grpSpLocks/>
              </p:cNvGrpSpPr>
              <p:nvPr/>
            </p:nvGrpSpPr>
            <p:grpSpPr bwMode="auto">
              <a:xfrm>
                <a:off x="2263" y="1452"/>
                <a:ext cx="293" cy="233"/>
                <a:chOff x="2239" y="1946"/>
                <a:chExt cx="293" cy="233"/>
              </a:xfrm>
            </p:grpSpPr>
            <p:sp>
              <p:nvSpPr>
                <p:cNvPr id="48171" name="WordArt 3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76" y="1946"/>
                  <a:ext cx="175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力</a:t>
                  </a:r>
                </a:p>
              </p:txBody>
            </p:sp>
            <p:sp>
              <p:nvSpPr>
                <p:cNvPr id="48172" name="WordArt 3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9" y="2068"/>
                  <a:ext cx="293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力矩</a:t>
                  </a:r>
                </a:p>
              </p:txBody>
            </p:sp>
          </p:grpSp>
        </p:grpSp>
        <p:grpSp>
          <p:nvGrpSpPr>
            <p:cNvPr id="48147" name="Group 385"/>
            <p:cNvGrpSpPr>
              <a:grpSpLocks/>
            </p:cNvGrpSpPr>
            <p:nvPr/>
          </p:nvGrpSpPr>
          <p:grpSpPr bwMode="auto">
            <a:xfrm>
              <a:off x="1717" y="2299"/>
              <a:ext cx="500" cy="241"/>
              <a:chOff x="472" y="1400"/>
              <a:chExt cx="740" cy="300"/>
            </a:xfrm>
          </p:grpSpPr>
          <p:sp>
            <p:nvSpPr>
              <p:cNvPr id="48163" name="WordArt 3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" y="1400"/>
                <a:ext cx="246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164" name="WordArt 3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2" y="1546"/>
                <a:ext cx="169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外</a:t>
                </a:r>
              </a:p>
            </p:txBody>
          </p:sp>
          <p:grpSp>
            <p:nvGrpSpPr>
              <p:cNvPr id="48165" name="Group 388"/>
              <p:cNvGrpSpPr>
                <a:grpSpLocks/>
              </p:cNvGrpSpPr>
              <p:nvPr/>
            </p:nvGrpSpPr>
            <p:grpSpPr bwMode="auto">
              <a:xfrm>
                <a:off x="919" y="1467"/>
                <a:ext cx="293" cy="233"/>
                <a:chOff x="2239" y="1946"/>
                <a:chExt cx="293" cy="233"/>
              </a:xfrm>
            </p:grpSpPr>
            <p:sp>
              <p:nvSpPr>
                <p:cNvPr id="48166" name="WordArt 3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76" y="1946"/>
                  <a:ext cx="175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力</a:t>
                  </a:r>
                </a:p>
              </p:txBody>
            </p:sp>
            <p:sp>
              <p:nvSpPr>
                <p:cNvPr id="48167" name="WordArt 3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9" y="2068"/>
                  <a:ext cx="293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力矩</a:t>
                  </a:r>
                </a:p>
              </p:txBody>
            </p:sp>
          </p:grpSp>
        </p:grpSp>
        <p:grpSp>
          <p:nvGrpSpPr>
            <p:cNvPr id="48148" name="Group 391"/>
            <p:cNvGrpSpPr>
              <a:grpSpLocks/>
            </p:cNvGrpSpPr>
            <p:nvPr/>
          </p:nvGrpSpPr>
          <p:grpSpPr bwMode="auto">
            <a:xfrm>
              <a:off x="1882" y="2566"/>
              <a:ext cx="77" cy="229"/>
              <a:chOff x="1883" y="2677"/>
              <a:chExt cx="92" cy="292"/>
            </a:xfrm>
          </p:grpSpPr>
          <p:grpSp>
            <p:nvGrpSpPr>
              <p:cNvPr id="48159" name="Group 392"/>
              <p:cNvGrpSpPr>
                <a:grpSpLocks/>
              </p:cNvGrpSpPr>
              <p:nvPr/>
            </p:nvGrpSpPr>
            <p:grpSpPr bwMode="auto">
              <a:xfrm rot="-5400000">
                <a:off x="1878" y="2716"/>
                <a:ext cx="122" cy="43"/>
                <a:chOff x="1260" y="2371"/>
                <a:chExt cx="151" cy="53"/>
              </a:xfrm>
            </p:grpSpPr>
            <p:sp>
              <p:nvSpPr>
                <p:cNvPr id="48161" name="Line 39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62" name="Line 39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160" name="WordArt 3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3" y="2847"/>
                <a:ext cx="92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149" name="WordArt 396"/>
            <p:cNvSpPr>
              <a:spLocks noChangeArrowheads="1" noChangeShapeType="1" noTextEdit="1"/>
            </p:cNvSpPr>
            <p:nvPr/>
          </p:nvSpPr>
          <p:spPr bwMode="auto">
            <a:xfrm>
              <a:off x="2992" y="2598"/>
              <a:ext cx="1302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系统机械能守恒</a:t>
              </a:r>
            </a:p>
          </p:txBody>
        </p:sp>
        <p:grpSp>
          <p:nvGrpSpPr>
            <p:cNvPr id="48150" name="Group 397"/>
            <p:cNvGrpSpPr>
              <a:grpSpLocks/>
            </p:cNvGrpSpPr>
            <p:nvPr/>
          </p:nvGrpSpPr>
          <p:grpSpPr bwMode="auto">
            <a:xfrm>
              <a:off x="2593" y="2536"/>
              <a:ext cx="77" cy="229"/>
              <a:chOff x="1883" y="2677"/>
              <a:chExt cx="92" cy="292"/>
            </a:xfrm>
          </p:grpSpPr>
          <p:grpSp>
            <p:nvGrpSpPr>
              <p:cNvPr id="48155" name="Group 398"/>
              <p:cNvGrpSpPr>
                <a:grpSpLocks/>
              </p:cNvGrpSpPr>
              <p:nvPr/>
            </p:nvGrpSpPr>
            <p:grpSpPr bwMode="auto">
              <a:xfrm rot="-5400000">
                <a:off x="1878" y="2716"/>
                <a:ext cx="122" cy="43"/>
                <a:chOff x="1260" y="2371"/>
                <a:chExt cx="151" cy="53"/>
              </a:xfrm>
            </p:grpSpPr>
            <p:sp>
              <p:nvSpPr>
                <p:cNvPr id="48157" name="Line 39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158" name="Line 40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156" name="WordArt 4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3" y="2847"/>
                <a:ext cx="92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151" name="WordArt 402"/>
            <p:cNvSpPr>
              <a:spLocks noChangeArrowheads="1" noChangeShapeType="1" noTextEdit="1"/>
            </p:cNvSpPr>
            <p:nvPr/>
          </p:nvSpPr>
          <p:spPr bwMode="auto">
            <a:xfrm>
              <a:off x="1717" y="2880"/>
              <a:ext cx="2527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以   的初始位置为重力势能的零势点</a:t>
              </a:r>
            </a:p>
          </p:txBody>
        </p:sp>
        <p:grpSp>
          <p:nvGrpSpPr>
            <p:cNvPr id="48152" name="Group 403"/>
            <p:cNvGrpSpPr>
              <a:grpSpLocks/>
            </p:cNvGrpSpPr>
            <p:nvPr/>
          </p:nvGrpSpPr>
          <p:grpSpPr bwMode="auto">
            <a:xfrm>
              <a:off x="1861" y="2920"/>
              <a:ext cx="203" cy="111"/>
              <a:chOff x="989" y="2945"/>
              <a:chExt cx="263" cy="138"/>
            </a:xfrm>
          </p:grpSpPr>
          <p:sp>
            <p:nvSpPr>
              <p:cNvPr id="48153" name="WordArt 4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945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154" name="WordArt 4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1" y="29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sp>
        <p:nvSpPr>
          <p:cNvPr id="406" name="Text Box 118"/>
          <p:cNvSpPr txBox="1">
            <a:spLocks noChangeArrowheads="1"/>
          </p:cNvSpPr>
          <p:nvPr/>
        </p:nvSpPr>
        <p:spPr bwMode="auto">
          <a:xfrm>
            <a:off x="0" y="6457890"/>
            <a:ext cx="634019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注：可以使用机械能守恒的问题就选择使用机械能守恒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1013" y="0"/>
            <a:ext cx="8229600" cy="2063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49155" name="Rectangle 3" descr="羊皮纸"/>
          <p:cNvSpPr>
            <a:spLocks noChangeArrowheads="1"/>
          </p:cNvSpPr>
          <p:nvPr/>
        </p:nvSpPr>
        <p:spPr bwMode="auto">
          <a:xfrm>
            <a:off x="0" y="6350"/>
            <a:ext cx="9144000" cy="1587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9156" name="Rectangle 4" descr="羊皮纸"/>
          <p:cNvSpPr>
            <a:spLocks noChangeArrowheads="1"/>
          </p:cNvSpPr>
          <p:nvPr/>
        </p:nvSpPr>
        <p:spPr bwMode="auto">
          <a:xfrm>
            <a:off x="0" y="6705600"/>
            <a:ext cx="9144000" cy="1587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3592513" cy="5572125"/>
            <a:chOff x="0" y="4"/>
            <a:chExt cx="2263" cy="3510"/>
          </a:xfrm>
        </p:grpSpPr>
        <p:sp>
          <p:nvSpPr>
            <p:cNvPr id="49347" name="WordArt 6"/>
            <p:cNvSpPr>
              <a:spLocks noChangeArrowheads="1" noChangeShapeType="1" noTextEdit="1"/>
            </p:cNvSpPr>
            <p:nvPr/>
          </p:nvSpPr>
          <p:spPr bwMode="auto">
            <a:xfrm>
              <a:off x="812" y="221"/>
              <a:ext cx="708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grpSp>
          <p:nvGrpSpPr>
            <p:cNvPr id="49348" name="Group 7"/>
            <p:cNvGrpSpPr>
              <a:grpSpLocks/>
            </p:cNvGrpSpPr>
            <p:nvPr/>
          </p:nvGrpSpPr>
          <p:grpSpPr bwMode="auto">
            <a:xfrm>
              <a:off x="186" y="133"/>
              <a:ext cx="468" cy="256"/>
              <a:chOff x="127" y="728"/>
              <a:chExt cx="437" cy="256"/>
            </a:xfrm>
          </p:grpSpPr>
          <p:sp>
            <p:nvSpPr>
              <p:cNvPr id="49391" name="Oval 8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9392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4.1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49349" name="Rectangle 10" descr="羊皮纸"/>
            <p:cNvSpPr>
              <a:spLocks noChangeArrowheads="1"/>
            </p:cNvSpPr>
            <p:nvPr/>
          </p:nvSpPr>
          <p:spPr bwMode="auto">
            <a:xfrm>
              <a:off x="2089" y="4"/>
              <a:ext cx="87" cy="348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50" name="Rectangle 11" descr="羊皮纸"/>
            <p:cNvSpPr>
              <a:spLocks noChangeArrowheads="1"/>
            </p:cNvSpPr>
            <p:nvPr/>
          </p:nvSpPr>
          <p:spPr bwMode="auto">
            <a:xfrm flipH="1">
              <a:off x="0" y="3421"/>
              <a:ext cx="2153" cy="9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51" name="Text Box 12"/>
            <p:cNvSpPr txBox="1">
              <a:spLocks noChangeArrowheads="1"/>
            </p:cNvSpPr>
            <p:nvPr/>
          </p:nvSpPr>
          <p:spPr bwMode="auto">
            <a:xfrm rot="-762831">
              <a:off x="1192" y="2545"/>
              <a:ext cx="10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弹嵌于棒</a:t>
              </a:r>
            </a:p>
          </p:txBody>
        </p:sp>
        <p:sp>
          <p:nvSpPr>
            <p:cNvPr id="49352" name="Rectangle 13"/>
            <p:cNvSpPr>
              <a:spLocks noChangeArrowheads="1"/>
            </p:cNvSpPr>
            <p:nvPr/>
          </p:nvSpPr>
          <p:spPr bwMode="auto">
            <a:xfrm rot="-1479842">
              <a:off x="1508" y="628"/>
              <a:ext cx="48" cy="191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53" name="Arc 14"/>
            <p:cNvSpPr>
              <a:spLocks/>
            </p:cNvSpPr>
            <p:nvPr/>
          </p:nvSpPr>
          <p:spPr bwMode="auto">
            <a:xfrm rot="2606008">
              <a:off x="945" y="1278"/>
              <a:ext cx="1147" cy="1407"/>
            </a:xfrm>
            <a:custGeom>
              <a:avLst/>
              <a:gdLst>
                <a:gd name="T0" fmla="*/ 0 w 19089"/>
                <a:gd name="T1" fmla="*/ 0 h 17421"/>
                <a:gd name="T2" fmla="*/ 0 w 19089"/>
                <a:gd name="T3" fmla="*/ 0 h 17421"/>
                <a:gd name="T4" fmla="*/ 0 w 19089"/>
                <a:gd name="T5" fmla="*/ 0 h 17421"/>
                <a:gd name="T6" fmla="*/ 0 60000 65536"/>
                <a:gd name="T7" fmla="*/ 0 60000 65536"/>
                <a:gd name="T8" fmla="*/ 0 60000 65536"/>
                <a:gd name="T9" fmla="*/ 0 w 19089"/>
                <a:gd name="T10" fmla="*/ 0 h 17421"/>
                <a:gd name="T11" fmla="*/ 19089 w 19089"/>
                <a:gd name="T12" fmla="*/ 17421 h 174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89" h="17421" fill="none" extrusionOk="0">
                  <a:moveTo>
                    <a:pt x="19089" y="10107"/>
                  </a:moveTo>
                  <a:cubicBezTo>
                    <a:pt x="17562" y="12990"/>
                    <a:pt x="15402" y="15491"/>
                    <a:pt x="12770" y="17420"/>
                  </a:cubicBezTo>
                </a:path>
                <a:path w="19089" h="17421" stroke="0" extrusionOk="0">
                  <a:moveTo>
                    <a:pt x="19089" y="10107"/>
                  </a:moveTo>
                  <a:cubicBezTo>
                    <a:pt x="17562" y="12990"/>
                    <a:pt x="15402" y="15491"/>
                    <a:pt x="12770" y="1742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54" name="Rectangle 15"/>
            <p:cNvSpPr>
              <a:spLocks noChangeArrowheads="1"/>
            </p:cNvSpPr>
            <p:nvPr/>
          </p:nvSpPr>
          <p:spPr bwMode="auto">
            <a:xfrm>
              <a:off x="1112" y="730"/>
              <a:ext cx="56" cy="1918"/>
            </a:xfrm>
            <a:prstGeom prst="rect">
              <a:avLst/>
            </a:prstGeom>
            <a:gradFill rotWithShape="0">
              <a:gsLst>
                <a:gs pos="0">
                  <a:srgbClr val="9D9D9D"/>
                </a:gs>
                <a:gs pos="50000">
                  <a:srgbClr val="ECECEC"/>
                </a:gs>
                <a:gs pos="100000">
                  <a:srgbClr val="9D9D9D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55" name="Oval 16"/>
            <p:cNvSpPr>
              <a:spLocks noChangeArrowheads="1"/>
            </p:cNvSpPr>
            <p:nvPr/>
          </p:nvSpPr>
          <p:spPr bwMode="auto">
            <a:xfrm>
              <a:off x="1105" y="709"/>
              <a:ext cx="68" cy="70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56" name="AutoShape 17"/>
            <p:cNvSpPr>
              <a:spLocks noChangeArrowheads="1"/>
            </p:cNvSpPr>
            <p:nvPr/>
          </p:nvSpPr>
          <p:spPr bwMode="auto">
            <a:xfrm>
              <a:off x="1072" y="647"/>
              <a:ext cx="13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3 w 21600"/>
                <a:gd name="T13" fmla="*/ 4461 h 21600"/>
                <a:gd name="T14" fmla="*/ 17087 w 21600"/>
                <a:gd name="T15" fmla="*/ 1713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57" name="Line 18"/>
            <p:cNvSpPr>
              <a:spLocks noChangeShapeType="1"/>
            </p:cNvSpPr>
            <p:nvPr/>
          </p:nvSpPr>
          <p:spPr bwMode="auto">
            <a:xfrm flipV="1">
              <a:off x="1109" y="736"/>
              <a:ext cx="61" cy="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58" name="Oval 19"/>
            <p:cNvSpPr>
              <a:spLocks noChangeArrowheads="1"/>
            </p:cNvSpPr>
            <p:nvPr/>
          </p:nvSpPr>
          <p:spPr bwMode="auto">
            <a:xfrm>
              <a:off x="1123" y="726"/>
              <a:ext cx="35" cy="35"/>
            </a:xfrm>
            <a:prstGeom prst="ellipse">
              <a:avLst/>
            </a:prstGeom>
            <a:solidFill>
              <a:srgbClr val="FFAA8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9359" name="Group 20"/>
            <p:cNvGrpSpPr>
              <a:grpSpLocks/>
            </p:cNvGrpSpPr>
            <p:nvPr/>
          </p:nvGrpSpPr>
          <p:grpSpPr bwMode="auto">
            <a:xfrm>
              <a:off x="805" y="552"/>
              <a:ext cx="671" cy="126"/>
              <a:chOff x="474" y="718"/>
              <a:chExt cx="860" cy="71"/>
            </a:xfrm>
          </p:grpSpPr>
          <p:sp>
            <p:nvSpPr>
              <p:cNvPr id="49389" name="Rectangle 21" descr="深色上对角线"/>
              <p:cNvSpPr>
                <a:spLocks noChangeArrowheads="1"/>
              </p:cNvSpPr>
              <p:nvPr/>
            </p:nvSpPr>
            <p:spPr bwMode="auto">
              <a:xfrm>
                <a:off x="474" y="718"/>
                <a:ext cx="860" cy="71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9390" name="Line 22"/>
              <p:cNvSpPr>
                <a:spLocks noChangeShapeType="1"/>
              </p:cNvSpPr>
              <p:nvPr/>
            </p:nvSpPr>
            <p:spPr bwMode="auto">
              <a:xfrm>
                <a:off x="474" y="789"/>
                <a:ext cx="8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360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932" y="734"/>
              <a:ext cx="10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361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838" y="1521"/>
              <a:ext cx="61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362" name="AutoShape 25"/>
            <p:cNvSpPr>
              <a:spLocks noChangeArrowheads="1"/>
            </p:cNvSpPr>
            <p:nvPr/>
          </p:nvSpPr>
          <p:spPr bwMode="auto">
            <a:xfrm>
              <a:off x="650" y="2596"/>
              <a:ext cx="133" cy="54"/>
            </a:xfrm>
            <a:prstGeom prst="homePlate">
              <a:avLst>
                <a:gd name="adj" fmla="val 61574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0C0C0"/>
                </a:gs>
                <a:gs pos="100000">
                  <a:srgbClr val="000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363" name="Line 26"/>
            <p:cNvSpPr>
              <a:spLocks noChangeShapeType="1"/>
            </p:cNvSpPr>
            <p:nvPr/>
          </p:nvSpPr>
          <p:spPr bwMode="auto">
            <a:xfrm>
              <a:off x="818" y="2620"/>
              <a:ext cx="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364" name="Group 27"/>
            <p:cNvGrpSpPr>
              <a:grpSpLocks/>
            </p:cNvGrpSpPr>
            <p:nvPr/>
          </p:nvGrpSpPr>
          <p:grpSpPr bwMode="auto">
            <a:xfrm>
              <a:off x="772" y="1267"/>
              <a:ext cx="271" cy="152"/>
              <a:chOff x="199" y="1701"/>
              <a:chExt cx="271" cy="152"/>
            </a:xfrm>
          </p:grpSpPr>
          <p:sp>
            <p:nvSpPr>
              <p:cNvPr id="49387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" y="1701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88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" y="175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9365" name="Group 30"/>
            <p:cNvGrpSpPr>
              <a:grpSpLocks/>
            </p:cNvGrpSpPr>
            <p:nvPr/>
          </p:nvGrpSpPr>
          <p:grpSpPr bwMode="auto">
            <a:xfrm>
              <a:off x="274" y="2477"/>
              <a:ext cx="197" cy="179"/>
              <a:chOff x="309" y="2674"/>
              <a:chExt cx="197" cy="179"/>
            </a:xfrm>
          </p:grpSpPr>
          <p:sp>
            <p:nvSpPr>
              <p:cNvPr id="49385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" y="2674"/>
                <a:ext cx="14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49386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" y="2776"/>
                <a:ext cx="64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9366" name="Group 33"/>
            <p:cNvGrpSpPr>
              <a:grpSpLocks/>
            </p:cNvGrpSpPr>
            <p:nvPr/>
          </p:nvGrpSpPr>
          <p:grpSpPr bwMode="auto">
            <a:xfrm>
              <a:off x="237" y="2245"/>
              <a:ext cx="274" cy="147"/>
              <a:chOff x="587" y="2563"/>
              <a:chExt cx="274" cy="147"/>
            </a:xfrm>
          </p:grpSpPr>
          <p:sp>
            <p:nvSpPr>
              <p:cNvPr id="49383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7" y="2563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84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8" y="2613"/>
                <a:ext cx="53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9367" name="Text Box 36"/>
            <p:cNvSpPr txBox="1">
              <a:spLocks noChangeArrowheads="1"/>
            </p:cNvSpPr>
            <p:nvPr/>
          </p:nvSpPr>
          <p:spPr bwMode="auto">
            <a:xfrm>
              <a:off x="566" y="2266"/>
              <a:ext cx="9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子弹</a:t>
              </a:r>
            </a:p>
          </p:txBody>
        </p:sp>
        <p:grpSp>
          <p:nvGrpSpPr>
            <p:cNvPr id="49368" name="Group 37"/>
            <p:cNvGrpSpPr>
              <a:grpSpLocks/>
            </p:cNvGrpSpPr>
            <p:nvPr/>
          </p:nvGrpSpPr>
          <p:grpSpPr bwMode="auto">
            <a:xfrm>
              <a:off x="1192" y="1499"/>
              <a:ext cx="249" cy="182"/>
              <a:chOff x="1298" y="2114"/>
              <a:chExt cx="249" cy="182"/>
            </a:xfrm>
          </p:grpSpPr>
          <p:grpSp>
            <p:nvGrpSpPr>
              <p:cNvPr id="49379" name="Group 38"/>
              <p:cNvGrpSpPr>
                <a:grpSpLocks/>
              </p:cNvGrpSpPr>
              <p:nvPr/>
            </p:nvGrpSpPr>
            <p:grpSpPr bwMode="auto">
              <a:xfrm>
                <a:off x="1298" y="2139"/>
                <a:ext cx="186" cy="157"/>
                <a:chOff x="2081" y="591"/>
                <a:chExt cx="186" cy="133"/>
              </a:xfrm>
            </p:grpSpPr>
            <p:sp>
              <p:nvSpPr>
                <p:cNvPr id="49381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87" y="591"/>
                  <a:ext cx="80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9382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1" y="592"/>
                  <a:ext cx="92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5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9380" name="Oval 41"/>
              <p:cNvSpPr>
                <a:spLocks noChangeArrowheads="1"/>
              </p:cNvSpPr>
              <p:nvPr/>
            </p:nvSpPr>
            <p:spPr bwMode="auto">
              <a:xfrm>
                <a:off x="1504" y="2114"/>
                <a:ext cx="43" cy="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49369" name="Text Box 42"/>
            <p:cNvSpPr txBox="1">
              <a:spLocks noChangeArrowheads="1"/>
            </p:cNvSpPr>
            <p:nvPr/>
          </p:nvSpPr>
          <p:spPr bwMode="auto">
            <a:xfrm rot="-1520176">
              <a:off x="1481" y="790"/>
              <a:ext cx="403" cy="1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上摆最大转角</a:t>
              </a:r>
            </a:p>
          </p:txBody>
        </p:sp>
        <p:sp>
          <p:nvSpPr>
            <p:cNvPr id="49370" name="Freeform 43"/>
            <p:cNvSpPr>
              <a:spLocks/>
            </p:cNvSpPr>
            <p:nvPr/>
          </p:nvSpPr>
          <p:spPr bwMode="auto">
            <a:xfrm rot="797191">
              <a:off x="1166" y="1296"/>
              <a:ext cx="197" cy="103"/>
            </a:xfrm>
            <a:custGeom>
              <a:avLst/>
              <a:gdLst>
                <a:gd name="T0" fmla="*/ 197 w 197"/>
                <a:gd name="T1" fmla="*/ 0 h 103"/>
                <a:gd name="T2" fmla="*/ 118 w 197"/>
                <a:gd name="T3" fmla="*/ 71 h 103"/>
                <a:gd name="T4" fmla="*/ 0 w 197"/>
                <a:gd name="T5" fmla="*/ 103 h 103"/>
                <a:gd name="T6" fmla="*/ 0 60000 65536"/>
                <a:gd name="T7" fmla="*/ 0 60000 65536"/>
                <a:gd name="T8" fmla="*/ 0 60000 65536"/>
                <a:gd name="T9" fmla="*/ 0 w 197"/>
                <a:gd name="T10" fmla="*/ 0 h 103"/>
                <a:gd name="T11" fmla="*/ 197 w 197"/>
                <a:gd name="T12" fmla="*/ 103 h 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" h="103">
                  <a:moveTo>
                    <a:pt x="197" y="0"/>
                  </a:moveTo>
                  <a:cubicBezTo>
                    <a:pt x="174" y="27"/>
                    <a:pt x="151" y="54"/>
                    <a:pt x="118" y="71"/>
                  </a:cubicBezTo>
                  <a:cubicBezTo>
                    <a:pt x="85" y="88"/>
                    <a:pt x="42" y="95"/>
                    <a:pt x="0" y="10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49371" name="Group 44"/>
            <p:cNvGrpSpPr>
              <a:grpSpLocks/>
            </p:cNvGrpSpPr>
            <p:nvPr/>
          </p:nvGrpSpPr>
          <p:grpSpPr bwMode="auto">
            <a:xfrm>
              <a:off x="776" y="3032"/>
              <a:ext cx="621" cy="208"/>
              <a:chOff x="272" y="2825"/>
              <a:chExt cx="621" cy="208"/>
            </a:xfrm>
          </p:grpSpPr>
          <p:sp>
            <p:nvSpPr>
              <p:cNvPr id="49375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" y="2825"/>
                <a:ext cx="331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求</a:t>
                </a:r>
              </a:p>
            </p:txBody>
          </p:sp>
          <p:grpSp>
            <p:nvGrpSpPr>
              <p:cNvPr id="49376" name="Group 46"/>
              <p:cNvGrpSpPr>
                <a:grpSpLocks/>
              </p:cNvGrpSpPr>
              <p:nvPr/>
            </p:nvGrpSpPr>
            <p:grpSpPr bwMode="auto">
              <a:xfrm>
                <a:off x="696" y="2854"/>
                <a:ext cx="197" cy="179"/>
                <a:chOff x="309" y="2674"/>
                <a:chExt cx="197" cy="179"/>
              </a:xfrm>
            </p:grpSpPr>
            <p:sp>
              <p:nvSpPr>
                <p:cNvPr id="49377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" y="2674"/>
                  <a:ext cx="140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49378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" y="2776"/>
                  <a:ext cx="64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49372" name="Text Box 49"/>
            <p:cNvSpPr txBox="1">
              <a:spLocks noChangeArrowheads="1"/>
            </p:cNvSpPr>
            <p:nvPr/>
          </p:nvSpPr>
          <p:spPr bwMode="auto">
            <a:xfrm>
              <a:off x="275" y="1354"/>
              <a:ext cx="9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木棒</a:t>
              </a:r>
            </a:p>
          </p:txBody>
        </p:sp>
        <p:sp>
          <p:nvSpPr>
            <p:cNvPr id="49373" name="Line 50"/>
            <p:cNvSpPr>
              <a:spLocks noChangeShapeType="1"/>
            </p:cNvSpPr>
            <p:nvPr/>
          </p:nvSpPr>
          <p:spPr bwMode="auto">
            <a:xfrm>
              <a:off x="1192" y="2419"/>
              <a:ext cx="63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74" name="AutoShape 51"/>
            <p:cNvSpPr>
              <a:spLocks noChangeArrowheads="1"/>
            </p:cNvSpPr>
            <p:nvPr/>
          </p:nvSpPr>
          <p:spPr bwMode="auto">
            <a:xfrm rot="-1545985">
              <a:off x="1859" y="2377"/>
              <a:ext cx="133" cy="54"/>
            </a:xfrm>
            <a:prstGeom prst="homePlate">
              <a:avLst>
                <a:gd name="adj" fmla="val 61574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324644" y="5781675"/>
            <a:ext cx="8369300" cy="595312"/>
            <a:chOff x="212" y="3701"/>
            <a:chExt cx="5272" cy="375"/>
          </a:xfrm>
        </p:grpSpPr>
        <p:sp>
          <p:nvSpPr>
            <p:cNvPr id="49295" name="Text Box 53"/>
            <p:cNvSpPr txBox="1">
              <a:spLocks noChangeArrowheads="1"/>
            </p:cNvSpPr>
            <p:nvPr/>
          </p:nvSpPr>
          <p:spPr bwMode="auto">
            <a:xfrm>
              <a:off x="212" y="3701"/>
              <a:ext cx="113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联立解得</a:t>
              </a:r>
            </a:p>
          </p:txBody>
        </p:sp>
        <p:grpSp>
          <p:nvGrpSpPr>
            <p:cNvPr id="49296" name="Group 54"/>
            <p:cNvGrpSpPr>
              <a:grpSpLocks/>
            </p:cNvGrpSpPr>
            <p:nvPr/>
          </p:nvGrpSpPr>
          <p:grpSpPr bwMode="auto">
            <a:xfrm>
              <a:off x="1388" y="3708"/>
              <a:ext cx="4096" cy="368"/>
              <a:chOff x="1254" y="3693"/>
              <a:chExt cx="4096" cy="368"/>
            </a:xfrm>
          </p:grpSpPr>
          <p:grpSp>
            <p:nvGrpSpPr>
              <p:cNvPr id="49297" name="Group 55"/>
              <p:cNvGrpSpPr>
                <a:grpSpLocks/>
              </p:cNvGrpSpPr>
              <p:nvPr/>
            </p:nvGrpSpPr>
            <p:grpSpPr bwMode="auto">
              <a:xfrm>
                <a:off x="2038" y="3697"/>
                <a:ext cx="96" cy="336"/>
                <a:chOff x="672" y="2880"/>
                <a:chExt cx="192" cy="912"/>
              </a:xfrm>
            </p:grpSpPr>
            <p:sp>
              <p:nvSpPr>
                <p:cNvPr id="4934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45" name="Line 57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46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98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9" y="3925"/>
                <a:ext cx="9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6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9299" name="Group 60"/>
              <p:cNvGrpSpPr>
                <a:grpSpLocks/>
              </p:cNvGrpSpPr>
              <p:nvPr/>
            </p:nvGrpSpPr>
            <p:grpSpPr bwMode="auto">
              <a:xfrm>
                <a:off x="1254" y="3769"/>
                <a:ext cx="197" cy="179"/>
                <a:chOff x="309" y="2674"/>
                <a:chExt cx="197" cy="179"/>
              </a:xfrm>
            </p:grpSpPr>
            <p:sp>
              <p:nvSpPr>
                <p:cNvPr id="49342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" y="2674"/>
                  <a:ext cx="140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49343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" y="2776"/>
                  <a:ext cx="64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9300" name="Group 63"/>
              <p:cNvGrpSpPr>
                <a:grpSpLocks/>
              </p:cNvGrpSpPr>
              <p:nvPr/>
            </p:nvGrpSpPr>
            <p:grpSpPr bwMode="auto">
              <a:xfrm>
                <a:off x="1521" y="3839"/>
                <a:ext cx="151" cy="53"/>
                <a:chOff x="1260" y="2371"/>
                <a:chExt cx="151" cy="53"/>
              </a:xfrm>
            </p:grpSpPr>
            <p:sp>
              <p:nvSpPr>
                <p:cNvPr id="49340" name="Line 6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41" name="Line 6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01" name="Group 66"/>
              <p:cNvGrpSpPr>
                <a:grpSpLocks/>
              </p:cNvGrpSpPr>
              <p:nvPr/>
            </p:nvGrpSpPr>
            <p:grpSpPr bwMode="auto">
              <a:xfrm>
                <a:off x="1729" y="3909"/>
                <a:ext cx="258" cy="147"/>
                <a:chOff x="1729" y="3901"/>
                <a:chExt cx="258" cy="147"/>
              </a:xfrm>
            </p:grpSpPr>
            <p:sp>
              <p:nvSpPr>
                <p:cNvPr id="49338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9" y="3901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339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4" y="3951"/>
                  <a:ext cx="53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9302" name="Line 69"/>
              <p:cNvSpPr>
                <a:spLocks noChangeShapeType="1"/>
              </p:cNvSpPr>
              <p:nvPr/>
            </p:nvSpPr>
            <p:spPr bwMode="auto">
              <a:xfrm>
                <a:off x="1736" y="3858"/>
                <a:ext cx="2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3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6" y="3693"/>
                <a:ext cx="60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04" name="Line 71"/>
              <p:cNvSpPr>
                <a:spLocks noChangeShapeType="1"/>
              </p:cNvSpPr>
              <p:nvPr/>
            </p:nvSpPr>
            <p:spPr bwMode="auto">
              <a:xfrm flipV="1">
                <a:off x="2123" y="3701"/>
                <a:ext cx="3227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5" name="Line 72"/>
              <p:cNvSpPr>
                <a:spLocks noChangeShapeType="1"/>
              </p:cNvSpPr>
              <p:nvPr/>
            </p:nvSpPr>
            <p:spPr bwMode="auto">
              <a:xfrm>
                <a:off x="2195" y="3907"/>
                <a:ext cx="2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06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0" y="3724"/>
                <a:ext cx="10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07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0" y="3812"/>
                <a:ext cx="7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0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2" y="3831"/>
                <a:ext cx="76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09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4" y="3807"/>
                <a:ext cx="61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310" name="Line 77"/>
              <p:cNvSpPr>
                <a:spLocks noChangeShapeType="1"/>
              </p:cNvSpPr>
              <p:nvPr/>
            </p:nvSpPr>
            <p:spPr bwMode="auto">
              <a:xfrm>
                <a:off x="2770" y="3885"/>
                <a:ext cx="1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311" name="Group 78"/>
              <p:cNvGrpSpPr>
                <a:grpSpLocks/>
              </p:cNvGrpSpPr>
              <p:nvPr/>
            </p:nvGrpSpPr>
            <p:grpSpPr bwMode="auto">
              <a:xfrm>
                <a:off x="2884" y="3803"/>
                <a:ext cx="48" cy="201"/>
                <a:chOff x="672" y="2880"/>
                <a:chExt cx="192" cy="912"/>
              </a:xfrm>
            </p:grpSpPr>
            <p:sp>
              <p:nvSpPr>
                <p:cNvPr id="4933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36" name="Line 80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37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312" name="Line 82"/>
              <p:cNvSpPr>
                <a:spLocks noChangeShapeType="1"/>
              </p:cNvSpPr>
              <p:nvPr/>
            </p:nvSpPr>
            <p:spPr bwMode="auto">
              <a:xfrm>
                <a:off x="2935" y="3811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13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3" y="3841"/>
                <a:ext cx="77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1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8" y="3814"/>
                <a:ext cx="7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1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3814"/>
                <a:ext cx="7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1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3814"/>
                <a:ext cx="7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1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9" y="3808"/>
                <a:ext cx="7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318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0" y="3809"/>
                <a:ext cx="7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9319" name="Group 89"/>
              <p:cNvGrpSpPr>
                <a:grpSpLocks/>
              </p:cNvGrpSpPr>
              <p:nvPr/>
            </p:nvGrpSpPr>
            <p:grpSpPr bwMode="auto">
              <a:xfrm>
                <a:off x="3378" y="3837"/>
                <a:ext cx="232" cy="152"/>
                <a:chOff x="199" y="1701"/>
                <a:chExt cx="271" cy="152"/>
              </a:xfrm>
            </p:grpSpPr>
            <p:sp>
              <p:nvSpPr>
                <p:cNvPr id="49333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" y="1701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334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" y="175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9320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1" y="3832"/>
                <a:ext cx="103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21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6" y="3832"/>
                <a:ext cx="76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9322" name="Group 94"/>
              <p:cNvGrpSpPr>
                <a:grpSpLocks/>
              </p:cNvGrpSpPr>
              <p:nvPr/>
            </p:nvGrpSpPr>
            <p:grpSpPr bwMode="auto">
              <a:xfrm>
                <a:off x="3924" y="3832"/>
                <a:ext cx="235" cy="139"/>
                <a:chOff x="1729" y="3901"/>
                <a:chExt cx="258" cy="147"/>
              </a:xfrm>
            </p:grpSpPr>
            <p:sp>
              <p:nvSpPr>
                <p:cNvPr id="49331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9" y="3901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332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4" y="3951"/>
                  <a:ext cx="53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9323" name="Group 97"/>
              <p:cNvGrpSpPr>
                <a:grpSpLocks/>
              </p:cNvGrpSpPr>
              <p:nvPr/>
            </p:nvGrpSpPr>
            <p:grpSpPr bwMode="auto">
              <a:xfrm>
                <a:off x="4429" y="3838"/>
                <a:ext cx="232" cy="152"/>
                <a:chOff x="199" y="1701"/>
                <a:chExt cx="271" cy="152"/>
              </a:xfrm>
            </p:grpSpPr>
            <p:sp>
              <p:nvSpPr>
                <p:cNvPr id="49329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" y="1701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330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" y="175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932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2" y="3833"/>
                <a:ext cx="103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325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3" y="3827"/>
                <a:ext cx="77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9326" name="Group 102"/>
              <p:cNvGrpSpPr>
                <a:grpSpLocks/>
              </p:cNvGrpSpPr>
              <p:nvPr/>
            </p:nvGrpSpPr>
            <p:grpSpPr bwMode="auto">
              <a:xfrm>
                <a:off x="4951" y="3833"/>
                <a:ext cx="235" cy="139"/>
                <a:chOff x="1729" y="3901"/>
                <a:chExt cx="258" cy="147"/>
              </a:xfrm>
            </p:grpSpPr>
            <p:sp>
              <p:nvSpPr>
                <p:cNvPr id="49327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9" y="3901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328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4" y="3951"/>
                  <a:ext cx="53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23" name="Group 105"/>
          <p:cNvGrpSpPr>
            <a:grpSpLocks/>
          </p:cNvGrpSpPr>
          <p:nvPr/>
        </p:nvGrpSpPr>
        <p:grpSpPr bwMode="auto">
          <a:xfrm>
            <a:off x="3703638" y="238125"/>
            <a:ext cx="5440362" cy="2366963"/>
            <a:chOff x="2333" y="150"/>
            <a:chExt cx="3427" cy="1491"/>
          </a:xfrm>
        </p:grpSpPr>
        <p:grpSp>
          <p:nvGrpSpPr>
            <p:cNvPr id="49258" name="Group 106"/>
            <p:cNvGrpSpPr>
              <a:grpSpLocks/>
            </p:cNvGrpSpPr>
            <p:nvPr/>
          </p:nvGrpSpPr>
          <p:grpSpPr bwMode="auto">
            <a:xfrm>
              <a:off x="2333" y="150"/>
              <a:ext cx="1107" cy="286"/>
              <a:chOff x="2222" y="738"/>
              <a:chExt cx="1167" cy="340"/>
            </a:xfrm>
          </p:grpSpPr>
          <p:sp>
            <p:nvSpPr>
              <p:cNvPr id="49292" name="Rectangle 107" descr="栎木"/>
              <p:cNvSpPr>
                <a:spLocks noChangeArrowheads="1"/>
              </p:cNvSpPr>
              <p:nvPr/>
            </p:nvSpPr>
            <p:spPr bwMode="auto">
              <a:xfrm flipH="1">
                <a:off x="2222" y="738"/>
                <a:ext cx="1167" cy="340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9293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795"/>
                <a:ext cx="427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49294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5" y="806"/>
                <a:ext cx="448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49259" name="Text Box 110"/>
            <p:cNvSpPr txBox="1">
              <a:spLocks noChangeArrowheads="1"/>
            </p:cNvSpPr>
            <p:nvPr/>
          </p:nvSpPr>
          <p:spPr bwMode="auto">
            <a:xfrm>
              <a:off x="3781" y="155"/>
              <a:ext cx="19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Calibri" pitchFamily="34" charset="0"/>
                  <a:ea typeface="华文中宋" pitchFamily="2" charset="-122"/>
                </a:rPr>
                <a:t>以弹、棒为系统</a:t>
              </a:r>
            </a:p>
          </p:txBody>
        </p:sp>
        <p:sp>
          <p:nvSpPr>
            <p:cNvPr id="49260" name="Text Box 111"/>
            <p:cNvSpPr txBox="1">
              <a:spLocks noChangeArrowheads="1"/>
            </p:cNvSpPr>
            <p:nvPr/>
          </p:nvSpPr>
          <p:spPr bwMode="auto">
            <a:xfrm>
              <a:off x="2612" y="439"/>
              <a:ext cx="17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击入阶段</a:t>
              </a:r>
            </a:p>
          </p:txBody>
        </p:sp>
        <p:sp>
          <p:nvSpPr>
            <p:cNvPr id="49261" name="Text Box 112"/>
            <p:cNvSpPr txBox="1">
              <a:spLocks noChangeArrowheads="1"/>
            </p:cNvSpPr>
            <p:nvPr/>
          </p:nvSpPr>
          <p:spPr bwMode="auto">
            <a:xfrm>
              <a:off x="3464" y="430"/>
              <a:ext cx="2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子弹击入木棒瞬间</a:t>
              </a:r>
              <a:r>
                <a:rPr lang="zh-CN" altLang="en-US" b="1">
                  <a:latin typeface="Calibri" pitchFamily="34" charset="0"/>
                </a:rPr>
                <a:t>，</a:t>
              </a: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系统在</a:t>
              </a:r>
            </a:p>
          </p:txBody>
        </p:sp>
        <p:sp>
          <p:nvSpPr>
            <p:cNvPr id="49262" name="Text Box 113"/>
            <p:cNvSpPr txBox="1">
              <a:spLocks noChangeArrowheads="1"/>
            </p:cNvSpPr>
            <p:nvPr/>
          </p:nvSpPr>
          <p:spPr bwMode="auto">
            <a:xfrm>
              <a:off x="2429" y="692"/>
              <a:ext cx="33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铅直位置，受合</a:t>
              </a:r>
              <a:r>
                <a:rPr lang="zh-CN" altLang="en-US" sz="2000" b="1">
                  <a:solidFill>
                    <a:schemeClr val="accent2"/>
                  </a:solidFill>
                  <a:latin typeface="Calibri" pitchFamily="34" charset="0"/>
                  <a:ea typeface="华文中宋" pitchFamily="2" charset="-122"/>
                </a:rPr>
                <a:t>外力矩为零</a:t>
              </a: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，</a:t>
              </a:r>
              <a:r>
                <a:rPr lang="zh-CN" altLang="en-US" sz="2000" b="1">
                  <a:solidFill>
                    <a:srgbClr val="CC0000"/>
                  </a:solidFill>
                  <a:latin typeface="Calibri" pitchFamily="34" charset="0"/>
                  <a:ea typeface="华文中宋" pitchFamily="2" charset="-122"/>
                </a:rPr>
                <a:t>角动量守恒</a:t>
              </a:r>
              <a:r>
                <a:rPr lang="zh-CN" altLang="en-US" sz="2000" b="1">
                  <a:latin typeface="Calibri" pitchFamily="34" charset="0"/>
                  <a:ea typeface="华文中宋" pitchFamily="2" charset="-122"/>
                </a:rPr>
                <a:t>。</a:t>
              </a:r>
            </a:p>
          </p:txBody>
        </p:sp>
        <p:sp>
          <p:nvSpPr>
            <p:cNvPr id="49263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4919" y="1185"/>
              <a:ext cx="184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49264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4366" y="1198"/>
              <a:ext cx="125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49265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693" y="1186"/>
              <a:ext cx="8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9266" name="Group 117"/>
            <p:cNvGrpSpPr>
              <a:grpSpLocks/>
            </p:cNvGrpSpPr>
            <p:nvPr/>
          </p:nvGrpSpPr>
          <p:grpSpPr bwMode="auto">
            <a:xfrm>
              <a:off x="3855" y="1230"/>
              <a:ext cx="151" cy="53"/>
              <a:chOff x="1260" y="2371"/>
              <a:chExt cx="151" cy="53"/>
            </a:xfrm>
          </p:grpSpPr>
          <p:sp>
            <p:nvSpPr>
              <p:cNvPr id="49290" name="Line 11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91" name="Line 11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67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3481" y="1206"/>
              <a:ext cx="143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49268" name="Group 121"/>
            <p:cNvGrpSpPr>
              <a:grpSpLocks/>
            </p:cNvGrpSpPr>
            <p:nvPr/>
          </p:nvGrpSpPr>
          <p:grpSpPr bwMode="auto">
            <a:xfrm>
              <a:off x="2817" y="1205"/>
              <a:ext cx="274" cy="147"/>
              <a:chOff x="587" y="2563"/>
              <a:chExt cx="274" cy="147"/>
            </a:xfrm>
          </p:grpSpPr>
          <p:sp>
            <p:nvSpPr>
              <p:cNvPr id="49288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7" y="2563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89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8" y="2613"/>
                <a:ext cx="53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49269" name="Group 124"/>
            <p:cNvGrpSpPr>
              <a:grpSpLocks/>
            </p:cNvGrpSpPr>
            <p:nvPr/>
          </p:nvGrpSpPr>
          <p:grpSpPr bwMode="auto">
            <a:xfrm>
              <a:off x="3115" y="1176"/>
              <a:ext cx="197" cy="179"/>
              <a:chOff x="309" y="2674"/>
              <a:chExt cx="197" cy="179"/>
            </a:xfrm>
          </p:grpSpPr>
          <p:sp>
            <p:nvSpPr>
              <p:cNvPr id="49286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" y="2674"/>
                <a:ext cx="14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49287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" y="2776"/>
                <a:ext cx="64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9270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3354" y="1159"/>
              <a:ext cx="61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9271" name="Group 128"/>
            <p:cNvGrpSpPr>
              <a:grpSpLocks/>
            </p:cNvGrpSpPr>
            <p:nvPr/>
          </p:nvGrpSpPr>
          <p:grpSpPr bwMode="auto">
            <a:xfrm>
              <a:off x="4057" y="1198"/>
              <a:ext cx="274" cy="147"/>
              <a:chOff x="587" y="2563"/>
              <a:chExt cx="274" cy="147"/>
            </a:xfrm>
          </p:grpSpPr>
          <p:sp>
            <p:nvSpPr>
              <p:cNvPr id="49284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7" y="2563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285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8" y="2613"/>
                <a:ext cx="53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9272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4524" y="1153"/>
              <a:ext cx="61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273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4625" y="1200"/>
              <a:ext cx="143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49274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4759" y="1164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sz="20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275" name="Text Box 134"/>
            <p:cNvSpPr txBox="1">
              <a:spLocks noChangeArrowheads="1"/>
            </p:cNvSpPr>
            <p:nvPr/>
          </p:nvSpPr>
          <p:spPr bwMode="auto">
            <a:xfrm>
              <a:off x="3038" y="896"/>
              <a:ext cx="13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该瞬间之始</a:t>
              </a:r>
            </a:p>
          </p:txBody>
        </p:sp>
        <p:sp>
          <p:nvSpPr>
            <p:cNvPr id="49276" name="Text Box 135"/>
            <p:cNvSpPr txBox="1">
              <a:spLocks noChangeArrowheads="1"/>
            </p:cNvSpPr>
            <p:nvPr/>
          </p:nvSpPr>
          <p:spPr bwMode="auto">
            <a:xfrm>
              <a:off x="4222" y="898"/>
              <a:ext cx="15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该瞬间之末</a:t>
              </a:r>
            </a:p>
          </p:txBody>
        </p:sp>
        <p:sp>
          <p:nvSpPr>
            <p:cNvPr id="49277" name="Text Box 136"/>
            <p:cNvSpPr txBox="1">
              <a:spLocks noChangeArrowheads="1"/>
            </p:cNvSpPr>
            <p:nvPr/>
          </p:nvSpPr>
          <p:spPr bwMode="auto">
            <a:xfrm>
              <a:off x="2990" y="1391"/>
              <a:ext cx="4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弹</a:t>
              </a:r>
            </a:p>
          </p:txBody>
        </p:sp>
        <p:sp>
          <p:nvSpPr>
            <p:cNvPr id="49278" name="Text Box 137"/>
            <p:cNvSpPr txBox="1">
              <a:spLocks noChangeArrowheads="1"/>
            </p:cNvSpPr>
            <p:nvPr/>
          </p:nvSpPr>
          <p:spPr bwMode="auto">
            <a:xfrm>
              <a:off x="3615" y="1369"/>
              <a:ext cx="4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棒</a:t>
              </a:r>
            </a:p>
          </p:txBody>
        </p:sp>
        <p:sp>
          <p:nvSpPr>
            <p:cNvPr id="49279" name="Text Box 138"/>
            <p:cNvSpPr txBox="1">
              <a:spLocks noChangeArrowheads="1"/>
            </p:cNvSpPr>
            <p:nvPr/>
          </p:nvSpPr>
          <p:spPr bwMode="auto">
            <a:xfrm>
              <a:off x="4160" y="1379"/>
              <a:ext cx="5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弹</a:t>
              </a:r>
            </a:p>
          </p:txBody>
        </p:sp>
        <p:sp>
          <p:nvSpPr>
            <p:cNvPr id="49280" name="Text Box 139"/>
            <p:cNvSpPr txBox="1">
              <a:spLocks noChangeArrowheads="1"/>
            </p:cNvSpPr>
            <p:nvPr/>
          </p:nvSpPr>
          <p:spPr bwMode="auto">
            <a:xfrm>
              <a:off x="4775" y="1362"/>
              <a:ext cx="7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latin typeface="Calibri" pitchFamily="34" charset="0"/>
                  <a:ea typeface="华文中宋" pitchFamily="2" charset="-122"/>
                </a:rPr>
                <a:t>棒</a:t>
              </a:r>
            </a:p>
          </p:txBody>
        </p:sp>
        <p:grpSp>
          <p:nvGrpSpPr>
            <p:cNvPr id="49281" name="Group 140"/>
            <p:cNvGrpSpPr>
              <a:grpSpLocks/>
            </p:cNvGrpSpPr>
            <p:nvPr/>
          </p:nvGrpSpPr>
          <p:grpSpPr bwMode="auto">
            <a:xfrm>
              <a:off x="2445" y="522"/>
              <a:ext cx="143" cy="146"/>
              <a:chOff x="3045" y="1834"/>
              <a:chExt cx="101" cy="101"/>
            </a:xfrm>
          </p:grpSpPr>
          <p:sp>
            <p:nvSpPr>
              <p:cNvPr id="49282" name="Oval 141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49283" name="Oval 142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  <p:sp>
        <p:nvSpPr>
          <p:cNvPr id="49160" name="Text Box 144"/>
          <p:cNvSpPr txBox="1">
            <a:spLocks noChangeArrowheads="1"/>
          </p:cNvSpPr>
          <p:nvPr/>
        </p:nvSpPr>
        <p:spPr bwMode="auto">
          <a:xfrm>
            <a:off x="4184650" y="2601913"/>
            <a:ext cx="299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0000"/>
                </a:solidFill>
                <a:latin typeface="Calibri" pitchFamily="34" charset="0"/>
                <a:ea typeface="华文中宋" pitchFamily="2" charset="-122"/>
              </a:rPr>
              <a:t>上摆阶段</a:t>
            </a:r>
          </a:p>
        </p:txBody>
      </p:sp>
      <p:sp>
        <p:nvSpPr>
          <p:cNvPr id="49162" name="Text Box 145"/>
          <p:cNvSpPr txBox="1">
            <a:spLocks noChangeArrowheads="1"/>
          </p:cNvSpPr>
          <p:nvPr/>
        </p:nvSpPr>
        <p:spPr bwMode="auto">
          <a:xfrm>
            <a:off x="5624513" y="2647950"/>
            <a:ext cx="3519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Calibri" pitchFamily="34" charset="0"/>
                <a:ea typeface="华文中宋" pitchFamily="2" charset="-122"/>
              </a:rPr>
              <a:t>弹嵌定于棒内与棒一起上摆，</a:t>
            </a:r>
          </a:p>
        </p:txBody>
      </p:sp>
      <p:sp>
        <p:nvSpPr>
          <p:cNvPr id="49163" name="Text Box 146"/>
          <p:cNvSpPr txBox="1">
            <a:spLocks noChangeArrowheads="1"/>
          </p:cNvSpPr>
          <p:nvPr/>
        </p:nvSpPr>
        <p:spPr bwMode="auto">
          <a:xfrm>
            <a:off x="3702050" y="3046413"/>
            <a:ext cx="544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Calibri" pitchFamily="34" charset="0"/>
                <a:ea typeface="华文中宋" pitchFamily="2" charset="-122"/>
              </a:rPr>
              <a:t>用</a:t>
            </a:r>
            <a:r>
              <a:rPr lang="zh-CN" altLang="en-US" sz="2000" b="1" dirty="0">
                <a:solidFill>
                  <a:srgbClr val="CC0000"/>
                </a:solidFill>
                <a:latin typeface="Calibri" pitchFamily="34" charset="0"/>
                <a:ea typeface="华文中宋" pitchFamily="2" charset="-122"/>
              </a:rPr>
              <a:t>系统动能定理</a:t>
            </a:r>
            <a:r>
              <a:rPr lang="zh-CN" altLang="en-US" sz="2000" b="1" dirty="0">
                <a:latin typeface="Calibri" pitchFamily="34" charset="0"/>
                <a:ea typeface="华文中宋" pitchFamily="2" charset="-122"/>
              </a:rPr>
              <a:t>，其中非保守内力的功为零，</a:t>
            </a:r>
            <a:endParaRPr lang="zh-CN" altLang="en-US" sz="2000" b="1" dirty="0">
              <a:solidFill>
                <a:srgbClr val="CC0000"/>
              </a:solidFill>
              <a:latin typeface="Calibri" pitchFamily="34" charset="0"/>
              <a:ea typeface="华文中宋" pitchFamily="2" charset="-122"/>
            </a:endParaRPr>
          </a:p>
        </p:txBody>
      </p:sp>
      <p:grpSp>
        <p:nvGrpSpPr>
          <p:cNvPr id="49164" name="Group 147"/>
          <p:cNvGrpSpPr>
            <a:grpSpLocks/>
          </p:cNvGrpSpPr>
          <p:nvPr/>
        </p:nvGrpSpPr>
        <p:grpSpPr bwMode="auto">
          <a:xfrm>
            <a:off x="3546475" y="5130800"/>
            <a:ext cx="5367338" cy="436563"/>
            <a:chOff x="2234" y="3118"/>
            <a:chExt cx="3381" cy="275"/>
          </a:xfrm>
        </p:grpSpPr>
        <p:grpSp>
          <p:nvGrpSpPr>
            <p:cNvPr id="49222" name="Group 148"/>
            <p:cNvGrpSpPr>
              <a:grpSpLocks/>
            </p:cNvGrpSpPr>
            <p:nvPr/>
          </p:nvGrpSpPr>
          <p:grpSpPr bwMode="auto">
            <a:xfrm>
              <a:off x="2441" y="3200"/>
              <a:ext cx="219" cy="147"/>
              <a:chOff x="587" y="2563"/>
              <a:chExt cx="274" cy="147"/>
            </a:xfrm>
          </p:grpSpPr>
          <p:sp>
            <p:nvSpPr>
              <p:cNvPr id="49256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7" y="2563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57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8" y="2613"/>
                <a:ext cx="53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9223" name="AutoShape 151"/>
            <p:cNvSpPr>
              <a:spLocks/>
            </p:cNvSpPr>
            <p:nvPr/>
          </p:nvSpPr>
          <p:spPr bwMode="auto">
            <a:xfrm>
              <a:off x="2391" y="3141"/>
              <a:ext cx="27" cy="252"/>
            </a:xfrm>
            <a:prstGeom prst="leftBracket">
              <a:avLst>
                <a:gd name="adj" fmla="val 77778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224" name="Line 152"/>
            <p:cNvSpPr>
              <a:spLocks noChangeShapeType="1"/>
            </p:cNvSpPr>
            <p:nvPr/>
          </p:nvSpPr>
          <p:spPr bwMode="auto">
            <a:xfrm flipV="1">
              <a:off x="2234" y="3267"/>
              <a:ext cx="11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5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2687" y="3194"/>
              <a:ext cx="113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26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3259" y="3209"/>
              <a:ext cx="23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27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2818" y="3197"/>
              <a:ext cx="45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28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2908" y="3191"/>
              <a:ext cx="73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sp>
          <p:nvSpPr>
            <p:cNvPr id="49229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3010" y="3208"/>
              <a:ext cx="61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sp>
          <p:nvSpPr>
            <p:cNvPr id="49230" name="Line 158"/>
            <p:cNvSpPr>
              <a:spLocks noChangeShapeType="1"/>
            </p:cNvSpPr>
            <p:nvPr/>
          </p:nvSpPr>
          <p:spPr bwMode="auto">
            <a:xfrm>
              <a:off x="3111" y="3269"/>
              <a:ext cx="103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31" name="Group 159"/>
            <p:cNvGrpSpPr>
              <a:grpSpLocks/>
            </p:cNvGrpSpPr>
            <p:nvPr/>
          </p:nvGrpSpPr>
          <p:grpSpPr bwMode="auto">
            <a:xfrm>
              <a:off x="3522" y="3200"/>
              <a:ext cx="157" cy="143"/>
              <a:chOff x="2081" y="591"/>
              <a:chExt cx="186" cy="133"/>
            </a:xfrm>
          </p:grpSpPr>
          <p:sp>
            <p:nvSpPr>
              <p:cNvPr id="49254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7" y="591"/>
                <a:ext cx="80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55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1" y="592"/>
                <a:ext cx="92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5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9232" name="Oval 162"/>
            <p:cNvSpPr>
              <a:spLocks noChangeArrowheads="1"/>
            </p:cNvSpPr>
            <p:nvPr/>
          </p:nvSpPr>
          <p:spPr bwMode="auto">
            <a:xfrm>
              <a:off x="3696" y="3177"/>
              <a:ext cx="36" cy="4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233" name="WordArt 163"/>
            <p:cNvSpPr>
              <a:spLocks noChangeArrowheads="1" noChangeShapeType="1" noTextEdit="1"/>
            </p:cNvSpPr>
            <p:nvPr/>
          </p:nvSpPr>
          <p:spPr bwMode="auto">
            <a:xfrm flipH="1">
              <a:off x="3754" y="3192"/>
              <a:ext cx="73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sp>
          <p:nvSpPr>
            <p:cNvPr id="49234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878" y="3201"/>
              <a:ext cx="111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336699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6699"/>
                </a:solidFill>
                <a:latin typeface="宋体"/>
                <a:ea typeface="宋体"/>
              </a:endParaRPr>
            </a:p>
          </p:txBody>
        </p:sp>
        <p:grpSp>
          <p:nvGrpSpPr>
            <p:cNvPr id="49235" name="Group 165"/>
            <p:cNvGrpSpPr>
              <a:grpSpLocks/>
            </p:cNvGrpSpPr>
            <p:nvPr/>
          </p:nvGrpSpPr>
          <p:grpSpPr bwMode="auto">
            <a:xfrm>
              <a:off x="4022" y="3141"/>
              <a:ext cx="144" cy="231"/>
              <a:chOff x="1508" y="2789"/>
              <a:chExt cx="224" cy="247"/>
            </a:xfrm>
          </p:grpSpPr>
          <p:sp>
            <p:nvSpPr>
              <p:cNvPr id="49251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7" y="2934"/>
                <a:ext cx="109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52" name="Line 167"/>
              <p:cNvSpPr>
                <a:spLocks noChangeShapeType="1"/>
              </p:cNvSpPr>
              <p:nvPr/>
            </p:nvSpPr>
            <p:spPr bwMode="auto">
              <a:xfrm>
                <a:off x="1508" y="2918"/>
                <a:ext cx="22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53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6" y="2789"/>
                <a:ext cx="5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99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336699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49236" name="Group 169"/>
            <p:cNvGrpSpPr>
              <a:grpSpLocks/>
            </p:cNvGrpSpPr>
            <p:nvPr/>
          </p:nvGrpSpPr>
          <p:grpSpPr bwMode="auto">
            <a:xfrm>
              <a:off x="4198" y="3189"/>
              <a:ext cx="207" cy="136"/>
              <a:chOff x="199" y="1701"/>
              <a:chExt cx="271" cy="152"/>
            </a:xfrm>
          </p:grpSpPr>
          <p:sp>
            <p:nvSpPr>
              <p:cNvPr id="49249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" y="1701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9250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" y="175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9237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4431" y="3171"/>
              <a:ext cx="113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38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5003" y="3186"/>
              <a:ext cx="23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39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4562" y="3174"/>
              <a:ext cx="45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40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4652" y="3168"/>
              <a:ext cx="73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sp>
          <p:nvSpPr>
            <p:cNvPr id="49241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4754" y="3185"/>
              <a:ext cx="61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sp>
          <p:nvSpPr>
            <p:cNvPr id="49242" name="Line 177"/>
            <p:cNvSpPr>
              <a:spLocks noChangeShapeType="1"/>
            </p:cNvSpPr>
            <p:nvPr/>
          </p:nvSpPr>
          <p:spPr bwMode="auto">
            <a:xfrm>
              <a:off x="4855" y="3246"/>
              <a:ext cx="103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43" name="Group 178"/>
            <p:cNvGrpSpPr>
              <a:grpSpLocks/>
            </p:cNvGrpSpPr>
            <p:nvPr/>
          </p:nvGrpSpPr>
          <p:grpSpPr bwMode="auto">
            <a:xfrm>
              <a:off x="5266" y="3177"/>
              <a:ext cx="157" cy="143"/>
              <a:chOff x="2081" y="591"/>
              <a:chExt cx="186" cy="133"/>
            </a:xfrm>
          </p:grpSpPr>
          <p:sp>
            <p:nvSpPr>
              <p:cNvPr id="49247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7" y="591"/>
                <a:ext cx="80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9248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1" y="592"/>
                <a:ext cx="92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5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49244" name="Oval 181"/>
            <p:cNvSpPr>
              <a:spLocks noChangeArrowheads="1"/>
            </p:cNvSpPr>
            <p:nvPr/>
          </p:nvSpPr>
          <p:spPr bwMode="auto">
            <a:xfrm>
              <a:off x="5440" y="3154"/>
              <a:ext cx="36" cy="4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245" name="WordArt 182"/>
            <p:cNvSpPr>
              <a:spLocks noChangeArrowheads="1" noChangeShapeType="1" noTextEdit="1"/>
            </p:cNvSpPr>
            <p:nvPr/>
          </p:nvSpPr>
          <p:spPr bwMode="auto">
            <a:xfrm flipH="1">
              <a:off x="5506" y="3161"/>
              <a:ext cx="73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宋体"/>
                <a:ea typeface="宋体"/>
              </a:endParaRPr>
            </a:p>
          </p:txBody>
        </p:sp>
        <p:sp>
          <p:nvSpPr>
            <p:cNvPr id="49246" name="AutoShape 183"/>
            <p:cNvSpPr>
              <a:spLocks/>
            </p:cNvSpPr>
            <p:nvPr/>
          </p:nvSpPr>
          <p:spPr bwMode="auto">
            <a:xfrm flipH="1">
              <a:off x="5588" y="3118"/>
              <a:ext cx="27" cy="252"/>
            </a:xfrm>
            <a:prstGeom prst="leftBracket">
              <a:avLst>
                <a:gd name="adj" fmla="val 77778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49165" name="Text Box 184"/>
          <p:cNvSpPr txBox="1">
            <a:spLocks noChangeArrowheads="1"/>
          </p:cNvSpPr>
          <p:nvPr/>
        </p:nvSpPr>
        <p:spPr bwMode="auto">
          <a:xfrm>
            <a:off x="3622675" y="3425825"/>
            <a:ext cx="12366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Calibri" pitchFamily="34" charset="0"/>
                <a:ea typeface="华文中宋" pitchFamily="2" charset="-122"/>
              </a:rPr>
              <a:t>外力（重力）的功</a:t>
            </a:r>
          </a:p>
        </p:txBody>
      </p:sp>
      <p:sp>
        <p:nvSpPr>
          <p:cNvPr id="49166" name="WordArt 185"/>
          <p:cNvSpPr>
            <a:spLocks noChangeArrowheads="1" noChangeShapeType="1" noTextEdit="1"/>
          </p:cNvSpPr>
          <p:nvPr/>
        </p:nvSpPr>
        <p:spPr bwMode="auto">
          <a:xfrm>
            <a:off x="3867150" y="4035425"/>
            <a:ext cx="277813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5088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9167" name="Text Box 186"/>
          <p:cNvSpPr txBox="1">
            <a:spLocks noChangeArrowheads="1"/>
          </p:cNvSpPr>
          <p:nvPr/>
        </p:nvSpPr>
        <p:spPr bwMode="auto">
          <a:xfrm>
            <a:off x="4148138" y="4040188"/>
            <a:ext cx="60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Calibri" pitchFamily="34" charset="0"/>
                <a:ea typeface="华文中宋" pitchFamily="2" charset="-122"/>
              </a:rPr>
              <a:t>外</a:t>
            </a:r>
          </a:p>
        </p:txBody>
      </p:sp>
      <p:grpSp>
        <p:nvGrpSpPr>
          <p:cNvPr id="49168" name="Group 187"/>
          <p:cNvGrpSpPr>
            <a:grpSpLocks/>
          </p:cNvGrpSpPr>
          <p:nvPr/>
        </p:nvGrpSpPr>
        <p:grpSpPr bwMode="auto">
          <a:xfrm>
            <a:off x="4657725" y="4159250"/>
            <a:ext cx="239713" cy="84138"/>
            <a:chOff x="1260" y="2371"/>
            <a:chExt cx="151" cy="53"/>
          </a:xfrm>
        </p:grpSpPr>
        <p:sp>
          <p:nvSpPr>
            <p:cNvPr id="49220" name="Line 188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1" name="Line 189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69" name="WordArt 190"/>
          <p:cNvSpPr>
            <a:spLocks noChangeArrowheads="1" noChangeShapeType="1" noTextEdit="1"/>
          </p:cNvSpPr>
          <p:nvPr/>
        </p:nvSpPr>
        <p:spPr bwMode="auto">
          <a:xfrm>
            <a:off x="5389563" y="4064000"/>
            <a:ext cx="141288" cy="246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70" name="Text Box 191"/>
          <p:cNvSpPr txBox="1">
            <a:spLocks noChangeArrowheads="1"/>
          </p:cNvSpPr>
          <p:nvPr/>
        </p:nvSpPr>
        <p:spPr bwMode="auto">
          <a:xfrm>
            <a:off x="4922838" y="3513138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上摆末动能</a:t>
            </a:r>
          </a:p>
        </p:txBody>
      </p:sp>
      <p:sp>
        <p:nvSpPr>
          <p:cNvPr id="49171" name="Line 192"/>
          <p:cNvSpPr>
            <a:spLocks noChangeShapeType="1"/>
          </p:cNvSpPr>
          <p:nvPr/>
        </p:nvSpPr>
        <p:spPr bwMode="auto">
          <a:xfrm>
            <a:off x="5799138" y="4154488"/>
            <a:ext cx="250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2" name="WordArt 193"/>
          <p:cNvSpPr>
            <a:spLocks noChangeArrowheads="1" noChangeShapeType="1" noTextEdit="1"/>
          </p:cNvSpPr>
          <p:nvPr/>
        </p:nvSpPr>
        <p:spPr bwMode="auto">
          <a:xfrm>
            <a:off x="6218238" y="4005263"/>
            <a:ext cx="11588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(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73" name="WordArt 194"/>
          <p:cNvSpPr>
            <a:spLocks noChangeArrowheads="1" noChangeShapeType="1" noTextEdit="1"/>
          </p:cNvSpPr>
          <p:nvPr/>
        </p:nvSpPr>
        <p:spPr bwMode="auto">
          <a:xfrm>
            <a:off x="8667750" y="3979863"/>
            <a:ext cx="11588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)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74" name="WordArt 195"/>
          <p:cNvSpPr>
            <a:spLocks noChangeArrowheads="1" noChangeShapeType="1" noTextEdit="1"/>
          </p:cNvSpPr>
          <p:nvPr/>
        </p:nvSpPr>
        <p:spPr bwMode="auto">
          <a:xfrm>
            <a:off x="6588125" y="4075113"/>
            <a:ext cx="228600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m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49175" name="Group 196"/>
          <p:cNvGrpSpPr>
            <a:grpSpLocks/>
          </p:cNvGrpSpPr>
          <p:nvPr/>
        </p:nvGrpSpPr>
        <p:grpSpPr bwMode="auto">
          <a:xfrm>
            <a:off x="6356350" y="3975100"/>
            <a:ext cx="228600" cy="328613"/>
            <a:chOff x="1508" y="2789"/>
            <a:chExt cx="224" cy="247"/>
          </a:xfrm>
        </p:grpSpPr>
        <p:sp>
          <p:nvSpPr>
            <p:cNvPr id="49217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1567" y="2934"/>
              <a:ext cx="109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9218" name="Line 198"/>
            <p:cNvSpPr>
              <a:spLocks noChangeShapeType="1"/>
            </p:cNvSpPr>
            <p:nvPr/>
          </p:nvSpPr>
          <p:spPr bwMode="auto">
            <a:xfrm>
              <a:off x="1508" y="291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9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1596" y="2789"/>
              <a:ext cx="5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49176" name="WordArt 200"/>
          <p:cNvSpPr>
            <a:spLocks noChangeArrowheads="1" noChangeShapeType="1" noTextEdit="1"/>
          </p:cNvSpPr>
          <p:nvPr/>
        </p:nvSpPr>
        <p:spPr bwMode="auto">
          <a:xfrm>
            <a:off x="7239000" y="3983038"/>
            <a:ext cx="95250" cy="141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77" name="WordArt 201"/>
          <p:cNvSpPr>
            <a:spLocks noChangeArrowheads="1" noChangeShapeType="1" noTextEdit="1"/>
          </p:cNvSpPr>
          <p:nvPr/>
        </p:nvSpPr>
        <p:spPr bwMode="auto">
          <a:xfrm>
            <a:off x="6858000" y="4159250"/>
            <a:ext cx="60325" cy="128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1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78" name="WordArt 202"/>
          <p:cNvSpPr>
            <a:spLocks noChangeArrowheads="1" noChangeShapeType="1" noTextEdit="1"/>
          </p:cNvSpPr>
          <p:nvPr/>
        </p:nvSpPr>
        <p:spPr bwMode="auto">
          <a:xfrm>
            <a:off x="6972300" y="4083050"/>
            <a:ext cx="198438" cy="212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rPr>
              <a:t>v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Book Antiqua"/>
            </a:endParaRPr>
          </a:p>
        </p:txBody>
      </p:sp>
      <p:sp>
        <p:nvSpPr>
          <p:cNvPr id="49179" name="WordArt 203"/>
          <p:cNvSpPr>
            <a:spLocks noChangeArrowheads="1" noChangeShapeType="1" noTextEdit="1"/>
          </p:cNvSpPr>
          <p:nvPr/>
        </p:nvSpPr>
        <p:spPr bwMode="auto">
          <a:xfrm>
            <a:off x="7434263" y="4046538"/>
            <a:ext cx="227013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+</a:t>
            </a:r>
            <a:endParaRPr lang="zh-CN" altLang="en-US" sz="3600" kern="10">
              <a:ln w="19050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宋体"/>
              <a:ea typeface="宋体"/>
            </a:endParaRPr>
          </a:p>
        </p:txBody>
      </p:sp>
      <p:grpSp>
        <p:nvGrpSpPr>
          <p:cNvPr id="49180" name="Group 204"/>
          <p:cNvGrpSpPr>
            <a:grpSpLocks/>
          </p:cNvGrpSpPr>
          <p:nvPr/>
        </p:nvGrpSpPr>
        <p:grpSpPr bwMode="auto">
          <a:xfrm>
            <a:off x="7735888" y="3965575"/>
            <a:ext cx="228600" cy="328613"/>
            <a:chOff x="1508" y="2789"/>
            <a:chExt cx="224" cy="247"/>
          </a:xfrm>
        </p:grpSpPr>
        <p:sp>
          <p:nvSpPr>
            <p:cNvPr id="49214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1567" y="2934"/>
              <a:ext cx="109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9215" name="Line 206"/>
            <p:cNvSpPr>
              <a:spLocks noChangeShapeType="1"/>
            </p:cNvSpPr>
            <p:nvPr/>
          </p:nvSpPr>
          <p:spPr bwMode="auto">
            <a:xfrm>
              <a:off x="1508" y="2918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6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1596" y="2789"/>
              <a:ext cx="5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49181" name="WordArt 208"/>
          <p:cNvSpPr>
            <a:spLocks noChangeArrowheads="1" noChangeShapeType="1" noTextEdit="1"/>
          </p:cNvSpPr>
          <p:nvPr/>
        </p:nvSpPr>
        <p:spPr bwMode="auto">
          <a:xfrm>
            <a:off x="8189913" y="4048125"/>
            <a:ext cx="252413" cy="21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w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sp>
        <p:nvSpPr>
          <p:cNvPr id="49182" name="WordArt 209"/>
          <p:cNvSpPr>
            <a:spLocks noChangeArrowheads="1" noChangeShapeType="1" noTextEdit="1"/>
          </p:cNvSpPr>
          <p:nvPr/>
        </p:nvSpPr>
        <p:spPr bwMode="auto">
          <a:xfrm>
            <a:off x="7970838" y="4016375"/>
            <a:ext cx="244475" cy="246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8333"/>
              </a:avLst>
            </a:prstTxWarp>
          </a:bodyPr>
          <a:lstStyle/>
          <a:p>
            <a:pPr algn="ctr"/>
            <a:r>
              <a:rPr lang="en-US" altLang="zh-CN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I</a:t>
            </a:r>
            <a:endParaRPr lang="zh-CN" altLang="en-US" sz="20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49183" name="WordArt 210"/>
          <p:cNvSpPr>
            <a:spLocks noChangeArrowheads="1" noChangeShapeType="1" noTextEdit="1"/>
          </p:cNvSpPr>
          <p:nvPr/>
        </p:nvSpPr>
        <p:spPr bwMode="auto">
          <a:xfrm>
            <a:off x="8507413" y="3959225"/>
            <a:ext cx="95250" cy="141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84" name="Text Box 211"/>
          <p:cNvSpPr txBox="1">
            <a:spLocks noChangeArrowheads="1"/>
          </p:cNvSpPr>
          <p:nvPr/>
        </p:nvSpPr>
        <p:spPr bwMode="auto">
          <a:xfrm>
            <a:off x="6708775" y="3503613"/>
            <a:ext cx="1817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上摆初动能</a:t>
            </a:r>
          </a:p>
        </p:txBody>
      </p:sp>
      <p:sp>
        <p:nvSpPr>
          <p:cNvPr id="49185" name="Line 212"/>
          <p:cNvSpPr>
            <a:spLocks noChangeShapeType="1"/>
          </p:cNvSpPr>
          <p:nvPr/>
        </p:nvSpPr>
        <p:spPr bwMode="auto">
          <a:xfrm>
            <a:off x="3846513" y="4416425"/>
            <a:ext cx="6635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86" name="Line 213"/>
          <p:cNvSpPr>
            <a:spLocks noChangeShapeType="1"/>
          </p:cNvSpPr>
          <p:nvPr/>
        </p:nvSpPr>
        <p:spPr bwMode="auto">
          <a:xfrm flipH="1">
            <a:off x="4171950" y="4416425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9187" name="Group 214"/>
          <p:cNvGrpSpPr>
            <a:grpSpLocks/>
          </p:cNvGrpSpPr>
          <p:nvPr/>
        </p:nvGrpSpPr>
        <p:grpSpPr bwMode="auto">
          <a:xfrm>
            <a:off x="7583488" y="4556125"/>
            <a:ext cx="303213" cy="368300"/>
            <a:chOff x="2620" y="2247"/>
            <a:chExt cx="224" cy="247"/>
          </a:xfrm>
        </p:grpSpPr>
        <p:sp>
          <p:nvSpPr>
            <p:cNvPr id="49211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2679" y="2392"/>
              <a:ext cx="109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9212" name="Line 216"/>
            <p:cNvSpPr>
              <a:spLocks noChangeShapeType="1"/>
            </p:cNvSpPr>
            <p:nvPr/>
          </p:nvSpPr>
          <p:spPr bwMode="auto">
            <a:xfrm>
              <a:off x="2620" y="237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3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2708" y="2247"/>
              <a:ext cx="5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49188" name="WordArt 218"/>
          <p:cNvSpPr>
            <a:spLocks noChangeArrowheads="1" noChangeShapeType="1" noTextEdit="1"/>
          </p:cNvSpPr>
          <p:nvPr/>
        </p:nvSpPr>
        <p:spPr bwMode="auto">
          <a:xfrm>
            <a:off x="5745163" y="4673600"/>
            <a:ext cx="198438" cy="212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rPr>
              <a:t>v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Book Antiqua"/>
            </a:endParaRPr>
          </a:p>
        </p:txBody>
      </p:sp>
      <p:grpSp>
        <p:nvGrpSpPr>
          <p:cNvPr id="49189" name="Group 219"/>
          <p:cNvGrpSpPr>
            <a:grpSpLocks/>
          </p:cNvGrpSpPr>
          <p:nvPr/>
        </p:nvGrpSpPr>
        <p:grpSpPr bwMode="auto">
          <a:xfrm>
            <a:off x="6000750" y="4762500"/>
            <a:ext cx="239713" cy="84138"/>
            <a:chOff x="1260" y="2371"/>
            <a:chExt cx="151" cy="53"/>
          </a:xfrm>
        </p:grpSpPr>
        <p:sp>
          <p:nvSpPr>
            <p:cNvPr id="49209" name="Line 220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0" name="Line 221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90" name="WordArt 222"/>
          <p:cNvSpPr>
            <a:spLocks noChangeArrowheads="1" noChangeShapeType="1" noTextEdit="1"/>
          </p:cNvSpPr>
          <p:nvPr/>
        </p:nvSpPr>
        <p:spPr bwMode="auto">
          <a:xfrm>
            <a:off x="6275388" y="4689475"/>
            <a:ext cx="252413" cy="21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w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sp>
        <p:nvSpPr>
          <p:cNvPr id="49191" name="WordArt 223"/>
          <p:cNvSpPr>
            <a:spLocks noChangeArrowheads="1" noChangeShapeType="1" noTextEdit="1"/>
          </p:cNvSpPr>
          <p:nvPr/>
        </p:nvSpPr>
        <p:spPr bwMode="auto">
          <a:xfrm>
            <a:off x="6580188" y="4622800"/>
            <a:ext cx="96838" cy="293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l</a:t>
            </a:r>
            <a:endParaRPr lang="zh-CN" altLang="en-US" sz="3600" b="1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49192" name="WordArt 224"/>
          <p:cNvSpPr>
            <a:spLocks noChangeArrowheads="1" noChangeShapeType="1" noTextEdit="1"/>
          </p:cNvSpPr>
          <p:nvPr/>
        </p:nvSpPr>
        <p:spPr bwMode="auto">
          <a:xfrm>
            <a:off x="6996113" y="4632325"/>
            <a:ext cx="244475" cy="246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8333"/>
              </a:avLst>
            </a:prstTxWarp>
          </a:bodyPr>
          <a:lstStyle/>
          <a:p>
            <a:pPr algn="ctr"/>
            <a:r>
              <a:rPr lang="en-US" altLang="zh-CN" sz="20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I</a:t>
            </a:r>
            <a:endParaRPr lang="zh-CN" altLang="en-US" sz="20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49193" name="Group 225"/>
          <p:cNvGrpSpPr>
            <a:grpSpLocks/>
          </p:cNvGrpSpPr>
          <p:nvPr/>
        </p:nvGrpSpPr>
        <p:grpSpPr bwMode="auto">
          <a:xfrm>
            <a:off x="7254875" y="4727575"/>
            <a:ext cx="239713" cy="84138"/>
            <a:chOff x="1260" y="2371"/>
            <a:chExt cx="151" cy="53"/>
          </a:xfrm>
        </p:grpSpPr>
        <p:sp>
          <p:nvSpPr>
            <p:cNvPr id="49207" name="Line 226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8" name="Line 227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94" name="Group 228"/>
          <p:cNvGrpSpPr>
            <a:grpSpLocks/>
          </p:cNvGrpSpPr>
          <p:nvPr/>
        </p:nvGrpSpPr>
        <p:grpSpPr bwMode="auto">
          <a:xfrm>
            <a:off x="7904163" y="4643438"/>
            <a:ext cx="368300" cy="241300"/>
            <a:chOff x="199" y="1701"/>
            <a:chExt cx="271" cy="152"/>
          </a:xfrm>
        </p:grpSpPr>
        <p:sp>
          <p:nvSpPr>
            <p:cNvPr id="49205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199" y="1701"/>
              <a:ext cx="183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9206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409" y="1756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49195" name="WordArt 231"/>
          <p:cNvSpPr>
            <a:spLocks noChangeArrowheads="1" noChangeShapeType="1" noTextEdit="1"/>
          </p:cNvSpPr>
          <p:nvPr/>
        </p:nvSpPr>
        <p:spPr bwMode="auto">
          <a:xfrm>
            <a:off x="8335963" y="4560888"/>
            <a:ext cx="96838" cy="293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l</a:t>
            </a:r>
            <a:endParaRPr lang="zh-CN" altLang="en-US" sz="3600" b="1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49196" name="WordArt 232"/>
          <p:cNvSpPr>
            <a:spLocks noChangeArrowheads="1" noChangeShapeType="1" noTextEdit="1"/>
          </p:cNvSpPr>
          <p:nvPr/>
        </p:nvSpPr>
        <p:spPr bwMode="auto">
          <a:xfrm>
            <a:off x="8496300" y="4549775"/>
            <a:ext cx="95250" cy="141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2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97" name="WordArt 233"/>
          <p:cNvSpPr>
            <a:spLocks noChangeArrowheads="1" noChangeShapeType="1" noTextEdit="1"/>
          </p:cNvSpPr>
          <p:nvPr/>
        </p:nvSpPr>
        <p:spPr bwMode="auto">
          <a:xfrm>
            <a:off x="6780213" y="4824413"/>
            <a:ext cx="61913" cy="117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,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49198" name="Text Box 234"/>
          <p:cNvSpPr txBox="1">
            <a:spLocks noChangeArrowheads="1"/>
          </p:cNvSpPr>
          <p:nvPr/>
        </p:nvSpPr>
        <p:spPr bwMode="auto">
          <a:xfrm>
            <a:off x="4960938" y="4576763"/>
            <a:ext cx="1527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Calibri" pitchFamily="34" charset="0"/>
                <a:ea typeface="华文中宋" pitchFamily="2" charset="-122"/>
              </a:rPr>
              <a:t>其中</a:t>
            </a:r>
          </a:p>
        </p:txBody>
      </p:sp>
      <p:sp>
        <p:nvSpPr>
          <p:cNvPr id="49199" name="Rectangle 235"/>
          <p:cNvSpPr>
            <a:spLocks noChangeArrowheads="1"/>
          </p:cNvSpPr>
          <p:nvPr/>
        </p:nvSpPr>
        <p:spPr bwMode="auto">
          <a:xfrm>
            <a:off x="4899025" y="4491038"/>
            <a:ext cx="3857625" cy="512763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9200" name="Line 236"/>
          <p:cNvSpPr>
            <a:spLocks noChangeShapeType="1"/>
          </p:cNvSpPr>
          <p:nvPr/>
        </p:nvSpPr>
        <p:spPr bwMode="auto">
          <a:xfrm>
            <a:off x="7053263" y="4365625"/>
            <a:ext cx="0" cy="125413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201" name="Line 237"/>
          <p:cNvSpPr>
            <a:spLocks noChangeShapeType="1"/>
          </p:cNvSpPr>
          <p:nvPr/>
        </p:nvSpPr>
        <p:spPr bwMode="auto">
          <a:xfrm>
            <a:off x="8105775" y="4365625"/>
            <a:ext cx="0" cy="138113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9202" name="Group 238"/>
          <p:cNvGrpSpPr>
            <a:grpSpLocks/>
          </p:cNvGrpSpPr>
          <p:nvPr/>
        </p:nvGrpSpPr>
        <p:grpSpPr bwMode="auto">
          <a:xfrm>
            <a:off x="3913188" y="2724150"/>
            <a:ext cx="227013" cy="231775"/>
            <a:chOff x="3045" y="1834"/>
            <a:chExt cx="101" cy="101"/>
          </a:xfrm>
        </p:grpSpPr>
        <p:sp>
          <p:nvSpPr>
            <p:cNvPr id="49203" name="Oval 239"/>
            <p:cNvSpPr>
              <a:spLocks noChangeArrowheads="1"/>
            </p:cNvSpPr>
            <p:nvPr/>
          </p:nvSpPr>
          <p:spPr bwMode="auto">
            <a:xfrm>
              <a:off x="3045" y="1834"/>
              <a:ext cx="101" cy="10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009E00"/>
                </a:gs>
              </a:gsLst>
              <a:lin ang="2700000" scaled="1"/>
            </a:gra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49204" name="Oval 240"/>
            <p:cNvSpPr>
              <a:spLocks noChangeArrowheads="1"/>
            </p:cNvSpPr>
            <p:nvPr/>
          </p:nvSpPr>
          <p:spPr bwMode="auto">
            <a:xfrm rot="2011591">
              <a:off x="3061" y="1850"/>
              <a:ext cx="39" cy="44"/>
            </a:xfrm>
            <a:prstGeom prst="ellipse">
              <a:avLst/>
            </a:prstGeom>
            <a:gradFill rotWithShape="0">
              <a:gsLst>
                <a:gs pos="0">
                  <a:srgbClr val="7BFFDC"/>
                </a:gs>
                <a:gs pos="100000">
                  <a:srgbClr val="00D09A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243" name="右弧形箭头 242"/>
          <p:cNvSpPr/>
          <p:nvPr/>
        </p:nvSpPr>
        <p:spPr>
          <a:xfrm>
            <a:off x="8604448" y="2060848"/>
            <a:ext cx="504056" cy="295232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1" name="Text Box 118"/>
          <p:cNvSpPr txBox="1">
            <a:spLocks noChangeArrowheads="1"/>
          </p:cNvSpPr>
          <p:nvPr/>
        </p:nvSpPr>
        <p:spPr bwMode="auto">
          <a:xfrm>
            <a:off x="23098" y="6461125"/>
            <a:ext cx="685315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8000"/>
                </a:solidFill>
                <a:latin typeface="Calibri" pitchFamily="34" charset="0"/>
                <a:ea typeface="华文中宋" pitchFamily="2" charset="-122"/>
              </a:rPr>
              <a:t>注：也可以使用机械能守恒求解。重力做功用重力势能表示</a:t>
            </a:r>
            <a:endParaRPr lang="zh-CN" altLang="en-US" sz="2000" dirty="0">
              <a:solidFill>
                <a:srgbClr val="008000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218113" y="0"/>
            <a:ext cx="3925887" cy="4511675"/>
            <a:chOff x="3287" y="0"/>
            <a:chExt cx="2473" cy="2842"/>
          </a:xfrm>
        </p:grpSpPr>
        <p:pic>
          <p:nvPicPr>
            <p:cNvPr id="52360" name="Picture 5" descr="轮盘2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7" y="0"/>
              <a:ext cx="2473" cy="2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361" name="Rectangle 6"/>
            <p:cNvSpPr>
              <a:spLocks noChangeArrowheads="1"/>
            </p:cNvSpPr>
            <p:nvPr/>
          </p:nvSpPr>
          <p:spPr bwMode="auto">
            <a:xfrm>
              <a:off x="4530" y="609"/>
              <a:ext cx="99" cy="1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362" name="Freeform 7"/>
            <p:cNvSpPr>
              <a:spLocks/>
            </p:cNvSpPr>
            <p:nvPr/>
          </p:nvSpPr>
          <p:spPr bwMode="auto">
            <a:xfrm>
              <a:off x="4503" y="1554"/>
              <a:ext cx="147" cy="66"/>
            </a:xfrm>
            <a:custGeom>
              <a:avLst/>
              <a:gdLst>
                <a:gd name="T0" fmla="*/ 15 w 147"/>
                <a:gd name="T1" fmla="*/ 36 h 66"/>
                <a:gd name="T2" fmla="*/ 135 w 147"/>
                <a:gd name="T3" fmla="*/ 0 h 66"/>
                <a:gd name="T4" fmla="*/ 147 w 147"/>
                <a:gd name="T5" fmla="*/ 45 h 66"/>
                <a:gd name="T6" fmla="*/ 111 w 147"/>
                <a:gd name="T7" fmla="*/ 63 h 66"/>
                <a:gd name="T8" fmla="*/ 54 w 147"/>
                <a:gd name="T9" fmla="*/ 66 h 66"/>
                <a:gd name="T10" fmla="*/ 0 w 147"/>
                <a:gd name="T11" fmla="*/ 54 h 66"/>
                <a:gd name="T12" fmla="*/ 15 w 147"/>
                <a:gd name="T13" fmla="*/ 36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7" h="66">
                  <a:moveTo>
                    <a:pt x="15" y="36"/>
                  </a:moveTo>
                  <a:lnTo>
                    <a:pt x="135" y="0"/>
                  </a:lnTo>
                  <a:lnTo>
                    <a:pt x="147" y="45"/>
                  </a:lnTo>
                  <a:lnTo>
                    <a:pt x="111" y="63"/>
                  </a:lnTo>
                  <a:lnTo>
                    <a:pt x="54" y="66"/>
                  </a:lnTo>
                  <a:lnTo>
                    <a:pt x="0" y="54"/>
                  </a:lnTo>
                  <a:lnTo>
                    <a:pt x="15" y="36"/>
                  </a:lnTo>
                  <a:close/>
                </a:path>
              </a:pathLst>
            </a:custGeom>
            <a:solidFill>
              <a:srgbClr val="F0F0F0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63" name="Freeform 8"/>
            <p:cNvSpPr>
              <a:spLocks/>
            </p:cNvSpPr>
            <p:nvPr/>
          </p:nvSpPr>
          <p:spPr bwMode="auto">
            <a:xfrm>
              <a:off x="4296" y="1578"/>
              <a:ext cx="228" cy="42"/>
            </a:xfrm>
            <a:custGeom>
              <a:avLst/>
              <a:gdLst>
                <a:gd name="T0" fmla="*/ 27 w 228"/>
                <a:gd name="T1" fmla="*/ 0 h 42"/>
                <a:gd name="T2" fmla="*/ 105 w 228"/>
                <a:gd name="T3" fmla="*/ 9 h 42"/>
                <a:gd name="T4" fmla="*/ 198 w 228"/>
                <a:gd name="T5" fmla="*/ 9 h 42"/>
                <a:gd name="T6" fmla="*/ 228 w 228"/>
                <a:gd name="T7" fmla="*/ 9 h 42"/>
                <a:gd name="T8" fmla="*/ 219 w 228"/>
                <a:gd name="T9" fmla="*/ 42 h 42"/>
                <a:gd name="T10" fmla="*/ 81 w 228"/>
                <a:gd name="T11" fmla="*/ 39 h 42"/>
                <a:gd name="T12" fmla="*/ 0 w 228"/>
                <a:gd name="T13" fmla="*/ 36 h 42"/>
                <a:gd name="T14" fmla="*/ 27 w 228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8" h="42">
                  <a:moveTo>
                    <a:pt x="27" y="0"/>
                  </a:moveTo>
                  <a:lnTo>
                    <a:pt x="105" y="9"/>
                  </a:lnTo>
                  <a:lnTo>
                    <a:pt x="198" y="9"/>
                  </a:lnTo>
                  <a:lnTo>
                    <a:pt x="228" y="9"/>
                  </a:lnTo>
                  <a:lnTo>
                    <a:pt x="219" y="42"/>
                  </a:lnTo>
                  <a:lnTo>
                    <a:pt x="81" y="39"/>
                  </a:lnTo>
                  <a:lnTo>
                    <a:pt x="0" y="36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0F0F0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27" name="Rectangle 9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54013" y="2320925"/>
            <a:ext cx="4746625" cy="1217613"/>
            <a:chOff x="223" y="1462"/>
            <a:chExt cx="2990" cy="767"/>
          </a:xfrm>
        </p:grpSpPr>
        <p:sp>
          <p:nvSpPr>
            <p:cNvPr id="5235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643" y="1480"/>
              <a:ext cx="257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选人和台为系统。可满足受合外力矩</a:t>
              </a:r>
            </a:p>
          </p:txBody>
        </p:sp>
        <p:sp>
          <p:nvSpPr>
            <p:cNvPr id="5235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641" y="1824"/>
              <a:ext cx="863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为零的条件，</a:t>
              </a:r>
            </a:p>
          </p:txBody>
        </p:sp>
        <p:sp>
          <p:nvSpPr>
            <p:cNvPr id="5235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631" y="1805"/>
              <a:ext cx="1319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系统角动量守恒。</a:t>
              </a:r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23" y="1462"/>
              <a:ext cx="237" cy="767"/>
              <a:chOff x="152" y="1386"/>
              <a:chExt cx="288" cy="844"/>
            </a:xfrm>
          </p:grpSpPr>
          <p:sp>
            <p:nvSpPr>
              <p:cNvPr id="52357" name="Rectangle 15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58" name="WordArt 16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52359" name="WordArt 17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96900" y="3568700"/>
            <a:ext cx="4214813" cy="1060450"/>
            <a:chOff x="376" y="2248"/>
            <a:chExt cx="2655" cy="668"/>
          </a:xfrm>
        </p:grpSpPr>
        <p:sp>
          <p:nvSpPr>
            <p:cNvPr id="142355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486" y="2248"/>
              <a:ext cx="2490" cy="20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chemeClr val="accent6"/>
                    </a:solidFill>
                    <a:round/>
                    <a:headEnd/>
                    <a:tailEnd/>
                  </a:ln>
                  <a:solidFill>
                    <a:srgbClr val="0033CC"/>
                  </a:solidFill>
                  <a:latin typeface="宋体"/>
                  <a:ea typeface="宋体"/>
                </a:rPr>
                <a:t>对惯性系（对地）列守恒式</a:t>
              </a:r>
              <a:r>
                <a:rPr lang="zh-CN" altLang="en-US" sz="3600" kern="10" dirty="0">
                  <a:ln w="9525">
                    <a:solidFill>
                      <a:srgbClr val="6B99CB"/>
                    </a:solidFill>
                    <a:round/>
                    <a:headEnd/>
                    <a:tailEnd/>
                  </a:ln>
                  <a:solidFill>
                    <a:srgbClr val="6B99CB"/>
                  </a:solidFill>
                  <a:latin typeface="宋体"/>
                  <a:ea typeface="宋体"/>
                </a:rPr>
                <a:t>：</a:t>
              </a:r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376" y="2675"/>
              <a:ext cx="2655" cy="241"/>
              <a:chOff x="240" y="2579"/>
              <a:chExt cx="2863" cy="273"/>
            </a:xfrm>
          </p:grpSpPr>
          <p:sp>
            <p:nvSpPr>
              <p:cNvPr id="52328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9" y="2621"/>
                <a:ext cx="126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" name="Group 22"/>
              <p:cNvGrpSpPr>
                <a:grpSpLocks/>
              </p:cNvGrpSpPr>
              <p:nvPr/>
            </p:nvGrpSpPr>
            <p:grpSpPr bwMode="auto">
              <a:xfrm>
                <a:off x="240" y="2584"/>
                <a:ext cx="1311" cy="268"/>
                <a:chOff x="320" y="2584"/>
                <a:chExt cx="1311" cy="268"/>
              </a:xfrm>
            </p:grpSpPr>
            <p:sp>
              <p:nvSpPr>
                <p:cNvPr id="52342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0" y="2584"/>
                  <a:ext cx="179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" name="Group 24"/>
                <p:cNvGrpSpPr>
                  <a:grpSpLocks/>
                </p:cNvGrpSpPr>
                <p:nvPr/>
              </p:nvGrpSpPr>
              <p:grpSpPr bwMode="auto">
                <a:xfrm>
                  <a:off x="600" y="2696"/>
                  <a:ext cx="139" cy="51"/>
                  <a:chOff x="642" y="2716"/>
                  <a:chExt cx="139" cy="51"/>
                </a:xfrm>
              </p:grpSpPr>
              <p:sp>
                <p:nvSpPr>
                  <p:cNvPr id="5235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642" y="2716"/>
                    <a:ext cx="13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35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642" y="2767"/>
                    <a:ext cx="13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344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30" y="2584"/>
                  <a:ext cx="12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45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23" y="2710"/>
                  <a:ext cx="113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人</a:t>
                  </a:r>
                </a:p>
              </p:txBody>
            </p:sp>
            <p:sp>
              <p:nvSpPr>
                <p:cNvPr id="52346" name="WordArt 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54" y="2646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9" name="Group 30"/>
                <p:cNvGrpSpPr>
                  <a:grpSpLocks/>
                </p:cNvGrpSpPr>
                <p:nvPr/>
              </p:nvGrpSpPr>
              <p:grpSpPr bwMode="auto">
                <a:xfrm>
                  <a:off x="1277" y="2694"/>
                  <a:ext cx="354" cy="146"/>
                  <a:chOff x="1325" y="2596"/>
                  <a:chExt cx="272" cy="154"/>
                </a:xfrm>
              </p:grpSpPr>
              <p:sp>
                <p:nvSpPr>
                  <p:cNvPr id="52348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2349" name="WordArt 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235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2330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7" y="2584"/>
                <a:ext cx="12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31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8" y="2698"/>
                <a:ext cx="114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台</a:t>
                </a:r>
              </a:p>
            </p:txBody>
          </p:sp>
          <p:grpSp>
            <p:nvGrpSpPr>
              <p:cNvPr id="10" name="Group 36"/>
              <p:cNvGrpSpPr>
                <a:grpSpLocks/>
              </p:cNvGrpSpPr>
              <p:nvPr/>
            </p:nvGrpSpPr>
            <p:grpSpPr bwMode="auto">
              <a:xfrm>
                <a:off x="2770" y="2693"/>
                <a:ext cx="138" cy="50"/>
                <a:chOff x="1260" y="2371"/>
                <a:chExt cx="151" cy="53"/>
              </a:xfrm>
            </p:grpSpPr>
            <p:sp>
              <p:nvSpPr>
                <p:cNvPr id="52340" name="Line 3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41" name="Line 3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333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83" y="2579"/>
                <a:ext cx="120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" name="Group 40"/>
              <p:cNvGrpSpPr>
                <a:grpSpLocks/>
              </p:cNvGrpSpPr>
              <p:nvPr/>
            </p:nvGrpSpPr>
            <p:grpSpPr bwMode="auto">
              <a:xfrm>
                <a:off x="2102" y="2646"/>
                <a:ext cx="577" cy="194"/>
                <a:chOff x="2130" y="2550"/>
                <a:chExt cx="577" cy="194"/>
              </a:xfrm>
            </p:grpSpPr>
            <p:sp>
              <p:nvSpPr>
                <p:cNvPr id="52335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0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2" name="Group 42"/>
                <p:cNvGrpSpPr>
                  <a:grpSpLocks/>
                </p:cNvGrpSpPr>
                <p:nvPr/>
              </p:nvGrpSpPr>
              <p:grpSpPr bwMode="auto">
                <a:xfrm>
                  <a:off x="2353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2337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2338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233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52230" name="Rectangle 46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500063" y="5041900"/>
            <a:ext cx="4718050" cy="1233488"/>
            <a:chOff x="323" y="3192"/>
            <a:chExt cx="2972" cy="777"/>
          </a:xfrm>
        </p:grpSpPr>
        <p:sp>
          <p:nvSpPr>
            <p:cNvPr id="52294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563" y="3192"/>
              <a:ext cx="2274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代入相应的转动惯量得</a:t>
              </a:r>
            </a:p>
          </p:txBody>
        </p: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323" y="3620"/>
              <a:ext cx="2972" cy="349"/>
              <a:chOff x="375" y="3438"/>
              <a:chExt cx="3172" cy="365"/>
            </a:xfrm>
          </p:grpSpPr>
          <p:grpSp>
            <p:nvGrpSpPr>
              <p:cNvPr id="15" name="Group 50"/>
              <p:cNvGrpSpPr>
                <a:grpSpLocks/>
              </p:cNvGrpSpPr>
              <p:nvPr/>
            </p:nvGrpSpPr>
            <p:grpSpPr bwMode="auto">
              <a:xfrm>
                <a:off x="375" y="3438"/>
                <a:ext cx="497" cy="274"/>
                <a:chOff x="5015" y="2878"/>
                <a:chExt cx="369" cy="202"/>
              </a:xfrm>
            </p:grpSpPr>
            <p:sp>
              <p:nvSpPr>
                <p:cNvPr id="52323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5" y="2971"/>
                  <a:ext cx="136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24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80" y="2931"/>
                  <a:ext cx="13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25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31" y="2878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6" name="Group 54"/>
              <p:cNvGrpSpPr>
                <a:grpSpLocks/>
              </p:cNvGrpSpPr>
              <p:nvPr/>
            </p:nvGrpSpPr>
            <p:grpSpPr bwMode="auto">
              <a:xfrm>
                <a:off x="898" y="3558"/>
                <a:ext cx="577" cy="194"/>
                <a:chOff x="1122" y="2550"/>
                <a:chExt cx="577" cy="194"/>
              </a:xfrm>
            </p:grpSpPr>
            <p:sp>
              <p:nvSpPr>
                <p:cNvPr id="52318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7" name="Group 56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2320" name="WordArt 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2321" name="WordArt 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2322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2298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1" y="3549"/>
                <a:ext cx="126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1740" y="3438"/>
                <a:ext cx="772" cy="365"/>
                <a:chOff x="5044" y="3222"/>
                <a:chExt cx="548" cy="277"/>
              </a:xfrm>
            </p:grpSpPr>
            <p:grpSp>
              <p:nvGrpSpPr>
                <p:cNvPr id="19" name="Group 62"/>
                <p:cNvGrpSpPr>
                  <a:grpSpLocks/>
                </p:cNvGrpSpPr>
                <p:nvPr/>
              </p:nvGrpSpPr>
              <p:grpSpPr bwMode="auto">
                <a:xfrm>
                  <a:off x="5044" y="3242"/>
                  <a:ext cx="143" cy="257"/>
                  <a:chOff x="2945" y="2317"/>
                  <a:chExt cx="197" cy="329"/>
                </a:xfrm>
              </p:grpSpPr>
              <p:sp>
                <p:nvSpPr>
                  <p:cNvPr id="52315" name="WordArt 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4" y="2524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316" name="WordArt 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2" y="2317"/>
                    <a:ext cx="82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317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2945" y="2493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312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15" y="3277"/>
                  <a:ext cx="162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13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88" y="3275"/>
                  <a:ext cx="13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14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39" y="3222"/>
                  <a:ext cx="53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" name="Group 69"/>
              <p:cNvGrpSpPr>
                <a:grpSpLocks/>
              </p:cNvGrpSpPr>
              <p:nvPr/>
            </p:nvGrpSpPr>
            <p:grpSpPr bwMode="auto">
              <a:xfrm>
                <a:off x="2538" y="3550"/>
                <a:ext cx="577" cy="194"/>
                <a:chOff x="2130" y="2550"/>
                <a:chExt cx="577" cy="194"/>
              </a:xfrm>
            </p:grpSpPr>
            <p:sp>
              <p:nvSpPr>
                <p:cNvPr id="52306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0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1" name="Group 71"/>
                <p:cNvGrpSpPr>
                  <a:grpSpLocks/>
                </p:cNvGrpSpPr>
                <p:nvPr/>
              </p:nvGrpSpPr>
              <p:grpSpPr bwMode="auto">
                <a:xfrm>
                  <a:off x="2353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2308" name="WordArt 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2309" name="WordArt 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2310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" name="Group 75"/>
              <p:cNvGrpSpPr>
                <a:grpSpLocks/>
              </p:cNvGrpSpPr>
              <p:nvPr/>
            </p:nvGrpSpPr>
            <p:grpSpPr bwMode="auto">
              <a:xfrm>
                <a:off x="3214" y="3451"/>
                <a:ext cx="333" cy="238"/>
                <a:chOff x="2798" y="2467"/>
                <a:chExt cx="333" cy="238"/>
              </a:xfrm>
            </p:grpSpPr>
            <p:grpSp>
              <p:nvGrpSpPr>
                <p:cNvPr id="23" name="Group 76"/>
                <p:cNvGrpSpPr>
                  <a:grpSpLocks/>
                </p:cNvGrpSpPr>
                <p:nvPr/>
              </p:nvGrpSpPr>
              <p:grpSpPr bwMode="auto">
                <a:xfrm>
                  <a:off x="2798" y="2589"/>
                  <a:ext cx="138" cy="50"/>
                  <a:chOff x="1260" y="2371"/>
                  <a:chExt cx="151" cy="53"/>
                </a:xfrm>
              </p:grpSpPr>
              <p:sp>
                <p:nvSpPr>
                  <p:cNvPr id="52304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305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303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1" y="2467"/>
                  <a:ext cx="120" cy="2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4" name="Group 80"/>
          <p:cNvGrpSpPr>
            <a:grpSpLocks/>
          </p:cNvGrpSpPr>
          <p:nvPr/>
        </p:nvGrpSpPr>
        <p:grpSpPr bwMode="auto">
          <a:xfrm>
            <a:off x="5638800" y="3806825"/>
            <a:ext cx="2743200" cy="2641600"/>
            <a:chOff x="3584" y="2390"/>
            <a:chExt cx="1728" cy="1664"/>
          </a:xfrm>
        </p:grpSpPr>
        <p:sp>
          <p:nvSpPr>
            <p:cNvPr id="52263" name="AutoShape 81"/>
            <p:cNvSpPr>
              <a:spLocks noChangeArrowheads="1"/>
            </p:cNvSpPr>
            <p:nvPr/>
          </p:nvSpPr>
          <p:spPr bwMode="auto">
            <a:xfrm>
              <a:off x="3584" y="2390"/>
              <a:ext cx="1728" cy="1664"/>
            </a:xfrm>
            <a:prstGeom prst="roundRect">
              <a:avLst>
                <a:gd name="adj" fmla="val 7153"/>
              </a:avLst>
            </a:prstGeom>
            <a:solidFill>
              <a:srgbClr val="FFFFE7"/>
            </a:solidFill>
            <a:ln w="9525">
              <a:solidFill>
                <a:srgbClr val="F0EA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" name="Group 82"/>
            <p:cNvGrpSpPr>
              <a:grpSpLocks/>
            </p:cNvGrpSpPr>
            <p:nvPr/>
          </p:nvGrpSpPr>
          <p:grpSpPr bwMode="auto">
            <a:xfrm>
              <a:off x="3740" y="2536"/>
              <a:ext cx="1403" cy="1357"/>
              <a:chOff x="3740" y="2528"/>
              <a:chExt cx="1403" cy="1357"/>
            </a:xfrm>
          </p:grpSpPr>
          <p:sp>
            <p:nvSpPr>
              <p:cNvPr id="52265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0" y="2528"/>
                <a:ext cx="1403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对  的转动惯量</a:t>
                </a:r>
              </a:p>
            </p:txBody>
          </p:sp>
          <p:sp>
            <p:nvSpPr>
              <p:cNvPr id="52266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7" y="2817"/>
                <a:ext cx="739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人（质点）</a:t>
                </a:r>
              </a:p>
            </p:txBody>
          </p:sp>
          <p:sp>
            <p:nvSpPr>
              <p:cNvPr id="52267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0" y="3388"/>
                <a:ext cx="1052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台（匀质圆盘）</a:t>
                </a:r>
              </a:p>
            </p:txBody>
          </p:sp>
          <p:sp>
            <p:nvSpPr>
              <p:cNvPr id="52268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1" y="2534"/>
                <a:ext cx="10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noFill/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12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" name="Group 87"/>
              <p:cNvGrpSpPr>
                <a:grpSpLocks/>
              </p:cNvGrpSpPr>
              <p:nvPr/>
            </p:nvGrpSpPr>
            <p:grpSpPr bwMode="auto">
              <a:xfrm>
                <a:off x="4037" y="2992"/>
                <a:ext cx="801" cy="249"/>
                <a:chOff x="4461" y="2816"/>
                <a:chExt cx="801" cy="249"/>
              </a:xfrm>
            </p:grpSpPr>
            <p:grpSp>
              <p:nvGrpSpPr>
                <p:cNvPr id="27" name="Group 88"/>
                <p:cNvGrpSpPr>
                  <a:grpSpLocks/>
                </p:cNvGrpSpPr>
                <p:nvPr/>
              </p:nvGrpSpPr>
              <p:grpSpPr bwMode="auto">
                <a:xfrm>
                  <a:off x="4461" y="2887"/>
                  <a:ext cx="334" cy="178"/>
                  <a:chOff x="4447" y="2957"/>
                  <a:chExt cx="334" cy="178"/>
                </a:xfrm>
              </p:grpSpPr>
              <p:sp>
                <p:nvSpPr>
                  <p:cNvPr id="52289" name="WordArt 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47" y="2957"/>
                    <a:ext cx="105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290" name="WordArt 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59" y="3037"/>
                    <a:ext cx="57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grpSp>
                <p:nvGrpSpPr>
                  <p:cNvPr id="28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4678" y="3015"/>
                    <a:ext cx="103" cy="50"/>
                    <a:chOff x="1260" y="2371"/>
                    <a:chExt cx="151" cy="53"/>
                  </a:xfrm>
                </p:grpSpPr>
                <p:sp>
                  <p:nvSpPr>
                    <p:cNvPr id="52292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" y="2371"/>
                      <a:ext cx="15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2293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" y="2424"/>
                      <a:ext cx="15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29" name="Group 94"/>
                <p:cNvGrpSpPr>
                  <a:grpSpLocks/>
                </p:cNvGrpSpPr>
                <p:nvPr/>
              </p:nvGrpSpPr>
              <p:grpSpPr bwMode="auto">
                <a:xfrm>
                  <a:off x="4893" y="2816"/>
                  <a:ext cx="369" cy="202"/>
                  <a:chOff x="5015" y="2878"/>
                  <a:chExt cx="369" cy="202"/>
                </a:xfrm>
              </p:grpSpPr>
              <p:sp>
                <p:nvSpPr>
                  <p:cNvPr id="52286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5" y="2971"/>
                    <a:ext cx="136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287" name="WordArt 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80" y="2931"/>
                    <a:ext cx="131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288" name="WordArt 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31" y="2878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30" name="Group 98"/>
              <p:cNvGrpSpPr>
                <a:grpSpLocks/>
              </p:cNvGrpSpPr>
              <p:nvPr/>
            </p:nvGrpSpPr>
            <p:grpSpPr bwMode="auto">
              <a:xfrm>
                <a:off x="3973" y="3608"/>
                <a:ext cx="937" cy="277"/>
                <a:chOff x="4533" y="3160"/>
                <a:chExt cx="937" cy="277"/>
              </a:xfrm>
            </p:grpSpPr>
            <p:sp>
              <p:nvSpPr>
                <p:cNvPr id="52271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3" y="3239"/>
                  <a:ext cx="105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272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5" y="3311"/>
                  <a:ext cx="65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台</a:t>
                  </a:r>
                </a:p>
              </p:txBody>
            </p:sp>
            <p:grpSp>
              <p:nvGrpSpPr>
                <p:cNvPr id="31" name="Group 101"/>
                <p:cNvGrpSpPr>
                  <a:grpSpLocks/>
                </p:cNvGrpSpPr>
                <p:nvPr/>
              </p:nvGrpSpPr>
              <p:grpSpPr bwMode="auto">
                <a:xfrm>
                  <a:off x="4764" y="3297"/>
                  <a:ext cx="103" cy="50"/>
                  <a:chOff x="1260" y="2371"/>
                  <a:chExt cx="151" cy="53"/>
                </a:xfrm>
              </p:grpSpPr>
              <p:sp>
                <p:nvSpPr>
                  <p:cNvPr id="52282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83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2224" name="Group 104"/>
                <p:cNvGrpSpPr>
                  <a:grpSpLocks/>
                </p:cNvGrpSpPr>
                <p:nvPr/>
              </p:nvGrpSpPr>
              <p:grpSpPr bwMode="auto">
                <a:xfrm>
                  <a:off x="4922" y="3160"/>
                  <a:ext cx="548" cy="277"/>
                  <a:chOff x="5044" y="3222"/>
                  <a:chExt cx="548" cy="277"/>
                </a:xfrm>
              </p:grpSpPr>
              <p:grpSp>
                <p:nvGrpSpPr>
                  <p:cNvPr id="52225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5044" y="3242"/>
                    <a:ext cx="143" cy="257"/>
                    <a:chOff x="2945" y="2317"/>
                    <a:chExt cx="197" cy="329"/>
                  </a:xfrm>
                </p:grpSpPr>
                <p:sp>
                  <p:nvSpPr>
                    <p:cNvPr id="52279" name="WordArt 10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4" y="2524"/>
                      <a:ext cx="81" cy="12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2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2280" name="WordArt 10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2" y="2317"/>
                      <a:ext cx="82" cy="1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1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2281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5" y="2493"/>
                      <a:ext cx="197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2276" name="WordArt 1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277"/>
                    <a:ext cx="162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277" name="WordArt 1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88" y="3275"/>
                    <a:ext cx="131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278" name="WordArt 1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39" y="3222"/>
                    <a:ext cx="53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52226" name="Group 112"/>
          <p:cNvGrpSpPr>
            <a:grpSpLocks/>
          </p:cNvGrpSpPr>
          <p:nvPr/>
        </p:nvGrpSpPr>
        <p:grpSpPr bwMode="auto">
          <a:xfrm>
            <a:off x="0" y="319088"/>
            <a:ext cx="5748338" cy="1797050"/>
            <a:chOff x="0" y="201"/>
            <a:chExt cx="3621" cy="1132"/>
          </a:xfrm>
        </p:grpSpPr>
        <p:grpSp>
          <p:nvGrpSpPr>
            <p:cNvPr id="52228" name="Group 113"/>
            <p:cNvGrpSpPr>
              <a:grpSpLocks/>
            </p:cNvGrpSpPr>
            <p:nvPr/>
          </p:nvGrpSpPr>
          <p:grpSpPr bwMode="auto">
            <a:xfrm>
              <a:off x="707" y="208"/>
              <a:ext cx="2702" cy="188"/>
              <a:chOff x="801" y="454"/>
              <a:chExt cx="2702" cy="188"/>
            </a:xfrm>
          </p:grpSpPr>
          <p:sp>
            <p:nvSpPr>
              <p:cNvPr id="52260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1" y="490"/>
                <a:ext cx="966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匀质转台半径</a:t>
                </a:r>
              </a:p>
            </p:txBody>
          </p:sp>
          <p:sp>
            <p:nvSpPr>
              <p:cNvPr id="52261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3" y="478"/>
                <a:ext cx="33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质量</a:t>
                </a:r>
              </a:p>
            </p:txBody>
          </p:sp>
          <p:sp>
            <p:nvSpPr>
              <p:cNvPr id="52262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9" y="454"/>
                <a:ext cx="634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垂心定轴</a:t>
                </a:r>
              </a:p>
            </p:txBody>
          </p:sp>
        </p:grpSp>
        <p:grpSp>
          <p:nvGrpSpPr>
            <p:cNvPr id="52229" name="Group 117"/>
            <p:cNvGrpSpPr>
              <a:grpSpLocks/>
            </p:cNvGrpSpPr>
            <p:nvPr/>
          </p:nvGrpSpPr>
          <p:grpSpPr bwMode="auto">
            <a:xfrm>
              <a:off x="731" y="496"/>
              <a:ext cx="2478" cy="156"/>
              <a:chOff x="781" y="290"/>
              <a:chExt cx="2478" cy="156"/>
            </a:xfrm>
          </p:grpSpPr>
          <p:sp>
            <p:nvSpPr>
              <p:cNvPr id="52258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294"/>
                <a:ext cx="952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边缘处人质量</a:t>
                </a:r>
              </a:p>
            </p:txBody>
          </p:sp>
          <p:sp>
            <p:nvSpPr>
              <p:cNvPr id="52259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9" y="290"/>
                <a:ext cx="119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系统初态全静止。</a:t>
                </a:r>
              </a:p>
            </p:txBody>
          </p:sp>
        </p:grpSp>
        <p:sp>
          <p:nvSpPr>
            <p:cNvPr id="52236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705" y="744"/>
              <a:ext cx="2187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人对台走一圈时，人、台对地</a:t>
              </a:r>
            </a:p>
          </p:txBody>
        </p:sp>
        <p:sp>
          <p:nvSpPr>
            <p:cNvPr id="52237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704" y="990"/>
              <a:ext cx="1543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各转过的角位移大小</a:t>
              </a:r>
            </a:p>
          </p:txBody>
        </p:sp>
        <p:grpSp>
          <p:nvGrpSpPr>
            <p:cNvPr id="52231" name="Group 122"/>
            <p:cNvGrpSpPr>
              <a:grpSpLocks/>
            </p:cNvGrpSpPr>
            <p:nvPr/>
          </p:nvGrpSpPr>
          <p:grpSpPr bwMode="auto">
            <a:xfrm>
              <a:off x="2316" y="974"/>
              <a:ext cx="335" cy="214"/>
              <a:chOff x="409" y="3274"/>
              <a:chExt cx="471" cy="296"/>
            </a:xfrm>
          </p:grpSpPr>
          <p:sp>
            <p:nvSpPr>
              <p:cNvPr id="52256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" y="3274"/>
                <a:ext cx="226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8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42460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0" y="3448"/>
                <a:ext cx="290" cy="12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人</a:t>
                </a:r>
                <a:r>
                  <a:rPr lang="en-US" altLang="zh-CN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地</a:t>
                </a:r>
              </a:p>
            </p:txBody>
          </p:sp>
        </p:grpSp>
        <p:grpSp>
          <p:nvGrpSpPr>
            <p:cNvPr id="52232" name="Group 125"/>
            <p:cNvGrpSpPr>
              <a:grpSpLocks/>
            </p:cNvGrpSpPr>
            <p:nvPr/>
          </p:nvGrpSpPr>
          <p:grpSpPr bwMode="auto">
            <a:xfrm>
              <a:off x="2847" y="985"/>
              <a:ext cx="335" cy="214"/>
              <a:chOff x="409" y="3274"/>
              <a:chExt cx="471" cy="296"/>
            </a:xfrm>
          </p:grpSpPr>
          <p:sp>
            <p:nvSpPr>
              <p:cNvPr id="52254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" y="3274"/>
                <a:ext cx="226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8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42463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0" y="3448"/>
                <a:ext cx="290" cy="12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宋体"/>
                    <a:ea typeface="宋体"/>
                  </a:rPr>
                  <a:t>台</a:t>
                </a:r>
                <a:r>
                  <a:rPr lang="en-US" altLang="zh-CN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宋体"/>
                    <a:ea typeface="宋体"/>
                  </a:rPr>
                  <a:t>-</a:t>
                </a: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宋体"/>
                    <a:ea typeface="宋体"/>
                  </a:rPr>
                  <a:t>地</a:t>
                </a:r>
              </a:p>
            </p:txBody>
          </p:sp>
        </p:grpSp>
        <p:grpSp>
          <p:nvGrpSpPr>
            <p:cNvPr id="52233" name="Group 128"/>
            <p:cNvGrpSpPr>
              <a:grpSpLocks/>
            </p:cNvGrpSpPr>
            <p:nvPr/>
          </p:nvGrpSpPr>
          <p:grpSpPr bwMode="auto">
            <a:xfrm>
              <a:off x="135" y="201"/>
              <a:ext cx="420" cy="252"/>
              <a:chOff x="127" y="728"/>
              <a:chExt cx="437" cy="256"/>
            </a:xfrm>
          </p:grpSpPr>
          <p:sp>
            <p:nvSpPr>
              <p:cNvPr id="52252" name="Oval 129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3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4.13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52241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194" y="726"/>
              <a:ext cx="326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52242" name="Rectangle 132" descr="羊皮纸"/>
            <p:cNvSpPr>
              <a:spLocks noChangeArrowheads="1"/>
            </p:cNvSpPr>
            <p:nvPr/>
          </p:nvSpPr>
          <p:spPr bwMode="auto">
            <a:xfrm>
              <a:off x="0" y="1272"/>
              <a:ext cx="3240" cy="61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2717" y="1129"/>
              <a:ext cx="50" cy="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52244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1730" y="239"/>
              <a:ext cx="131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245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2426" y="220"/>
              <a:ext cx="182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246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1918" y="372"/>
              <a:ext cx="27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2247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1739" y="513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248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2630" y="340"/>
              <a:ext cx="27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2249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3459" y="212"/>
              <a:ext cx="93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12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250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1930" y="576"/>
              <a:ext cx="27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2251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594" y="292"/>
              <a:ext cx="27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9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2" name="Rectangle 10" descr="羊皮纸"/>
          <p:cNvSpPr>
            <a:spLocks noChangeArrowheads="1"/>
          </p:cNvSpPr>
          <p:nvPr/>
        </p:nvSpPr>
        <p:spPr bwMode="auto">
          <a:xfrm>
            <a:off x="0" y="0"/>
            <a:ext cx="9144000" cy="14763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21"/>
          <p:cNvGrpSpPr>
            <a:grpSpLocks/>
          </p:cNvGrpSpPr>
          <p:nvPr/>
        </p:nvGrpSpPr>
        <p:grpSpPr bwMode="auto">
          <a:xfrm>
            <a:off x="755576" y="476672"/>
            <a:ext cx="4997450" cy="557213"/>
            <a:chOff x="495300" y="1101130"/>
            <a:chExt cx="4997450" cy="557125"/>
          </a:xfrm>
        </p:grpSpPr>
        <p:grpSp>
          <p:nvGrpSpPr>
            <p:cNvPr id="14" name="组合 1"/>
            <p:cNvGrpSpPr>
              <a:grpSpLocks/>
            </p:cNvGrpSpPr>
            <p:nvPr/>
          </p:nvGrpSpPr>
          <p:grpSpPr bwMode="auto">
            <a:xfrm>
              <a:off x="495300" y="1101130"/>
              <a:ext cx="3997325" cy="557125"/>
              <a:chOff x="495300" y="1063030"/>
              <a:chExt cx="3997325" cy="557125"/>
            </a:xfrm>
          </p:grpSpPr>
          <p:sp>
            <p:nvSpPr>
              <p:cNvPr id="53465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8342" y="1449499"/>
                <a:ext cx="290978" cy="1706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5" name="Group 50"/>
              <p:cNvGrpSpPr>
                <a:grpSpLocks/>
              </p:cNvGrpSpPr>
              <p:nvPr/>
            </p:nvGrpSpPr>
            <p:grpSpPr bwMode="auto">
              <a:xfrm>
                <a:off x="1329281" y="1237867"/>
                <a:ext cx="808000" cy="275068"/>
                <a:chOff x="1122" y="2550"/>
                <a:chExt cx="577" cy="194"/>
              </a:xfrm>
            </p:grpSpPr>
            <p:sp>
              <p:nvSpPr>
                <p:cNvPr id="53480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6" name="Group 52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482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3483" name="WordArt 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3484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3467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4467" y="1389588"/>
                <a:ext cx="152518" cy="2225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68" name="Line 61"/>
              <p:cNvSpPr>
                <a:spLocks noChangeShapeType="1"/>
              </p:cNvSpPr>
              <p:nvPr/>
            </p:nvSpPr>
            <p:spPr bwMode="auto">
              <a:xfrm flipV="1">
                <a:off x="2843373" y="1324358"/>
                <a:ext cx="727103" cy="86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69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0711" y="1063030"/>
                <a:ext cx="332425" cy="180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" name="Group 65"/>
              <p:cNvGrpSpPr>
                <a:grpSpLocks/>
              </p:cNvGrpSpPr>
              <p:nvPr/>
            </p:nvGrpSpPr>
            <p:grpSpPr bwMode="auto">
              <a:xfrm>
                <a:off x="3684625" y="1181152"/>
                <a:ext cx="808000" cy="275068"/>
                <a:chOff x="2130" y="2550"/>
                <a:chExt cx="577" cy="194"/>
              </a:xfrm>
            </p:grpSpPr>
            <p:sp>
              <p:nvSpPr>
                <p:cNvPr id="53475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0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8" name="Group 67"/>
                <p:cNvGrpSpPr>
                  <a:grpSpLocks/>
                </p:cNvGrpSpPr>
                <p:nvPr/>
              </p:nvGrpSpPr>
              <p:grpSpPr bwMode="auto">
                <a:xfrm>
                  <a:off x="2353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477" name="WordArt 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3478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3479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3471" name="Line 72"/>
              <p:cNvSpPr>
                <a:spLocks noChangeShapeType="1"/>
              </p:cNvSpPr>
              <p:nvPr/>
            </p:nvSpPr>
            <p:spPr bwMode="auto">
              <a:xfrm>
                <a:off x="2219902" y="1304507"/>
                <a:ext cx="193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72" name="Line 73"/>
              <p:cNvSpPr>
                <a:spLocks noChangeShapeType="1"/>
              </p:cNvSpPr>
              <p:nvPr/>
            </p:nvSpPr>
            <p:spPr bwMode="auto">
              <a:xfrm>
                <a:off x="2219902" y="1375401"/>
                <a:ext cx="193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73" name="Line 74"/>
              <p:cNvSpPr>
                <a:spLocks noChangeShapeType="1"/>
              </p:cNvSpPr>
              <p:nvPr/>
            </p:nvSpPr>
            <p:spPr bwMode="auto">
              <a:xfrm flipV="1">
                <a:off x="2483166" y="1324357"/>
                <a:ext cx="283053" cy="141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74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300" y="1231394"/>
                <a:ext cx="304800" cy="2619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得</a:t>
                </a:r>
              </a:p>
            </p:txBody>
          </p:sp>
        </p:grpSp>
        <p:grpSp>
          <p:nvGrpSpPr>
            <p:cNvPr id="19" name="Group 82"/>
            <p:cNvGrpSpPr>
              <a:grpSpLocks/>
            </p:cNvGrpSpPr>
            <p:nvPr/>
          </p:nvGrpSpPr>
          <p:grpSpPr bwMode="auto">
            <a:xfrm>
              <a:off x="5111750" y="1184476"/>
              <a:ext cx="381000" cy="358775"/>
              <a:chOff x="3257" y="727"/>
              <a:chExt cx="247" cy="229"/>
            </a:xfrm>
          </p:grpSpPr>
          <p:sp>
            <p:nvSpPr>
              <p:cNvPr id="53463" name="Oval 83"/>
              <p:cNvSpPr>
                <a:spLocks noChangeArrowheads="1"/>
              </p:cNvSpPr>
              <p:nvPr/>
            </p:nvSpPr>
            <p:spPr bwMode="auto">
              <a:xfrm>
                <a:off x="3257" y="727"/>
                <a:ext cx="247" cy="229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46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9" y="780"/>
                <a:ext cx="58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0" name="组合 17"/>
          <p:cNvGrpSpPr>
            <a:grpSpLocks/>
          </p:cNvGrpSpPr>
          <p:nvPr/>
        </p:nvGrpSpPr>
        <p:grpSpPr bwMode="auto">
          <a:xfrm>
            <a:off x="1708150" y="5880100"/>
            <a:ext cx="2219325" cy="654050"/>
            <a:chOff x="1708629" y="5928229"/>
            <a:chExt cx="2218770" cy="654258"/>
          </a:xfrm>
        </p:grpSpPr>
        <p:grpSp>
          <p:nvGrpSpPr>
            <p:cNvPr id="21" name="Group 137"/>
            <p:cNvGrpSpPr>
              <a:grpSpLocks/>
            </p:cNvGrpSpPr>
            <p:nvPr/>
          </p:nvGrpSpPr>
          <p:grpSpPr bwMode="auto">
            <a:xfrm>
              <a:off x="1708629" y="6059393"/>
              <a:ext cx="666247" cy="480934"/>
              <a:chOff x="409" y="3274"/>
              <a:chExt cx="471" cy="296"/>
            </a:xfrm>
          </p:grpSpPr>
          <p:sp>
            <p:nvSpPr>
              <p:cNvPr id="53459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" y="3274"/>
                <a:ext cx="226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8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43499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0" y="3448"/>
                <a:ext cx="290" cy="12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人</a:t>
                </a:r>
                <a:r>
                  <a:rPr lang="en-US" altLang="zh-CN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地</a:t>
                </a:r>
              </a:p>
            </p:txBody>
          </p:sp>
        </p:grpSp>
        <p:grpSp>
          <p:nvGrpSpPr>
            <p:cNvPr id="22" name="Group 140"/>
            <p:cNvGrpSpPr>
              <a:grpSpLocks/>
            </p:cNvGrpSpPr>
            <p:nvPr/>
          </p:nvGrpSpPr>
          <p:grpSpPr bwMode="auto">
            <a:xfrm>
              <a:off x="2431807" y="6176503"/>
              <a:ext cx="193873" cy="70266"/>
              <a:chOff x="1260" y="2371"/>
              <a:chExt cx="151" cy="53"/>
            </a:xfrm>
          </p:grpSpPr>
          <p:sp>
            <p:nvSpPr>
              <p:cNvPr id="53457" name="Line 14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58" name="Line 14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143"/>
            <p:cNvGrpSpPr>
              <a:grpSpLocks/>
            </p:cNvGrpSpPr>
            <p:nvPr/>
          </p:nvGrpSpPr>
          <p:grpSpPr bwMode="auto">
            <a:xfrm>
              <a:off x="2751851" y="5928229"/>
              <a:ext cx="1175548" cy="654258"/>
              <a:chOff x="844" y="3572"/>
              <a:chExt cx="764" cy="419"/>
            </a:xfrm>
          </p:grpSpPr>
          <p:sp>
            <p:nvSpPr>
              <p:cNvPr id="53449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4" y="3856"/>
                <a:ext cx="167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50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3" y="3863"/>
                <a:ext cx="11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51" name="Line 146"/>
              <p:cNvSpPr>
                <a:spLocks noChangeShapeType="1"/>
              </p:cNvSpPr>
              <p:nvPr/>
            </p:nvSpPr>
            <p:spPr bwMode="auto">
              <a:xfrm>
                <a:off x="844" y="3786"/>
                <a:ext cx="7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52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3" y="3836"/>
                <a:ext cx="226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53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1" y="3572"/>
                <a:ext cx="8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54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7" y="3572"/>
                <a:ext cx="210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55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0" y="3600"/>
                <a:ext cx="175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32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3456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7" y="3840"/>
                <a:ext cx="8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4" name="Group 158"/>
          <p:cNvGrpSpPr>
            <a:grpSpLocks/>
          </p:cNvGrpSpPr>
          <p:nvPr/>
        </p:nvGrpSpPr>
        <p:grpSpPr bwMode="auto">
          <a:xfrm>
            <a:off x="4921250" y="5829300"/>
            <a:ext cx="2579688" cy="654050"/>
            <a:chOff x="2906" y="3468"/>
            <a:chExt cx="1676" cy="419"/>
          </a:xfrm>
        </p:grpSpPr>
        <p:grpSp>
          <p:nvGrpSpPr>
            <p:cNvPr id="25" name="Group 159"/>
            <p:cNvGrpSpPr>
              <a:grpSpLocks/>
            </p:cNvGrpSpPr>
            <p:nvPr/>
          </p:nvGrpSpPr>
          <p:grpSpPr bwMode="auto">
            <a:xfrm>
              <a:off x="2906" y="3564"/>
              <a:ext cx="433" cy="308"/>
              <a:chOff x="409" y="3274"/>
              <a:chExt cx="471" cy="296"/>
            </a:xfrm>
          </p:grpSpPr>
          <p:sp>
            <p:nvSpPr>
              <p:cNvPr id="53444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" y="3274"/>
                <a:ext cx="226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8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43521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90" y="3448"/>
                <a:ext cx="290" cy="12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台</a:t>
                </a:r>
                <a:r>
                  <a:rPr lang="en-US" altLang="zh-CN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-</a:t>
                </a:r>
                <a:r>
                  <a: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地</a:t>
                </a:r>
              </a:p>
            </p:txBody>
          </p:sp>
        </p:grpSp>
        <p:grpSp>
          <p:nvGrpSpPr>
            <p:cNvPr id="26" name="Group 162"/>
            <p:cNvGrpSpPr>
              <a:grpSpLocks/>
            </p:cNvGrpSpPr>
            <p:nvPr/>
          </p:nvGrpSpPr>
          <p:grpSpPr bwMode="auto">
            <a:xfrm>
              <a:off x="3388" y="3669"/>
              <a:ext cx="126" cy="45"/>
              <a:chOff x="1260" y="2371"/>
              <a:chExt cx="151" cy="53"/>
            </a:xfrm>
          </p:grpSpPr>
          <p:sp>
            <p:nvSpPr>
              <p:cNvPr id="53442" name="Line 16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43" name="Line 16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165"/>
            <p:cNvGrpSpPr>
              <a:grpSpLocks/>
            </p:cNvGrpSpPr>
            <p:nvPr/>
          </p:nvGrpSpPr>
          <p:grpSpPr bwMode="auto">
            <a:xfrm>
              <a:off x="3818" y="3468"/>
              <a:ext cx="764" cy="419"/>
              <a:chOff x="3758" y="3468"/>
              <a:chExt cx="764" cy="419"/>
            </a:xfrm>
          </p:grpSpPr>
          <p:sp>
            <p:nvSpPr>
              <p:cNvPr id="53433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8" y="3752"/>
                <a:ext cx="167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34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7" y="3759"/>
                <a:ext cx="11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435" name="Line 168"/>
              <p:cNvSpPr>
                <a:spLocks noChangeShapeType="1"/>
              </p:cNvSpPr>
              <p:nvPr/>
            </p:nvSpPr>
            <p:spPr bwMode="auto">
              <a:xfrm>
                <a:off x="3758" y="3682"/>
                <a:ext cx="7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6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7" y="3732"/>
                <a:ext cx="235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37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1" y="3736"/>
                <a:ext cx="8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8" name="Group 171"/>
              <p:cNvGrpSpPr>
                <a:grpSpLocks/>
              </p:cNvGrpSpPr>
              <p:nvPr/>
            </p:nvGrpSpPr>
            <p:grpSpPr bwMode="auto">
              <a:xfrm>
                <a:off x="3879" y="3468"/>
                <a:ext cx="500" cy="153"/>
                <a:chOff x="3849" y="3462"/>
                <a:chExt cx="500" cy="153"/>
              </a:xfrm>
            </p:grpSpPr>
            <p:sp>
              <p:nvSpPr>
                <p:cNvPr id="53439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3462"/>
                  <a:ext cx="89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4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440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0" y="3485"/>
                  <a:ext cx="188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32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3441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2" y="3474"/>
                  <a:ext cx="167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3432" name="Line 175"/>
            <p:cNvSpPr>
              <a:spLocks noChangeShapeType="1"/>
            </p:cNvSpPr>
            <p:nvPr/>
          </p:nvSpPr>
          <p:spPr bwMode="auto">
            <a:xfrm>
              <a:off x="3608" y="3691"/>
              <a:ext cx="1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组合 14"/>
          <p:cNvGrpSpPr>
            <a:grpSpLocks/>
          </p:cNvGrpSpPr>
          <p:nvPr/>
        </p:nvGrpSpPr>
        <p:grpSpPr bwMode="auto">
          <a:xfrm>
            <a:off x="3244850" y="4111625"/>
            <a:ext cx="2601913" cy="652463"/>
            <a:chOff x="3244741" y="4254928"/>
            <a:chExt cx="2602766" cy="652747"/>
          </a:xfrm>
        </p:grpSpPr>
        <p:grpSp>
          <p:nvGrpSpPr>
            <p:cNvPr id="30" name="组合 9"/>
            <p:cNvGrpSpPr>
              <a:grpSpLocks/>
            </p:cNvGrpSpPr>
            <p:nvPr/>
          </p:nvGrpSpPr>
          <p:grpSpPr bwMode="auto">
            <a:xfrm>
              <a:off x="5358556" y="4267913"/>
              <a:ext cx="488951" cy="639762"/>
              <a:chOff x="3082014" y="5080802"/>
              <a:chExt cx="488951" cy="639762"/>
            </a:xfrm>
          </p:grpSpPr>
          <p:sp>
            <p:nvSpPr>
              <p:cNvPr id="53425" name="Freeform 205"/>
              <p:cNvSpPr>
                <a:spLocks/>
              </p:cNvSpPr>
              <p:nvPr/>
            </p:nvSpPr>
            <p:spPr bwMode="auto">
              <a:xfrm>
                <a:off x="3082014" y="5091914"/>
                <a:ext cx="153988" cy="581025"/>
              </a:xfrm>
              <a:custGeom>
                <a:avLst/>
                <a:gdLst>
                  <a:gd name="T0" fmla="*/ 105128 w 1289"/>
                  <a:gd name="T1" fmla="*/ 9498 h 3854"/>
                  <a:gd name="T2" fmla="*/ 88881 w 1289"/>
                  <a:gd name="T3" fmla="*/ 23820 h 3854"/>
                  <a:gd name="T4" fmla="*/ 80160 w 1289"/>
                  <a:gd name="T5" fmla="*/ 41157 h 3854"/>
                  <a:gd name="T6" fmla="*/ 70125 w 1289"/>
                  <a:gd name="T7" fmla="*/ 63168 h 3854"/>
                  <a:gd name="T8" fmla="*/ 60090 w 1289"/>
                  <a:gd name="T9" fmla="*/ 105833 h 3854"/>
                  <a:gd name="T10" fmla="*/ 53878 w 1289"/>
                  <a:gd name="T11" fmla="*/ 153171 h 3854"/>
                  <a:gd name="T12" fmla="*/ 53878 w 1289"/>
                  <a:gd name="T13" fmla="*/ 192670 h 3854"/>
                  <a:gd name="T14" fmla="*/ 52564 w 1289"/>
                  <a:gd name="T15" fmla="*/ 235335 h 3854"/>
                  <a:gd name="T16" fmla="*/ 51369 w 1289"/>
                  <a:gd name="T17" fmla="*/ 344333 h 3854"/>
                  <a:gd name="T18" fmla="*/ 50055 w 1289"/>
                  <a:gd name="T19" fmla="*/ 464187 h 3854"/>
                  <a:gd name="T20" fmla="*/ 48860 w 1289"/>
                  <a:gd name="T21" fmla="*/ 514842 h 3854"/>
                  <a:gd name="T22" fmla="*/ 42648 w 1289"/>
                  <a:gd name="T23" fmla="*/ 552682 h 3854"/>
                  <a:gd name="T24" fmla="*/ 37631 w 1289"/>
                  <a:gd name="T25" fmla="*/ 563688 h 3854"/>
                  <a:gd name="T26" fmla="*/ 30105 w 1289"/>
                  <a:gd name="T27" fmla="*/ 565346 h 3854"/>
                  <a:gd name="T28" fmla="*/ 32613 w 1289"/>
                  <a:gd name="T29" fmla="*/ 547858 h 3854"/>
                  <a:gd name="T30" fmla="*/ 32613 w 1289"/>
                  <a:gd name="T31" fmla="*/ 535345 h 3854"/>
                  <a:gd name="T32" fmla="*/ 27596 w 1289"/>
                  <a:gd name="T33" fmla="*/ 522681 h 3854"/>
                  <a:gd name="T34" fmla="*/ 21384 w 1289"/>
                  <a:gd name="T35" fmla="*/ 518008 h 3854"/>
                  <a:gd name="T36" fmla="*/ 8840 w 1289"/>
                  <a:gd name="T37" fmla="*/ 521023 h 3854"/>
                  <a:gd name="T38" fmla="*/ 2509 w 1289"/>
                  <a:gd name="T39" fmla="*/ 532179 h 3854"/>
                  <a:gd name="T40" fmla="*/ 1314 w 1289"/>
                  <a:gd name="T41" fmla="*/ 541677 h 3854"/>
                  <a:gd name="T42" fmla="*/ 0 w 1289"/>
                  <a:gd name="T43" fmla="*/ 552682 h 3854"/>
                  <a:gd name="T44" fmla="*/ 3823 w 1289"/>
                  <a:gd name="T45" fmla="*/ 565346 h 3854"/>
                  <a:gd name="T46" fmla="*/ 7526 w 1289"/>
                  <a:gd name="T47" fmla="*/ 570020 h 3854"/>
                  <a:gd name="T48" fmla="*/ 21384 w 1289"/>
                  <a:gd name="T49" fmla="*/ 581025 h 3854"/>
                  <a:gd name="T50" fmla="*/ 35122 w 1289"/>
                  <a:gd name="T51" fmla="*/ 579517 h 3854"/>
                  <a:gd name="T52" fmla="*/ 46352 w 1289"/>
                  <a:gd name="T53" fmla="*/ 573186 h 3854"/>
                  <a:gd name="T54" fmla="*/ 55073 w 1289"/>
                  <a:gd name="T55" fmla="*/ 565346 h 3854"/>
                  <a:gd name="T56" fmla="*/ 62599 w 1289"/>
                  <a:gd name="T57" fmla="*/ 552682 h 3854"/>
                  <a:gd name="T58" fmla="*/ 76337 w 1289"/>
                  <a:gd name="T59" fmla="*/ 518008 h 3854"/>
                  <a:gd name="T60" fmla="*/ 83863 w 1289"/>
                  <a:gd name="T61" fmla="*/ 488007 h 3854"/>
                  <a:gd name="T62" fmla="*/ 86372 w 1289"/>
                  <a:gd name="T63" fmla="*/ 459513 h 3854"/>
                  <a:gd name="T64" fmla="*/ 88881 w 1289"/>
                  <a:gd name="T65" fmla="*/ 415341 h 3854"/>
                  <a:gd name="T66" fmla="*/ 91389 w 1289"/>
                  <a:gd name="T67" fmla="*/ 356846 h 3854"/>
                  <a:gd name="T68" fmla="*/ 92584 w 1289"/>
                  <a:gd name="T69" fmla="*/ 268502 h 3854"/>
                  <a:gd name="T70" fmla="*/ 90195 w 1289"/>
                  <a:gd name="T71" fmla="*/ 178499 h 3854"/>
                  <a:gd name="T72" fmla="*/ 91389 w 1289"/>
                  <a:gd name="T73" fmla="*/ 127994 h 3854"/>
                  <a:gd name="T74" fmla="*/ 93898 w 1289"/>
                  <a:gd name="T75" fmla="*/ 99501 h 3854"/>
                  <a:gd name="T76" fmla="*/ 97601 w 1289"/>
                  <a:gd name="T77" fmla="*/ 77490 h 3854"/>
                  <a:gd name="T78" fmla="*/ 101424 w 1289"/>
                  <a:gd name="T79" fmla="*/ 52163 h 3854"/>
                  <a:gd name="T80" fmla="*/ 108950 w 1289"/>
                  <a:gd name="T81" fmla="*/ 26835 h 3854"/>
                  <a:gd name="T82" fmla="*/ 116357 w 1289"/>
                  <a:gd name="T83" fmla="*/ 15830 h 3854"/>
                  <a:gd name="T84" fmla="*/ 125197 w 1289"/>
                  <a:gd name="T85" fmla="*/ 18996 h 3854"/>
                  <a:gd name="T86" fmla="*/ 125197 w 1289"/>
                  <a:gd name="T87" fmla="*/ 28493 h 3854"/>
                  <a:gd name="T88" fmla="*/ 121375 w 1289"/>
                  <a:gd name="T89" fmla="*/ 37991 h 3854"/>
                  <a:gd name="T90" fmla="*/ 121375 w 1289"/>
                  <a:gd name="T91" fmla="*/ 52163 h 3854"/>
                  <a:gd name="T92" fmla="*/ 123883 w 1289"/>
                  <a:gd name="T93" fmla="*/ 63168 h 3854"/>
                  <a:gd name="T94" fmla="*/ 128901 w 1289"/>
                  <a:gd name="T95" fmla="*/ 72666 h 3854"/>
                  <a:gd name="T96" fmla="*/ 136427 w 1289"/>
                  <a:gd name="T97" fmla="*/ 72666 h 3854"/>
                  <a:gd name="T98" fmla="*/ 146462 w 1289"/>
                  <a:gd name="T99" fmla="*/ 71158 h 3854"/>
                  <a:gd name="T100" fmla="*/ 153988 w 1289"/>
                  <a:gd name="T101" fmla="*/ 58494 h 3854"/>
                  <a:gd name="T102" fmla="*/ 153988 w 1289"/>
                  <a:gd name="T103" fmla="*/ 45831 h 3854"/>
                  <a:gd name="T104" fmla="*/ 152674 w 1289"/>
                  <a:gd name="T105" fmla="*/ 31659 h 3854"/>
                  <a:gd name="T106" fmla="*/ 147656 w 1289"/>
                  <a:gd name="T107" fmla="*/ 20654 h 3854"/>
                  <a:gd name="T108" fmla="*/ 141444 w 1289"/>
                  <a:gd name="T109" fmla="*/ 7990 h 3854"/>
                  <a:gd name="T110" fmla="*/ 125197 w 1289"/>
                  <a:gd name="T111" fmla="*/ 0 h 3854"/>
                  <a:gd name="T112" fmla="*/ 111459 w 1289"/>
                  <a:gd name="T113" fmla="*/ 0 h 3854"/>
                  <a:gd name="T114" fmla="*/ 105128 w 1289"/>
                  <a:gd name="T115" fmla="*/ 9498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26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3627" y="5080802"/>
                <a:ext cx="93663" cy="1460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27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4277" y="5120489"/>
                <a:ext cx="166688" cy="1079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32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3428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3302" y="5564989"/>
                <a:ext cx="92075" cy="1555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1" name="组合 12"/>
            <p:cNvGrpSpPr>
              <a:grpSpLocks/>
            </p:cNvGrpSpPr>
            <p:nvPr/>
          </p:nvGrpSpPr>
          <p:grpSpPr bwMode="auto">
            <a:xfrm>
              <a:off x="3244741" y="4254928"/>
              <a:ext cx="712775" cy="644525"/>
              <a:chOff x="3244741" y="4254928"/>
              <a:chExt cx="712775" cy="644525"/>
            </a:xfrm>
          </p:grpSpPr>
          <p:sp>
            <p:nvSpPr>
              <p:cNvPr id="53419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6191" y="4743878"/>
                <a:ext cx="93663" cy="1555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420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9528" y="4254928"/>
                <a:ext cx="140627" cy="2023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53421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6497" y="4358080"/>
                <a:ext cx="113565" cy="1333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2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宋体"/>
                    <a:ea typeface="宋体"/>
                  </a:rPr>
                  <a:t>人</a:t>
                </a:r>
              </a:p>
            </p:txBody>
          </p:sp>
          <p:sp>
            <p:nvSpPr>
              <p:cNvPr id="53422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3951" y="4354523"/>
                <a:ext cx="113565" cy="1324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2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宋体"/>
                    <a:ea typeface="宋体"/>
                  </a:rPr>
                  <a:t>地</a:t>
                </a:r>
              </a:p>
            </p:txBody>
          </p:sp>
          <p:sp>
            <p:nvSpPr>
              <p:cNvPr id="53423" name="Line 215"/>
              <p:cNvSpPr>
                <a:spLocks noChangeShapeType="1"/>
              </p:cNvSpPr>
              <p:nvPr/>
            </p:nvSpPr>
            <p:spPr bwMode="auto">
              <a:xfrm>
                <a:off x="3740035" y="4438606"/>
                <a:ext cx="65816" cy="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24" name="Freeform 216"/>
              <p:cNvSpPr>
                <a:spLocks/>
              </p:cNvSpPr>
              <p:nvPr/>
            </p:nvSpPr>
            <p:spPr bwMode="auto">
              <a:xfrm>
                <a:off x="3244741" y="4272391"/>
                <a:ext cx="153988" cy="579438"/>
              </a:xfrm>
              <a:custGeom>
                <a:avLst/>
                <a:gdLst>
                  <a:gd name="T0" fmla="*/ 105128 w 1289"/>
                  <a:gd name="T1" fmla="*/ 9472 h 3854"/>
                  <a:gd name="T2" fmla="*/ 88881 w 1289"/>
                  <a:gd name="T3" fmla="*/ 23755 h 3854"/>
                  <a:gd name="T4" fmla="*/ 80160 w 1289"/>
                  <a:gd name="T5" fmla="*/ 41045 h 3854"/>
                  <a:gd name="T6" fmla="*/ 70125 w 1289"/>
                  <a:gd name="T7" fmla="*/ 62995 h 3854"/>
                  <a:gd name="T8" fmla="*/ 60090 w 1289"/>
                  <a:gd name="T9" fmla="*/ 105544 h 3854"/>
                  <a:gd name="T10" fmla="*/ 53878 w 1289"/>
                  <a:gd name="T11" fmla="*/ 152753 h 3854"/>
                  <a:gd name="T12" fmla="*/ 53878 w 1289"/>
                  <a:gd name="T13" fmla="*/ 192144 h 3854"/>
                  <a:gd name="T14" fmla="*/ 52564 w 1289"/>
                  <a:gd name="T15" fmla="*/ 234692 h 3854"/>
                  <a:gd name="T16" fmla="*/ 51369 w 1289"/>
                  <a:gd name="T17" fmla="*/ 343393 h 3854"/>
                  <a:gd name="T18" fmla="*/ 50055 w 1289"/>
                  <a:gd name="T19" fmla="*/ 462919 h 3854"/>
                  <a:gd name="T20" fmla="*/ 48860 w 1289"/>
                  <a:gd name="T21" fmla="*/ 513436 h 3854"/>
                  <a:gd name="T22" fmla="*/ 42648 w 1289"/>
                  <a:gd name="T23" fmla="*/ 551173 h 3854"/>
                  <a:gd name="T24" fmla="*/ 37631 w 1289"/>
                  <a:gd name="T25" fmla="*/ 562148 h 3854"/>
                  <a:gd name="T26" fmla="*/ 30105 w 1289"/>
                  <a:gd name="T27" fmla="*/ 563802 h 3854"/>
                  <a:gd name="T28" fmla="*/ 32613 w 1289"/>
                  <a:gd name="T29" fmla="*/ 546362 h 3854"/>
                  <a:gd name="T30" fmla="*/ 32613 w 1289"/>
                  <a:gd name="T31" fmla="*/ 533883 h 3854"/>
                  <a:gd name="T32" fmla="*/ 27596 w 1289"/>
                  <a:gd name="T33" fmla="*/ 521254 h 3854"/>
                  <a:gd name="T34" fmla="*/ 21384 w 1289"/>
                  <a:gd name="T35" fmla="*/ 516593 h 3854"/>
                  <a:gd name="T36" fmla="*/ 8840 w 1289"/>
                  <a:gd name="T37" fmla="*/ 519600 h 3854"/>
                  <a:gd name="T38" fmla="*/ 2509 w 1289"/>
                  <a:gd name="T39" fmla="*/ 530726 h 3854"/>
                  <a:gd name="T40" fmla="*/ 1314 w 1289"/>
                  <a:gd name="T41" fmla="*/ 540197 h 3854"/>
                  <a:gd name="T42" fmla="*/ 0 w 1289"/>
                  <a:gd name="T43" fmla="*/ 551173 h 3854"/>
                  <a:gd name="T44" fmla="*/ 3823 w 1289"/>
                  <a:gd name="T45" fmla="*/ 563802 h 3854"/>
                  <a:gd name="T46" fmla="*/ 7526 w 1289"/>
                  <a:gd name="T47" fmla="*/ 568463 h 3854"/>
                  <a:gd name="T48" fmla="*/ 21384 w 1289"/>
                  <a:gd name="T49" fmla="*/ 579438 h 3854"/>
                  <a:gd name="T50" fmla="*/ 35122 w 1289"/>
                  <a:gd name="T51" fmla="*/ 577935 h 3854"/>
                  <a:gd name="T52" fmla="*/ 46352 w 1289"/>
                  <a:gd name="T53" fmla="*/ 571620 h 3854"/>
                  <a:gd name="T54" fmla="*/ 55073 w 1289"/>
                  <a:gd name="T55" fmla="*/ 563802 h 3854"/>
                  <a:gd name="T56" fmla="*/ 62599 w 1289"/>
                  <a:gd name="T57" fmla="*/ 551173 h 3854"/>
                  <a:gd name="T58" fmla="*/ 76337 w 1289"/>
                  <a:gd name="T59" fmla="*/ 516593 h 3854"/>
                  <a:gd name="T60" fmla="*/ 83863 w 1289"/>
                  <a:gd name="T61" fmla="*/ 486674 h 3854"/>
                  <a:gd name="T62" fmla="*/ 86372 w 1289"/>
                  <a:gd name="T63" fmla="*/ 458258 h 3854"/>
                  <a:gd name="T64" fmla="*/ 88881 w 1289"/>
                  <a:gd name="T65" fmla="*/ 414206 h 3854"/>
                  <a:gd name="T66" fmla="*/ 91389 w 1289"/>
                  <a:gd name="T67" fmla="*/ 355872 h 3854"/>
                  <a:gd name="T68" fmla="*/ 92584 w 1289"/>
                  <a:gd name="T69" fmla="*/ 267768 h 3854"/>
                  <a:gd name="T70" fmla="*/ 90195 w 1289"/>
                  <a:gd name="T71" fmla="*/ 178011 h 3854"/>
                  <a:gd name="T72" fmla="*/ 91389 w 1289"/>
                  <a:gd name="T73" fmla="*/ 127645 h 3854"/>
                  <a:gd name="T74" fmla="*/ 93898 w 1289"/>
                  <a:gd name="T75" fmla="*/ 99229 h 3854"/>
                  <a:gd name="T76" fmla="*/ 97601 w 1289"/>
                  <a:gd name="T77" fmla="*/ 77278 h 3854"/>
                  <a:gd name="T78" fmla="*/ 101424 w 1289"/>
                  <a:gd name="T79" fmla="*/ 52020 h 3854"/>
                  <a:gd name="T80" fmla="*/ 108950 w 1289"/>
                  <a:gd name="T81" fmla="*/ 26762 h 3854"/>
                  <a:gd name="T82" fmla="*/ 116357 w 1289"/>
                  <a:gd name="T83" fmla="*/ 15786 h 3854"/>
                  <a:gd name="T84" fmla="*/ 125197 w 1289"/>
                  <a:gd name="T85" fmla="*/ 18944 h 3854"/>
                  <a:gd name="T86" fmla="*/ 125197 w 1289"/>
                  <a:gd name="T87" fmla="*/ 28416 h 3854"/>
                  <a:gd name="T88" fmla="*/ 121375 w 1289"/>
                  <a:gd name="T89" fmla="*/ 37887 h 3854"/>
                  <a:gd name="T90" fmla="*/ 121375 w 1289"/>
                  <a:gd name="T91" fmla="*/ 52020 h 3854"/>
                  <a:gd name="T92" fmla="*/ 123883 w 1289"/>
                  <a:gd name="T93" fmla="*/ 62995 h 3854"/>
                  <a:gd name="T94" fmla="*/ 128901 w 1289"/>
                  <a:gd name="T95" fmla="*/ 72467 h 3854"/>
                  <a:gd name="T96" fmla="*/ 136427 w 1289"/>
                  <a:gd name="T97" fmla="*/ 72467 h 3854"/>
                  <a:gd name="T98" fmla="*/ 146462 w 1289"/>
                  <a:gd name="T99" fmla="*/ 70964 h 3854"/>
                  <a:gd name="T100" fmla="*/ 153988 w 1289"/>
                  <a:gd name="T101" fmla="*/ 58335 h 3854"/>
                  <a:gd name="T102" fmla="*/ 153988 w 1289"/>
                  <a:gd name="T103" fmla="*/ 45706 h 3854"/>
                  <a:gd name="T104" fmla="*/ 152674 w 1289"/>
                  <a:gd name="T105" fmla="*/ 31573 h 3854"/>
                  <a:gd name="T106" fmla="*/ 147656 w 1289"/>
                  <a:gd name="T107" fmla="*/ 20598 h 3854"/>
                  <a:gd name="T108" fmla="*/ 141444 w 1289"/>
                  <a:gd name="T109" fmla="*/ 7968 h 3854"/>
                  <a:gd name="T110" fmla="*/ 125197 w 1289"/>
                  <a:gd name="T111" fmla="*/ 0 h 3854"/>
                  <a:gd name="T112" fmla="*/ 111459 w 1289"/>
                  <a:gd name="T113" fmla="*/ 0 h 3854"/>
                  <a:gd name="T114" fmla="*/ 105128 w 1289"/>
                  <a:gd name="T115" fmla="*/ 9472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3520" name="组合 22"/>
          <p:cNvGrpSpPr>
            <a:grpSpLocks/>
          </p:cNvGrpSpPr>
          <p:nvPr/>
        </p:nvGrpSpPr>
        <p:grpSpPr bwMode="auto">
          <a:xfrm>
            <a:off x="467544" y="2420888"/>
            <a:ext cx="4576763" cy="1317625"/>
            <a:chOff x="489410" y="2553136"/>
            <a:chExt cx="4576063" cy="1316635"/>
          </a:xfrm>
        </p:grpSpPr>
        <p:sp>
          <p:nvSpPr>
            <p:cNvPr id="53366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1262459" y="2802111"/>
              <a:ext cx="127793" cy="806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{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67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489410" y="3020098"/>
              <a:ext cx="600075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可得</a:t>
              </a:r>
            </a:p>
          </p:txBody>
        </p:sp>
        <p:grpSp>
          <p:nvGrpSpPr>
            <p:cNvPr id="143522" name="组合 18"/>
            <p:cNvGrpSpPr>
              <a:grpSpLocks/>
            </p:cNvGrpSpPr>
            <p:nvPr/>
          </p:nvGrpSpPr>
          <p:grpSpPr bwMode="auto">
            <a:xfrm>
              <a:off x="1548659" y="2553136"/>
              <a:ext cx="3296809" cy="571961"/>
              <a:chOff x="1348634" y="2553136"/>
              <a:chExt cx="3296809" cy="571961"/>
            </a:xfrm>
          </p:grpSpPr>
          <p:grpSp>
            <p:nvGrpSpPr>
              <p:cNvPr id="143523" name="Group 112"/>
              <p:cNvGrpSpPr>
                <a:grpSpLocks/>
              </p:cNvGrpSpPr>
              <p:nvPr/>
            </p:nvGrpSpPr>
            <p:grpSpPr bwMode="auto">
              <a:xfrm>
                <a:off x="2225675" y="2826878"/>
                <a:ext cx="193675" cy="73025"/>
                <a:chOff x="1260" y="2371"/>
                <a:chExt cx="151" cy="53"/>
              </a:xfrm>
            </p:grpSpPr>
            <p:sp>
              <p:nvSpPr>
                <p:cNvPr id="53415" name="Line 11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16" name="Line 11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524" name="Group 115"/>
              <p:cNvGrpSpPr>
                <a:grpSpLocks/>
              </p:cNvGrpSpPr>
              <p:nvPr/>
            </p:nvGrpSpPr>
            <p:grpSpPr bwMode="auto">
              <a:xfrm>
                <a:off x="3837405" y="2689566"/>
                <a:ext cx="808038" cy="274638"/>
                <a:chOff x="1122" y="2550"/>
                <a:chExt cx="577" cy="194"/>
              </a:xfrm>
            </p:grpSpPr>
            <p:sp>
              <p:nvSpPr>
                <p:cNvPr id="53410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43525" name="Group 117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412" name="WordArt 1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3413" name="WordArt 1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3414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43526" name="Group 121"/>
              <p:cNvGrpSpPr>
                <a:grpSpLocks/>
              </p:cNvGrpSpPr>
              <p:nvPr/>
            </p:nvGrpSpPr>
            <p:grpSpPr bwMode="auto">
              <a:xfrm>
                <a:off x="1348634" y="2710623"/>
                <a:ext cx="808038" cy="276225"/>
                <a:chOff x="1122" y="2550"/>
                <a:chExt cx="577" cy="194"/>
              </a:xfrm>
            </p:grpSpPr>
            <p:sp>
              <p:nvSpPr>
                <p:cNvPr id="53405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43527" name="Group 123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407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3408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3409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43528" name="组合 4"/>
              <p:cNvGrpSpPr>
                <a:grpSpLocks/>
              </p:cNvGrpSpPr>
              <p:nvPr/>
            </p:nvGrpSpPr>
            <p:grpSpPr bwMode="auto">
              <a:xfrm>
                <a:off x="2535238" y="2553136"/>
                <a:ext cx="1176338" cy="571961"/>
                <a:chOff x="2535238" y="2553136"/>
                <a:chExt cx="1176338" cy="571961"/>
              </a:xfrm>
            </p:grpSpPr>
            <p:grpSp>
              <p:nvGrpSpPr>
                <p:cNvPr id="143529" name="组合 2"/>
                <p:cNvGrpSpPr>
                  <a:grpSpLocks/>
                </p:cNvGrpSpPr>
                <p:nvPr/>
              </p:nvGrpSpPr>
              <p:grpSpPr bwMode="auto">
                <a:xfrm>
                  <a:off x="2644972" y="2885607"/>
                  <a:ext cx="1022035" cy="239490"/>
                  <a:chOff x="2673993" y="2542401"/>
                  <a:chExt cx="1022035" cy="239490"/>
                </a:xfrm>
              </p:grpSpPr>
              <p:sp>
                <p:nvSpPr>
                  <p:cNvPr id="53401" name="WordArt 1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2308" y="2593808"/>
                    <a:ext cx="253720" cy="166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3402" name="WordArt 1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9844" y="2542401"/>
                    <a:ext cx="137034" cy="2363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3403" name="WordArt 1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5046" y="2575272"/>
                    <a:ext cx="175527" cy="1987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53404" name="WordArt 1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3993" y="2548662"/>
                    <a:ext cx="307942" cy="2332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3399" name="Line 132"/>
                <p:cNvSpPr>
                  <a:spLocks noChangeShapeType="1"/>
                </p:cNvSpPr>
                <p:nvPr/>
              </p:nvSpPr>
              <p:spPr bwMode="auto">
                <a:xfrm>
                  <a:off x="2535238" y="2826885"/>
                  <a:ext cx="11763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00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8294" y="2553136"/>
                  <a:ext cx="329498" cy="2097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43530" name="组合 19"/>
            <p:cNvGrpSpPr>
              <a:grpSpLocks/>
            </p:cNvGrpSpPr>
            <p:nvPr/>
          </p:nvGrpSpPr>
          <p:grpSpPr bwMode="auto">
            <a:xfrm>
              <a:off x="1560318" y="3297810"/>
              <a:ext cx="3505155" cy="571961"/>
              <a:chOff x="1360293" y="3297810"/>
              <a:chExt cx="3505155" cy="571961"/>
            </a:xfrm>
          </p:grpSpPr>
          <p:grpSp>
            <p:nvGrpSpPr>
              <p:cNvPr id="143531" name="Group 112"/>
              <p:cNvGrpSpPr>
                <a:grpSpLocks/>
              </p:cNvGrpSpPr>
              <p:nvPr/>
            </p:nvGrpSpPr>
            <p:grpSpPr bwMode="auto">
              <a:xfrm>
                <a:off x="2237334" y="3540163"/>
                <a:ext cx="193675" cy="73025"/>
                <a:chOff x="1260" y="2371"/>
                <a:chExt cx="151" cy="53"/>
              </a:xfrm>
            </p:grpSpPr>
            <p:sp>
              <p:nvSpPr>
                <p:cNvPr id="53392" name="Line 11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93" name="Line 11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532" name="Group 115"/>
              <p:cNvGrpSpPr>
                <a:grpSpLocks/>
              </p:cNvGrpSpPr>
              <p:nvPr/>
            </p:nvGrpSpPr>
            <p:grpSpPr bwMode="auto">
              <a:xfrm>
                <a:off x="4057410" y="3434240"/>
                <a:ext cx="808038" cy="274638"/>
                <a:chOff x="1122" y="2550"/>
                <a:chExt cx="577" cy="194"/>
              </a:xfrm>
            </p:grpSpPr>
            <p:sp>
              <p:nvSpPr>
                <p:cNvPr id="53387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43533" name="Group 117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389" name="WordArt 1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3390" name="WordArt 1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3391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43534" name="Group 121"/>
              <p:cNvGrpSpPr>
                <a:grpSpLocks/>
              </p:cNvGrpSpPr>
              <p:nvPr/>
            </p:nvGrpSpPr>
            <p:grpSpPr bwMode="auto">
              <a:xfrm>
                <a:off x="1360293" y="3423908"/>
                <a:ext cx="808038" cy="276225"/>
                <a:chOff x="1122" y="2550"/>
                <a:chExt cx="577" cy="194"/>
              </a:xfrm>
            </p:grpSpPr>
            <p:sp>
              <p:nvSpPr>
                <p:cNvPr id="53382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43535" name="Group 123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384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3385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3386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43536" name="组合 5"/>
              <p:cNvGrpSpPr>
                <a:grpSpLocks/>
              </p:cNvGrpSpPr>
              <p:nvPr/>
            </p:nvGrpSpPr>
            <p:grpSpPr bwMode="auto">
              <a:xfrm>
                <a:off x="2463254" y="3297810"/>
                <a:ext cx="1468327" cy="571961"/>
                <a:chOff x="2463254" y="3297810"/>
                <a:chExt cx="1468327" cy="571961"/>
              </a:xfrm>
            </p:grpSpPr>
            <p:grpSp>
              <p:nvGrpSpPr>
                <p:cNvPr id="143537" name="组合 244"/>
                <p:cNvGrpSpPr>
                  <a:grpSpLocks/>
                </p:cNvGrpSpPr>
                <p:nvPr/>
              </p:nvGrpSpPr>
              <p:grpSpPr bwMode="auto">
                <a:xfrm>
                  <a:off x="2864977" y="3630281"/>
                  <a:ext cx="1027993" cy="239490"/>
                  <a:chOff x="2673993" y="2542401"/>
                  <a:chExt cx="1027993" cy="239490"/>
                </a:xfrm>
              </p:grpSpPr>
              <p:sp>
                <p:nvSpPr>
                  <p:cNvPr id="53378" name="WordArt 1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2307" y="2593808"/>
                    <a:ext cx="259679" cy="166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3379" name="WordArt 1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9844" y="2542401"/>
                    <a:ext cx="137034" cy="2363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3380" name="WordArt 1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5046" y="2575272"/>
                    <a:ext cx="175527" cy="1987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53381" name="WordArt 1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3993" y="2548662"/>
                    <a:ext cx="307942" cy="2332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3375" name="Line 132"/>
                <p:cNvSpPr>
                  <a:spLocks noChangeShapeType="1"/>
                </p:cNvSpPr>
                <p:nvPr/>
              </p:nvSpPr>
              <p:spPr bwMode="auto">
                <a:xfrm>
                  <a:off x="2755243" y="3571559"/>
                  <a:ext cx="11763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1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9249" y="3297810"/>
                  <a:ext cx="434994" cy="209750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en-US" altLang="zh-CN" sz="12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r>
                    <a:rPr lang="en-US" altLang="zh-CN" sz="12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77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2463254" y="3570119"/>
                  <a:ext cx="243375" cy="141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3538" name="组合 11"/>
          <p:cNvGrpSpPr>
            <a:grpSpLocks/>
          </p:cNvGrpSpPr>
          <p:nvPr/>
        </p:nvGrpSpPr>
        <p:grpSpPr bwMode="auto">
          <a:xfrm>
            <a:off x="4027488" y="4137025"/>
            <a:ext cx="4011612" cy="571500"/>
            <a:chOff x="3780265" y="4279960"/>
            <a:chExt cx="4011234" cy="571961"/>
          </a:xfrm>
        </p:grpSpPr>
        <p:grpSp>
          <p:nvGrpSpPr>
            <p:cNvPr id="143539" name="Group 229"/>
            <p:cNvGrpSpPr>
              <a:grpSpLocks/>
            </p:cNvGrpSpPr>
            <p:nvPr/>
          </p:nvGrpSpPr>
          <p:grpSpPr bwMode="auto">
            <a:xfrm>
              <a:off x="6855777" y="4402941"/>
              <a:ext cx="935722" cy="356310"/>
              <a:chOff x="1539" y="2281"/>
              <a:chExt cx="608" cy="228"/>
            </a:xfrm>
          </p:grpSpPr>
          <p:sp>
            <p:nvSpPr>
              <p:cNvPr id="53360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9" y="2283"/>
                <a:ext cx="115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3361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1" y="2281"/>
                <a:ext cx="129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43540" name="Group 232"/>
              <p:cNvGrpSpPr>
                <a:grpSpLocks/>
              </p:cNvGrpSpPr>
              <p:nvPr/>
            </p:nvGrpSpPr>
            <p:grpSpPr bwMode="auto">
              <a:xfrm>
                <a:off x="1825" y="2377"/>
                <a:ext cx="322" cy="132"/>
                <a:chOff x="1325" y="2596"/>
                <a:chExt cx="272" cy="154"/>
              </a:xfrm>
            </p:grpSpPr>
            <p:sp>
              <p:nvSpPr>
                <p:cNvPr id="53363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25" y="2600"/>
                  <a:ext cx="8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人</a:t>
                  </a:r>
                </a:p>
              </p:txBody>
            </p:sp>
            <p:sp>
              <p:nvSpPr>
                <p:cNvPr id="53364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9" y="2596"/>
                  <a:ext cx="8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台</a:t>
                  </a:r>
                </a:p>
              </p:txBody>
            </p:sp>
            <p:sp>
              <p:nvSpPr>
                <p:cNvPr id="53365" name="Line 235"/>
                <p:cNvSpPr>
                  <a:spLocks noChangeShapeType="1"/>
                </p:cNvSpPr>
                <p:nvPr/>
              </p:nvSpPr>
              <p:spPr bwMode="auto">
                <a:xfrm>
                  <a:off x="1436" y="2674"/>
                  <a:ext cx="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541" name="Group 236"/>
            <p:cNvGrpSpPr>
              <a:grpSpLocks/>
            </p:cNvGrpSpPr>
            <p:nvPr/>
          </p:nvGrpSpPr>
          <p:grpSpPr bwMode="auto">
            <a:xfrm>
              <a:off x="4834093" y="4508680"/>
              <a:ext cx="193916" cy="70324"/>
              <a:chOff x="1260" y="2371"/>
              <a:chExt cx="151" cy="53"/>
            </a:xfrm>
          </p:grpSpPr>
          <p:sp>
            <p:nvSpPr>
              <p:cNvPr id="53358" name="Line 23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59" name="Line 23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542" name="Group 246"/>
            <p:cNvGrpSpPr>
              <a:grpSpLocks/>
            </p:cNvGrpSpPr>
            <p:nvPr/>
          </p:nvGrpSpPr>
          <p:grpSpPr bwMode="auto">
            <a:xfrm>
              <a:off x="3780265" y="4421991"/>
              <a:ext cx="935722" cy="356310"/>
              <a:chOff x="1539" y="2281"/>
              <a:chExt cx="608" cy="228"/>
            </a:xfrm>
          </p:grpSpPr>
          <p:sp>
            <p:nvSpPr>
              <p:cNvPr id="53352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9" y="2283"/>
                <a:ext cx="115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3353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1" y="2281"/>
                <a:ext cx="129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43543" name="Group 249"/>
              <p:cNvGrpSpPr>
                <a:grpSpLocks/>
              </p:cNvGrpSpPr>
              <p:nvPr/>
            </p:nvGrpSpPr>
            <p:grpSpPr bwMode="auto">
              <a:xfrm>
                <a:off x="1825" y="2377"/>
                <a:ext cx="322" cy="132"/>
                <a:chOff x="1325" y="2596"/>
                <a:chExt cx="272" cy="154"/>
              </a:xfrm>
            </p:grpSpPr>
            <p:sp>
              <p:nvSpPr>
                <p:cNvPr id="53355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25" y="2600"/>
                  <a:ext cx="8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人</a:t>
                  </a:r>
                </a:p>
              </p:txBody>
            </p:sp>
            <p:sp>
              <p:nvSpPr>
                <p:cNvPr id="53356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9" y="2596"/>
                  <a:ext cx="8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地</a:t>
                  </a:r>
                </a:p>
              </p:txBody>
            </p:sp>
            <p:sp>
              <p:nvSpPr>
                <p:cNvPr id="53357" name="Line 252"/>
                <p:cNvSpPr>
                  <a:spLocks noChangeShapeType="1"/>
                </p:cNvSpPr>
                <p:nvPr/>
              </p:nvSpPr>
              <p:spPr bwMode="auto">
                <a:xfrm>
                  <a:off x="1436" y="2674"/>
                  <a:ext cx="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544" name="组合 257"/>
            <p:cNvGrpSpPr>
              <a:grpSpLocks/>
            </p:cNvGrpSpPr>
            <p:nvPr/>
          </p:nvGrpSpPr>
          <p:grpSpPr bwMode="auto">
            <a:xfrm>
              <a:off x="5530145" y="4279960"/>
              <a:ext cx="1176338" cy="571961"/>
              <a:chOff x="2535238" y="2553136"/>
              <a:chExt cx="1176338" cy="571961"/>
            </a:xfrm>
          </p:grpSpPr>
          <p:grpSp>
            <p:nvGrpSpPr>
              <p:cNvPr id="143545" name="组合 258"/>
              <p:cNvGrpSpPr>
                <a:grpSpLocks/>
              </p:cNvGrpSpPr>
              <p:nvPr/>
            </p:nvGrpSpPr>
            <p:grpSpPr bwMode="auto">
              <a:xfrm>
                <a:off x="2644972" y="2885607"/>
                <a:ext cx="1022035" cy="239490"/>
                <a:chOff x="2673993" y="2542401"/>
                <a:chExt cx="1022035" cy="239490"/>
              </a:xfrm>
            </p:grpSpPr>
            <p:sp>
              <p:nvSpPr>
                <p:cNvPr id="53348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2308" y="2593808"/>
                  <a:ext cx="253720" cy="166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49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9844" y="2542401"/>
                  <a:ext cx="137034" cy="2363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50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5046" y="2575272"/>
                  <a:ext cx="175527" cy="1987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351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3993" y="2548662"/>
                  <a:ext cx="307942" cy="2332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3346" name="Line 132"/>
              <p:cNvSpPr>
                <a:spLocks noChangeShapeType="1"/>
              </p:cNvSpPr>
              <p:nvPr/>
            </p:nvSpPr>
            <p:spPr bwMode="auto">
              <a:xfrm>
                <a:off x="2535238" y="2826885"/>
                <a:ext cx="11763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47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8294" y="2553136"/>
                <a:ext cx="329498" cy="2097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43546" name="组合 16"/>
          <p:cNvGrpSpPr>
            <a:grpSpLocks/>
          </p:cNvGrpSpPr>
          <p:nvPr/>
        </p:nvGrpSpPr>
        <p:grpSpPr bwMode="auto">
          <a:xfrm>
            <a:off x="622300" y="4375150"/>
            <a:ext cx="2466975" cy="957263"/>
            <a:chOff x="622417" y="4374624"/>
            <a:chExt cx="2467226" cy="958478"/>
          </a:xfrm>
        </p:grpSpPr>
        <p:sp>
          <p:nvSpPr>
            <p:cNvPr id="53329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1044692" y="4669305"/>
              <a:ext cx="261938" cy="2254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143547" name="Group 219"/>
            <p:cNvGrpSpPr>
              <a:grpSpLocks/>
            </p:cNvGrpSpPr>
            <p:nvPr/>
          </p:nvGrpSpPr>
          <p:grpSpPr bwMode="auto">
            <a:xfrm>
              <a:off x="1406642" y="4740743"/>
              <a:ext cx="193675" cy="71438"/>
              <a:chOff x="1260" y="2371"/>
              <a:chExt cx="151" cy="53"/>
            </a:xfrm>
          </p:grpSpPr>
          <p:sp>
            <p:nvSpPr>
              <p:cNvPr id="53339" name="Line 22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40" name="Line 22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31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622417" y="4655018"/>
              <a:ext cx="255588" cy="2508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由</a:t>
              </a:r>
            </a:p>
          </p:txBody>
        </p:sp>
        <p:sp>
          <p:nvSpPr>
            <p:cNvPr id="53332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1960680" y="4848693"/>
              <a:ext cx="195263" cy="2286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33" name="Line 224"/>
            <p:cNvSpPr>
              <a:spLocks noChangeShapeType="1"/>
            </p:cNvSpPr>
            <p:nvPr/>
          </p:nvSpPr>
          <p:spPr bwMode="auto">
            <a:xfrm>
              <a:off x="1697155" y="4796305"/>
              <a:ext cx="47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4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1747955" y="4488330"/>
              <a:ext cx="158750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53335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968617" y="4485155"/>
              <a:ext cx="177800" cy="257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53336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2501357" y="4642317"/>
              <a:ext cx="331788" cy="276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知</a:t>
              </a:r>
            </a:p>
          </p:txBody>
        </p:sp>
        <p:sp>
          <p:nvSpPr>
            <p:cNvPr id="53337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1773355" y="4856630"/>
              <a:ext cx="158750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5333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919961" y="4374624"/>
              <a:ext cx="169682" cy="9584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{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43548" name="组合 15"/>
          <p:cNvGrpSpPr>
            <a:grpSpLocks/>
          </p:cNvGrpSpPr>
          <p:nvPr/>
        </p:nvGrpSpPr>
        <p:grpSpPr bwMode="auto">
          <a:xfrm>
            <a:off x="3267075" y="4921250"/>
            <a:ext cx="2601913" cy="669925"/>
            <a:chOff x="3266598" y="5064553"/>
            <a:chExt cx="2602766" cy="669854"/>
          </a:xfrm>
        </p:grpSpPr>
        <p:grpSp>
          <p:nvGrpSpPr>
            <p:cNvPr id="143549" name="组合 299"/>
            <p:cNvGrpSpPr>
              <a:grpSpLocks/>
            </p:cNvGrpSpPr>
            <p:nvPr/>
          </p:nvGrpSpPr>
          <p:grpSpPr bwMode="auto">
            <a:xfrm>
              <a:off x="5380413" y="5094645"/>
              <a:ext cx="488951" cy="639762"/>
              <a:chOff x="3082014" y="5080802"/>
              <a:chExt cx="488951" cy="639762"/>
            </a:xfrm>
          </p:grpSpPr>
          <p:sp>
            <p:nvSpPr>
              <p:cNvPr id="53325" name="Freeform 205"/>
              <p:cNvSpPr>
                <a:spLocks/>
              </p:cNvSpPr>
              <p:nvPr/>
            </p:nvSpPr>
            <p:spPr bwMode="auto">
              <a:xfrm>
                <a:off x="3082014" y="5091914"/>
                <a:ext cx="153988" cy="581025"/>
              </a:xfrm>
              <a:custGeom>
                <a:avLst/>
                <a:gdLst>
                  <a:gd name="T0" fmla="*/ 105128 w 1289"/>
                  <a:gd name="T1" fmla="*/ 9498 h 3854"/>
                  <a:gd name="T2" fmla="*/ 88881 w 1289"/>
                  <a:gd name="T3" fmla="*/ 23820 h 3854"/>
                  <a:gd name="T4" fmla="*/ 80160 w 1289"/>
                  <a:gd name="T5" fmla="*/ 41157 h 3854"/>
                  <a:gd name="T6" fmla="*/ 70125 w 1289"/>
                  <a:gd name="T7" fmla="*/ 63168 h 3854"/>
                  <a:gd name="T8" fmla="*/ 60090 w 1289"/>
                  <a:gd name="T9" fmla="*/ 105833 h 3854"/>
                  <a:gd name="T10" fmla="*/ 53878 w 1289"/>
                  <a:gd name="T11" fmla="*/ 153171 h 3854"/>
                  <a:gd name="T12" fmla="*/ 53878 w 1289"/>
                  <a:gd name="T13" fmla="*/ 192670 h 3854"/>
                  <a:gd name="T14" fmla="*/ 52564 w 1289"/>
                  <a:gd name="T15" fmla="*/ 235335 h 3854"/>
                  <a:gd name="T16" fmla="*/ 51369 w 1289"/>
                  <a:gd name="T17" fmla="*/ 344333 h 3854"/>
                  <a:gd name="T18" fmla="*/ 50055 w 1289"/>
                  <a:gd name="T19" fmla="*/ 464187 h 3854"/>
                  <a:gd name="T20" fmla="*/ 48860 w 1289"/>
                  <a:gd name="T21" fmla="*/ 514842 h 3854"/>
                  <a:gd name="T22" fmla="*/ 42648 w 1289"/>
                  <a:gd name="T23" fmla="*/ 552682 h 3854"/>
                  <a:gd name="T24" fmla="*/ 37631 w 1289"/>
                  <a:gd name="T25" fmla="*/ 563688 h 3854"/>
                  <a:gd name="T26" fmla="*/ 30105 w 1289"/>
                  <a:gd name="T27" fmla="*/ 565346 h 3854"/>
                  <a:gd name="T28" fmla="*/ 32613 w 1289"/>
                  <a:gd name="T29" fmla="*/ 547858 h 3854"/>
                  <a:gd name="T30" fmla="*/ 32613 w 1289"/>
                  <a:gd name="T31" fmla="*/ 535345 h 3854"/>
                  <a:gd name="T32" fmla="*/ 27596 w 1289"/>
                  <a:gd name="T33" fmla="*/ 522681 h 3854"/>
                  <a:gd name="T34" fmla="*/ 21384 w 1289"/>
                  <a:gd name="T35" fmla="*/ 518008 h 3854"/>
                  <a:gd name="T36" fmla="*/ 8840 w 1289"/>
                  <a:gd name="T37" fmla="*/ 521023 h 3854"/>
                  <a:gd name="T38" fmla="*/ 2509 w 1289"/>
                  <a:gd name="T39" fmla="*/ 532179 h 3854"/>
                  <a:gd name="T40" fmla="*/ 1314 w 1289"/>
                  <a:gd name="T41" fmla="*/ 541677 h 3854"/>
                  <a:gd name="T42" fmla="*/ 0 w 1289"/>
                  <a:gd name="T43" fmla="*/ 552682 h 3854"/>
                  <a:gd name="T44" fmla="*/ 3823 w 1289"/>
                  <a:gd name="T45" fmla="*/ 565346 h 3854"/>
                  <a:gd name="T46" fmla="*/ 7526 w 1289"/>
                  <a:gd name="T47" fmla="*/ 570020 h 3854"/>
                  <a:gd name="T48" fmla="*/ 21384 w 1289"/>
                  <a:gd name="T49" fmla="*/ 581025 h 3854"/>
                  <a:gd name="T50" fmla="*/ 35122 w 1289"/>
                  <a:gd name="T51" fmla="*/ 579517 h 3854"/>
                  <a:gd name="T52" fmla="*/ 46352 w 1289"/>
                  <a:gd name="T53" fmla="*/ 573186 h 3854"/>
                  <a:gd name="T54" fmla="*/ 55073 w 1289"/>
                  <a:gd name="T55" fmla="*/ 565346 h 3854"/>
                  <a:gd name="T56" fmla="*/ 62599 w 1289"/>
                  <a:gd name="T57" fmla="*/ 552682 h 3854"/>
                  <a:gd name="T58" fmla="*/ 76337 w 1289"/>
                  <a:gd name="T59" fmla="*/ 518008 h 3854"/>
                  <a:gd name="T60" fmla="*/ 83863 w 1289"/>
                  <a:gd name="T61" fmla="*/ 488007 h 3854"/>
                  <a:gd name="T62" fmla="*/ 86372 w 1289"/>
                  <a:gd name="T63" fmla="*/ 459513 h 3854"/>
                  <a:gd name="T64" fmla="*/ 88881 w 1289"/>
                  <a:gd name="T65" fmla="*/ 415341 h 3854"/>
                  <a:gd name="T66" fmla="*/ 91389 w 1289"/>
                  <a:gd name="T67" fmla="*/ 356846 h 3854"/>
                  <a:gd name="T68" fmla="*/ 92584 w 1289"/>
                  <a:gd name="T69" fmla="*/ 268502 h 3854"/>
                  <a:gd name="T70" fmla="*/ 90195 w 1289"/>
                  <a:gd name="T71" fmla="*/ 178499 h 3854"/>
                  <a:gd name="T72" fmla="*/ 91389 w 1289"/>
                  <a:gd name="T73" fmla="*/ 127994 h 3854"/>
                  <a:gd name="T74" fmla="*/ 93898 w 1289"/>
                  <a:gd name="T75" fmla="*/ 99501 h 3854"/>
                  <a:gd name="T76" fmla="*/ 97601 w 1289"/>
                  <a:gd name="T77" fmla="*/ 77490 h 3854"/>
                  <a:gd name="T78" fmla="*/ 101424 w 1289"/>
                  <a:gd name="T79" fmla="*/ 52163 h 3854"/>
                  <a:gd name="T80" fmla="*/ 108950 w 1289"/>
                  <a:gd name="T81" fmla="*/ 26835 h 3854"/>
                  <a:gd name="T82" fmla="*/ 116357 w 1289"/>
                  <a:gd name="T83" fmla="*/ 15830 h 3854"/>
                  <a:gd name="T84" fmla="*/ 125197 w 1289"/>
                  <a:gd name="T85" fmla="*/ 18996 h 3854"/>
                  <a:gd name="T86" fmla="*/ 125197 w 1289"/>
                  <a:gd name="T87" fmla="*/ 28493 h 3854"/>
                  <a:gd name="T88" fmla="*/ 121375 w 1289"/>
                  <a:gd name="T89" fmla="*/ 37991 h 3854"/>
                  <a:gd name="T90" fmla="*/ 121375 w 1289"/>
                  <a:gd name="T91" fmla="*/ 52163 h 3854"/>
                  <a:gd name="T92" fmla="*/ 123883 w 1289"/>
                  <a:gd name="T93" fmla="*/ 63168 h 3854"/>
                  <a:gd name="T94" fmla="*/ 128901 w 1289"/>
                  <a:gd name="T95" fmla="*/ 72666 h 3854"/>
                  <a:gd name="T96" fmla="*/ 136427 w 1289"/>
                  <a:gd name="T97" fmla="*/ 72666 h 3854"/>
                  <a:gd name="T98" fmla="*/ 146462 w 1289"/>
                  <a:gd name="T99" fmla="*/ 71158 h 3854"/>
                  <a:gd name="T100" fmla="*/ 153988 w 1289"/>
                  <a:gd name="T101" fmla="*/ 58494 h 3854"/>
                  <a:gd name="T102" fmla="*/ 153988 w 1289"/>
                  <a:gd name="T103" fmla="*/ 45831 h 3854"/>
                  <a:gd name="T104" fmla="*/ 152674 w 1289"/>
                  <a:gd name="T105" fmla="*/ 31659 h 3854"/>
                  <a:gd name="T106" fmla="*/ 147656 w 1289"/>
                  <a:gd name="T107" fmla="*/ 20654 h 3854"/>
                  <a:gd name="T108" fmla="*/ 141444 w 1289"/>
                  <a:gd name="T109" fmla="*/ 7990 h 3854"/>
                  <a:gd name="T110" fmla="*/ 125197 w 1289"/>
                  <a:gd name="T111" fmla="*/ 0 h 3854"/>
                  <a:gd name="T112" fmla="*/ 111459 w 1289"/>
                  <a:gd name="T113" fmla="*/ 0 h 3854"/>
                  <a:gd name="T114" fmla="*/ 105128 w 1289"/>
                  <a:gd name="T115" fmla="*/ 9498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26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3627" y="5080802"/>
                <a:ext cx="93663" cy="1460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27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4277" y="5120489"/>
                <a:ext cx="166688" cy="1079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32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3328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3302" y="5564989"/>
                <a:ext cx="92075" cy="1555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3550" name="组合 13"/>
            <p:cNvGrpSpPr>
              <a:grpSpLocks/>
            </p:cNvGrpSpPr>
            <p:nvPr/>
          </p:nvGrpSpPr>
          <p:grpSpPr bwMode="auto">
            <a:xfrm>
              <a:off x="3266598" y="5064553"/>
              <a:ext cx="709968" cy="661632"/>
              <a:chOff x="3266598" y="5064553"/>
              <a:chExt cx="709968" cy="661632"/>
            </a:xfrm>
          </p:grpSpPr>
          <p:sp>
            <p:nvSpPr>
              <p:cNvPr id="53319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048" y="5570610"/>
                <a:ext cx="93663" cy="1555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20" name="Freeform 216"/>
              <p:cNvSpPr>
                <a:spLocks/>
              </p:cNvSpPr>
              <p:nvPr/>
            </p:nvSpPr>
            <p:spPr bwMode="auto">
              <a:xfrm>
                <a:off x="3266598" y="5099123"/>
                <a:ext cx="153988" cy="579438"/>
              </a:xfrm>
              <a:custGeom>
                <a:avLst/>
                <a:gdLst>
                  <a:gd name="T0" fmla="*/ 105128 w 1289"/>
                  <a:gd name="T1" fmla="*/ 9472 h 3854"/>
                  <a:gd name="T2" fmla="*/ 88881 w 1289"/>
                  <a:gd name="T3" fmla="*/ 23755 h 3854"/>
                  <a:gd name="T4" fmla="*/ 80160 w 1289"/>
                  <a:gd name="T5" fmla="*/ 41045 h 3854"/>
                  <a:gd name="T6" fmla="*/ 70125 w 1289"/>
                  <a:gd name="T7" fmla="*/ 62995 h 3854"/>
                  <a:gd name="T8" fmla="*/ 60090 w 1289"/>
                  <a:gd name="T9" fmla="*/ 105544 h 3854"/>
                  <a:gd name="T10" fmla="*/ 53878 w 1289"/>
                  <a:gd name="T11" fmla="*/ 152753 h 3854"/>
                  <a:gd name="T12" fmla="*/ 53878 w 1289"/>
                  <a:gd name="T13" fmla="*/ 192144 h 3854"/>
                  <a:gd name="T14" fmla="*/ 52564 w 1289"/>
                  <a:gd name="T15" fmla="*/ 234692 h 3854"/>
                  <a:gd name="T16" fmla="*/ 51369 w 1289"/>
                  <a:gd name="T17" fmla="*/ 343393 h 3854"/>
                  <a:gd name="T18" fmla="*/ 50055 w 1289"/>
                  <a:gd name="T19" fmla="*/ 462919 h 3854"/>
                  <a:gd name="T20" fmla="*/ 48860 w 1289"/>
                  <a:gd name="T21" fmla="*/ 513436 h 3854"/>
                  <a:gd name="T22" fmla="*/ 42648 w 1289"/>
                  <a:gd name="T23" fmla="*/ 551173 h 3854"/>
                  <a:gd name="T24" fmla="*/ 37631 w 1289"/>
                  <a:gd name="T25" fmla="*/ 562148 h 3854"/>
                  <a:gd name="T26" fmla="*/ 30105 w 1289"/>
                  <a:gd name="T27" fmla="*/ 563802 h 3854"/>
                  <a:gd name="T28" fmla="*/ 32613 w 1289"/>
                  <a:gd name="T29" fmla="*/ 546362 h 3854"/>
                  <a:gd name="T30" fmla="*/ 32613 w 1289"/>
                  <a:gd name="T31" fmla="*/ 533883 h 3854"/>
                  <a:gd name="T32" fmla="*/ 27596 w 1289"/>
                  <a:gd name="T33" fmla="*/ 521254 h 3854"/>
                  <a:gd name="T34" fmla="*/ 21384 w 1289"/>
                  <a:gd name="T35" fmla="*/ 516593 h 3854"/>
                  <a:gd name="T36" fmla="*/ 8840 w 1289"/>
                  <a:gd name="T37" fmla="*/ 519600 h 3854"/>
                  <a:gd name="T38" fmla="*/ 2509 w 1289"/>
                  <a:gd name="T39" fmla="*/ 530726 h 3854"/>
                  <a:gd name="T40" fmla="*/ 1314 w 1289"/>
                  <a:gd name="T41" fmla="*/ 540197 h 3854"/>
                  <a:gd name="T42" fmla="*/ 0 w 1289"/>
                  <a:gd name="T43" fmla="*/ 551173 h 3854"/>
                  <a:gd name="T44" fmla="*/ 3823 w 1289"/>
                  <a:gd name="T45" fmla="*/ 563802 h 3854"/>
                  <a:gd name="T46" fmla="*/ 7526 w 1289"/>
                  <a:gd name="T47" fmla="*/ 568463 h 3854"/>
                  <a:gd name="T48" fmla="*/ 21384 w 1289"/>
                  <a:gd name="T49" fmla="*/ 579438 h 3854"/>
                  <a:gd name="T50" fmla="*/ 35122 w 1289"/>
                  <a:gd name="T51" fmla="*/ 577935 h 3854"/>
                  <a:gd name="T52" fmla="*/ 46352 w 1289"/>
                  <a:gd name="T53" fmla="*/ 571620 h 3854"/>
                  <a:gd name="T54" fmla="*/ 55073 w 1289"/>
                  <a:gd name="T55" fmla="*/ 563802 h 3854"/>
                  <a:gd name="T56" fmla="*/ 62599 w 1289"/>
                  <a:gd name="T57" fmla="*/ 551173 h 3854"/>
                  <a:gd name="T58" fmla="*/ 76337 w 1289"/>
                  <a:gd name="T59" fmla="*/ 516593 h 3854"/>
                  <a:gd name="T60" fmla="*/ 83863 w 1289"/>
                  <a:gd name="T61" fmla="*/ 486674 h 3854"/>
                  <a:gd name="T62" fmla="*/ 86372 w 1289"/>
                  <a:gd name="T63" fmla="*/ 458258 h 3854"/>
                  <a:gd name="T64" fmla="*/ 88881 w 1289"/>
                  <a:gd name="T65" fmla="*/ 414206 h 3854"/>
                  <a:gd name="T66" fmla="*/ 91389 w 1289"/>
                  <a:gd name="T67" fmla="*/ 355872 h 3854"/>
                  <a:gd name="T68" fmla="*/ 92584 w 1289"/>
                  <a:gd name="T69" fmla="*/ 267768 h 3854"/>
                  <a:gd name="T70" fmla="*/ 90195 w 1289"/>
                  <a:gd name="T71" fmla="*/ 178011 h 3854"/>
                  <a:gd name="T72" fmla="*/ 91389 w 1289"/>
                  <a:gd name="T73" fmla="*/ 127645 h 3854"/>
                  <a:gd name="T74" fmla="*/ 93898 w 1289"/>
                  <a:gd name="T75" fmla="*/ 99229 h 3854"/>
                  <a:gd name="T76" fmla="*/ 97601 w 1289"/>
                  <a:gd name="T77" fmla="*/ 77278 h 3854"/>
                  <a:gd name="T78" fmla="*/ 101424 w 1289"/>
                  <a:gd name="T79" fmla="*/ 52020 h 3854"/>
                  <a:gd name="T80" fmla="*/ 108950 w 1289"/>
                  <a:gd name="T81" fmla="*/ 26762 h 3854"/>
                  <a:gd name="T82" fmla="*/ 116357 w 1289"/>
                  <a:gd name="T83" fmla="*/ 15786 h 3854"/>
                  <a:gd name="T84" fmla="*/ 125197 w 1289"/>
                  <a:gd name="T85" fmla="*/ 18944 h 3854"/>
                  <a:gd name="T86" fmla="*/ 125197 w 1289"/>
                  <a:gd name="T87" fmla="*/ 28416 h 3854"/>
                  <a:gd name="T88" fmla="*/ 121375 w 1289"/>
                  <a:gd name="T89" fmla="*/ 37887 h 3854"/>
                  <a:gd name="T90" fmla="*/ 121375 w 1289"/>
                  <a:gd name="T91" fmla="*/ 52020 h 3854"/>
                  <a:gd name="T92" fmla="*/ 123883 w 1289"/>
                  <a:gd name="T93" fmla="*/ 62995 h 3854"/>
                  <a:gd name="T94" fmla="*/ 128901 w 1289"/>
                  <a:gd name="T95" fmla="*/ 72467 h 3854"/>
                  <a:gd name="T96" fmla="*/ 136427 w 1289"/>
                  <a:gd name="T97" fmla="*/ 72467 h 3854"/>
                  <a:gd name="T98" fmla="*/ 146462 w 1289"/>
                  <a:gd name="T99" fmla="*/ 70964 h 3854"/>
                  <a:gd name="T100" fmla="*/ 153988 w 1289"/>
                  <a:gd name="T101" fmla="*/ 58335 h 3854"/>
                  <a:gd name="T102" fmla="*/ 153988 w 1289"/>
                  <a:gd name="T103" fmla="*/ 45706 h 3854"/>
                  <a:gd name="T104" fmla="*/ 152674 w 1289"/>
                  <a:gd name="T105" fmla="*/ 31573 h 3854"/>
                  <a:gd name="T106" fmla="*/ 147656 w 1289"/>
                  <a:gd name="T107" fmla="*/ 20598 h 3854"/>
                  <a:gd name="T108" fmla="*/ 141444 w 1289"/>
                  <a:gd name="T109" fmla="*/ 7968 h 3854"/>
                  <a:gd name="T110" fmla="*/ 125197 w 1289"/>
                  <a:gd name="T111" fmla="*/ 0 h 3854"/>
                  <a:gd name="T112" fmla="*/ 111459 w 1289"/>
                  <a:gd name="T113" fmla="*/ 0 h 3854"/>
                  <a:gd name="T114" fmla="*/ 105128 w 1289"/>
                  <a:gd name="T115" fmla="*/ 9472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21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8578" y="5064553"/>
                <a:ext cx="140627" cy="2023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53322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5547" y="5167705"/>
                <a:ext cx="113565" cy="1333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2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宋体"/>
                    <a:ea typeface="宋体"/>
                  </a:rPr>
                  <a:t>台</a:t>
                </a:r>
              </a:p>
            </p:txBody>
          </p:sp>
          <p:sp>
            <p:nvSpPr>
              <p:cNvPr id="53323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3001" y="5164148"/>
                <a:ext cx="113565" cy="1324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2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宋体"/>
                    <a:ea typeface="宋体"/>
                  </a:rPr>
                  <a:t>地</a:t>
                </a:r>
              </a:p>
            </p:txBody>
          </p:sp>
          <p:sp>
            <p:nvSpPr>
              <p:cNvPr id="53324" name="Line 215"/>
              <p:cNvSpPr>
                <a:spLocks noChangeShapeType="1"/>
              </p:cNvSpPr>
              <p:nvPr/>
            </p:nvSpPr>
            <p:spPr bwMode="auto">
              <a:xfrm>
                <a:off x="3759085" y="5248231"/>
                <a:ext cx="65816" cy="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3551" name="组合 23"/>
          <p:cNvGrpSpPr>
            <a:grpSpLocks/>
          </p:cNvGrpSpPr>
          <p:nvPr/>
        </p:nvGrpSpPr>
        <p:grpSpPr bwMode="auto">
          <a:xfrm>
            <a:off x="683568" y="1556792"/>
            <a:ext cx="4989513" cy="358775"/>
            <a:chOff x="495300" y="1975977"/>
            <a:chExt cx="4989326" cy="358775"/>
          </a:xfrm>
        </p:grpSpPr>
        <p:grpSp>
          <p:nvGrpSpPr>
            <p:cNvPr id="224" name="组合 20"/>
            <p:cNvGrpSpPr>
              <a:grpSpLocks/>
            </p:cNvGrpSpPr>
            <p:nvPr/>
          </p:nvGrpSpPr>
          <p:grpSpPr bwMode="auto">
            <a:xfrm>
              <a:off x="1344612" y="1975977"/>
              <a:ext cx="4140014" cy="358775"/>
              <a:chOff x="1344612" y="1975977"/>
              <a:chExt cx="4140014" cy="358775"/>
            </a:xfrm>
          </p:grpSpPr>
          <p:grpSp>
            <p:nvGrpSpPr>
              <p:cNvPr id="225" name="Group 88"/>
              <p:cNvGrpSpPr>
                <a:grpSpLocks/>
              </p:cNvGrpSpPr>
              <p:nvPr/>
            </p:nvGrpSpPr>
            <p:grpSpPr bwMode="auto">
              <a:xfrm>
                <a:off x="1344612" y="2007241"/>
                <a:ext cx="807451" cy="275124"/>
                <a:chOff x="1122" y="2550"/>
                <a:chExt cx="577" cy="194"/>
              </a:xfrm>
            </p:grpSpPr>
            <p:sp>
              <p:nvSpPr>
                <p:cNvPr id="53312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26" name="Group 90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314" name="WordArt 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3315" name="WordArt 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3316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7" name="Group 94"/>
              <p:cNvGrpSpPr>
                <a:grpSpLocks/>
              </p:cNvGrpSpPr>
              <p:nvPr/>
            </p:nvGrpSpPr>
            <p:grpSpPr bwMode="auto">
              <a:xfrm>
                <a:off x="3807411" y="1975977"/>
                <a:ext cx="807451" cy="273561"/>
                <a:chOff x="2130" y="2550"/>
                <a:chExt cx="577" cy="194"/>
              </a:xfrm>
            </p:grpSpPr>
            <p:sp>
              <p:nvSpPr>
                <p:cNvPr id="53307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0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28" name="Group 96"/>
                <p:cNvGrpSpPr>
                  <a:grpSpLocks/>
                </p:cNvGrpSpPr>
                <p:nvPr/>
              </p:nvGrpSpPr>
              <p:grpSpPr bwMode="auto">
                <a:xfrm>
                  <a:off x="2353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309" name="WordArt 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3310" name="WordArt 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  <p:sp>
                <p:nvSpPr>
                  <p:cNvPr id="53311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9" name="Group 100"/>
              <p:cNvGrpSpPr>
                <a:grpSpLocks/>
              </p:cNvGrpSpPr>
              <p:nvPr/>
            </p:nvGrpSpPr>
            <p:grpSpPr bwMode="auto">
              <a:xfrm>
                <a:off x="2254569" y="2097907"/>
                <a:ext cx="193788" cy="71907"/>
                <a:chOff x="1260" y="2371"/>
                <a:chExt cx="151" cy="53"/>
              </a:xfrm>
            </p:grpSpPr>
            <p:sp>
              <p:nvSpPr>
                <p:cNvPr id="53305" name="Line 10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306" name="Line 10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295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7803" y="2011931"/>
                <a:ext cx="175332" cy="1985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0" name="Group 104"/>
              <p:cNvGrpSpPr>
                <a:grpSpLocks/>
              </p:cNvGrpSpPr>
              <p:nvPr/>
            </p:nvGrpSpPr>
            <p:grpSpPr bwMode="auto">
              <a:xfrm>
                <a:off x="2575417" y="1994735"/>
                <a:ext cx="807451" cy="275124"/>
                <a:chOff x="1122" y="2550"/>
                <a:chExt cx="577" cy="194"/>
              </a:xfrm>
            </p:grpSpPr>
            <p:sp>
              <p:nvSpPr>
                <p:cNvPr id="53300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2" y="2550"/>
                  <a:ext cx="1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31" name="Group 106"/>
                <p:cNvGrpSpPr>
                  <a:grpSpLocks/>
                </p:cNvGrpSpPr>
                <p:nvPr/>
              </p:nvGrpSpPr>
              <p:grpSpPr bwMode="auto">
                <a:xfrm>
                  <a:off x="1345" y="2598"/>
                  <a:ext cx="354" cy="146"/>
                  <a:chOff x="1325" y="2596"/>
                  <a:chExt cx="272" cy="154"/>
                </a:xfrm>
              </p:grpSpPr>
              <p:sp>
                <p:nvSpPr>
                  <p:cNvPr id="53302" name="WordArt 1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25" y="2600"/>
                    <a:ext cx="88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</a:p>
                </p:txBody>
              </p:sp>
              <p:sp>
                <p:nvSpPr>
                  <p:cNvPr id="53303" name="WordArt 1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09" y="2596"/>
                    <a:ext cx="88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</a:p>
                </p:txBody>
              </p:sp>
              <p:sp>
                <p:nvSpPr>
                  <p:cNvPr id="53304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1436" y="2674"/>
                    <a:ext cx="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32" name="Group 82"/>
              <p:cNvGrpSpPr>
                <a:grpSpLocks/>
              </p:cNvGrpSpPr>
              <p:nvPr/>
            </p:nvGrpSpPr>
            <p:grpSpPr bwMode="auto">
              <a:xfrm>
                <a:off x="5103626" y="1975977"/>
                <a:ext cx="381000" cy="358775"/>
                <a:chOff x="3257" y="727"/>
                <a:chExt cx="247" cy="229"/>
              </a:xfrm>
            </p:grpSpPr>
            <p:sp>
              <p:nvSpPr>
                <p:cNvPr id="53298" name="Oval 83"/>
                <p:cNvSpPr>
                  <a:spLocks noChangeArrowheads="1"/>
                </p:cNvSpPr>
                <p:nvPr/>
              </p:nvSpPr>
              <p:spPr bwMode="auto">
                <a:xfrm>
                  <a:off x="3257" y="727"/>
                  <a:ext cx="247" cy="229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99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1" y="780"/>
                  <a:ext cx="88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329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495300" y="1993899"/>
              <a:ext cx="304800" cy="2619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又</a:t>
              </a:r>
            </a:p>
          </p:txBody>
        </p:sp>
      </p:grpSp>
      <p:grpSp>
        <p:nvGrpSpPr>
          <p:cNvPr id="233" name="组合 24"/>
          <p:cNvGrpSpPr>
            <a:grpSpLocks/>
          </p:cNvGrpSpPr>
          <p:nvPr/>
        </p:nvGrpSpPr>
        <p:grpSpPr bwMode="auto">
          <a:xfrm>
            <a:off x="4064000" y="4911725"/>
            <a:ext cx="4252913" cy="609600"/>
            <a:chOff x="4063907" y="4912193"/>
            <a:chExt cx="4252534" cy="609600"/>
          </a:xfrm>
        </p:grpSpPr>
        <p:grpSp>
          <p:nvGrpSpPr>
            <p:cNvPr id="234" name="Group 229"/>
            <p:cNvGrpSpPr>
              <a:grpSpLocks/>
            </p:cNvGrpSpPr>
            <p:nvPr/>
          </p:nvGrpSpPr>
          <p:grpSpPr bwMode="auto">
            <a:xfrm>
              <a:off x="7380719" y="5072813"/>
              <a:ext cx="935722" cy="356310"/>
              <a:chOff x="1539" y="2281"/>
              <a:chExt cx="608" cy="228"/>
            </a:xfrm>
          </p:grpSpPr>
          <p:sp>
            <p:nvSpPr>
              <p:cNvPr id="53284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9" y="2283"/>
                <a:ext cx="115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3285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1" y="2281"/>
                <a:ext cx="129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35" name="Group 232"/>
              <p:cNvGrpSpPr>
                <a:grpSpLocks/>
              </p:cNvGrpSpPr>
              <p:nvPr/>
            </p:nvGrpSpPr>
            <p:grpSpPr bwMode="auto">
              <a:xfrm>
                <a:off x="1825" y="2377"/>
                <a:ext cx="322" cy="132"/>
                <a:chOff x="1325" y="2596"/>
                <a:chExt cx="272" cy="154"/>
              </a:xfrm>
            </p:grpSpPr>
            <p:sp>
              <p:nvSpPr>
                <p:cNvPr id="53287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25" y="2600"/>
                  <a:ext cx="8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人</a:t>
                  </a:r>
                </a:p>
              </p:txBody>
            </p:sp>
            <p:sp>
              <p:nvSpPr>
                <p:cNvPr id="53288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9" y="2596"/>
                  <a:ext cx="8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台</a:t>
                  </a:r>
                </a:p>
              </p:txBody>
            </p:sp>
            <p:sp>
              <p:nvSpPr>
                <p:cNvPr id="53289" name="Line 235"/>
                <p:cNvSpPr>
                  <a:spLocks noChangeShapeType="1"/>
                </p:cNvSpPr>
                <p:nvPr/>
              </p:nvSpPr>
              <p:spPr bwMode="auto">
                <a:xfrm>
                  <a:off x="1436" y="2674"/>
                  <a:ext cx="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6" name="Group 236"/>
            <p:cNvGrpSpPr>
              <a:grpSpLocks/>
            </p:cNvGrpSpPr>
            <p:nvPr/>
          </p:nvGrpSpPr>
          <p:grpSpPr bwMode="auto">
            <a:xfrm>
              <a:off x="5117735" y="5115052"/>
              <a:ext cx="193916" cy="70324"/>
              <a:chOff x="1260" y="2371"/>
              <a:chExt cx="151" cy="53"/>
            </a:xfrm>
          </p:grpSpPr>
          <p:sp>
            <p:nvSpPr>
              <p:cNvPr id="53282" name="Line 23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Line 23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7" name="Group 246"/>
            <p:cNvGrpSpPr>
              <a:grpSpLocks/>
            </p:cNvGrpSpPr>
            <p:nvPr/>
          </p:nvGrpSpPr>
          <p:grpSpPr bwMode="auto">
            <a:xfrm>
              <a:off x="4063907" y="5028363"/>
              <a:ext cx="934183" cy="356310"/>
              <a:chOff x="1539" y="2281"/>
              <a:chExt cx="607" cy="228"/>
            </a:xfrm>
          </p:grpSpPr>
          <p:sp>
            <p:nvSpPr>
              <p:cNvPr id="53276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9" y="2283"/>
                <a:ext cx="115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3277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1" y="2281"/>
                <a:ext cx="129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38" name="Group 249"/>
              <p:cNvGrpSpPr>
                <a:grpSpLocks/>
              </p:cNvGrpSpPr>
              <p:nvPr/>
            </p:nvGrpSpPr>
            <p:grpSpPr bwMode="auto">
              <a:xfrm>
                <a:off x="1823" y="2377"/>
                <a:ext cx="323" cy="132"/>
                <a:chOff x="1324" y="2596"/>
                <a:chExt cx="273" cy="154"/>
              </a:xfrm>
            </p:grpSpPr>
            <p:sp>
              <p:nvSpPr>
                <p:cNvPr id="53279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24" y="2600"/>
                  <a:ext cx="88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台</a:t>
                  </a:r>
                </a:p>
              </p:txBody>
            </p:sp>
            <p:sp>
              <p:nvSpPr>
                <p:cNvPr id="53280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9" y="2596"/>
                  <a:ext cx="88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地</a:t>
                  </a:r>
                </a:p>
              </p:txBody>
            </p:sp>
            <p:sp>
              <p:nvSpPr>
                <p:cNvPr id="53281" name="Line 252"/>
                <p:cNvSpPr>
                  <a:spLocks noChangeShapeType="1"/>
                </p:cNvSpPr>
                <p:nvPr/>
              </p:nvSpPr>
              <p:spPr bwMode="auto">
                <a:xfrm>
                  <a:off x="1436" y="2674"/>
                  <a:ext cx="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9" name="组合 276"/>
            <p:cNvGrpSpPr>
              <a:grpSpLocks/>
            </p:cNvGrpSpPr>
            <p:nvPr/>
          </p:nvGrpSpPr>
          <p:grpSpPr bwMode="auto">
            <a:xfrm>
              <a:off x="6055087" y="4912193"/>
              <a:ext cx="1176338" cy="609600"/>
              <a:chOff x="2535238" y="2515497"/>
              <a:chExt cx="1176338" cy="609600"/>
            </a:xfrm>
          </p:grpSpPr>
          <p:grpSp>
            <p:nvGrpSpPr>
              <p:cNvPr id="240" name="组合 277"/>
              <p:cNvGrpSpPr>
                <a:grpSpLocks/>
              </p:cNvGrpSpPr>
              <p:nvPr/>
            </p:nvGrpSpPr>
            <p:grpSpPr bwMode="auto">
              <a:xfrm>
                <a:off x="2644972" y="2885607"/>
                <a:ext cx="1022035" cy="239490"/>
                <a:chOff x="2673993" y="2542401"/>
                <a:chExt cx="1022035" cy="239490"/>
              </a:xfrm>
            </p:grpSpPr>
            <p:sp>
              <p:nvSpPr>
                <p:cNvPr id="53272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2308" y="2593808"/>
                  <a:ext cx="253720" cy="166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273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9844" y="2542401"/>
                  <a:ext cx="137034" cy="2363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274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5046" y="2575272"/>
                  <a:ext cx="175527" cy="1987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3275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3993" y="2548662"/>
                  <a:ext cx="307942" cy="2332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3270" name="Line 132"/>
              <p:cNvSpPr>
                <a:spLocks noChangeShapeType="1"/>
              </p:cNvSpPr>
              <p:nvPr/>
            </p:nvSpPr>
            <p:spPr bwMode="auto">
              <a:xfrm>
                <a:off x="2535238" y="2826885"/>
                <a:ext cx="11763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0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6922" y="2515497"/>
                <a:ext cx="390870" cy="24738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en-US" altLang="zh-CN" sz="12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3268" name="Line 175"/>
            <p:cNvSpPr>
              <a:spLocks noChangeShapeType="1"/>
            </p:cNvSpPr>
            <p:nvPr/>
          </p:nvSpPr>
          <p:spPr bwMode="auto">
            <a:xfrm>
              <a:off x="5786020" y="5229668"/>
              <a:ext cx="1938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5220072" y="2276872"/>
          <a:ext cx="373330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8" name="Equation" r:id="rId4" imgW="2031840" imgH="863280" progId="Equation.DSMT4">
                  <p:embed/>
                </p:oleObj>
              </mc:Choice>
              <mc:Fallback>
                <p:oleObj name="Equation" r:id="rId4" imgW="203184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276872"/>
                        <a:ext cx="3733302" cy="15841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第二节</a:t>
            </a:r>
          </a:p>
        </p:txBody>
      </p:sp>
      <p:sp>
        <p:nvSpPr>
          <p:cNvPr id="9219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2954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220" name="WordArt 4"/>
          <p:cNvSpPr>
            <a:spLocks noChangeArrowheads="1" noChangeShapeType="1" noTextEdit="1"/>
          </p:cNvSpPr>
          <p:nvPr/>
        </p:nvSpPr>
        <p:spPr bwMode="auto">
          <a:xfrm>
            <a:off x="1851025" y="2093913"/>
            <a:ext cx="5864247" cy="730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2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定轴转动的描述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sp>
        <p:nvSpPr>
          <p:cNvPr id="9221" name="Rectangle 5" descr="羊皮纸"/>
          <p:cNvSpPr>
            <a:spLocks noChangeArrowheads="1"/>
          </p:cNvSpPr>
          <p:nvPr/>
        </p:nvSpPr>
        <p:spPr bwMode="auto">
          <a:xfrm>
            <a:off x="0" y="4995863"/>
            <a:ext cx="9144000" cy="18621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222" name="WordArt 6"/>
          <p:cNvSpPr>
            <a:spLocks noChangeArrowheads="1" noChangeShapeType="1" noTextEdit="1"/>
          </p:cNvSpPr>
          <p:nvPr/>
        </p:nvSpPr>
        <p:spPr bwMode="auto">
          <a:xfrm>
            <a:off x="1365250" y="3498850"/>
            <a:ext cx="6615113" cy="730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Fixed axis rotation of rigid body</a:t>
            </a:r>
            <a:endParaRPr lang="zh-CN" altLang="en-US" sz="3600" b="1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9223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224" name="AutoShape 1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225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226" name="AutoShape 12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3335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5" name="Rectangle 5" descr="羊皮纸"/>
          <p:cNvSpPr>
            <a:spLocks noChangeArrowheads="1"/>
          </p:cNvSpPr>
          <p:nvPr/>
        </p:nvSpPr>
        <p:spPr bwMode="auto">
          <a:xfrm>
            <a:off x="0" y="6724650"/>
            <a:ext cx="9144000" cy="13335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168900" y="3700463"/>
            <a:ext cx="2970213" cy="1382712"/>
            <a:chOff x="3527" y="854"/>
            <a:chExt cx="1871" cy="871"/>
          </a:xfrm>
        </p:grpSpPr>
        <p:sp>
          <p:nvSpPr>
            <p:cNvPr id="54453" name="Oval 7" descr="浅色竖线"/>
            <p:cNvSpPr>
              <a:spLocks noChangeArrowheads="1"/>
            </p:cNvSpPr>
            <p:nvPr/>
          </p:nvSpPr>
          <p:spPr bwMode="auto">
            <a:xfrm>
              <a:off x="3527" y="918"/>
              <a:ext cx="1869" cy="807"/>
            </a:xfrm>
            <a:prstGeom prst="ellipse">
              <a:avLst/>
            </a:prstGeom>
            <a:pattFill prst="ltVert">
              <a:fgClr>
                <a:schemeClr val="bg1"/>
              </a:fgClr>
              <a:bgClr>
                <a:schemeClr val="tx1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4" name="Oval 8"/>
            <p:cNvSpPr>
              <a:spLocks noChangeArrowheads="1"/>
            </p:cNvSpPr>
            <p:nvPr/>
          </p:nvSpPr>
          <p:spPr bwMode="auto">
            <a:xfrm>
              <a:off x="3529" y="854"/>
              <a:ext cx="1869" cy="80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EAEAEA"/>
                </a:gs>
              </a:gsLst>
              <a:lin ang="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7" name="Line 9"/>
          <p:cNvSpPr>
            <a:spLocks noChangeShapeType="1"/>
          </p:cNvSpPr>
          <p:nvPr/>
        </p:nvSpPr>
        <p:spPr bwMode="auto">
          <a:xfrm flipV="1">
            <a:off x="5357813" y="3651250"/>
            <a:ext cx="2198687" cy="169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278" name="WordArt 10"/>
          <p:cNvSpPr>
            <a:spLocks noChangeArrowheads="1" noChangeShapeType="1" noTextEdit="1"/>
          </p:cNvSpPr>
          <p:nvPr/>
        </p:nvSpPr>
        <p:spPr bwMode="auto">
          <a:xfrm>
            <a:off x="5176838" y="5137150"/>
            <a:ext cx="207962" cy="168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1200" i="1" kern="10">
              <a:ln w="9525">
                <a:noFill/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54279" name="WordArt 11"/>
          <p:cNvSpPr>
            <a:spLocks noChangeArrowheads="1" noChangeShapeType="1" noTextEdit="1"/>
          </p:cNvSpPr>
          <p:nvPr/>
        </p:nvSpPr>
        <p:spPr bwMode="auto">
          <a:xfrm>
            <a:off x="8255000" y="4446588"/>
            <a:ext cx="203200" cy="217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y</a:t>
            </a:r>
            <a:endParaRPr lang="zh-CN" altLang="en-US" sz="1200" i="1" kern="10">
              <a:ln w="9525">
                <a:noFill/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54280" name="WordArt 12"/>
          <p:cNvSpPr>
            <a:spLocks noChangeArrowheads="1" noChangeShapeType="1" noTextEdit="1"/>
          </p:cNvSpPr>
          <p:nvPr/>
        </p:nvSpPr>
        <p:spPr bwMode="auto">
          <a:xfrm>
            <a:off x="6551613" y="2865438"/>
            <a:ext cx="174625" cy="206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b="1" i="1" kern="1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z</a:t>
            </a:r>
            <a:endParaRPr lang="zh-CN" altLang="en-US" sz="1200" b="1" i="1" kern="10">
              <a:ln w="9525">
                <a:noFill/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54281" name="Line 13"/>
          <p:cNvSpPr>
            <a:spLocks noChangeShapeType="1"/>
          </p:cNvSpPr>
          <p:nvPr/>
        </p:nvSpPr>
        <p:spPr bwMode="auto">
          <a:xfrm flipH="1">
            <a:off x="6635750" y="5091113"/>
            <a:ext cx="9525" cy="620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282" name="Line 14"/>
          <p:cNvSpPr>
            <a:spLocks noChangeShapeType="1"/>
          </p:cNvSpPr>
          <p:nvPr/>
        </p:nvSpPr>
        <p:spPr bwMode="auto">
          <a:xfrm flipH="1">
            <a:off x="6638925" y="3138488"/>
            <a:ext cx="9525" cy="1192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399" name="Line 15"/>
          <p:cNvSpPr>
            <a:spLocks noChangeShapeType="1"/>
          </p:cNvSpPr>
          <p:nvPr/>
        </p:nvSpPr>
        <p:spPr bwMode="auto">
          <a:xfrm flipV="1">
            <a:off x="6635750" y="4017963"/>
            <a:ext cx="1270000" cy="3381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284" name="Line 16"/>
          <p:cNvSpPr>
            <a:spLocks noChangeShapeType="1"/>
          </p:cNvSpPr>
          <p:nvPr/>
        </p:nvSpPr>
        <p:spPr bwMode="auto">
          <a:xfrm>
            <a:off x="5105400" y="4356100"/>
            <a:ext cx="3402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285" name="Text Box 17"/>
          <p:cNvSpPr txBox="1">
            <a:spLocks noChangeArrowheads="1"/>
          </p:cNvSpPr>
          <p:nvPr/>
        </p:nvSpPr>
        <p:spPr bwMode="auto">
          <a:xfrm>
            <a:off x="4824413" y="5360988"/>
            <a:ext cx="1412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000" b="1">
                <a:latin typeface="Arial" charset="0"/>
              </a:rPr>
              <a:t>地面坐标</a:t>
            </a:r>
          </a:p>
        </p:txBody>
      </p:sp>
      <p:pic>
        <p:nvPicPr>
          <p:cNvPr id="144402" name="Picture 18" descr="aoy00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61025" y="4159250"/>
            <a:ext cx="5556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403" name="Picture 19" descr="aoy00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5073650" y="3408363"/>
            <a:ext cx="5556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8" name="Line 20"/>
          <p:cNvSpPr>
            <a:spLocks noChangeShapeType="1"/>
          </p:cNvSpPr>
          <p:nvPr/>
        </p:nvSpPr>
        <p:spPr bwMode="auto">
          <a:xfrm>
            <a:off x="5319713" y="4075113"/>
            <a:ext cx="33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289" name="Line 21"/>
          <p:cNvSpPr>
            <a:spLocks noChangeShapeType="1"/>
          </p:cNvSpPr>
          <p:nvPr/>
        </p:nvSpPr>
        <p:spPr bwMode="auto">
          <a:xfrm>
            <a:off x="5934075" y="4598988"/>
            <a:ext cx="19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864225" y="4703763"/>
            <a:ext cx="209550" cy="228600"/>
            <a:chOff x="4253" y="1580"/>
            <a:chExt cx="73" cy="90"/>
          </a:xfrm>
        </p:grpSpPr>
        <p:sp>
          <p:nvSpPr>
            <p:cNvPr id="54451" name="Rectangle 23"/>
            <p:cNvSpPr>
              <a:spLocks noChangeArrowheads="1"/>
            </p:cNvSpPr>
            <p:nvPr/>
          </p:nvSpPr>
          <p:spPr bwMode="auto">
            <a:xfrm>
              <a:off x="4253" y="1580"/>
              <a:ext cx="73" cy="43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2" name="Line 24"/>
            <p:cNvSpPr>
              <a:spLocks noChangeShapeType="1"/>
            </p:cNvSpPr>
            <p:nvPr/>
          </p:nvSpPr>
          <p:spPr bwMode="auto">
            <a:xfrm>
              <a:off x="4289" y="162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409" name="Line 25"/>
          <p:cNvSpPr>
            <a:spLocks noChangeShapeType="1"/>
          </p:cNvSpPr>
          <p:nvPr/>
        </p:nvSpPr>
        <p:spPr bwMode="auto">
          <a:xfrm flipV="1">
            <a:off x="5946775" y="4362450"/>
            <a:ext cx="682625" cy="520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292" name="Line 26"/>
          <p:cNvSpPr>
            <a:spLocks noChangeShapeType="1"/>
          </p:cNvSpPr>
          <p:nvPr/>
        </p:nvSpPr>
        <p:spPr bwMode="auto">
          <a:xfrm flipH="1">
            <a:off x="6632575" y="4405313"/>
            <a:ext cx="9525" cy="5730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med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293" name="Oval 27"/>
          <p:cNvSpPr>
            <a:spLocks noChangeArrowheads="1"/>
          </p:cNvSpPr>
          <p:nvPr/>
        </p:nvSpPr>
        <p:spPr bwMode="auto">
          <a:xfrm>
            <a:off x="6610350" y="4324350"/>
            <a:ext cx="65088" cy="6191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12" name="Arc 28"/>
          <p:cNvSpPr>
            <a:spLocks/>
          </p:cNvSpPr>
          <p:nvPr/>
        </p:nvSpPr>
        <p:spPr bwMode="auto">
          <a:xfrm>
            <a:off x="6202363" y="4056063"/>
            <a:ext cx="998537" cy="538162"/>
          </a:xfrm>
          <a:custGeom>
            <a:avLst/>
            <a:gdLst>
              <a:gd name="T0" fmla="*/ 99152 w 39699"/>
              <a:gd name="T1" fmla="*/ 538162 h 34041"/>
              <a:gd name="T2" fmla="*/ 998537 w 39699"/>
              <a:gd name="T3" fmla="*/ 155089 h 34041"/>
              <a:gd name="T4" fmla="*/ 543298 w 39699"/>
              <a:gd name="T5" fmla="*/ 341479 h 3404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99" h="34041" fill="none" extrusionOk="0">
                <a:moveTo>
                  <a:pt x="3942" y="34040"/>
                </a:moveTo>
                <a:cubicBezTo>
                  <a:pt x="1377" y="30399"/>
                  <a:pt x="0" y="2605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8903" y="-1"/>
                  <a:pt x="35712" y="3690"/>
                  <a:pt x="39698" y="9810"/>
                </a:cubicBezTo>
              </a:path>
              <a:path w="39699" h="34041" stroke="0" extrusionOk="0">
                <a:moveTo>
                  <a:pt x="3942" y="34040"/>
                </a:moveTo>
                <a:cubicBezTo>
                  <a:pt x="1377" y="30399"/>
                  <a:pt x="0" y="2605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8903" y="-1"/>
                  <a:pt x="35712" y="3690"/>
                  <a:pt x="39698" y="9810"/>
                </a:cubicBezTo>
                <a:lnTo>
                  <a:pt x="21600" y="21600"/>
                </a:lnTo>
                <a:lnTo>
                  <a:pt x="3942" y="34040"/>
                </a:lnTo>
                <a:close/>
              </a:path>
            </a:pathLst>
          </a:custGeom>
          <a:noFill/>
          <a:ln w="19050">
            <a:solidFill>
              <a:srgbClr val="6192C7"/>
            </a:solidFill>
            <a:round/>
            <a:headEnd/>
            <a:tailEnd type="triangle" w="lg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13" name="Arc 29"/>
          <p:cNvSpPr>
            <a:spLocks/>
          </p:cNvSpPr>
          <p:nvPr/>
        </p:nvSpPr>
        <p:spPr bwMode="auto">
          <a:xfrm>
            <a:off x="6392863" y="4248150"/>
            <a:ext cx="720725" cy="350838"/>
          </a:xfrm>
          <a:custGeom>
            <a:avLst/>
            <a:gdLst>
              <a:gd name="T0" fmla="*/ 633281 w 35985"/>
              <a:gd name="T1" fmla="*/ 0 h 34621"/>
              <a:gd name="T2" fmla="*/ 0 w 35985"/>
              <a:gd name="T3" fmla="*/ 295235 h 34621"/>
              <a:gd name="T4" fmla="*/ 288110 w 35985"/>
              <a:gd name="T5" fmla="*/ 131951 h 346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985" h="34621" fill="none" extrusionOk="0">
                <a:moveTo>
                  <a:pt x="31619" y="-1"/>
                </a:moveTo>
                <a:cubicBezTo>
                  <a:pt x="34452" y="3749"/>
                  <a:pt x="35985" y="8321"/>
                  <a:pt x="35985" y="13021"/>
                </a:cubicBezTo>
                <a:cubicBezTo>
                  <a:pt x="35985" y="24950"/>
                  <a:pt x="26314" y="34621"/>
                  <a:pt x="14385" y="34621"/>
                </a:cubicBezTo>
                <a:cubicBezTo>
                  <a:pt x="9078" y="34621"/>
                  <a:pt x="3958" y="32667"/>
                  <a:pt x="-1" y="29134"/>
                </a:cubicBezTo>
              </a:path>
              <a:path w="35985" h="34621" stroke="0" extrusionOk="0">
                <a:moveTo>
                  <a:pt x="31619" y="-1"/>
                </a:moveTo>
                <a:cubicBezTo>
                  <a:pt x="34452" y="3749"/>
                  <a:pt x="35985" y="8321"/>
                  <a:pt x="35985" y="13021"/>
                </a:cubicBezTo>
                <a:cubicBezTo>
                  <a:pt x="35985" y="24950"/>
                  <a:pt x="26314" y="34621"/>
                  <a:pt x="14385" y="34621"/>
                </a:cubicBezTo>
                <a:cubicBezTo>
                  <a:pt x="9078" y="34621"/>
                  <a:pt x="3958" y="32667"/>
                  <a:pt x="-1" y="29134"/>
                </a:cubicBezTo>
                <a:lnTo>
                  <a:pt x="14385" y="13021"/>
                </a:lnTo>
                <a:lnTo>
                  <a:pt x="31619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 rot="-154304">
            <a:off x="6745288" y="4562475"/>
            <a:ext cx="738187" cy="282575"/>
            <a:chOff x="4546" y="1431"/>
            <a:chExt cx="465" cy="178"/>
          </a:xfrm>
        </p:grpSpPr>
        <p:sp>
          <p:nvSpPr>
            <p:cNvPr id="54449" name="WordArt 31"/>
            <p:cNvSpPr>
              <a:spLocks noChangeArrowheads="1" noChangeShapeType="1" noTextEdit="1"/>
            </p:cNvSpPr>
            <p:nvPr/>
          </p:nvSpPr>
          <p:spPr bwMode="auto">
            <a:xfrm rot="-1704692">
              <a:off x="4546" y="1474"/>
              <a:ext cx="144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noFill/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noFill/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54450" name="Text Box 32"/>
            <p:cNvSpPr txBox="1">
              <a:spLocks noChangeArrowheads="1"/>
            </p:cNvSpPr>
            <p:nvPr/>
          </p:nvSpPr>
          <p:spPr bwMode="auto">
            <a:xfrm rot="-1104213">
              <a:off x="4631" y="1431"/>
              <a:ext cx="3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 b="1">
                  <a:latin typeface="Arial" charset="0"/>
                </a:rPr>
                <a:t>台</a:t>
              </a:r>
              <a:r>
                <a:rPr kumimoji="0" lang="en-US" altLang="zh-CN" sz="1200" b="1">
                  <a:latin typeface="Arial" charset="0"/>
                </a:rPr>
                <a:t>-</a:t>
              </a:r>
              <a:r>
                <a:rPr kumimoji="0" lang="zh-CN" altLang="en-US" sz="1200" b="1">
                  <a:latin typeface="Arial" charset="0"/>
                </a:rPr>
                <a:t>地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111875" y="3768725"/>
            <a:ext cx="674688" cy="344488"/>
            <a:chOff x="4136" y="926"/>
            <a:chExt cx="425" cy="217"/>
          </a:xfrm>
        </p:grpSpPr>
        <p:sp>
          <p:nvSpPr>
            <p:cNvPr id="54445" name="Rectangle 34"/>
            <p:cNvSpPr>
              <a:spLocks noChangeArrowheads="1"/>
            </p:cNvSpPr>
            <p:nvPr/>
          </p:nvSpPr>
          <p:spPr bwMode="auto">
            <a:xfrm>
              <a:off x="4460" y="926"/>
              <a:ext cx="33" cy="147"/>
            </a:xfrm>
            <a:prstGeom prst="rect">
              <a:avLst/>
            </a:prstGeom>
            <a:solidFill>
              <a:srgbClr val="F0F0F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35"/>
            <p:cNvGrpSpPr>
              <a:grpSpLocks/>
            </p:cNvGrpSpPr>
            <p:nvPr/>
          </p:nvGrpSpPr>
          <p:grpSpPr bwMode="auto">
            <a:xfrm rot="-1421375">
              <a:off x="4136" y="935"/>
              <a:ext cx="425" cy="208"/>
              <a:chOff x="4284" y="2467"/>
              <a:chExt cx="425" cy="208"/>
            </a:xfrm>
          </p:grpSpPr>
          <p:sp>
            <p:nvSpPr>
              <p:cNvPr id="54447" name="Text Box 36"/>
              <p:cNvSpPr txBox="1">
                <a:spLocks noChangeArrowheads="1"/>
              </p:cNvSpPr>
              <p:nvPr/>
            </p:nvSpPr>
            <p:spPr bwMode="auto">
              <a:xfrm>
                <a:off x="4353" y="2502"/>
                <a:ext cx="35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1200" b="1" dirty="0">
                    <a:solidFill>
                      <a:srgbClr val="6192C7"/>
                    </a:solidFill>
                    <a:latin typeface="Arial" charset="0"/>
                  </a:rPr>
                  <a:t>人</a:t>
                </a:r>
                <a:r>
                  <a:rPr kumimoji="0" lang="en-US" altLang="zh-CN" sz="1200" b="1" dirty="0">
                    <a:solidFill>
                      <a:srgbClr val="6192C7"/>
                    </a:solidFill>
                    <a:latin typeface="Arial" charset="0"/>
                  </a:rPr>
                  <a:t>-</a:t>
                </a:r>
                <a:r>
                  <a:rPr kumimoji="0" lang="zh-CN" altLang="en-US" sz="1200" b="1" dirty="0">
                    <a:solidFill>
                      <a:srgbClr val="6192C7"/>
                    </a:solidFill>
                    <a:latin typeface="Arial" charset="0"/>
                  </a:rPr>
                  <a:t>地</a:t>
                </a:r>
              </a:p>
            </p:txBody>
          </p:sp>
          <p:sp>
            <p:nvSpPr>
              <p:cNvPr id="54448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4" y="2467"/>
                <a:ext cx="14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noFill/>
                      <a:round/>
                      <a:headEnd/>
                      <a:tailEnd/>
                    </a:ln>
                    <a:solidFill>
                      <a:srgbClr val="6192C7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noFill/>
                    <a:round/>
                    <a:headEnd/>
                    <a:tailEnd/>
                  </a:ln>
                  <a:solidFill>
                    <a:srgbClr val="6192C7"/>
                  </a:solidFill>
                  <a:latin typeface="Symbol"/>
                </a:endParaRPr>
              </a:p>
            </p:txBody>
          </p:sp>
        </p:grpSp>
      </p:grpSp>
      <p:pic>
        <p:nvPicPr>
          <p:cNvPr id="144422" name="Picture 38" descr="toy00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9538" y="3954463"/>
            <a:ext cx="568325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39"/>
          <p:cNvGrpSpPr>
            <a:grpSpLocks/>
          </p:cNvGrpSpPr>
          <p:nvPr/>
        </p:nvGrpSpPr>
        <p:grpSpPr bwMode="auto">
          <a:xfrm flipH="1">
            <a:off x="7594600" y="3495675"/>
            <a:ext cx="358775" cy="596900"/>
            <a:chOff x="848" y="1108"/>
            <a:chExt cx="640" cy="1068"/>
          </a:xfrm>
        </p:grpSpPr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931" y="1159"/>
              <a:ext cx="471" cy="979"/>
              <a:chOff x="2480" y="2706"/>
              <a:chExt cx="1065" cy="2114"/>
            </a:xfrm>
          </p:grpSpPr>
          <p:sp>
            <p:nvSpPr>
              <p:cNvPr id="54381" name="Freeform 41"/>
              <p:cNvSpPr>
                <a:spLocks/>
              </p:cNvSpPr>
              <p:nvPr/>
            </p:nvSpPr>
            <p:spPr bwMode="auto">
              <a:xfrm>
                <a:off x="3068" y="4152"/>
                <a:ext cx="396" cy="456"/>
              </a:xfrm>
              <a:custGeom>
                <a:avLst/>
                <a:gdLst>
                  <a:gd name="T0" fmla="*/ 192 w 396"/>
                  <a:gd name="T1" fmla="*/ 0 h 456"/>
                  <a:gd name="T2" fmla="*/ 220 w 396"/>
                  <a:gd name="T3" fmla="*/ 60 h 456"/>
                  <a:gd name="T4" fmla="*/ 248 w 396"/>
                  <a:gd name="T5" fmla="*/ 124 h 456"/>
                  <a:gd name="T6" fmla="*/ 288 w 396"/>
                  <a:gd name="T7" fmla="*/ 184 h 456"/>
                  <a:gd name="T8" fmla="*/ 328 w 396"/>
                  <a:gd name="T9" fmla="*/ 252 h 456"/>
                  <a:gd name="T10" fmla="*/ 376 w 396"/>
                  <a:gd name="T11" fmla="*/ 292 h 456"/>
                  <a:gd name="T12" fmla="*/ 396 w 396"/>
                  <a:gd name="T13" fmla="*/ 328 h 456"/>
                  <a:gd name="T14" fmla="*/ 356 w 396"/>
                  <a:gd name="T15" fmla="*/ 380 h 456"/>
                  <a:gd name="T16" fmla="*/ 292 w 396"/>
                  <a:gd name="T17" fmla="*/ 436 h 456"/>
                  <a:gd name="T18" fmla="*/ 212 w 396"/>
                  <a:gd name="T19" fmla="*/ 456 h 456"/>
                  <a:gd name="T20" fmla="*/ 144 w 396"/>
                  <a:gd name="T21" fmla="*/ 456 h 456"/>
                  <a:gd name="T22" fmla="*/ 116 w 396"/>
                  <a:gd name="T23" fmla="*/ 420 h 456"/>
                  <a:gd name="T24" fmla="*/ 100 w 396"/>
                  <a:gd name="T25" fmla="*/ 372 h 456"/>
                  <a:gd name="T26" fmla="*/ 64 w 396"/>
                  <a:gd name="T27" fmla="*/ 296 h 456"/>
                  <a:gd name="T28" fmla="*/ 44 w 396"/>
                  <a:gd name="T29" fmla="*/ 260 h 456"/>
                  <a:gd name="T30" fmla="*/ 0 w 396"/>
                  <a:gd name="T31" fmla="*/ 232 h 456"/>
                  <a:gd name="T32" fmla="*/ 40 w 396"/>
                  <a:gd name="T33" fmla="*/ 156 h 456"/>
                  <a:gd name="T34" fmla="*/ 128 w 396"/>
                  <a:gd name="T35" fmla="*/ 68 h 456"/>
                  <a:gd name="T36" fmla="*/ 192 w 396"/>
                  <a:gd name="T37" fmla="*/ 0 h 45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96" h="456">
                    <a:moveTo>
                      <a:pt x="192" y="0"/>
                    </a:moveTo>
                    <a:lnTo>
                      <a:pt x="220" y="60"/>
                    </a:lnTo>
                    <a:lnTo>
                      <a:pt x="248" y="124"/>
                    </a:lnTo>
                    <a:lnTo>
                      <a:pt x="288" y="184"/>
                    </a:lnTo>
                    <a:lnTo>
                      <a:pt x="328" y="252"/>
                    </a:lnTo>
                    <a:lnTo>
                      <a:pt x="376" y="292"/>
                    </a:lnTo>
                    <a:lnTo>
                      <a:pt x="396" y="328"/>
                    </a:lnTo>
                    <a:lnTo>
                      <a:pt x="356" y="380"/>
                    </a:lnTo>
                    <a:lnTo>
                      <a:pt x="292" y="436"/>
                    </a:lnTo>
                    <a:lnTo>
                      <a:pt x="212" y="456"/>
                    </a:lnTo>
                    <a:lnTo>
                      <a:pt x="144" y="456"/>
                    </a:lnTo>
                    <a:lnTo>
                      <a:pt x="116" y="420"/>
                    </a:lnTo>
                    <a:lnTo>
                      <a:pt x="100" y="372"/>
                    </a:lnTo>
                    <a:lnTo>
                      <a:pt x="64" y="296"/>
                    </a:lnTo>
                    <a:lnTo>
                      <a:pt x="44" y="260"/>
                    </a:lnTo>
                    <a:lnTo>
                      <a:pt x="0" y="232"/>
                    </a:lnTo>
                    <a:lnTo>
                      <a:pt x="40" y="156"/>
                    </a:lnTo>
                    <a:lnTo>
                      <a:pt x="128" y="68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3399FF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2" name="Freeform 42"/>
              <p:cNvSpPr>
                <a:spLocks/>
              </p:cNvSpPr>
              <p:nvPr/>
            </p:nvSpPr>
            <p:spPr bwMode="auto">
              <a:xfrm>
                <a:off x="2480" y="4520"/>
                <a:ext cx="464" cy="272"/>
              </a:xfrm>
              <a:custGeom>
                <a:avLst/>
                <a:gdLst>
                  <a:gd name="T0" fmla="*/ 464 w 464"/>
                  <a:gd name="T1" fmla="*/ 112 h 272"/>
                  <a:gd name="T2" fmla="*/ 460 w 464"/>
                  <a:gd name="T3" fmla="*/ 160 h 272"/>
                  <a:gd name="T4" fmla="*/ 452 w 464"/>
                  <a:gd name="T5" fmla="*/ 232 h 272"/>
                  <a:gd name="T6" fmla="*/ 436 w 464"/>
                  <a:gd name="T7" fmla="*/ 260 h 272"/>
                  <a:gd name="T8" fmla="*/ 356 w 464"/>
                  <a:gd name="T9" fmla="*/ 248 h 272"/>
                  <a:gd name="T10" fmla="*/ 304 w 464"/>
                  <a:gd name="T11" fmla="*/ 256 h 272"/>
                  <a:gd name="T12" fmla="*/ 256 w 464"/>
                  <a:gd name="T13" fmla="*/ 272 h 272"/>
                  <a:gd name="T14" fmla="*/ 164 w 464"/>
                  <a:gd name="T15" fmla="*/ 248 h 272"/>
                  <a:gd name="T16" fmla="*/ 92 w 464"/>
                  <a:gd name="T17" fmla="*/ 224 h 272"/>
                  <a:gd name="T18" fmla="*/ 32 w 464"/>
                  <a:gd name="T19" fmla="*/ 188 h 272"/>
                  <a:gd name="T20" fmla="*/ 0 w 464"/>
                  <a:gd name="T21" fmla="*/ 156 h 272"/>
                  <a:gd name="T22" fmla="*/ 12 w 464"/>
                  <a:gd name="T23" fmla="*/ 120 h 272"/>
                  <a:gd name="T24" fmla="*/ 4 w 464"/>
                  <a:gd name="T25" fmla="*/ 84 h 272"/>
                  <a:gd name="T26" fmla="*/ 12 w 464"/>
                  <a:gd name="T27" fmla="*/ 40 h 272"/>
                  <a:gd name="T28" fmla="*/ 72 w 464"/>
                  <a:gd name="T29" fmla="*/ 0 h 272"/>
                  <a:gd name="T30" fmla="*/ 152 w 464"/>
                  <a:gd name="T31" fmla="*/ 12 h 272"/>
                  <a:gd name="T32" fmla="*/ 220 w 464"/>
                  <a:gd name="T33" fmla="*/ 36 h 272"/>
                  <a:gd name="T34" fmla="*/ 248 w 464"/>
                  <a:gd name="T35" fmla="*/ 72 h 272"/>
                  <a:gd name="T36" fmla="*/ 272 w 464"/>
                  <a:gd name="T37" fmla="*/ 92 h 272"/>
                  <a:gd name="T38" fmla="*/ 308 w 464"/>
                  <a:gd name="T39" fmla="*/ 88 h 272"/>
                  <a:gd name="T40" fmla="*/ 336 w 464"/>
                  <a:gd name="T41" fmla="*/ 96 h 272"/>
                  <a:gd name="T42" fmla="*/ 384 w 464"/>
                  <a:gd name="T43" fmla="*/ 112 h 272"/>
                  <a:gd name="T44" fmla="*/ 428 w 464"/>
                  <a:gd name="T45" fmla="*/ 112 h 27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64" h="272">
                    <a:moveTo>
                      <a:pt x="464" y="112"/>
                    </a:moveTo>
                    <a:lnTo>
                      <a:pt x="460" y="160"/>
                    </a:lnTo>
                    <a:lnTo>
                      <a:pt x="452" y="232"/>
                    </a:lnTo>
                    <a:lnTo>
                      <a:pt x="436" y="260"/>
                    </a:lnTo>
                    <a:lnTo>
                      <a:pt x="356" y="248"/>
                    </a:lnTo>
                    <a:lnTo>
                      <a:pt x="304" y="256"/>
                    </a:lnTo>
                    <a:lnTo>
                      <a:pt x="256" y="272"/>
                    </a:lnTo>
                    <a:lnTo>
                      <a:pt x="164" y="248"/>
                    </a:lnTo>
                    <a:lnTo>
                      <a:pt x="92" y="224"/>
                    </a:lnTo>
                    <a:lnTo>
                      <a:pt x="32" y="188"/>
                    </a:lnTo>
                    <a:lnTo>
                      <a:pt x="0" y="156"/>
                    </a:lnTo>
                    <a:lnTo>
                      <a:pt x="12" y="120"/>
                    </a:lnTo>
                    <a:lnTo>
                      <a:pt x="4" y="84"/>
                    </a:lnTo>
                    <a:lnTo>
                      <a:pt x="12" y="40"/>
                    </a:lnTo>
                    <a:lnTo>
                      <a:pt x="72" y="0"/>
                    </a:lnTo>
                    <a:lnTo>
                      <a:pt x="152" y="12"/>
                    </a:lnTo>
                    <a:lnTo>
                      <a:pt x="220" y="36"/>
                    </a:lnTo>
                    <a:lnTo>
                      <a:pt x="248" y="72"/>
                    </a:lnTo>
                    <a:lnTo>
                      <a:pt x="272" y="92"/>
                    </a:lnTo>
                    <a:lnTo>
                      <a:pt x="308" y="88"/>
                    </a:lnTo>
                    <a:lnTo>
                      <a:pt x="336" y="96"/>
                    </a:lnTo>
                    <a:lnTo>
                      <a:pt x="384" y="112"/>
                    </a:lnTo>
                    <a:lnTo>
                      <a:pt x="428" y="112"/>
                    </a:lnTo>
                  </a:path>
                </a:pathLst>
              </a:custGeom>
              <a:solidFill>
                <a:srgbClr val="BDC478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3" name="Freeform 43"/>
              <p:cNvSpPr>
                <a:spLocks/>
              </p:cNvSpPr>
              <p:nvPr/>
            </p:nvSpPr>
            <p:spPr bwMode="auto">
              <a:xfrm>
                <a:off x="2511" y="3720"/>
                <a:ext cx="305" cy="381"/>
              </a:xfrm>
              <a:custGeom>
                <a:avLst/>
                <a:gdLst>
                  <a:gd name="T0" fmla="*/ 245 w 305"/>
                  <a:gd name="T1" fmla="*/ 8 h 381"/>
                  <a:gd name="T2" fmla="*/ 209 w 305"/>
                  <a:gd name="T3" fmla="*/ 56 h 381"/>
                  <a:gd name="T4" fmla="*/ 165 w 305"/>
                  <a:gd name="T5" fmla="*/ 96 h 381"/>
                  <a:gd name="T6" fmla="*/ 105 w 305"/>
                  <a:gd name="T7" fmla="*/ 140 h 381"/>
                  <a:gd name="T8" fmla="*/ 61 w 305"/>
                  <a:gd name="T9" fmla="*/ 172 h 381"/>
                  <a:gd name="T10" fmla="*/ 29 w 305"/>
                  <a:gd name="T11" fmla="*/ 192 h 381"/>
                  <a:gd name="T12" fmla="*/ 1 w 305"/>
                  <a:gd name="T13" fmla="*/ 256 h 381"/>
                  <a:gd name="T14" fmla="*/ 25 w 305"/>
                  <a:gd name="T15" fmla="*/ 324 h 381"/>
                  <a:gd name="T16" fmla="*/ 85 w 305"/>
                  <a:gd name="T17" fmla="*/ 372 h 381"/>
                  <a:gd name="T18" fmla="*/ 161 w 305"/>
                  <a:gd name="T19" fmla="*/ 376 h 381"/>
                  <a:gd name="T20" fmla="*/ 213 w 305"/>
                  <a:gd name="T21" fmla="*/ 344 h 381"/>
                  <a:gd name="T22" fmla="*/ 253 w 305"/>
                  <a:gd name="T23" fmla="*/ 296 h 381"/>
                  <a:gd name="T24" fmla="*/ 265 w 305"/>
                  <a:gd name="T25" fmla="*/ 252 h 381"/>
                  <a:gd name="T26" fmla="*/ 301 w 305"/>
                  <a:gd name="T27" fmla="*/ 204 h 381"/>
                  <a:gd name="T28" fmla="*/ 289 w 305"/>
                  <a:gd name="T29" fmla="*/ 124 h 381"/>
                  <a:gd name="T30" fmla="*/ 289 w 305"/>
                  <a:gd name="T31" fmla="*/ 56 h 381"/>
                  <a:gd name="T32" fmla="*/ 297 w 305"/>
                  <a:gd name="T33" fmla="*/ 16 h 381"/>
                  <a:gd name="T34" fmla="*/ 273 w 305"/>
                  <a:gd name="T35" fmla="*/ 8 h 381"/>
                  <a:gd name="T36" fmla="*/ 245 w 305"/>
                  <a:gd name="T37" fmla="*/ 8 h 38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05" h="381">
                    <a:moveTo>
                      <a:pt x="245" y="8"/>
                    </a:moveTo>
                    <a:cubicBezTo>
                      <a:pt x="234" y="16"/>
                      <a:pt x="222" y="41"/>
                      <a:pt x="209" y="56"/>
                    </a:cubicBezTo>
                    <a:cubicBezTo>
                      <a:pt x="196" y="71"/>
                      <a:pt x="182" y="82"/>
                      <a:pt x="165" y="96"/>
                    </a:cubicBezTo>
                    <a:cubicBezTo>
                      <a:pt x="148" y="110"/>
                      <a:pt x="122" y="127"/>
                      <a:pt x="105" y="140"/>
                    </a:cubicBezTo>
                    <a:cubicBezTo>
                      <a:pt x="88" y="153"/>
                      <a:pt x="74" y="163"/>
                      <a:pt x="61" y="172"/>
                    </a:cubicBezTo>
                    <a:cubicBezTo>
                      <a:pt x="48" y="181"/>
                      <a:pt x="39" y="178"/>
                      <a:pt x="29" y="192"/>
                    </a:cubicBezTo>
                    <a:cubicBezTo>
                      <a:pt x="19" y="206"/>
                      <a:pt x="2" y="234"/>
                      <a:pt x="1" y="256"/>
                    </a:cubicBezTo>
                    <a:cubicBezTo>
                      <a:pt x="0" y="278"/>
                      <a:pt x="11" y="305"/>
                      <a:pt x="25" y="324"/>
                    </a:cubicBezTo>
                    <a:cubicBezTo>
                      <a:pt x="39" y="343"/>
                      <a:pt x="62" y="363"/>
                      <a:pt x="85" y="372"/>
                    </a:cubicBezTo>
                    <a:cubicBezTo>
                      <a:pt x="108" y="381"/>
                      <a:pt x="140" y="381"/>
                      <a:pt x="161" y="376"/>
                    </a:cubicBezTo>
                    <a:cubicBezTo>
                      <a:pt x="182" y="371"/>
                      <a:pt x="198" y="357"/>
                      <a:pt x="213" y="344"/>
                    </a:cubicBezTo>
                    <a:cubicBezTo>
                      <a:pt x="228" y="331"/>
                      <a:pt x="244" y="311"/>
                      <a:pt x="253" y="296"/>
                    </a:cubicBezTo>
                    <a:cubicBezTo>
                      <a:pt x="262" y="281"/>
                      <a:pt x="257" y="267"/>
                      <a:pt x="265" y="252"/>
                    </a:cubicBezTo>
                    <a:cubicBezTo>
                      <a:pt x="273" y="237"/>
                      <a:pt x="297" y="225"/>
                      <a:pt x="301" y="204"/>
                    </a:cubicBezTo>
                    <a:cubicBezTo>
                      <a:pt x="305" y="183"/>
                      <a:pt x="291" y="149"/>
                      <a:pt x="289" y="124"/>
                    </a:cubicBezTo>
                    <a:cubicBezTo>
                      <a:pt x="287" y="99"/>
                      <a:pt x="288" y="74"/>
                      <a:pt x="289" y="56"/>
                    </a:cubicBezTo>
                    <a:cubicBezTo>
                      <a:pt x="290" y="38"/>
                      <a:pt x="300" y="24"/>
                      <a:pt x="297" y="16"/>
                    </a:cubicBezTo>
                    <a:cubicBezTo>
                      <a:pt x="294" y="8"/>
                      <a:pt x="284" y="9"/>
                      <a:pt x="273" y="8"/>
                    </a:cubicBezTo>
                    <a:cubicBezTo>
                      <a:pt x="262" y="7"/>
                      <a:pt x="256" y="0"/>
                      <a:pt x="245" y="8"/>
                    </a:cubicBezTo>
                    <a:close/>
                  </a:path>
                </a:pathLst>
              </a:custGeom>
              <a:solidFill>
                <a:srgbClr val="FFE1FF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4" name="Freeform 44"/>
              <p:cNvSpPr>
                <a:spLocks/>
              </p:cNvSpPr>
              <p:nvPr/>
            </p:nvSpPr>
            <p:spPr bwMode="auto">
              <a:xfrm>
                <a:off x="2692" y="3876"/>
                <a:ext cx="608" cy="744"/>
              </a:xfrm>
              <a:custGeom>
                <a:avLst/>
                <a:gdLst>
                  <a:gd name="T0" fmla="*/ 132 w 608"/>
                  <a:gd name="T1" fmla="*/ 48 h 744"/>
                  <a:gd name="T2" fmla="*/ 128 w 608"/>
                  <a:gd name="T3" fmla="*/ 88 h 744"/>
                  <a:gd name="T4" fmla="*/ 116 w 608"/>
                  <a:gd name="T5" fmla="*/ 140 h 744"/>
                  <a:gd name="T6" fmla="*/ 136 w 608"/>
                  <a:gd name="T7" fmla="*/ 220 h 744"/>
                  <a:gd name="T8" fmla="*/ 140 w 608"/>
                  <a:gd name="T9" fmla="*/ 260 h 744"/>
                  <a:gd name="T10" fmla="*/ 128 w 608"/>
                  <a:gd name="T11" fmla="*/ 340 h 744"/>
                  <a:gd name="T12" fmla="*/ 84 w 608"/>
                  <a:gd name="T13" fmla="*/ 448 h 744"/>
                  <a:gd name="T14" fmla="*/ 80 w 608"/>
                  <a:gd name="T15" fmla="*/ 488 h 744"/>
                  <a:gd name="T16" fmla="*/ 44 w 608"/>
                  <a:gd name="T17" fmla="*/ 560 h 744"/>
                  <a:gd name="T18" fmla="*/ 20 w 608"/>
                  <a:gd name="T19" fmla="*/ 620 h 744"/>
                  <a:gd name="T20" fmla="*/ 0 w 608"/>
                  <a:gd name="T21" fmla="*/ 648 h 744"/>
                  <a:gd name="T22" fmla="*/ 24 w 608"/>
                  <a:gd name="T23" fmla="*/ 680 h 744"/>
                  <a:gd name="T24" fmla="*/ 120 w 608"/>
                  <a:gd name="T25" fmla="*/ 728 h 744"/>
                  <a:gd name="T26" fmla="*/ 228 w 608"/>
                  <a:gd name="T27" fmla="*/ 744 h 744"/>
                  <a:gd name="T28" fmla="*/ 272 w 608"/>
                  <a:gd name="T29" fmla="*/ 740 h 744"/>
                  <a:gd name="T30" fmla="*/ 308 w 608"/>
                  <a:gd name="T31" fmla="*/ 644 h 744"/>
                  <a:gd name="T32" fmla="*/ 364 w 608"/>
                  <a:gd name="T33" fmla="*/ 516 h 744"/>
                  <a:gd name="T34" fmla="*/ 432 w 608"/>
                  <a:gd name="T35" fmla="*/ 412 h 744"/>
                  <a:gd name="T36" fmla="*/ 512 w 608"/>
                  <a:gd name="T37" fmla="*/ 312 h 744"/>
                  <a:gd name="T38" fmla="*/ 584 w 608"/>
                  <a:gd name="T39" fmla="*/ 236 h 744"/>
                  <a:gd name="T40" fmla="*/ 608 w 608"/>
                  <a:gd name="T41" fmla="*/ 108 h 744"/>
                  <a:gd name="T42" fmla="*/ 580 w 608"/>
                  <a:gd name="T43" fmla="*/ 20 h 744"/>
                  <a:gd name="T44" fmla="*/ 564 w 608"/>
                  <a:gd name="T45" fmla="*/ 0 h 744"/>
                  <a:gd name="T46" fmla="*/ 432 w 608"/>
                  <a:gd name="T47" fmla="*/ 44 h 744"/>
                  <a:gd name="T48" fmla="*/ 284 w 608"/>
                  <a:gd name="T49" fmla="*/ 64 h 744"/>
                  <a:gd name="T50" fmla="*/ 224 w 608"/>
                  <a:gd name="T51" fmla="*/ 72 h 744"/>
                  <a:gd name="T52" fmla="*/ 132 w 608"/>
                  <a:gd name="T53" fmla="*/ 48 h 74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608" h="744">
                    <a:moveTo>
                      <a:pt x="132" y="48"/>
                    </a:moveTo>
                    <a:lnTo>
                      <a:pt x="128" y="88"/>
                    </a:lnTo>
                    <a:lnTo>
                      <a:pt x="116" y="140"/>
                    </a:lnTo>
                    <a:lnTo>
                      <a:pt x="136" y="220"/>
                    </a:lnTo>
                    <a:lnTo>
                      <a:pt x="140" y="260"/>
                    </a:lnTo>
                    <a:lnTo>
                      <a:pt x="128" y="340"/>
                    </a:lnTo>
                    <a:lnTo>
                      <a:pt x="84" y="448"/>
                    </a:lnTo>
                    <a:lnTo>
                      <a:pt x="80" y="488"/>
                    </a:lnTo>
                    <a:lnTo>
                      <a:pt x="44" y="560"/>
                    </a:lnTo>
                    <a:lnTo>
                      <a:pt x="20" y="620"/>
                    </a:lnTo>
                    <a:lnTo>
                      <a:pt x="0" y="648"/>
                    </a:lnTo>
                    <a:lnTo>
                      <a:pt x="24" y="680"/>
                    </a:lnTo>
                    <a:lnTo>
                      <a:pt x="120" y="728"/>
                    </a:lnTo>
                    <a:lnTo>
                      <a:pt x="228" y="744"/>
                    </a:lnTo>
                    <a:lnTo>
                      <a:pt x="272" y="740"/>
                    </a:lnTo>
                    <a:lnTo>
                      <a:pt x="308" y="644"/>
                    </a:lnTo>
                    <a:lnTo>
                      <a:pt x="364" y="516"/>
                    </a:lnTo>
                    <a:lnTo>
                      <a:pt x="432" y="412"/>
                    </a:lnTo>
                    <a:lnTo>
                      <a:pt x="512" y="312"/>
                    </a:lnTo>
                    <a:lnTo>
                      <a:pt x="584" y="236"/>
                    </a:lnTo>
                    <a:lnTo>
                      <a:pt x="608" y="108"/>
                    </a:lnTo>
                    <a:lnTo>
                      <a:pt x="580" y="20"/>
                    </a:lnTo>
                    <a:lnTo>
                      <a:pt x="564" y="0"/>
                    </a:lnTo>
                    <a:lnTo>
                      <a:pt x="432" y="44"/>
                    </a:lnTo>
                    <a:lnTo>
                      <a:pt x="284" y="64"/>
                    </a:lnTo>
                    <a:lnTo>
                      <a:pt x="224" y="72"/>
                    </a:lnTo>
                    <a:lnTo>
                      <a:pt x="132" y="48"/>
                    </a:lnTo>
                    <a:close/>
                  </a:path>
                </a:pathLst>
              </a:custGeom>
              <a:solidFill>
                <a:srgbClr val="3399FF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5" name="Freeform 45"/>
              <p:cNvSpPr>
                <a:spLocks/>
              </p:cNvSpPr>
              <p:nvPr/>
            </p:nvSpPr>
            <p:spPr bwMode="auto">
              <a:xfrm>
                <a:off x="2669" y="2883"/>
                <a:ext cx="526" cy="520"/>
              </a:xfrm>
              <a:custGeom>
                <a:avLst/>
                <a:gdLst>
                  <a:gd name="T0" fmla="*/ 57 w 526"/>
                  <a:gd name="T1" fmla="*/ 5 h 520"/>
                  <a:gd name="T2" fmla="*/ 37 w 526"/>
                  <a:gd name="T3" fmla="*/ 37 h 520"/>
                  <a:gd name="T4" fmla="*/ 25 w 526"/>
                  <a:gd name="T5" fmla="*/ 85 h 520"/>
                  <a:gd name="T6" fmla="*/ 29 w 526"/>
                  <a:gd name="T7" fmla="*/ 129 h 520"/>
                  <a:gd name="T8" fmla="*/ 37 w 526"/>
                  <a:gd name="T9" fmla="*/ 181 h 520"/>
                  <a:gd name="T10" fmla="*/ 37 w 526"/>
                  <a:gd name="T11" fmla="*/ 205 h 520"/>
                  <a:gd name="T12" fmla="*/ 9 w 526"/>
                  <a:gd name="T13" fmla="*/ 257 h 520"/>
                  <a:gd name="T14" fmla="*/ 1 w 526"/>
                  <a:gd name="T15" fmla="*/ 293 h 520"/>
                  <a:gd name="T16" fmla="*/ 13 w 526"/>
                  <a:gd name="T17" fmla="*/ 337 h 520"/>
                  <a:gd name="T18" fmla="*/ 57 w 526"/>
                  <a:gd name="T19" fmla="*/ 405 h 520"/>
                  <a:gd name="T20" fmla="*/ 105 w 526"/>
                  <a:gd name="T21" fmla="*/ 445 h 520"/>
                  <a:gd name="T22" fmla="*/ 201 w 526"/>
                  <a:gd name="T23" fmla="*/ 465 h 520"/>
                  <a:gd name="T24" fmla="*/ 285 w 526"/>
                  <a:gd name="T25" fmla="*/ 473 h 520"/>
                  <a:gd name="T26" fmla="*/ 293 w 526"/>
                  <a:gd name="T27" fmla="*/ 517 h 520"/>
                  <a:gd name="T28" fmla="*/ 357 w 526"/>
                  <a:gd name="T29" fmla="*/ 493 h 520"/>
                  <a:gd name="T30" fmla="*/ 469 w 526"/>
                  <a:gd name="T31" fmla="*/ 441 h 520"/>
                  <a:gd name="T32" fmla="*/ 505 w 526"/>
                  <a:gd name="T33" fmla="*/ 405 h 520"/>
                  <a:gd name="T34" fmla="*/ 513 w 526"/>
                  <a:gd name="T35" fmla="*/ 381 h 520"/>
                  <a:gd name="T36" fmla="*/ 461 w 526"/>
                  <a:gd name="T37" fmla="*/ 361 h 520"/>
                  <a:gd name="T38" fmla="*/ 429 w 526"/>
                  <a:gd name="T39" fmla="*/ 361 h 520"/>
                  <a:gd name="T40" fmla="*/ 489 w 526"/>
                  <a:gd name="T41" fmla="*/ 341 h 520"/>
                  <a:gd name="T42" fmla="*/ 521 w 526"/>
                  <a:gd name="T43" fmla="*/ 289 h 520"/>
                  <a:gd name="T44" fmla="*/ 461 w 526"/>
                  <a:gd name="T45" fmla="*/ 217 h 520"/>
                  <a:gd name="T46" fmla="*/ 409 w 526"/>
                  <a:gd name="T47" fmla="*/ 233 h 520"/>
                  <a:gd name="T48" fmla="*/ 369 w 526"/>
                  <a:gd name="T49" fmla="*/ 241 h 520"/>
                  <a:gd name="T50" fmla="*/ 353 w 526"/>
                  <a:gd name="T51" fmla="*/ 221 h 520"/>
                  <a:gd name="T52" fmla="*/ 373 w 526"/>
                  <a:gd name="T53" fmla="*/ 197 h 520"/>
                  <a:gd name="T54" fmla="*/ 345 w 526"/>
                  <a:gd name="T55" fmla="*/ 113 h 520"/>
                  <a:gd name="T56" fmla="*/ 345 w 526"/>
                  <a:gd name="T57" fmla="*/ 89 h 520"/>
                  <a:gd name="T58" fmla="*/ 285 w 526"/>
                  <a:gd name="T59" fmla="*/ 21 h 520"/>
                  <a:gd name="T60" fmla="*/ 169 w 526"/>
                  <a:gd name="T61" fmla="*/ 13 h 520"/>
                  <a:gd name="T62" fmla="*/ 125 w 526"/>
                  <a:gd name="T63" fmla="*/ 5 h 520"/>
                  <a:gd name="T64" fmla="*/ 53 w 526"/>
                  <a:gd name="T65" fmla="*/ 45 h 52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526" h="520">
                    <a:moveTo>
                      <a:pt x="57" y="5"/>
                    </a:moveTo>
                    <a:cubicBezTo>
                      <a:pt x="49" y="14"/>
                      <a:pt x="42" y="24"/>
                      <a:pt x="37" y="37"/>
                    </a:cubicBezTo>
                    <a:cubicBezTo>
                      <a:pt x="32" y="50"/>
                      <a:pt x="26" y="70"/>
                      <a:pt x="25" y="85"/>
                    </a:cubicBezTo>
                    <a:cubicBezTo>
                      <a:pt x="24" y="100"/>
                      <a:pt x="27" y="113"/>
                      <a:pt x="29" y="129"/>
                    </a:cubicBezTo>
                    <a:cubicBezTo>
                      <a:pt x="31" y="145"/>
                      <a:pt x="36" y="168"/>
                      <a:pt x="37" y="181"/>
                    </a:cubicBezTo>
                    <a:cubicBezTo>
                      <a:pt x="38" y="194"/>
                      <a:pt x="42" y="192"/>
                      <a:pt x="37" y="205"/>
                    </a:cubicBezTo>
                    <a:cubicBezTo>
                      <a:pt x="32" y="218"/>
                      <a:pt x="15" y="242"/>
                      <a:pt x="9" y="257"/>
                    </a:cubicBezTo>
                    <a:cubicBezTo>
                      <a:pt x="3" y="272"/>
                      <a:pt x="0" y="280"/>
                      <a:pt x="1" y="293"/>
                    </a:cubicBezTo>
                    <a:cubicBezTo>
                      <a:pt x="2" y="306"/>
                      <a:pt x="4" y="318"/>
                      <a:pt x="13" y="337"/>
                    </a:cubicBezTo>
                    <a:cubicBezTo>
                      <a:pt x="22" y="356"/>
                      <a:pt x="42" y="387"/>
                      <a:pt x="57" y="405"/>
                    </a:cubicBezTo>
                    <a:cubicBezTo>
                      <a:pt x="72" y="423"/>
                      <a:pt x="81" y="435"/>
                      <a:pt x="105" y="445"/>
                    </a:cubicBezTo>
                    <a:cubicBezTo>
                      <a:pt x="129" y="455"/>
                      <a:pt x="171" y="460"/>
                      <a:pt x="201" y="465"/>
                    </a:cubicBezTo>
                    <a:cubicBezTo>
                      <a:pt x="231" y="470"/>
                      <a:pt x="270" y="464"/>
                      <a:pt x="285" y="473"/>
                    </a:cubicBezTo>
                    <a:cubicBezTo>
                      <a:pt x="300" y="482"/>
                      <a:pt x="281" y="514"/>
                      <a:pt x="293" y="517"/>
                    </a:cubicBezTo>
                    <a:cubicBezTo>
                      <a:pt x="305" y="520"/>
                      <a:pt x="328" y="506"/>
                      <a:pt x="357" y="493"/>
                    </a:cubicBezTo>
                    <a:cubicBezTo>
                      <a:pt x="386" y="480"/>
                      <a:pt x="444" y="456"/>
                      <a:pt x="469" y="441"/>
                    </a:cubicBezTo>
                    <a:cubicBezTo>
                      <a:pt x="494" y="426"/>
                      <a:pt x="498" y="415"/>
                      <a:pt x="505" y="405"/>
                    </a:cubicBezTo>
                    <a:cubicBezTo>
                      <a:pt x="512" y="395"/>
                      <a:pt x="520" y="388"/>
                      <a:pt x="513" y="381"/>
                    </a:cubicBezTo>
                    <a:cubicBezTo>
                      <a:pt x="506" y="374"/>
                      <a:pt x="475" y="364"/>
                      <a:pt x="461" y="361"/>
                    </a:cubicBezTo>
                    <a:cubicBezTo>
                      <a:pt x="447" y="358"/>
                      <a:pt x="424" y="364"/>
                      <a:pt x="429" y="361"/>
                    </a:cubicBezTo>
                    <a:cubicBezTo>
                      <a:pt x="434" y="358"/>
                      <a:pt x="474" y="353"/>
                      <a:pt x="489" y="341"/>
                    </a:cubicBezTo>
                    <a:cubicBezTo>
                      <a:pt x="504" y="329"/>
                      <a:pt x="526" y="310"/>
                      <a:pt x="521" y="289"/>
                    </a:cubicBezTo>
                    <a:cubicBezTo>
                      <a:pt x="516" y="268"/>
                      <a:pt x="480" y="226"/>
                      <a:pt x="461" y="217"/>
                    </a:cubicBezTo>
                    <a:cubicBezTo>
                      <a:pt x="442" y="208"/>
                      <a:pt x="424" y="229"/>
                      <a:pt x="409" y="233"/>
                    </a:cubicBezTo>
                    <a:cubicBezTo>
                      <a:pt x="394" y="237"/>
                      <a:pt x="378" y="243"/>
                      <a:pt x="369" y="241"/>
                    </a:cubicBezTo>
                    <a:cubicBezTo>
                      <a:pt x="360" y="239"/>
                      <a:pt x="352" y="228"/>
                      <a:pt x="353" y="221"/>
                    </a:cubicBezTo>
                    <a:cubicBezTo>
                      <a:pt x="354" y="214"/>
                      <a:pt x="374" y="215"/>
                      <a:pt x="373" y="197"/>
                    </a:cubicBezTo>
                    <a:cubicBezTo>
                      <a:pt x="372" y="179"/>
                      <a:pt x="350" y="131"/>
                      <a:pt x="345" y="113"/>
                    </a:cubicBezTo>
                    <a:cubicBezTo>
                      <a:pt x="340" y="95"/>
                      <a:pt x="355" y="104"/>
                      <a:pt x="345" y="89"/>
                    </a:cubicBezTo>
                    <a:cubicBezTo>
                      <a:pt x="335" y="74"/>
                      <a:pt x="314" y="34"/>
                      <a:pt x="285" y="21"/>
                    </a:cubicBezTo>
                    <a:cubicBezTo>
                      <a:pt x="256" y="8"/>
                      <a:pt x="196" y="16"/>
                      <a:pt x="169" y="13"/>
                    </a:cubicBezTo>
                    <a:cubicBezTo>
                      <a:pt x="142" y="10"/>
                      <a:pt x="144" y="0"/>
                      <a:pt x="125" y="5"/>
                    </a:cubicBezTo>
                    <a:cubicBezTo>
                      <a:pt x="106" y="10"/>
                      <a:pt x="66" y="39"/>
                      <a:pt x="53" y="45"/>
                    </a:cubicBezTo>
                  </a:path>
                </a:pathLst>
              </a:custGeom>
              <a:solidFill>
                <a:srgbClr val="FFE1FF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6" name="Freeform 46"/>
              <p:cNvSpPr>
                <a:spLocks/>
              </p:cNvSpPr>
              <p:nvPr/>
            </p:nvSpPr>
            <p:spPr bwMode="auto">
              <a:xfrm>
                <a:off x="2703" y="2706"/>
                <a:ext cx="694" cy="587"/>
              </a:xfrm>
              <a:custGeom>
                <a:avLst/>
                <a:gdLst>
                  <a:gd name="T0" fmla="*/ 5 w 694"/>
                  <a:gd name="T1" fmla="*/ 190 h 587"/>
                  <a:gd name="T2" fmla="*/ 41 w 694"/>
                  <a:gd name="T3" fmla="*/ 150 h 587"/>
                  <a:gd name="T4" fmla="*/ 45 w 694"/>
                  <a:gd name="T5" fmla="*/ 98 h 587"/>
                  <a:gd name="T6" fmla="*/ 125 w 694"/>
                  <a:gd name="T7" fmla="*/ 54 h 587"/>
                  <a:gd name="T8" fmla="*/ 209 w 694"/>
                  <a:gd name="T9" fmla="*/ 38 h 587"/>
                  <a:gd name="T10" fmla="*/ 265 w 694"/>
                  <a:gd name="T11" fmla="*/ 10 h 587"/>
                  <a:gd name="T12" fmla="*/ 341 w 694"/>
                  <a:gd name="T13" fmla="*/ 2 h 587"/>
                  <a:gd name="T14" fmla="*/ 429 w 694"/>
                  <a:gd name="T15" fmla="*/ 22 h 587"/>
                  <a:gd name="T16" fmla="*/ 549 w 694"/>
                  <a:gd name="T17" fmla="*/ 54 h 587"/>
                  <a:gd name="T18" fmla="*/ 637 w 694"/>
                  <a:gd name="T19" fmla="*/ 118 h 587"/>
                  <a:gd name="T20" fmla="*/ 677 w 694"/>
                  <a:gd name="T21" fmla="*/ 230 h 587"/>
                  <a:gd name="T22" fmla="*/ 689 w 694"/>
                  <a:gd name="T23" fmla="*/ 314 h 587"/>
                  <a:gd name="T24" fmla="*/ 649 w 694"/>
                  <a:gd name="T25" fmla="*/ 462 h 587"/>
                  <a:gd name="T26" fmla="*/ 529 w 694"/>
                  <a:gd name="T27" fmla="*/ 570 h 587"/>
                  <a:gd name="T28" fmla="*/ 473 w 694"/>
                  <a:gd name="T29" fmla="*/ 566 h 587"/>
                  <a:gd name="T30" fmla="*/ 461 w 694"/>
                  <a:gd name="T31" fmla="*/ 530 h 587"/>
                  <a:gd name="T32" fmla="*/ 493 w 694"/>
                  <a:gd name="T33" fmla="*/ 470 h 587"/>
                  <a:gd name="T34" fmla="*/ 457 w 694"/>
                  <a:gd name="T35" fmla="*/ 410 h 587"/>
                  <a:gd name="T36" fmla="*/ 389 w 694"/>
                  <a:gd name="T37" fmla="*/ 398 h 587"/>
                  <a:gd name="T38" fmla="*/ 357 w 694"/>
                  <a:gd name="T39" fmla="*/ 414 h 587"/>
                  <a:gd name="T40" fmla="*/ 317 w 694"/>
                  <a:gd name="T41" fmla="*/ 406 h 587"/>
                  <a:gd name="T42" fmla="*/ 345 w 694"/>
                  <a:gd name="T43" fmla="*/ 350 h 587"/>
                  <a:gd name="T44" fmla="*/ 329 w 694"/>
                  <a:gd name="T45" fmla="*/ 318 h 587"/>
                  <a:gd name="T46" fmla="*/ 301 w 694"/>
                  <a:gd name="T47" fmla="*/ 294 h 587"/>
                  <a:gd name="T48" fmla="*/ 297 w 694"/>
                  <a:gd name="T49" fmla="*/ 238 h 587"/>
                  <a:gd name="T50" fmla="*/ 197 w 694"/>
                  <a:gd name="T51" fmla="*/ 190 h 587"/>
                  <a:gd name="T52" fmla="*/ 169 w 694"/>
                  <a:gd name="T53" fmla="*/ 186 h 587"/>
                  <a:gd name="T54" fmla="*/ 141 w 694"/>
                  <a:gd name="T55" fmla="*/ 190 h 587"/>
                  <a:gd name="T56" fmla="*/ 93 w 694"/>
                  <a:gd name="T57" fmla="*/ 186 h 587"/>
                  <a:gd name="T58" fmla="*/ 57 w 694"/>
                  <a:gd name="T59" fmla="*/ 178 h 587"/>
                  <a:gd name="T60" fmla="*/ 53 w 694"/>
                  <a:gd name="T61" fmla="*/ 206 h 587"/>
                  <a:gd name="T62" fmla="*/ 13 w 694"/>
                  <a:gd name="T63" fmla="*/ 218 h 587"/>
                  <a:gd name="T64" fmla="*/ 5 w 694"/>
                  <a:gd name="T65" fmla="*/ 190 h 58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94" h="587">
                    <a:moveTo>
                      <a:pt x="5" y="190"/>
                    </a:moveTo>
                    <a:cubicBezTo>
                      <a:pt x="10" y="179"/>
                      <a:pt x="34" y="165"/>
                      <a:pt x="41" y="150"/>
                    </a:cubicBezTo>
                    <a:cubicBezTo>
                      <a:pt x="48" y="135"/>
                      <a:pt x="31" y="114"/>
                      <a:pt x="45" y="98"/>
                    </a:cubicBezTo>
                    <a:cubicBezTo>
                      <a:pt x="59" y="82"/>
                      <a:pt x="98" y="64"/>
                      <a:pt x="125" y="54"/>
                    </a:cubicBezTo>
                    <a:cubicBezTo>
                      <a:pt x="152" y="44"/>
                      <a:pt x="186" y="45"/>
                      <a:pt x="209" y="38"/>
                    </a:cubicBezTo>
                    <a:cubicBezTo>
                      <a:pt x="232" y="31"/>
                      <a:pt x="243" y="16"/>
                      <a:pt x="265" y="10"/>
                    </a:cubicBezTo>
                    <a:cubicBezTo>
                      <a:pt x="287" y="4"/>
                      <a:pt x="314" y="0"/>
                      <a:pt x="341" y="2"/>
                    </a:cubicBezTo>
                    <a:cubicBezTo>
                      <a:pt x="368" y="4"/>
                      <a:pt x="394" y="13"/>
                      <a:pt x="429" y="22"/>
                    </a:cubicBezTo>
                    <a:cubicBezTo>
                      <a:pt x="464" y="31"/>
                      <a:pt x="514" y="38"/>
                      <a:pt x="549" y="54"/>
                    </a:cubicBezTo>
                    <a:cubicBezTo>
                      <a:pt x="584" y="70"/>
                      <a:pt x="616" y="89"/>
                      <a:pt x="637" y="118"/>
                    </a:cubicBezTo>
                    <a:cubicBezTo>
                      <a:pt x="658" y="147"/>
                      <a:pt x="668" y="198"/>
                      <a:pt x="677" y="230"/>
                    </a:cubicBezTo>
                    <a:cubicBezTo>
                      <a:pt x="686" y="262"/>
                      <a:pt x="694" y="275"/>
                      <a:pt x="689" y="314"/>
                    </a:cubicBezTo>
                    <a:cubicBezTo>
                      <a:pt x="684" y="353"/>
                      <a:pt x="676" y="419"/>
                      <a:pt x="649" y="462"/>
                    </a:cubicBezTo>
                    <a:cubicBezTo>
                      <a:pt x="622" y="505"/>
                      <a:pt x="558" y="553"/>
                      <a:pt x="529" y="570"/>
                    </a:cubicBezTo>
                    <a:cubicBezTo>
                      <a:pt x="500" y="587"/>
                      <a:pt x="484" y="573"/>
                      <a:pt x="473" y="566"/>
                    </a:cubicBezTo>
                    <a:cubicBezTo>
                      <a:pt x="462" y="559"/>
                      <a:pt x="458" y="546"/>
                      <a:pt x="461" y="530"/>
                    </a:cubicBezTo>
                    <a:cubicBezTo>
                      <a:pt x="464" y="514"/>
                      <a:pt x="494" y="490"/>
                      <a:pt x="493" y="470"/>
                    </a:cubicBezTo>
                    <a:cubicBezTo>
                      <a:pt x="492" y="450"/>
                      <a:pt x="474" y="422"/>
                      <a:pt x="457" y="410"/>
                    </a:cubicBezTo>
                    <a:cubicBezTo>
                      <a:pt x="440" y="398"/>
                      <a:pt x="406" y="397"/>
                      <a:pt x="389" y="398"/>
                    </a:cubicBezTo>
                    <a:cubicBezTo>
                      <a:pt x="372" y="399"/>
                      <a:pt x="369" y="413"/>
                      <a:pt x="357" y="414"/>
                    </a:cubicBezTo>
                    <a:cubicBezTo>
                      <a:pt x="345" y="415"/>
                      <a:pt x="319" y="417"/>
                      <a:pt x="317" y="406"/>
                    </a:cubicBezTo>
                    <a:cubicBezTo>
                      <a:pt x="315" y="395"/>
                      <a:pt x="343" y="365"/>
                      <a:pt x="345" y="350"/>
                    </a:cubicBezTo>
                    <a:cubicBezTo>
                      <a:pt x="347" y="335"/>
                      <a:pt x="336" y="327"/>
                      <a:pt x="329" y="318"/>
                    </a:cubicBezTo>
                    <a:cubicBezTo>
                      <a:pt x="322" y="309"/>
                      <a:pt x="306" y="307"/>
                      <a:pt x="301" y="294"/>
                    </a:cubicBezTo>
                    <a:cubicBezTo>
                      <a:pt x="296" y="281"/>
                      <a:pt x="314" y="255"/>
                      <a:pt x="297" y="238"/>
                    </a:cubicBezTo>
                    <a:cubicBezTo>
                      <a:pt x="280" y="221"/>
                      <a:pt x="218" y="199"/>
                      <a:pt x="197" y="190"/>
                    </a:cubicBezTo>
                    <a:cubicBezTo>
                      <a:pt x="176" y="181"/>
                      <a:pt x="178" y="186"/>
                      <a:pt x="169" y="186"/>
                    </a:cubicBezTo>
                    <a:cubicBezTo>
                      <a:pt x="160" y="186"/>
                      <a:pt x="154" y="190"/>
                      <a:pt x="141" y="190"/>
                    </a:cubicBezTo>
                    <a:cubicBezTo>
                      <a:pt x="128" y="190"/>
                      <a:pt x="107" y="188"/>
                      <a:pt x="93" y="186"/>
                    </a:cubicBezTo>
                    <a:cubicBezTo>
                      <a:pt x="79" y="184"/>
                      <a:pt x="64" y="175"/>
                      <a:pt x="57" y="178"/>
                    </a:cubicBezTo>
                    <a:cubicBezTo>
                      <a:pt x="50" y="181"/>
                      <a:pt x="60" y="199"/>
                      <a:pt x="53" y="206"/>
                    </a:cubicBezTo>
                    <a:cubicBezTo>
                      <a:pt x="46" y="213"/>
                      <a:pt x="21" y="220"/>
                      <a:pt x="13" y="218"/>
                    </a:cubicBezTo>
                    <a:cubicBezTo>
                      <a:pt x="5" y="216"/>
                      <a:pt x="0" y="201"/>
                      <a:pt x="5" y="190"/>
                    </a:cubicBez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7" name="Freeform 47"/>
              <p:cNvSpPr>
                <a:spLocks/>
              </p:cNvSpPr>
              <p:nvPr/>
            </p:nvSpPr>
            <p:spPr bwMode="auto">
              <a:xfrm>
                <a:off x="2808" y="3392"/>
                <a:ext cx="572" cy="536"/>
              </a:xfrm>
              <a:custGeom>
                <a:avLst/>
                <a:gdLst>
                  <a:gd name="T0" fmla="*/ 32 w 572"/>
                  <a:gd name="T1" fmla="*/ 92 h 536"/>
                  <a:gd name="T2" fmla="*/ 20 w 572"/>
                  <a:gd name="T3" fmla="*/ 144 h 536"/>
                  <a:gd name="T4" fmla="*/ 12 w 572"/>
                  <a:gd name="T5" fmla="*/ 212 h 536"/>
                  <a:gd name="T6" fmla="*/ 12 w 572"/>
                  <a:gd name="T7" fmla="*/ 300 h 536"/>
                  <a:gd name="T8" fmla="*/ 0 w 572"/>
                  <a:gd name="T9" fmla="*/ 356 h 536"/>
                  <a:gd name="T10" fmla="*/ 8 w 572"/>
                  <a:gd name="T11" fmla="*/ 412 h 536"/>
                  <a:gd name="T12" fmla="*/ 12 w 572"/>
                  <a:gd name="T13" fmla="*/ 496 h 536"/>
                  <a:gd name="T14" fmla="*/ 32 w 572"/>
                  <a:gd name="T15" fmla="*/ 528 h 536"/>
                  <a:gd name="T16" fmla="*/ 132 w 572"/>
                  <a:gd name="T17" fmla="*/ 532 h 536"/>
                  <a:gd name="T18" fmla="*/ 224 w 572"/>
                  <a:gd name="T19" fmla="*/ 536 h 536"/>
                  <a:gd name="T20" fmla="*/ 348 w 572"/>
                  <a:gd name="T21" fmla="*/ 520 h 536"/>
                  <a:gd name="T22" fmla="*/ 444 w 572"/>
                  <a:gd name="T23" fmla="*/ 492 h 536"/>
                  <a:gd name="T24" fmla="*/ 468 w 572"/>
                  <a:gd name="T25" fmla="*/ 472 h 536"/>
                  <a:gd name="T26" fmla="*/ 460 w 572"/>
                  <a:gd name="T27" fmla="*/ 428 h 536"/>
                  <a:gd name="T28" fmla="*/ 440 w 572"/>
                  <a:gd name="T29" fmla="*/ 384 h 536"/>
                  <a:gd name="T30" fmla="*/ 408 w 572"/>
                  <a:gd name="T31" fmla="*/ 352 h 536"/>
                  <a:gd name="T32" fmla="*/ 516 w 572"/>
                  <a:gd name="T33" fmla="*/ 292 h 536"/>
                  <a:gd name="T34" fmla="*/ 572 w 572"/>
                  <a:gd name="T35" fmla="*/ 248 h 536"/>
                  <a:gd name="T36" fmla="*/ 536 w 572"/>
                  <a:gd name="T37" fmla="*/ 160 h 536"/>
                  <a:gd name="T38" fmla="*/ 460 w 572"/>
                  <a:gd name="T39" fmla="*/ 36 h 536"/>
                  <a:gd name="T40" fmla="*/ 388 w 572"/>
                  <a:gd name="T41" fmla="*/ 0 h 536"/>
                  <a:gd name="T42" fmla="*/ 352 w 572"/>
                  <a:gd name="T43" fmla="*/ 20 h 536"/>
                  <a:gd name="T44" fmla="*/ 220 w 572"/>
                  <a:gd name="T45" fmla="*/ 88 h 536"/>
                  <a:gd name="T46" fmla="*/ 164 w 572"/>
                  <a:gd name="T47" fmla="*/ 100 h 536"/>
                  <a:gd name="T48" fmla="*/ 152 w 572"/>
                  <a:gd name="T49" fmla="*/ 60 h 536"/>
                  <a:gd name="T50" fmla="*/ 108 w 572"/>
                  <a:gd name="T51" fmla="*/ 44 h 536"/>
                  <a:gd name="T52" fmla="*/ 76 w 572"/>
                  <a:gd name="T53" fmla="*/ 48 h 536"/>
                  <a:gd name="T54" fmla="*/ 32 w 572"/>
                  <a:gd name="T55" fmla="*/ 92 h 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572" h="536">
                    <a:moveTo>
                      <a:pt x="32" y="92"/>
                    </a:moveTo>
                    <a:lnTo>
                      <a:pt x="20" y="144"/>
                    </a:lnTo>
                    <a:lnTo>
                      <a:pt x="12" y="212"/>
                    </a:lnTo>
                    <a:lnTo>
                      <a:pt x="12" y="300"/>
                    </a:lnTo>
                    <a:lnTo>
                      <a:pt x="0" y="356"/>
                    </a:lnTo>
                    <a:lnTo>
                      <a:pt x="8" y="412"/>
                    </a:lnTo>
                    <a:lnTo>
                      <a:pt x="12" y="496"/>
                    </a:lnTo>
                    <a:lnTo>
                      <a:pt x="32" y="528"/>
                    </a:lnTo>
                    <a:lnTo>
                      <a:pt x="132" y="532"/>
                    </a:lnTo>
                    <a:lnTo>
                      <a:pt x="224" y="536"/>
                    </a:lnTo>
                    <a:lnTo>
                      <a:pt x="348" y="520"/>
                    </a:lnTo>
                    <a:lnTo>
                      <a:pt x="444" y="492"/>
                    </a:lnTo>
                    <a:lnTo>
                      <a:pt x="468" y="472"/>
                    </a:lnTo>
                    <a:lnTo>
                      <a:pt x="460" y="428"/>
                    </a:lnTo>
                    <a:lnTo>
                      <a:pt x="440" y="384"/>
                    </a:lnTo>
                    <a:lnTo>
                      <a:pt x="408" y="352"/>
                    </a:lnTo>
                    <a:lnTo>
                      <a:pt x="516" y="292"/>
                    </a:lnTo>
                    <a:lnTo>
                      <a:pt x="572" y="248"/>
                    </a:lnTo>
                    <a:lnTo>
                      <a:pt x="536" y="160"/>
                    </a:lnTo>
                    <a:lnTo>
                      <a:pt x="460" y="36"/>
                    </a:lnTo>
                    <a:lnTo>
                      <a:pt x="388" y="0"/>
                    </a:lnTo>
                    <a:lnTo>
                      <a:pt x="352" y="20"/>
                    </a:lnTo>
                    <a:lnTo>
                      <a:pt x="220" y="88"/>
                    </a:lnTo>
                    <a:lnTo>
                      <a:pt x="164" y="100"/>
                    </a:lnTo>
                    <a:lnTo>
                      <a:pt x="152" y="60"/>
                    </a:lnTo>
                    <a:lnTo>
                      <a:pt x="108" y="44"/>
                    </a:lnTo>
                    <a:lnTo>
                      <a:pt x="76" y="48"/>
                    </a:lnTo>
                    <a:lnTo>
                      <a:pt x="32" y="9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8" name="Freeform 48"/>
              <p:cNvSpPr>
                <a:spLocks/>
              </p:cNvSpPr>
              <p:nvPr/>
            </p:nvSpPr>
            <p:spPr bwMode="auto">
              <a:xfrm>
                <a:off x="2949" y="3296"/>
                <a:ext cx="319" cy="203"/>
              </a:xfrm>
              <a:custGeom>
                <a:avLst/>
                <a:gdLst>
                  <a:gd name="T0" fmla="*/ 231 w 319"/>
                  <a:gd name="T1" fmla="*/ 0 h 203"/>
                  <a:gd name="T2" fmla="*/ 199 w 319"/>
                  <a:gd name="T3" fmla="*/ 28 h 203"/>
                  <a:gd name="T4" fmla="*/ 135 w 319"/>
                  <a:gd name="T5" fmla="*/ 64 h 203"/>
                  <a:gd name="T6" fmla="*/ 51 w 319"/>
                  <a:gd name="T7" fmla="*/ 88 h 203"/>
                  <a:gd name="T8" fmla="*/ 7 w 319"/>
                  <a:gd name="T9" fmla="*/ 108 h 203"/>
                  <a:gd name="T10" fmla="*/ 11 w 319"/>
                  <a:gd name="T11" fmla="*/ 140 h 203"/>
                  <a:gd name="T12" fmla="*/ 31 w 319"/>
                  <a:gd name="T13" fmla="*/ 180 h 203"/>
                  <a:gd name="T14" fmla="*/ 3 w 319"/>
                  <a:gd name="T15" fmla="*/ 192 h 203"/>
                  <a:gd name="T16" fmla="*/ 39 w 319"/>
                  <a:gd name="T17" fmla="*/ 200 h 203"/>
                  <a:gd name="T18" fmla="*/ 123 w 319"/>
                  <a:gd name="T19" fmla="*/ 172 h 203"/>
                  <a:gd name="T20" fmla="*/ 187 w 319"/>
                  <a:gd name="T21" fmla="*/ 140 h 203"/>
                  <a:gd name="T22" fmla="*/ 235 w 319"/>
                  <a:gd name="T23" fmla="*/ 108 h 203"/>
                  <a:gd name="T24" fmla="*/ 311 w 319"/>
                  <a:gd name="T25" fmla="*/ 80 h 203"/>
                  <a:gd name="T26" fmla="*/ 283 w 319"/>
                  <a:gd name="T27" fmla="*/ 40 h 203"/>
                  <a:gd name="T28" fmla="*/ 259 w 319"/>
                  <a:gd name="T29" fmla="*/ 8 h 203"/>
                  <a:gd name="T30" fmla="*/ 203 w 319"/>
                  <a:gd name="T31" fmla="*/ 12 h 20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319" h="203">
                    <a:moveTo>
                      <a:pt x="231" y="0"/>
                    </a:moveTo>
                    <a:cubicBezTo>
                      <a:pt x="223" y="8"/>
                      <a:pt x="215" y="17"/>
                      <a:pt x="199" y="28"/>
                    </a:cubicBezTo>
                    <a:cubicBezTo>
                      <a:pt x="183" y="39"/>
                      <a:pt x="160" y="54"/>
                      <a:pt x="135" y="64"/>
                    </a:cubicBezTo>
                    <a:cubicBezTo>
                      <a:pt x="110" y="74"/>
                      <a:pt x="72" y="81"/>
                      <a:pt x="51" y="88"/>
                    </a:cubicBezTo>
                    <a:cubicBezTo>
                      <a:pt x="30" y="95"/>
                      <a:pt x="14" y="99"/>
                      <a:pt x="7" y="108"/>
                    </a:cubicBezTo>
                    <a:cubicBezTo>
                      <a:pt x="0" y="117"/>
                      <a:pt x="7" y="128"/>
                      <a:pt x="11" y="140"/>
                    </a:cubicBezTo>
                    <a:cubicBezTo>
                      <a:pt x="15" y="152"/>
                      <a:pt x="32" y="171"/>
                      <a:pt x="31" y="180"/>
                    </a:cubicBezTo>
                    <a:cubicBezTo>
                      <a:pt x="30" y="189"/>
                      <a:pt x="2" y="189"/>
                      <a:pt x="3" y="192"/>
                    </a:cubicBezTo>
                    <a:cubicBezTo>
                      <a:pt x="4" y="195"/>
                      <a:pt x="19" y="203"/>
                      <a:pt x="39" y="200"/>
                    </a:cubicBezTo>
                    <a:cubicBezTo>
                      <a:pt x="59" y="197"/>
                      <a:pt x="98" y="182"/>
                      <a:pt x="123" y="172"/>
                    </a:cubicBezTo>
                    <a:cubicBezTo>
                      <a:pt x="148" y="162"/>
                      <a:pt x="168" y="151"/>
                      <a:pt x="187" y="140"/>
                    </a:cubicBezTo>
                    <a:cubicBezTo>
                      <a:pt x="206" y="129"/>
                      <a:pt x="214" y="118"/>
                      <a:pt x="235" y="108"/>
                    </a:cubicBezTo>
                    <a:cubicBezTo>
                      <a:pt x="256" y="98"/>
                      <a:pt x="303" y="91"/>
                      <a:pt x="311" y="80"/>
                    </a:cubicBezTo>
                    <a:cubicBezTo>
                      <a:pt x="319" y="69"/>
                      <a:pt x="292" y="52"/>
                      <a:pt x="283" y="40"/>
                    </a:cubicBezTo>
                    <a:cubicBezTo>
                      <a:pt x="274" y="28"/>
                      <a:pt x="272" y="13"/>
                      <a:pt x="259" y="8"/>
                    </a:cubicBezTo>
                    <a:cubicBezTo>
                      <a:pt x="246" y="3"/>
                      <a:pt x="213" y="9"/>
                      <a:pt x="203" y="12"/>
                    </a:cubicBezTo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9" name="Freeform 49"/>
              <p:cNvSpPr>
                <a:spLocks/>
              </p:cNvSpPr>
              <p:nvPr/>
            </p:nvSpPr>
            <p:spPr bwMode="auto">
              <a:xfrm>
                <a:off x="2805" y="3368"/>
                <a:ext cx="155" cy="116"/>
              </a:xfrm>
              <a:custGeom>
                <a:avLst/>
                <a:gdLst>
                  <a:gd name="T0" fmla="*/ 103 w 155"/>
                  <a:gd name="T1" fmla="*/ 0 h 116"/>
                  <a:gd name="T2" fmla="*/ 83 w 155"/>
                  <a:gd name="T3" fmla="*/ 16 h 116"/>
                  <a:gd name="T4" fmla="*/ 51 w 155"/>
                  <a:gd name="T5" fmla="*/ 40 h 116"/>
                  <a:gd name="T6" fmla="*/ 7 w 155"/>
                  <a:gd name="T7" fmla="*/ 60 h 116"/>
                  <a:gd name="T8" fmla="*/ 7 w 155"/>
                  <a:gd name="T9" fmla="*/ 108 h 116"/>
                  <a:gd name="T10" fmla="*/ 31 w 155"/>
                  <a:gd name="T11" fmla="*/ 108 h 116"/>
                  <a:gd name="T12" fmla="*/ 59 w 155"/>
                  <a:gd name="T13" fmla="*/ 96 h 116"/>
                  <a:gd name="T14" fmla="*/ 99 w 155"/>
                  <a:gd name="T15" fmla="*/ 68 h 116"/>
                  <a:gd name="T16" fmla="*/ 147 w 155"/>
                  <a:gd name="T17" fmla="*/ 52 h 116"/>
                  <a:gd name="T18" fmla="*/ 147 w 155"/>
                  <a:gd name="T19" fmla="*/ 28 h 116"/>
                  <a:gd name="T20" fmla="*/ 123 w 155"/>
                  <a:gd name="T21" fmla="*/ 16 h 116"/>
                  <a:gd name="T22" fmla="*/ 103 w 155"/>
                  <a:gd name="T23" fmla="*/ 0 h 1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55" h="116">
                    <a:moveTo>
                      <a:pt x="103" y="0"/>
                    </a:moveTo>
                    <a:cubicBezTo>
                      <a:pt x="96" y="0"/>
                      <a:pt x="92" y="9"/>
                      <a:pt x="83" y="16"/>
                    </a:cubicBezTo>
                    <a:cubicBezTo>
                      <a:pt x="74" y="23"/>
                      <a:pt x="64" y="33"/>
                      <a:pt x="51" y="40"/>
                    </a:cubicBezTo>
                    <a:cubicBezTo>
                      <a:pt x="38" y="47"/>
                      <a:pt x="14" y="49"/>
                      <a:pt x="7" y="60"/>
                    </a:cubicBezTo>
                    <a:cubicBezTo>
                      <a:pt x="0" y="71"/>
                      <a:pt x="3" y="100"/>
                      <a:pt x="7" y="108"/>
                    </a:cubicBezTo>
                    <a:cubicBezTo>
                      <a:pt x="11" y="116"/>
                      <a:pt x="22" y="110"/>
                      <a:pt x="31" y="108"/>
                    </a:cubicBezTo>
                    <a:cubicBezTo>
                      <a:pt x="40" y="106"/>
                      <a:pt x="48" y="103"/>
                      <a:pt x="59" y="96"/>
                    </a:cubicBezTo>
                    <a:cubicBezTo>
                      <a:pt x="70" y="89"/>
                      <a:pt x="84" y="75"/>
                      <a:pt x="99" y="68"/>
                    </a:cubicBezTo>
                    <a:cubicBezTo>
                      <a:pt x="114" y="61"/>
                      <a:pt x="139" y="59"/>
                      <a:pt x="147" y="52"/>
                    </a:cubicBezTo>
                    <a:cubicBezTo>
                      <a:pt x="155" y="45"/>
                      <a:pt x="151" y="34"/>
                      <a:pt x="147" y="28"/>
                    </a:cubicBezTo>
                    <a:cubicBezTo>
                      <a:pt x="143" y="22"/>
                      <a:pt x="131" y="19"/>
                      <a:pt x="123" y="16"/>
                    </a:cubicBezTo>
                    <a:cubicBezTo>
                      <a:pt x="115" y="13"/>
                      <a:pt x="110" y="0"/>
                      <a:pt x="10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0" name="Freeform 50"/>
              <p:cNvSpPr>
                <a:spLocks/>
              </p:cNvSpPr>
              <p:nvPr/>
            </p:nvSpPr>
            <p:spPr bwMode="auto">
              <a:xfrm>
                <a:off x="2666" y="2896"/>
                <a:ext cx="302" cy="484"/>
              </a:xfrm>
              <a:custGeom>
                <a:avLst/>
                <a:gdLst>
                  <a:gd name="T0" fmla="*/ 62 w 302"/>
                  <a:gd name="T1" fmla="*/ 0 h 484"/>
                  <a:gd name="T2" fmla="*/ 26 w 302"/>
                  <a:gd name="T3" fmla="*/ 40 h 484"/>
                  <a:gd name="T4" fmla="*/ 30 w 302"/>
                  <a:gd name="T5" fmla="*/ 116 h 484"/>
                  <a:gd name="T6" fmla="*/ 42 w 302"/>
                  <a:gd name="T7" fmla="*/ 180 h 484"/>
                  <a:gd name="T8" fmla="*/ 26 w 302"/>
                  <a:gd name="T9" fmla="*/ 212 h 484"/>
                  <a:gd name="T10" fmla="*/ 6 w 302"/>
                  <a:gd name="T11" fmla="*/ 256 h 484"/>
                  <a:gd name="T12" fmla="*/ 6 w 302"/>
                  <a:gd name="T13" fmla="*/ 312 h 484"/>
                  <a:gd name="T14" fmla="*/ 42 w 302"/>
                  <a:gd name="T15" fmla="*/ 376 h 484"/>
                  <a:gd name="T16" fmla="*/ 98 w 302"/>
                  <a:gd name="T17" fmla="*/ 428 h 484"/>
                  <a:gd name="T18" fmla="*/ 210 w 302"/>
                  <a:gd name="T19" fmla="*/ 448 h 484"/>
                  <a:gd name="T20" fmla="*/ 258 w 302"/>
                  <a:gd name="T21" fmla="*/ 460 h 484"/>
                  <a:gd name="T22" fmla="*/ 286 w 302"/>
                  <a:gd name="T23" fmla="*/ 460 h 484"/>
                  <a:gd name="T24" fmla="*/ 302 w 302"/>
                  <a:gd name="T25" fmla="*/ 484 h 4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02" h="484">
                    <a:moveTo>
                      <a:pt x="62" y="0"/>
                    </a:moveTo>
                    <a:cubicBezTo>
                      <a:pt x="46" y="10"/>
                      <a:pt x="31" y="21"/>
                      <a:pt x="26" y="40"/>
                    </a:cubicBezTo>
                    <a:cubicBezTo>
                      <a:pt x="21" y="59"/>
                      <a:pt x="27" y="93"/>
                      <a:pt x="30" y="116"/>
                    </a:cubicBezTo>
                    <a:cubicBezTo>
                      <a:pt x="33" y="139"/>
                      <a:pt x="43" y="164"/>
                      <a:pt x="42" y="180"/>
                    </a:cubicBezTo>
                    <a:cubicBezTo>
                      <a:pt x="41" y="196"/>
                      <a:pt x="32" y="199"/>
                      <a:pt x="26" y="212"/>
                    </a:cubicBezTo>
                    <a:cubicBezTo>
                      <a:pt x="20" y="225"/>
                      <a:pt x="9" y="239"/>
                      <a:pt x="6" y="256"/>
                    </a:cubicBezTo>
                    <a:cubicBezTo>
                      <a:pt x="3" y="273"/>
                      <a:pt x="0" y="292"/>
                      <a:pt x="6" y="312"/>
                    </a:cubicBezTo>
                    <a:cubicBezTo>
                      <a:pt x="12" y="332"/>
                      <a:pt x="27" y="357"/>
                      <a:pt x="42" y="376"/>
                    </a:cubicBezTo>
                    <a:cubicBezTo>
                      <a:pt x="57" y="395"/>
                      <a:pt x="70" y="416"/>
                      <a:pt x="98" y="428"/>
                    </a:cubicBezTo>
                    <a:cubicBezTo>
                      <a:pt x="126" y="440"/>
                      <a:pt x="183" y="443"/>
                      <a:pt x="210" y="448"/>
                    </a:cubicBezTo>
                    <a:cubicBezTo>
                      <a:pt x="237" y="453"/>
                      <a:pt x="245" y="458"/>
                      <a:pt x="258" y="460"/>
                    </a:cubicBezTo>
                    <a:cubicBezTo>
                      <a:pt x="271" y="462"/>
                      <a:pt x="279" y="456"/>
                      <a:pt x="286" y="460"/>
                    </a:cubicBezTo>
                    <a:cubicBezTo>
                      <a:pt x="293" y="464"/>
                      <a:pt x="297" y="474"/>
                      <a:pt x="302" y="484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1" name="Freeform 51"/>
              <p:cNvSpPr>
                <a:spLocks/>
              </p:cNvSpPr>
              <p:nvPr/>
            </p:nvSpPr>
            <p:spPr bwMode="auto">
              <a:xfrm>
                <a:off x="2808" y="3272"/>
                <a:ext cx="68" cy="27"/>
              </a:xfrm>
              <a:custGeom>
                <a:avLst/>
                <a:gdLst>
                  <a:gd name="T0" fmla="*/ 0 w 68"/>
                  <a:gd name="T1" fmla="*/ 8 h 27"/>
                  <a:gd name="T2" fmla="*/ 24 w 68"/>
                  <a:gd name="T3" fmla="*/ 20 h 27"/>
                  <a:gd name="T4" fmla="*/ 56 w 68"/>
                  <a:gd name="T5" fmla="*/ 24 h 27"/>
                  <a:gd name="T6" fmla="*/ 68 w 68"/>
                  <a:gd name="T7" fmla="*/ 0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8" h="27">
                    <a:moveTo>
                      <a:pt x="0" y="8"/>
                    </a:moveTo>
                    <a:cubicBezTo>
                      <a:pt x="7" y="12"/>
                      <a:pt x="15" y="17"/>
                      <a:pt x="24" y="20"/>
                    </a:cubicBezTo>
                    <a:cubicBezTo>
                      <a:pt x="33" y="23"/>
                      <a:pt x="49" y="27"/>
                      <a:pt x="56" y="24"/>
                    </a:cubicBezTo>
                    <a:cubicBezTo>
                      <a:pt x="63" y="21"/>
                      <a:pt x="67" y="6"/>
                      <a:pt x="68" y="0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2" name="Freeform 52"/>
              <p:cNvSpPr>
                <a:spLocks/>
              </p:cNvSpPr>
              <p:nvPr/>
            </p:nvSpPr>
            <p:spPr bwMode="auto">
              <a:xfrm>
                <a:off x="2788" y="2930"/>
                <a:ext cx="60" cy="14"/>
              </a:xfrm>
              <a:custGeom>
                <a:avLst/>
                <a:gdLst>
                  <a:gd name="T0" fmla="*/ 0 w 60"/>
                  <a:gd name="T1" fmla="*/ 2 h 14"/>
                  <a:gd name="T2" fmla="*/ 32 w 60"/>
                  <a:gd name="T3" fmla="*/ 2 h 14"/>
                  <a:gd name="T4" fmla="*/ 60 w 60"/>
                  <a:gd name="T5" fmla="*/ 14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0" h="14">
                    <a:moveTo>
                      <a:pt x="0" y="2"/>
                    </a:moveTo>
                    <a:cubicBezTo>
                      <a:pt x="11" y="1"/>
                      <a:pt x="22" y="0"/>
                      <a:pt x="32" y="2"/>
                    </a:cubicBezTo>
                    <a:cubicBezTo>
                      <a:pt x="42" y="4"/>
                      <a:pt x="53" y="10"/>
                      <a:pt x="60" y="14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3" name="Freeform 53"/>
              <p:cNvSpPr>
                <a:spLocks/>
              </p:cNvSpPr>
              <p:nvPr/>
            </p:nvSpPr>
            <p:spPr bwMode="auto">
              <a:xfrm>
                <a:off x="2784" y="3007"/>
                <a:ext cx="88" cy="61"/>
              </a:xfrm>
              <a:custGeom>
                <a:avLst/>
                <a:gdLst>
                  <a:gd name="T0" fmla="*/ 0 w 88"/>
                  <a:gd name="T1" fmla="*/ 9 h 61"/>
                  <a:gd name="T2" fmla="*/ 24 w 88"/>
                  <a:gd name="T3" fmla="*/ 1 h 61"/>
                  <a:gd name="T4" fmla="*/ 52 w 88"/>
                  <a:gd name="T5" fmla="*/ 17 h 61"/>
                  <a:gd name="T6" fmla="*/ 72 w 88"/>
                  <a:gd name="T7" fmla="*/ 37 h 61"/>
                  <a:gd name="T8" fmla="*/ 88 w 88"/>
                  <a:gd name="T9" fmla="*/ 61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8" h="61">
                    <a:moveTo>
                      <a:pt x="0" y="9"/>
                    </a:moveTo>
                    <a:cubicBezTo>
                      <a:pt x="7" y="4"/>
                      <a:pt x="15" y="0"/>
                      <a:pt x="24" y="1"/>
                    </a:cubicBezTo>
                    <a:cubicBezTo>
                      <a:pt x="33" y="2"/>
                      <a:pt x="44" y="11"/>
                      <a:pt x="52" y="17"/>
                    </a:cubicBezTo>
                    <a:cubicBezTo>
                      <a:pt x="60" y="23"/>
                      <a:pt x="66" y="30"/>
                      <a:pt x="72" y="37"/>
                    </a:cubicBezTo>
                    <a:cubicBezTo>
                      <a:pt x="78" y="44"/>
                      <a:pt x="85" y="56"/>
                      <a:pt x="88" y="61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4" name="Freeform 54"/>
              <p:cNvSpPr>
                <a:spLocks/>
              </p:cNvSpPr>
              <p:nvPr/>
            </p:nvSpPr>
            <p:spPr bwMode="auto">
              <a:xfrm>
                <a:off x="2773" y="3008"/>
                <a:ext cx="63" cy="103"/>
              </a:xfrm>
              <a:custGeom>
                <a:avLst/>
                <a:gdLst>
                  <a:gd name="T0" fmla="*/ 15 w 63"/>
                  <a:gd name="T1" fmla="*/ 4 h 103"/>
                  <a:gd name="T2" fmla="*/ 11 w 63"/>
                  <a:gd name="T3" fmla="*/ 28 h 103"/>
                  <a:gd name="T4" fmla="*/ 3 w 63"/>
                  <a:gd name="T5" fmla="*/ 56 h 103"/>
                  <a:gd name="T6" fmla="*/ 27 w 63"/>
                  <a:gd name="T7" fmla="*/ 96 h 103"/>
                  <a:gd name="T8" fmla="*/ 55 w 63"/>
                  <a:gd name="T9" fmla="*/ 100 h 103"/>
                  <a:gd name="T10" fmla="*/ 59 w 63"/>
                  <a:gd name="T11" fmla="*/ 76 h 103"/>
                  <a:gd name="T12" fmla="*/ 31 w 63"/>
                  <a:gd name="T13" fmla="*/ 52 h 103"/>
                  <a:gd name="T14" fmla="*/ 15 w 63"/>
                  <a:gd name="T15" fmla="*/ 4 h 1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3" h="103">
                    <a:moveTo>
                      <a:pt x="15" y="4"/>
                    </a:moveTo>
                    <a:cubicBezTo>
                      <a:pt x="12" y="0"/>
                      <a:pt x="13" y="19"/>
                      <a:pt x="11" y="28"/>
                    </a:cubicBezTo>
                    <a:cubicBezTo>
                      <a:pt x="9" y="37"/>
                      <a:pt x="0" y="45"/>
                      <a:pt x="3" y="56"/>
                    </a:cubicBezTo>
                    <a:cubicBezTo>
                      <a:pt x="6" y="67"/>
                      <a:pt x="18" y="89"/>
                      <a:pt x="27" y="96"/>
                    </a:cubicBezTo>
                    <a:cubicBezTo>
                      <a:pt x="36" y="103"/>
                      <a:pt x="50" y="103"/>
                      <a:pt x="55" y="100"/>
                    </a:cubicBezTo>
                    <a:cubicBezTo>
                      <a:pt x="60" y="97"/>
                      <a:pt x="63" y="84"/>
                      <a:pt x="59" y="76"/>
                    </a:cubicBezTo>
                    <a:cubicBezTo>
                      <a:pt x="55" y="68"/>
                      <a:pt x="36" y="61"/>
                      <a:pt x="31" y="52"/>
                    </a:cubicBezTo>
                    <a:cubicBezTo>
                      <a:pt x="26" y="43"/>
                      <a:pt x="18" y="8"/>
                      <a:pt x="15" y="4"/>
                    </a:cubicBez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5" name="Freeform 55"/>
              <p:cNvSpPr>
                <a:spLocks/>
              </p:cNvSpPr>
              <p:nvPr/>
            </p:nvSpPr>
            <p:spPr bwMode="auto">
              <a:xfrm>
                <a:off x="3069" y="3129"/>
                <a:ext cx="89" cy="96"/>
              </a:xfrm>
              <a:custGeom>
                <a:avLst/>
                <a:gdLst>
                  <a:gd name="T0" fmla="*/ 51 w 89"/>
                  <a:gd name="T1" fmla="*/ 3 h 96"/>
                  <a:gd name="T2" fmla="*/ 87 w 89"/>
                  <a:gd name="T3" fmla="*/ 35 h 96"/>
                  <a:gd name="T4" fmla="*/ 63 w 89"/>
                  <a:gd name="T5" fmla="*/ 83 h 96"/>
                  <a:gd name="T6" fmla="*/ 39 w 89"/>
                  <a:gd name="T7" fmla="*/ 95 h 96"/>
                  <a:gd name="T8" fmla="*/ 11 w 89"/>
                  <a:gd name="T9" fmla="*/ 79 h 96"/>
                  <a:gd name="T10" fmla="*/ 7 w 89"/>
                  <a:gd name="T11" fmla="*/ 55 h 96"/>
                  <a:gd name="T12" fmla="*/ 55 w 89"/>
                  <a:gd name="T13" fmla="*/ 51 h 96"/>
                  <a:gd name="T14" fmla="*/ 51 w 89"/>
                  <a:gd name="T15" fmla="*/ 3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89" h="96">
                    <a:moveTo>
                      <a:pt x="51" y="3"/>
                    </a:moveTo>
                    <a:cubicBezTo>
                      <a:pt x="56" y="0"/>
                      <a:pt x="85" y="22"/>
                      <a:pt x="87" y="35"/>
                    </a:cubicBezTo>
                    <a:cubicBezTo>
                      <a:pt x="89" y="48"/>
                      <a:pt x="71" y="73"/>
                      <a:pt x="63" y="83"/>
                    </a:cubicBezTo>
                    <a:cubicBezTo>
                      <a:pt x="55" y="93"/>
                      <a:pt x="48" y="96"/>
                      <a:pt x="39" y="95"/>
                    </a:cubicBezTo>
                    <a:cubicBezTo>
                      <a:pt x="30" y="94"/>
                      <a:pt x="16" y="86"/>
                      <a:pt x="11" y="79"/>
                    </a:cubicBezTo>
                    <a:cubicBezTo>
                      <a:pt x="6" y="72"/>
                      <a:pt x="0" y="60"/>
                      <a:pt x="7" y="55"/>
                    </a:cubicBezTo>
                    <a:cubicBezTo>
                      <a:pt x="14" y="50"/>
                      <a:pt x="46" y="56"/>
                      <a:pt x="55" y="51"/>
                    </a:cubicBezTo>
                    <a:cubicBezTo>
                      <a:pt x="64" y="46"/>
                      <a:pt x="46" y="6"/>
                      <a:pt x="51" y="3"/>
                    </a:cubicBez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6" name="Freeform 56"/>
              <p:cNvSpPr>
                <a:spLocks/>
              </p:cNvSpPr>
              <p:nvPr/>
            </p:nvSpPr>
            <p:spPr bwMode="auto">
              <a:xfrm>
                <a:off x="3040" y="3216"/>
                <a:ext cx="136" cy="57"/>
              </a:xfrm>
              <a:custGeom>
                <a:avLst/>
                <a:gdLst>
                  <a:gd name="T0" fmla="*/ 0 w 136"/>
                  <a:gd name="T1" fmla="*/ 32 h 57"/>
                  <a:gd name="T2" fmla="*/ 40 w 136"/>
                  <a:gd name="T3" fmla="*/ 52 h 57"/>
                  <a:gd name="T4" fmla="*/ 68 w 136"/>
                  <a:gd name="T5" fmla="*/ 52 h 57"/>
                  <a:gd name="T6" fmla="*/ 108 w 136"/>
                  <a:gd name="T7" fmla="*/ 24 h 57"/>
                  <a:gd name="T8" fmla="*/ 136 w 136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" h="57">
                    <a:moveTo>
                      <a:pt x="0" y="32"/>
                    </a:moveTo>
                    <a:cubicBezTo>
                      <a:pt x="14" y="40"/>
                      <a:pt x="29" y="49"/>
                      <a:pt x="40" y="52"/>
                    </a:cubicBezTo>
                    <a:cubicBezTo>
                      <a:pt x="51" y="55"/>
                      <a:pt x="57" y="57"/>
                      <a:pt x="68" y="52"/>
                    </a:cubicBezTo>
                    <a:cubicBezTo>
                      <a:pt x="79" y="47"/>
                      <a:pt x="97" y="33"/>
                      <a:pt x="108" y="24"/>
                    </a:cubicBezTo>
                    <a:cubicBezTo>
                      <a:pt x="119" y="15"/>
                      <a:pt x="127" y="7"/>
                      <a:pt x="136" y="0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7" name="Freeform 57"/>
              <p:cNvSpPr>
                <a:spLocks/>
              </p:cNvSpPr>
              <p:nvPr/>
            </p:nvSpPr>
            <p:spPr bwMode="auto">
              <a:xfrm>
                <a:off x="2841" y="3420"/>
                <a:ext cx="121" cy="123"/>
              </a:xfrm>
              <a:custGeom>
                <a:avLst/>
                <a:gdLst>
                  <a:gd name="T0" fmla="*/ 119 w 121"/>
                  <a:gd name="T1" fmla="*/ 32 h 123"/>
                  <a:gd name="T2" fmla="*/ 115 w 121"/>
                  <a:gd name="T3" fmla="*/ 64 h 123"/>
                  <a:gd name="T4" fmla="*/ 83 w 121"/>
                  <a:gd name="T5" fmla="*/ 72 h 123"/>
                  <a:gd name="T6" fmla="*/ 83 w 121"/>
                  <a:gd name="T7" fmla="*/ 96 h 123"/>
                  <a:gd name="T8" fmla="*/ 67 w 121"/>
                  <a:gd name="T9" fmla="*/ 120 h 123"/>
                  <a:gd name="T10" fmla="*/ 31 w 121"/>
                  <a:gd name="T11" fmla="*/ 112 h 123"/>
                  <a:gd name="T12" fmla="*/ 3 w 121"/>
                  <a:gd name="T13" fmla="*/ 112 h 123"/>
                  <a:gd name="T14" fmla="*/ 11 w 121"/>
                  <a:gd name="T15" fmla="*/ 72 h 123"/>
                  <a:gd name="T16" fmla="*/ 27 w 121"/>
                  <a:gd name="T17" fmla="*/ 48 h 123"/>
                  <a:gd name="T18" fmla="*/ 67 w 121"/>
                  <a:gd name="T19" fmla="*/ 28 h 123"/>
                  <a:gd name="T20" fmla="*/ 71 w 121"/>
                  <a:gd name="T21" fmla="*/ 52 h 123"/>
                  <a:gd name="T22" fmla="*/ 79 w 121"/>
                  <a:gd name="T23" fmla="*/ 16 h 123"/>
                  <a:gd name="T24" fmla="*/ 119 w 121"/>
                  <a:gd name="T25" fmla="*/ 0 h 12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21" h="123">
                    <a:moveTo>
                      <a:pt x="119" y="32"/>
                    </a:moveTo>
                    <a:cubicBezTo>
                      <a:pt x="120" y="44"/>
                      <a:pt x="121" y="57"/>
                      <a:pt x="115" y="64"/>
                    </a:cubicBezTo>
                    <a:cubicBezTo>
                      <a:pt x="109" y="71"/>
                      <a:pt x="88" y="67"/>
                      <a:pt x="83" y="72"/>
                    </a:cubicBezTo>
                    <a:cubicBezTo>
                      <a:pt x="78" y="77"/>
                      <a:pt x="86" y="88"/>
                      <a:pt x="83" y="96"/>
                    </a:cubicBezTo>
                    <a:cubicBezTo>
                      <a:pt x="80" y="104"/>
                      <a:pt x="76" y="117"/>
                      <a:pt x="67" y="120"/>
                    </a:cubicBezTo>
                    <a:cubicBezTo>
                      <a:pt x="58" y="123"/>
                      <a:pt x="42" y="113"/>
                      <a:pt x="31" y="112"/>
                    </a:cubicBezTo>
                    <a:cubicBezTo>
                      <a:pt x="20" y="111"/>
                      <a:pt x="6" y="119"/>
                      <a:pt x="3" y="112"/>
                    </a:cubicBezTo>
                    <a:cubicBezTo>
                      <a:pt x="0" y="105"/>
                      <a:pt x="7" y="83"/>
                      <a:pt x="11" y="72"/>
                    </a:cubicBezTo>
                    <a:cubicBezTo>
                      <a:pt x="15" y="61"/>
                      <a:pt x="18" y="55"/>
                      <a:pt x="27" y="48"/>
                    </a:cubicBezTo>
                    <a:cubicBezTo>
                      <a:pt x="36" y="41"/>
                      <a:pt x="60" y="27"/>
                      <a:pt x="67" y="28"/>
                    </a:cubicBezTo>
                    <a:cubicBezTo>
                      <a:pt x="74" y="29"/>
                      <a:pt x="69" y="54"/>
                      <a:pt x="71" y="52"/>
                    </a:cubicBezTo>
                    <a:cubicBezTo>
                      <a:pt x="73" y="50"/>
                      <a:pt x="71" y="25"/>
                      <a:pt x="79" y="16"/>
                    </a:cubicBezTo>
                    <a:cubicBezTo>
                      <a:pt x="87" y="7"/>
                      <a:pt x="112" y="0"/>
                      <a:pt x="119" y="0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8" name="Freeform 58"/>
              <p:cNvSpPr>
                <a:spLocks/>
              </p:cNvSpPr>
              <p:nvPr/>
            </p:nvSpPr>
            <p:spPr bwMode="auto">
              <a:xfrm>
                <a:off x="2831" y="3508"/>
                <a:ext cx="98" cy="92"/>
              </a:xfrm>
              <a:custGeom>
                <a:avLst/>
                <a:gdLst>
                  <a:gd name="T0" fmla="*/ 25 w 98"/>
                  <a:gd name="T1" fmla="*/ 0 h 92"/>
                  <a:gd name="T2" fmla="*/ 9 w 98"/>
                  <a:gd name="T3" fmla="*/ 20 h 92"/>
                  <a:gd name="T4" fmla="*/ 5 w 98"/>
                  <a:gd name="T5" fmla="*/ 60 h 92"/>
                  <a:gd name="T6" fmla="*/ 37 w 98"/>
                  <a:gd name="T7" fmla="*/ 68 h 92"/>
                  <a:gd name="T8" fmla="*/ 73 w 98"/>
                  <a:gd name="T9" fmla="*/ 88 h 92"/>
                  <a:gd name="T10" fmla="*/ 77 w 98"/>
                  <a:gd name="T11" fmla="*/ 44 h 92"/>
                  <a:gd name="T12" fmla="*/ 89 w 98"/>
                  <a:gd name="T13" fmla="*/ 20 h 92"/>
                  <a:gd name="T14" fmla="*/ 25 w 98"/>
                  <a:gd name="T15" fmla="*/ 0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8" h="92">
                    <a:moveTo>
                      <a:pt x="25" y="0"/>
                    </a:moveTo>
                    <a:cubicBezTo>
                      <a:pt x="12" y="0"/>
                      <a:pt x="12" y="10"/>
                      <a:pt x="9" y="20"/>
                    </a:cubicBezTo>
                    <a:cubicBezTo>
                      <a:pt x="6" y="30"/>
                      <a:pt x="0" y="52"/>
                      <a:pt x="5" y="60"/>
                    </a:cubicBezTo>
                    <a:cubicBezTo>
                      <a:pt x="10" y="68"/>
                      <a:pt x="26" y="63"/>
                      <a:pt x="37" y="68"/>
                    </a:cubicBezTo>
                    <a:cubicBezTo>
                      <a:pt x="48" y="73"/>
                      <a:pt x="66" y="92"/>
                      <a:pt x="73" y="88"/>
                    </a:cubicBezTo>
                    <a:cubicBezTo>
                      <a:pt x="80" y="84"/>
                      <a:pt x="74" y="55"/>
                      <a:pt x="77" y="44"/>
                    </a:cubicBezTo>
                    <a:cubicBezTo>
                      <a:pt x="80" y="33"/>
                      <a:pt x="98" y="28"/>
                      <a:pt x="89" y="20"/>
                    </a:cubicBezTo>
                    <a:cubicBezTo>
                      <a:pt x="80" y="12"/>
                      <a:pt x="38" y="0"/>
                      <a:pt x="2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9" name="Freeform 59"/>
              <p:cNvSpPr>
                <a:spLocks/>
              </p:cNvSpPr>
              <p:nvPr/>
            </p:nvSpPr>
            <p:spPr bwMode="auto">
              <a:xfrm>
                <a:off x="2812" y="3580"/>
                <a:ext cx="476" cy="363"/>
              </a:xfrm>
              <a:custGeom>
                <a:avLst/>
                <a:gdLst>
                  <a:gd name="T0" fmla="*/ 20 w 476"/>
                  <a:gd name="T1" fmla="*/ 0 h 363"/>
                  <a:gd name="T2" fmla="*/ 24 w 476"/>
                  <a:gd name="T3" fmla="*/ 52 h 363"/>
                  <a:gd name="T4" fmla="*/ 12 w 476"/>
                  <a:gd name="T5" fmla="*/ 108 h 363"/>
                  <a:gd name="T6" fmla="*/ 8 w 476"/>
                  <a:gd name="T7" fmla="*/ 172 h 363"/>
                  <a:gd name="T8" fmla="*/ 12 w 476"/>
                  <a:gd name="T9" fmla="*/ 272 h 363"/>
                  <a:gd name="T10" fmla="*/ 20 w 476"/>
                  <a:gd name="T11" fmla="*/ 328 h 363"/>
                  <a:gd name="T12" fmla="*/ 132 w 476"/>
                  <a:gd name="T13" fmla="*/ 360 h 363"/>
                  <a:gd name="T14" fmla="*/ 288 w 476"/>
                  <a:gd name="T15" fmla="*/ 344 h 363"/>
                  <a:gd name="T16" fmla="*/ 440 w 476"/>
                  <a:gd name="T17" fmla="*/ 304 h 363"/>
                  <a:gd name="T18" fmla="*/ 460 w 476"/>
                  <a:gd name="T19" fmla="*/ 288 h 363"/>
                  <a:gd name="T20" fmla="*/ 476 w 476"/>
                  <a:gd name="T21" fmla="*/ 268 h 36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76" h="363">
                    <a:moveTo>
                      <a:pt x="20" y="0"/>
                    </a:moveTo>
                    <a:cubicBezTo>
                      <a:pt x="22" y="17"/>
                      <a:pt x="25" y="34"/>
                      <a:pt x="24" y="52"/>
                    </a:cubicBezTo>
                    <a:cubicBezTo>
                      <a:pt x="23" y="70"/>
                      <a:pt x="15" y="88"/>
                      <a:pt x="12" y="108"/>
                    </a:cubicBezTo>
                    <a:cubicBezTo>
                      <a:pt x="9" y="128"/>
                      <a:pt x="8" y="145"/>
                      <a:pt x="8" y="172"/>
                    </a:cubicBezTo>
                    <a:cubicBezTo>
                      <a:pt x="8" y="199"/>
                      <a:pt x="10" y="246"/>
                      <a:pt x="12" y="272"/>
                    </a:cubicBezTo>
                    <a:cubicBezTo>
                      <a:pt x="14" y="298"/>
                      <a:pt x="0" y="313"/>
                      <a:pt x="20" y="328"/>
                    </a:cubicBezTo>
                    <a:cubicBezTo>
                      <a:pt x="40" y="343"/>
                      <a:pt x="87" y="357"/>
                      <a:pt x="132" y="360"/>
                    </a:cubicBezTo>
                    <a:cubicBezTo>
                      <a:pt x="177" y="363"/>
                      <a:pt x="237" y="353"/>
                      <a:pt x="288" y="344"/>
                    </a:cubicBezTo>
                    <a:cubicBezTo>
                      <a:pt x="339" y="335"/>
                      <a:pt x="412" y="313"/>
                      <a:pt x="440" y="304"/>
                    </a:cubicBezTo>
                    <a:cubicBezTo>
                      <a:pt x="468" y="295"/>
                      <a:pt x="454" y="294"/>
                      <a:pt x="460" y="288"/>
                    </a:cubicBezTo>
                    <a:cubicBezTo>
                      <a:pt x="466" y="282"/>
                      <a:pt x="471" y="275"/>
                      <a:pt x="476" y="268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0" name="Freeform 60"/>
              <p:cNvSpPr>
                <a:spLocks/>
              </p:cNvSpPr>
              <p:nvPr/>
            </p:nvSpPr>
            <p:spPr bwMode="auto">
              <a:xfrm>
                <a:off x="3052" y="3407"/>
                <a:ext cx="339" cy="382"/>
              </a:xfrm>
              <a:custGeom>
                <a:avLst/>
                <a:gdLst>
                  <a:gd name="T0" fmla="*/ 8 w 339"/>
                  <a:gd name="T1" fmla="*/ 145 h 382"/>
                  <a:gd name="T2" fmla="*/ 8 w 339"/>
                  <a:gd name="T3" fmla="*/ 197 h 382"/>
                  <a:gd name="T4" fmla="*/ 56 w 339"/>
                  <a:gd name="T5" fmla="*/ 281 h 382"/>
                  <a:gd name="T6" fmla="*/ 112 w 339"/>
                  <a:gd name="T7" fmla="*/ 369 h 382"/>
                  <a:gd name="T8" fmla="*/ 144 w 339"/>
                  <a:gd name="T9" fmla="*/ 357 h 382"/>
                  <a:gd name="T10" fmla="*/ 188 w 339"/>
                  <a:gd name="T11" fmla="*/ 329 h 382"/>
                  <a:gd name="T12" fmla="*/ 280 w 339"/>
                  <a:gd name="T13" fmla="*/ 281 h 382"/>
                  <a:gd name="T14" fmla="*/ 336 w 339"/>
                  <a:gd name="T15" fmla="*/ 249 h 382"/>
                  <a:gd name="T16" fmla="*/ 300 w 339"/>
                  <a:gd name="T17" fmla="*/ 177 h 382"/>
                  <a:gd name="T18" fmla="*/ 256 w 339"/>
                  <a:gd name="T19" fmla="*/ 101 h 382"/>
                  <a:gd name="T20" fmla="*/ 216 w 339"/>
                  <a:gd name="T21" fmla="*/ 33 h 382"/>
                  <a:gd name="T22" fmla="*/ 184 w 339"/>
                  <a:gd name="T23" fmla="*/ 5 h 382"/>
                  <a:gd name="T24" fmla="*/ 128 w 339"/>
                  <a:gd name="T25" fmla="*/ 5 h 3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39" h="382">
                    <a:moveTo>
                      <a:pt x="8" y="145"/>
                    </a:moveTo>
                    <a:cubicBezTo>
                      <a:pt x="4" y="159"/>
                      <a:pt x="0" y="174"/>
                      <a:pt x="8" y="197"/>
                    </a:cubicBezTo>
                    <a:cubicBezTo>
                      <a:pt x="16" y="220"/>
                      <a:pt x="39" y="252"/>
                      <a:pt x="56" y="281"/>
                    </a:cubicBezTo>
                    <a:cubicBezTo>
                      <a:pt x="73" y="310"/>
                      <a:pt x="97" y="356"/>
                      <a:pt x="112" y="369"/>
                    </a:cubicBezTo>
                    <a:cubicBezTo>
                      <a:pt x="127" y="382"/>
                      <a:pt x="131" y="364"/>
                      <a:pt x="144" y="357"/>
                    </a:cubicBezTo>
                    <a:cubicBezTo>
                      <a:pt x="157" y="350"/>
                      <a:pt x="165" y="342"/>
                      <a:pt x="188" y="329"/>
                    </a:cubicBezTo>
                    <a:cubicBezTo>
                      <a:pt x="211" y="316"/>
                      <a:pt x="255" y="294"/>
                      <a:pt x="280" y="281"/>
                    </a:cubicBezTo>
                    <a:cubicBezTo>
                      <a:pt x="305" y="268"/>
                      <a:pt x="333" y="266"/>
                      <a:pt x="336" y="249"/>
                    </a:cubicBezTo>
                    <a:cubicBezTo>
                      <a:pt x="339" y="232"/>
                      <a:pt x="313" y="202"/>
                      <a:pt x="300" y="177"/>
                    </a:cubicBezTo>
                    <a:cubicBezTo>
                      <a:pt x="287" y="152"/>
                      <a:pt x="270" y="125"/>
                      <a:pt x="256" y="101"/>
                    </a:cubicBezTo>
                    <a:cubicBezTo>
                      <a:pt x="242" y="77"/>
                      <a:pt x="228" y="49"/>
                      <a:pt x="216" y="33"/>
                    </a:cubicBezTo>
                    <a:cubicBezTo>
                      <a:pt x="204" y="17"/>
                      <a:pt x="199" y="10"/>
                      <a:pt x="184" y="5"/>
                    </a:cubicBezTo>
                    <a:cubicBezTo>
                      <a:pt x="169" y="0"/>
                      <a:pt x="148" y="2"/>
                      <a:pt x="128" y="5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1" name="Freeform 61"/>
              <p:cNvSpPr>
                <a:spLocks/>
              </p:cNvSpPr>
              <p:nvPr/>
            </p:nvSpPr>
            <p:spPr bwMode="auto">
              <a:xfrm>
                <a:off x="2786" y="3038"/>
                <a:ext cx="54" cy="62"/>
              </a:xfrm>
              <a:custGeom>
                <a:avLst/>
                <a:gdLst>
                  <a:gd name="T0" fmla="*/ 8 w 54"/>
                  <a:gd name="T1" fmla="*/ 0 h 62"/>
                  <a:gd name="T2" fmla="*/ 38 w 54"/>
                  <a:gd name="T3" fmla="*/ 16 h 62"/>
                  <a:gd name="T4" fmla="*/ 48 w 54"/>
                  <a:gd name="T5" fmla="*/ 32 h 62"/>
                  <a:gd name="T6" fmla="*/ 54 w 54"/>
                  <a:gd name="T7" fmla="*/ 50 h 62"/>
                  <a:gd name="T8" fmla="*/ 52 w 54"/>
                  <a:gd name="T9" fmla="*/ 62 h 62"/>
                  <a:gd name="T10" fmla="*/ 16 w 54"/>
                  <a:gd name="T11" fmla="*/ 54 h 62"/>
                  <a:gd name="T12" fmla="*/ 0 w 54"/>
                  <a:gd name="T13" fmla="*/ 18 h 62"/>
                  <a:gd name="T14" fmla="*/ 8 w 54"/>
                  <a:gd name="T15" fmla="*/ 0 h 6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4" h="62">
                    <a:moveTo>
                      <a:pt x="8" y="0"/>
                    </a:moveTo>
                    <a:lnTo>
                      <a:pt x="38" y="16"/>
                    </a:lnTo>
                    <a:lnTo>
                      <a:pt x="48" y="32"/>
                    </a:lnTo>
                    <a:lnTo>
                      <a:pt x="54" y="50"/>
                    </a:lnTo>
                    <a:lnTo>
                      <a:pt x="52" y="62"/>
                    </a:lnTo>
                    <a:lnTo>
                      <a:pt x="16" y="54"/>
                    </a:lnTo>
                    <a:lnTo>
                      <a:pt x="0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2" name="Freeform 62"/>
              <p:cNvSpPr>
                <a:spLocks/>
              </p:cNvSpPr>
              <p:nvPr/>
            </p:nvSpPr>
            <p:spPr bwMode="auto">
              <a:xfrm>
                <a:off x="2731" y="3568"/>
                <a:ext cx="81" cy="173"/>
              </a:xfrm>
              <a:custGeom>
                <a:avLst/>
                <a:gdLst>
                  <a:gd name="T0" fmla="*/ 81 w 81"/>
                  <a:gd name="T1" fmla="*/ 0 h 173"/>
                  <a:gd name="T2" fmla="*/ 73 w 81"/>
                  <a:gd name="T3" fmla="*/ 28 h 173"/>
                  <a:gd name="T4" fmla="*/ 57 w 81"/>
                  <a:gd name="T5" fmla="*/ 52 h 173"/>
                  <a:gd name="T6" fmla="*/ 25 w 81"/>
                  <a:gd name="T7" fmla="*/ 80 h 173"/>
                  <a:gd name="T8" fmla="*/ 1 w 81"/>
                  <a:gd name="T9" fmla="*/ 88 h 173"/>
                  <a:gd name="T10" fmla="*/ 29 w 81"/>
                  <a:gd name="T11" fmla="*/ 144 h 173"/>
                  <a:gd name="T12" fmla="*/ 53 w 81"/>
                  <a:gd name="T13" fmla="*/ 168 h 173"/>
                  <a:gd name="T14" fmla="*/ 81 w 81"/>
                  <a:gd name="T15" fmla="*/ 172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81" h="173">
                    <a:moveTo>
                      <a:pt x="81" y="0"/>
                    </a:moveTo>
                    <a:cubicBezTo>
                      <a:pt x="79" y="9"/>
                      <a:pt x="77" y="19"/>
                      <a:pt x="73" y="28"/>
                    </a:cubicBezTo>
                    <a:cubicBezTo>
                      <a:pt x="69" y="37"/>
                      <a:pt x="65" y="43"/>
                      <a:pt x="57" y="52"/>
                    </a:cubicBezTo>
                    <a:cubicBezTo>
                      <a:pt x="49" y="61"/>
                      <a:pt x="34" y="74"/>
                      <a:pt x="25" y="80"/>
                    </a:cubicBezTo>
                    <a:cubicBezTo>
                      <a:pt x="16" y="86"/>
                      <a:pt x="0" y="77"/>
                      <a:pt x="1" y="88"/>
                    </a:cubicBezTo>
                    <a:cubicBezTo>
                      <a:pt x="2" y="99"/>
                      <a:pt x="20" y="131"/>
                      <a:pt x="29" y="144"/>
                    </a:cubicBezTo>
                    <a:cubicBezTo>
                      <a:pt x="38" y="157"/>
                      <a:pt x="44" y="163"/>
                      <a:pt x="53" y="168"/>
                    </a:cubicBezTo>
                    <a:cubicBezTo>
                      <a:pt x="62" y="173"/>
                      <a:pt x="71" y="172"/>
                      <a:pt x="81" y="172"/>
                    </a:cubicBezTo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3" name="Freeform 63"/>
              <p:cNvSpPr>
                <a:spLocks/>
              </p:cNvSpPr>
              <p:nvPr/>
            </p:nvSpPr>
            <p:spPr bwMode="auto">
              <a:xfrm>
                <a:off x="2836" y="3880"/>
                <a:ext cx="444" cy="71"/>
              </a:xfrm>
              <a:custGeom>
                <a:avLst/>
                <a:gdLst>
                  <a:gd name="T0" fmla="*/ 0 w 444"/>
                  <a:gd name="T1" fmla="*/ 48 h 71"/>
                  <a:gd name="T2" fmla="*/ 96 w 444"/>
                  <a:gd name="T3" fmla="*/ 68 h 71"/>
                  <a:gd name="T4" fmla="*/ 176 w 444"/>
                  <a:gd name="T5" fmla="*/ 64 h 71"/>
                  <a:gd name="T6" fmla="*/ 276 w 444"/>
                  <a:gd name="T7" fmla="*/ 48 h 71"/>
                  <a:gd name="T8" fmla="*/ 380 w 444"/>
                  <a:gd name="T9" fmla="*/ 20 h 71"/>
                  <a:gd name="T10" fmla="*/ 444 w 444"/>
                  <a:gd name="T11" fmla="*/ 0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44" h="71">
                    <a:moveTo>
                      <a:pt x="0" y="48"/>
                    </a:moveTo>
                    <a:cubicBezTo>
                      <a:pt x="33" y="56"/>
                      <a:pt x="67" y="65"/>
                      <a:pt x="96" y="68"/>
                    </a:cubicBezTo>
                    <a:cubicBezTo>
                      <a:pt x="125" y="71"/>
                      <a:pt x="146" y="67"/>
                      <a:pt x="176" y="64"/>
                    </a:cubicBezTo>
                    <a:cubicBezTo>
                      <a:pt x="206" y="61"/>
                      <a:pt x="242" y="55"/>
                      <a:pt x="276" y="48"/>
                    </a:cubicBezTo>
                    <a:cubicBezTo>
                      <a:pt x="310" y="41"/>
                      <a:pt x="352" y="28"/>
                      <a:pt x="380" y="20"/>
                    </a:cubicBezTo>
                    <a:cubicBezTo>
                      <a:pt x="408" y="12"/>
                      <a:pt x="433" y="5"/>
                      <a:pt x="444" y="0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4" name="Freeform 64"/>
              <p:cNvSpPr>
                <a:spLocks/>
              </p:cNvSpPr>
              <p:nvPr/>
            </p:nvSpPr>
            <p:spPr bwMode="auto">
              <a:xfrm>
                <a:off x="3218" y="3675"/>
                <a:ext cx="327" cy="396"/>
              </a:xfrm>
              <a:custGeom>
                <a:avLst/>
                <a:gdLst>
                  <a:gd name="T0" fmla="*/ 6 w 327"/>
                  <a:gd name="T1" fmla="*/ 81 h 396"/>
                  <a:gd name="T2" fmla="*/ 66 w 327"/>
                  <a:gd name="T3" fmla="*/ 149 h 396"/>
                  <a:gd name="T4" fmla="*/ 114 w 327"/>
                  <a:gd name="T5" fmla="*/ 201 h 396"/>
                  <a:gd name="T6" fmla="*/ 130 w 327"/>
                  <a:gd name="T7" fmla="*/ 253 h 396"/>
                  <a:gd name="T8" fmla="*/ 114 w 327"/>
                  <a:gd name="T9" fmla="*/ 305 h 396"/>
                  <a:gd name="T10" fmla="*/ 118 w 327"/>
                  <a:gd name="T11" fmla="*/ 337 h 396"/>
                  <a:gd name="T12" fmla="*/ 154 w 327"/>
                  <a:gd name="T13" fmla="*/ 341 h 396"/>
                  <a:gd name="T14" fmla="*/ 150 w 327"/>
                  <a:gd name="T15" fmla="*/ 369 h 396"/>
                  <a:gd name="T16" fmla="*/ 182 w 327"/>
                  <a:gd name="T17" fmla="*/ 393 h 396"/>
                  <a:gd name="T18" fmla="*/ 246 w 327"/>
                  <a:gd name="T19" fmla="*/ 385 h 396"/>
                  <a:gd name="T20" fmla="*/ 314 w 327"/>
                  <a:gd name="T21" fmla="*/ 329 h 396"/>
                  <a:gd name="T22" fmla="*/ 318 w 327"/>
                  <a:gd name="T23" fmla="*/ 237 h 396"/>
                  <a:gd name="T24" fmla="*/ 258 w 327"/>
                  <a:gd name="T25" fmla="*/ 149 h 396"/>
                  <a:gd name="T26" fmla="*/ 226 w 327"/>
                  <a:gd name="T27" fmla="*/ 81 h 396"/>
                  <a:gd name="T28" fmla="*/ 198 w 327"/>
                  <a:gd name="T29" fmla="*/ 37 h 396"/>
                  <a:gd name="T30" fmla="*/ 182 w 327"/>
                  <a:gd name="T31" fmla="*/ 5 h 396"/>
                  <a:gd name="T32" fmla="*/ 138 w 327"/>
                  <a:gd name="T33" fmla="*/ 9 h 396"/>
                  <a:gd name="T34" fmla="*/ 102 w 327"/>
                  <a:gd name="T35" fmla="*/ 21 h 396"/>
                  <a:gd name="T36" fmla="*/ 30 w 327"/>
                  <a:gd name="T37" fmla="*/ 41 h 396"/>
                  <a:gd name="T38" fmla="*/ 6 w 327"/>
                  <a:gd name="T39" fmla="*/ 81 h 3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27" h="396">
                    <a:moveTo>
                      <a:pt x="6" y="81"/>
                    </a:moveTo>
                    <a:cubicBezTo>
                      <a:pt x="12" y="99"/>
                      <a:pt x="48" y="129"/>
                      <a:pt x="66" y="149"/>
                    </a:cubicBezTo>
                    <a:cubicBezTo>
                      <a:pt x="84" y="169"/>
                      <a:pt x="103" y="184"/>
                      <a:pt x="114" y="201"/>
                    </a:cubicBezTo>
                    <a:cubicBezTo>
                      <a:pt x="125" y="218"/>
                      <a:pt x="130" y="236"/>
                      <a:pt x="130" y="253"/>
                    </a:cubicBezTo>
                    <a:cubicBezTo>
                      <a:pt x="130" y="270"/>
                      <a:pt x="116" y="291"/>
                      <a:pt x="114" y="305"/>
                    </a:cubicBezTo>
                    <a:cubicBezTo>
                      <a:pt x="112" y="319"/>
                      <a:pt x="111" y="331"/>
                      <a:pt x="118" y="337"/>
                    </a:cubicBezTo>
                    <a:cubicBezTo>
                      <a:pt x="125" y="343"/>
                      <a:pt x="149" y="336"/>
                      <a:pt x="154" y="341"/>
                    </a:cubicBezTo>
                    <a:cubicBezTo>
                      <a:pt x="159" y="346"/>
                      <a:pt x="145" y="360"/>
                      <a:pt x="150" y="369"/>
                    </a:cubicBezTo>
                    <a:cubicBezTo>
                      <a:pt x="155" y="378"/>
                      <a:pt x="166" y="390"/>
                      <a:pt x="182" y="393"/>
                    </a:cubicBezTo>
                    <a:cubicBezTo>
                      <a:pt x="198" y="396"/>
                      <a:pt x="224" y="396"/>
                      <a:pt x="246" y="385"/>
                    </a:cubicBezTo>
                    <a:cubicBezTo>
                      <a:pt x="268" y="374"/>
                      <a:pt x="302" y="354"/>
                      <a:pt x="314" y="329"/>
                    </a:cubicBezTo>
                    <a:cubicBezTo>
                      <a:pt x="326" y="304"/>
                      <a:pt x="327" y="267"/>
                      <a:pt x="318" y="237"/>
                    </a:cubicBezTo>
                    <a:cubicBezTo>
                      <a:pt x="309" y="207"/>
                      <a:pt x="273" y="175"/>
                      <a:pt x="258" y="149"/>
                    </a:cubicBezTo>
                    <a:cubicBezTo>
                      <a:pt x="243" y="123"/>
                      <a:pt x="236" y="100"/>
                      <a:pt x="226" y="81"/>
                    </a:cubicBezTo>
                    <a:cubicBezTo>
                      <a:pt x="216" y="62"/>
                      <a:pt x="205" y="50"/>
                      <a:pt x="198" y="37"/>
                    </a:cubicBezTo>
                    <a:cubicBezTo>
                      <a:pt x="191" y="24"/>
                      <a:pt x="192" y="10"/>
                      <a:pt x="182" y="5"/>
                    </a:cubicBezTo>
                    <a:cubicBezTo>
                      <a:pt x="172" y="0"/>
                      <a:pt x="151" y="6"/>
                      <a:pt x="138" y="9"/>
                    </a:cubicBezTo>
                    <a:cubicBezTo>
                      <a:pt x="125" y="12"/>
                      <a:pt x="120" y="16"/>
                      <a:pt x="102" y="21"/>
                    </a:cubicBezTo>
                    <a:cubicBezTo>
                      <a:pt x="84" y="26"/>
                      <a:pt x="47" y="34"/>
                      <a:pt x="30" y="41"/>
                    </a:cubicBezTo>
                    <a:cubicBezTo>
                      <a:pt x="13" y="48"/>
                      <a:pt x="0" y="63"/>
                      <a:pt x="6" y="81"/>
                    </a:cubicBezTo>
                    <a:close/>
                  </a:path>
                </a:pathLst>
              </a:custGeom>
              <a:solidFill>
                <a:srgbClr val="FFE1FF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5" name="Freeform 65"/>
              <p:cNvSpPr>
                <a:spLocks/>
              </p:cNvSpPr>
              <p:nvPr/>
            </p:nvSpPr>
            <p:spPr bwMode="auto">
              <a:xfrm>
                <a:off x="3232" y="3679"/>
                <a:ext cx="301" cy="407"/>
              </a:xfrm>
              <a:custGeom>
                <a:avLst/>
                <a:gdLst>
                  <a:gd name="T0" fmla="*/ 160 w 301"/>
                  <a:gd name="T1" fmla="*/ 17 h 407"/>
                  <a:gd name="T2" fmla="*/ 208 w 301"/>
                  <a:gd name="T3" fmla="*/ 81 h 407"/>
                  <a:gd name="T4" fmla="*/ 264 w 301"/>
                  <a:gd name="T5" fmla="*/ 157 h 407"/>
                  <a:gd name="T6" fmla="*/ 296 w 301"/>
                  <a:gd name="T7" fmla="*/ 189 h 407"/>
                  <a:gd name="T8" fmla="*/ 296 w 301"/>
                  <a:gd name="T9" fmla="*/ 225 h 407"/>
                  <a:gd name="T10" fmla="*/ 296 w 301"/>
                  <a:gd name="T11" fmla="*/ 265 h 407"/>
                  <a:gd name="T12" fmla="*/ 288 w 301"/>
                  <a:gd name="T13" fmla="*/ 305 h 407"/>
                  <a:gd name="T14" fmla="*/ 276 w 301"/>
                  <a:gd name="T15" fmla="*/ 341 h 407"/>
                  <a:gd name="T16" fmla="*/ 220 w 301"/>
                  <a:gd name="T17" fmla="*/ 381 h 407"/>
                  <a:gd name="T18" fmla="*/ 172 w 301"/>
                  <a:gd name="T19" fmla="*/ 401 h 407"/>
                  <a:gd name="T20" fmla="*/ 128 w 301"/>
                  <a:gd name="T21" fmla="*/ 401 h 407"/>
                  <a:gd name="T22" fmla="*/ 120 w 301"/>
                  <a:gd name="T23" fmla="*/ 365 h 407"/>
                  <a:gd name="T24" fmla="*/ 120 w 301"/>
                  <a:gd name="T25" fmla="*/ 333 h 407"/>
                  <a:gd name="T26" fmla="*/ 92 w 301"/>
                  <a:gd name="T27" fmla="*/ 333 h 407"/>
                  <a:gd name="T28" fmla="*/ 60 w 301"/>
                  <a:gd name="T29" fmla="*/ 333 h 407"/>
                  <a:gd name="T30" fmla="*/ 72 w 301"/>
                  <a:gd name="T31" fmla="*/ 289 h 407"/>
                  <a:gd name="T32" fmla="*/ 112 w 301"/>
                  <a:gd name="T33" fmla="*/ 257 h 407"/>
                  <a:gd name="T34" fmla="*/ 92 w 301"/>
                  <a:gd name="T35" fmla="*/ 213 h 407"/>
                  <a:gd name="T36" fmla="*/ 72 w 301"/>
                  <a:gd name="T37" fmla="*/ 177 h 407"/>
                  <a:gd name="T38" fmla="*/ 24 w 301"/>
                  <a:gd name="T39" fmla="*/ 129 h 407"/>
                  <a:gd name="T40" fmla="*/ 0 w 301"/>
                  <a:gd name="T41" fmla="*/ 81 h 407"/>
                  <a:gd name="T42" fmla="*/ 24 w 301"/>
                  <a:gd name="T43" fmla="*/ 53 h 407"/>
                  <a:gd name="T44" fmla="*/ 124 w 301"/>
                  <a:gd name="T45" fmla="*/ 9 h 407"/>
                  <a:gd name="T46" fmla="*/ 160 w 301"/>
                  <a:gd name="T47" fmla="*/ 17 h 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301" h="407">
                    <a:moveTo>
                      <a:pt x="160" y="17"/>
                    </a:moveTo>
                    <a:cubicBezTo>
                      <a:pt x="174" y="29"/>
                      <a:pt x="191" y="58"/>
                      <a:pt x="208" y="81"/>
                    </a:cubicBezTo>
                    <a:cubicBezTo>
                      <a:pt x="225" y="104"/>
                      <a:pt x="249" y="139"/>
                      <a:pt x="264" y="157"/>
                    </a:cubicBezTo>
                    <a:cubicBezTo>
                      <a:pt x="279" y="175"/>
                      <a:pt x="291" y="178"/>
                      <a:pt x="296" y="189"/>
                    </a:cubicBezTo>
                    <a:cubicBezTo>
                      <a:pt x="301" y="200"/>
                      <a:pt x="296" y="212"/>
                      <a:pt x="296" y="225"/>
                    </a:cubicBezTo>
                    <a:cubicBezTo>
                      <a:pt x="296" y="238"/>
                      <a:pt x="297" y="252"/>
                      <a:pt x="296" y="265"/>
                    </a:cubicBezTo>
                    <a:cubicBezTo>
                      <a:pt x="295" y="278"/>
                      <a:pt x="291" y="292"/>
                      <a:pt x="288" y="305"/>
                    </a:cubicBezTo>
                    <a:cubicBezTo>
                      <a:pt x="285" y="318"/>
                      <a:pt x="287" y="328"/>
                      <a:pt x="276" y="341"/>
                    </a:cubicBezTo>
                    <a:cubicBezTo>
                      <a:pt x="265" y="354"/>
                      <a:pt x="237" y="371"/>
                      <a:pt x="220" y="381"/>
                    </a:cubicBezTo>
                    <a:cubicBezTo>
                      <a:pt x="203" y="391"/>
                      <a:pt x="187" y="398"/>
                      <a:pt x="172" y="401"/>
                    </a:cubicBezTo>
                    <a:cubicBezTo>
                      <a:pt x="157" y="404"/>
                      <a:pt x="137" y="407"/>
                      <a:pt x="128" y="401"/>
                    </a:cubicBezTo>
                    <a:cubicBezTo>
                      <a:pt x="119" y="395"/>
                      <a:pt x="121" y="376"/>
                      <a:pt x="120" y="365"/>
                    </a:cubicBezTo>
                    <a:cubicBezTo>
                      <a:pt x="119" y="354"/>
                      <a:pt x="125" y="338"/>
                      <a:pt x="120" y="333"/>
                    </a:cubicBezTo>
                    <a:cubicBezTo>
                      <a:pt x="115" y="328"/>
                      <a:pt x="102" y="333"/>
                      <a:pt x="92" y="333"/>
                    </a:cubicBezTo>
                    <a:cubicBezTo>
                      <a:pt x="82" y="333"/>
                      <a:pt x="63" y="340"/>
                      <a:pt x="60" y="333"/>
                    </a:cubicBezTo>
                    <a:cubicBezTo>
                      <a:pt x="57" y="326"/>
                      <a:pt x="63" y="302"/>
                      <a:pt x="72" y="289"/>
                    </a:cubicBezTo>
                    <a:cubicBezTo>
                      <a:pt x="81" y="276"/>
                      <a:pt x="109" y="270"/>
                      <a:pt x="112" y="257"/>
                    </a:cubicBezTo>
                    <a:cubicBezTo>
                      <a:pt x="115" y="244"/>
                      <a:pt x="99" y="226"/>
                      <a:pt x="92" y="213"/>
                    </a:cubicBezTo>
                    <a:cubicBezTo>
                      <a:pt x="85" y="200"/>
                      <a:pt x="83" y="191"/>
                      <a:pt x="72" y="177"/>
                    </a:cubicBezTo>
                    <a:cubicBezTo>
                      <a:pt x="61" y="163"/>
                      <a:pt x="36" y="145"/>
                      <a:pt x="24" y="129"/>
                    </a:cubicBezTo>
                    <a:cubicBezTo>
                      <a:pt x="12" y="113"/>
                      <a:pt x="0" y="94"/>
                      <a:pt x="0" y="81"/>
                    </a:cubicBezTo>
                    <a:cubicBezTo>
                      <a:pt x="0" y="68"/>
                      <a:pt x="3" y="65"/>
                      <a:pt x="24" y="53"/>
                    </a:cubicBezTo>
                    <a:cubicBezTo>
                      <a:pt x="45" y="41"/>
                      <a:pt x="103" y="18"/>
                      <a:pt x="124" y="9"/>
                    </a:cubicBezTo>
                    <a:cubicBezTo>
                      <a:pt x="145" y="0"/>
                      <a:pt x="146" y="5"/>
                      <a:pt x="160" y="17"/>
                    </a:cubicBezTo>
                    <a:close/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6" name="Freeform 66"/>
              <p:cNvSpPr>
                <a:spLocks/>
              </p:cNvSpPr>
              <p:nvPr/>
            </p:nvSpPr>
            <p:spPr bwMode="auto">
              <a:xfrm>
                <a:off x="2509" y="3712"/>
                <a:ext cx="295" cy="391"/>
              </a:xfrm>
              <a:custGeom>
                <a:avLst/>
                <a:gdLst>
                  <a:gd name="T0" fmla="*/ 243 w 295"/>
                  <a:gd name="T1" fmla="*/ 0 h 391"/>
                  <a:gd name="T2" fmla="*/ 227 w 295"/>
                  <a:gd name="T3" fmla="*/ 44 h 391"/>
                  <a:gd name="T4" fmla="*/ 203 w 295"/>
                  <a:gd name="T5" fmla="*/ 80 h 391"/>
                  <a:gd name="T6" fmla="*/ 143 w 295"/>
                  <a:gd name="T7" fmla="*/ 120 h 391"/>
                  <a:gd name="T8" fmla="*/ 83 w 295"/>
                  <a:gd name="T9" fmla="*/ 148 h 391"/>
                  <a:gd name="T10" fmla="*/ 35 w 295"/>
                  <a:gd name="T11" fmla="*/ 184 h 391"/>
                  <a:gd name="T12" fmla="*/ 19 w 295"/>
                  <a:gd name="T13" fmla="*/ 216 h 391"/>
                  <a:gd name="T14" fmla="*/ 3 w 295"/>
                  <a:gd name="T15" fmla="*/ 276 h 391"/>
                  <a:gd name="T16" fmla="*/ 39 w 295"/>
                  <a:gd name="T17" fmla="*/ 336 h 391"/>
                  <a:gd name="T18" fmla="*/ 71 w 295"/>
                  <a:gd name="T19" fmla="*/ 356 h 391"/>
                  <a:gd name="T20" fmla="*/ 131 w 295"/>
                  <a:gd name="T21" fmla="*/ 376 h 391"/>
                  <a:gd name="T22" fmla="*/ 167 w 295"/>
                  <a:gd name="T23" fmla="*/ 388 h 391"/>
                  <a:gd name="T24" fmla="*/ 207 w 295"/>
                  <a:gd name="T25" fmla="*/ 356 h 391"/>
                  <a:gd name="T26" fmla="*/ 247 w 295"/>
                  <a:gd name="T27" fmla="*/ 296 h 391"/>
                  <a:gd name="T28" fmla="*/ 251 w 295"/>
                  <a:gd name="T29" fmla="*/ 260 h 391"/>
                  <a:gd name="T30" fmla="*/ 267 w 295"/>
                  <a:gd name="T31" fmla="*/ 232 h 391"/>
                  <a:gd name="T32" fmla="*/ 295 w 295"/>
                  <a:gd name="T33" fmla="*/ 204 h 39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295" h="391">
                    <a:moveTo>
                      <a:pt x="243" y="0"/>
                    </a:moveTo>
                    <a:cubicBezTo>
                      <a:pt x="238" y="15"/>
                      <a:pt x="234" y="31"/>
                      <a:pt x="227" y="44"/>
                    </a:cubicBezTo>
                    <a:cubicBezTo>
                      <a:pt x="220" y="57"/>
                      <a:pt x="217" y="67"/>
                      <a:pt x="203" y="80"/>
                    </a:cubicBezTo>
                    <a:cubicBezTo>
                      <a:pt x="189" y="93"/>
                      <a:pt x="163" y="109"/>
                      <a:pt x="143" y="120"/>
                    </a:cubicBezTo>
                    <a:cubicBezTo>
                      <a:pt x="123" y="131"/>
                      <a:pt x="101" y="137"/>
                      <a:pt x="83" y="148"/>
                    </a:cubicBezTo>
                    <a:cubicBezTo>
                      <a:pt x="65" y="159"/>
                      <a:pt x="46" y="173"/>
                      <a:pt x="35" y="184"/>
                    </a:cubicBezTo>
                    <a:cubicBezTo>
                      <a:pt x="24" y="195"/>
                      <a:pt x="24" y="201"/>
                      <a:pt x="19" y="216"/>
                    </a:cubicBezTo>
                    <a:cubicBezTo>
                      <a:pt x="14" y="231"/>
                      <a:pt x="0" y="256"/>
                      <a:pt x="3" y="276"/>
                    </a:cubicBezTo>
                    <a:cubicBezTo>
                      <a:pt x="6" y="296"/>
                      <a:pt x="28" y="323"/>
                      <a:pt x="39" y="336"/>
                    </a:cubicBezTo>
                    <a:cubicBezTo>
                      <a:pt x="50" y="349"/>
                      <a:pt x="56" y="349"/>
                      <a:pt x="71" y="356"/>
                    </a:cubicBezTo>
                    <a:cubicBezTo>
                      <a:pt x="86" y="363"/>
                      <a:pt x="115" y="371"/>
                      <a:pt x="131" y="376"/>
                    </a:cubicBezTo>
                    <a:cubicBezTo>
                      <a:pt x="147" y="381"/>
                      <a:pt x="154" y="391"/>
                      <a:pt x="167" y="388"/>
                    </a:cubicBezTo>
                    <a:cubicBezTo>
                      <a:pt x="180" y="385"/>
                      <a:pt x="194" y="371"/>
                      <a:pt x="207" y="356"/>
                    </a:cubicBezTo>
                    <a:cubicBezTo>
                      <a:pt x="220" y="341"/>
                      <a:pt x="240" y="312"/>
                      <a:pt x="247" y="296"/>
                    </a:cubicBezTo>
                    <a:cubicBezTo>
                      <a:pt x="254" y="280"/>
                      <a:pt x="248" y="271"/>
                      <a:pt x="251" y="260"/>
                    </a:cubicBezTo>
                    <a:cubicBezTo>
                      <a:pt x="254" y="249"/>
                      <a:pt x="260" y="241"/>
                      <a:pt x="267" y="232"/>
                    </a:cubicBezTo>
                    <a:cubicBezTo>
                      <a:pt x="274" y="223"/>
                      <a:pt x="284" y="213"/>
                      <a:pt x="295" y="204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7" name="Freeform 67"/>
              <p:cNvSpPr>
                <a:spLocks/>
              </p:cNvSpPr>
              <p:nvPr/>
            </p:nvSpPr>
            <p:spPr bwMode="auto">
              <a:xfrm>
                <a:off x="2552" y="3928"/>
                <a:ext cx="81" cy="91"/>
              </a:xfrm>
              <a:custGeom>
                <a:avLst/>
                <a:gdLst>
                  <a:gd name="T0" fmla="*/ 0 w 81"/>
                  <a:gd name="T1" fmla="*/ 0 h 91"/>
                  <a:gd name="T2" fmla="*/ 20 w 81"/>
                  <a:gd name="T3" fmla="*/ 40 h 91"/>
                  <a:gd name="T4" fmla="*/ 12 w 81"/>
                  <a:gd name="T5" fmla="*/ 64 h 91"/>
                  <a:gd name="T6" fmla="*/ 56 w 81"/>
                  <a:gd name="T7" fmla="*/ 88 h 91"/>
                  <a:gd name="T8" fmla="*/ 80 w 81"/>
                  <a:gd name="T9" fmla="*/ 80 h 91"/>
                  <a:gd name="T10" fmla="*/ 60 w 81"/>
                  <a:gd name="T11" fmla="*/ 48 h 91"/>
                  <a:gd name="T12" fmla="*/ 52 w 81"/>
                  <a:gd name="T13" fmla="*/ 12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1" h="91">
                    <a:moveTo>
                      <a:pt x="0" y="0"/>
                    </a:moveTo>
                    <a:cubicBezTo>
                      <a:pt x="9" y="14"/>
                      <a:pt x="18" y="29"/>
                      <a:pt x="20" y="40"/>
                    </a:cubicBezTo>
                    <a:cubicBezTo>
                      <a:pt x="22" y="51"/>
                      <a:pt x="6" y="56"/>
                      <a:pt x="12" y="64"/>
                    </a:cubicBezTo>
                    <a:cubicBezTo>
                      <a:pt x="18" y="72"/>
                      <a:pt x="45" y="85"/>
                      <a:pt x="56" y="88"/>
                    </a:cubicBezTo>
                    <a:cubicBezTo>
                      <a:pt x="67" y="91"/>
                      <a:pt x="79" y="87"/>
                      <a:pt x="80" y="80"/>
                    </a:cubicBezTo>
                    <a:cubicBezTo>
                      <a:pt x="81" y="73"/>
                      <a:pt x="65" y="59"/>
                      <a:pt x="60" y="48"/>
                    </a:cubicBezTo>
                    <a:cubicBezTo>
                      <a:pt x="55" y="37"/>
                      <a:pt x="53" y="24"/>
                      <a:pt x="52" y="12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8" name="Freeform 68"/>
              <p:cNvSpPr>
                <a:spLocks/>
              </p:cNvSpPr>
              <p:nvPr/>
            </p:nvSpPr>
            <p:spPr bwMode="auto">
              <a:xfrm>
                <a:off x="2616" y="3963"/>
                <a:ext cx="77" cy="113"/>
              </a:xfrm>
              <a:custGeom>
                <a:avLst/>
                <a:gdLst>
                  <a:gd name="T0" fmla="*/ 20 w 77"/>
                  <a:gd name="T1" fmla="*/ 13 h 113"/>
                  <a:gd name="T2" fmla="*/ 52 w 77"/>
                  <a:gd name="T3" fmla="*/ 17 h 113"/>
                  <a:gd name="T4" fmla="*/ 76 w 77"/>
                  <a:gd name="T5" fmla="*/ 5 h 113"/>
                  <a:gd name="T6" fmla="*/ 60 w 77"/>
                  <a:gd name="T7" fmla="*/ 45 h 113"/>
                  <a:gd name="T8" fmla="*/ 40 w 77"/>
                  <a:gd name="T9" fmla="*/ 61 h 113"/>
                  <a:gd name="T10" fmla="*/ 0 w 77"/>
                  <a:gd name="T11" fmla="*/ 113 h 1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7" h="113">
                    <a:moveTo>
                      <a:pt x="20" y="13"/>
                    </a:moveTo>
                    <a:cubicBezTo>
                      <a:pt x="31" y="15"/>
                      <a:pt x="43" y="18"/>
                      <a:pt x="52" y="17"/>
                    </a:cubicBezTo>
                    <a:cubicBezTo>
                      <a:pt x="61" y="16"/>
                      <a:pt x="75" y="0"/>
                      <a:pt x="76" y="5"/>
                    </a:cubicBezTo>
                    <a:cubicBezTo>
                      <a:pt x="77" y="10"/>
                      <a:pt x="66" y="36"/>
                      <a:pt x="60" y="45"/>
                    </a:cubicBezTo>
                    <a:cubicBezTo>
                      <a:pt x="54" y="54"/>
                      <a:pt x="50" y="50"/>
                      <a:pt x="40" y="61"/>
                    </a:cubicBezTo>
                    <a:cubicBezTo>
                      <a:pt x="30" y="72"/>
                      <a:pt x="9" y="103"/>
                      <a:pt x="0" y="113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9" name="Freeform 69"/>
              <p:cNvSpPr>
                <a:spLocks/>
              </p:cNvSpPr>
              <p:nvPr/>
            </p:nvSpPr>
            <p:spPr bwMode="auto">
              <a:xfrm>
                <a:off x="2652" y="3992"/>
                <a:ext cx="100" cy="92"/>
              </a:xfrm>
              <a:custGeom>
                <a:avLst/>
                <a:gdLst>
                  <a:gd name="T0" fmla="*/ 0 w 100"/>
                  <a:gd name="T1" fmla="*/ 92 h 92"/>
                  <a:gd name="T2" fmla="*/ 40 w 100"/>
                  <a:gd name="T3" fmla="*/ 52 h 92"/>
                  <a:gd name="T4" fmla="*/ 56 w 100"/>
                  <a:gd name="T5" fmla="*/ 24 h 92"/>
                  <a:gd name="T6" fmla="*/ 72 w 100"/>
                  <a:gd name="T7" fmla="*/ 0 h 92"/>
                  <a:gd name="T8" fmla="*/ 100 w 100"/>
                  <a:gd name="T9" fmla="*/ 16 h 92"/>
                  <a:gd name="T10" fmla="*/ 88 w 100"/>
                  <a:gd name="T11" fmla="*/ 56 h 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0" h="92">
                    <a:moveTo>
                      <a:pt x="0" y="92"/>
                    </a:moveTo>
                    <a:lnTo>
                      <a:pt x="40" y="52"/>
                    </a:lnTo>
                    <a:lnTo>
                      <a:pt x="56" y="24"/>
                    </a:lnTo>
                    <a:lnTo>
                      <a:pt x="72" y="0"/>
                    </a:lnTo>
                    <a:lnTo>
                      <a:pt x="100" y="16"/>
                    </a:lnTo>
                    <a:lnTo>
                      <a:pt x="88" y="56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0" name="Freeform 70"/>
              <p:cNvSpPr>
                <a:spLocks/>
              </p:cNvSpPr>
              <p:nvPr/>
            </p:nvSpPr>
            <p:spPr bwMode="auto">
              <a:xfrm>
                <a:off x="2536" y="4020"/>
                <a:ext cx="80" cy="36"/>
              </a:xfrm>
              <a:custGeom>
                <a:avLst/>
                <a:gdLst>
                  <a:gd name="T0" fmla="*/ 0 w 80"/>
                  <a:gd name="T1" fmla="*/ 20 h 36"/>
                  <a:gd name="T2" fmla="*/ 24 w 80"/>
                  <a:gd name="T3" fmla="*/ 36 h 36"/>
                  <a:gd name="T4" fmla="*/ 48 w 80"/>
                  <a:gd name="T5" fmla="*/ 32 h 36"/>
                  <a:gd name="T6" fmla="*/ 80 w 80"/>
                  <a:gd name="T7" fmla="*/ 0 h 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0" h="36">
                    <a:moveTo>
                      <a:pt x="0" y="20"/>
                    </a:moveTo>
                    <a:lnTo>
                      <a:pt x="24" y="36"/>
                    </a:lnTo>
                    <a:lnTo>
                      <a:pt x="48" y="32"/>
                    </a:lnTo>
                    <a:lnTo>
                      <a:pt x="8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1" name="Freeform 71"/>
              <p:cNvSpPr>
                <a:spLocks/>
              </p:cNvSpPr>
              <p:nvPr/>
            </p:nvSpPr>
            <p:spPr bwMode="auto">
              <a:xfrm>
                <a:off x="2688" y="3888"/>
                <a:ext cx="608" cy="724"/>
              </a:xfrm>
              <a:custGeom>
                <a:avLst/>
                <a:gdLst>
                  <a:gd name="T0" fmla="*/ 132 w 608"/>
                  <a:gd name="T1" fmla="*/ 64 h 724"/>
                  <a:gd name="T2" fmla="*/ 132 w 608"/>
                  <a:gd name="T3" fmla="*/ 108 h 724"/>
                  <a:gd name="T4" fmla="*/ 128 w 608"/>
                  <a:gd name="T5" fmla="*/ 148 h 724"/>
                  <a:gd name="T6" fmla="*/ 144 w 608"/>
                  <a:gd name="T7" fmla="*/ 208 h 724"/>
                  <a:gd name="T8" fmla="*/ 148 w 608"/>
                  <a:gd name="T9" fmla="*/ 260 h 724"/>
                  <a:gd name="T10" fmla="*/ 116 w 608"/>
                  <a:gd name="T11" fmla="*/ 352 h 724"/>
                  <a:gd name="T12" fmla="*/ 92 w 608"/>
                  <a:gd name="T13" fmla="*/ 444 h 724"/>
                  <a:gd name="T14" fmla="*/ 72 w 608"/>
                  <a:gd name="T15" fmla="*/ 472 h 724"/>
                  <a:gd name="T16" fmla="*/ 72 w 608"/>
                  <a:gd name="T17" fmla="*/ 516 h 724"/>
                  <a:gd name="T18" fmla="*/ 28 w 608"/>
                  <a:gd name="T19" fmla="*/ 612 h 724"/>
                  <a:gd name="T20" fmla="*/ 0 w 608"/>
                  <a:gd name="T21" fmla="*/ 644 h 724"/>
                  <a:gd name="T22" fmla="*/ 80 w 608"/>
                  <a:gd name="T23" fmla="*/ 712 h 724"/>
                  <a:gd name="T24" fmla="*/ 204 w 608"/>
                  <a:gd name="T25" fmla="*/ 724 h 724"/>
                  <a:gd name="T26" fmla="*/ 268 w 608"/>
                  <a:gd name="T27" fmla="*/ 720 h 724"/>
                  <a:gd name="T28" fmla="*/ 288 w 608"/>
                  <a:gd name="T29" fmla="*/ 672 h 724"/>
                  <a:gd name="T30" fmla="*/ 320 w 608"/>
                  <a:gd name="T31" fmla="*/ 572 h 724"/>
                  <a:gd name="T32" fmla="*/ 396 w 608"/>
                  <a:gd name="T33" fmla="*/ 456 h 724"/>
                  <a:gd name="T34" fmla="*/ 416 w 608"/>
                  <a:gd name="T35" fmla="*/ 412 h 724"/>
                  <a:gd name="T36" fmla="*/ 468 w 608"/>
                  <a:gd name="T37" fmla="*/ 348 h 724"/>
                  <a:gd name="T38" fmla="*/ 540 w 608"/>
                  <a:gd name="T39" fmla="*/ 276 h 724"/>
                  <a:gd name="T40" fmla="*/ 592 w 608"/>
                  <a:gd name="T41" fmla="*/ 228 h 724"/>
                  <a:gd name="T42" fmla="*/ 608 w 608"/>
                  <a:gd name="T43" fmla="*/ 176 h 724"/>
                  <a:gd name="T44" fmla="*/ 600 w 608"/>
                  <a:gd name="T45" fmla="*/ 100 h 724"/>
                  <a:gd name="T46" fmla="*/ 596 w 608"/>
                  <a:gd name="T47" fmla="*/ 52 h 724"/>
                  <a:gd name="T48" fmla="*/ 584 w 608"/>
                  <a:gd name="T49" fmla="*/ 0 h 72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608" h="724">
                    <a:moveTo>
                      <a:pt x="132" y="64"/>
                    </a:moveTo>
                    <a:lnTo>
                      <a:pt x="132" y="108"/>
                    </a:lnTo>
                    <a:lnTo>
                      <a:pt x="128" y="148"/>
                    </a:lnTo>
                    <a:lnTo>
                      <a:pt x="144" y="208"/>
                    </a:lnTo>
                    <a:lnTo>
                      <a:pt x="148" y="260"/>
                    </a:lnTo>
                    <a:lnTo>
                      <a:pt x="116" y="352"/>
                    </a:lnTo>
                    <a:lnTo>
                      <a:pt x="92" y="444"/>
                    </a:lnTo>
                    <a:lnTo>
                      <a:pt x="72" y="472"/>
                    </a:lnTo>
                    <a:lnTo>
                      <a:pt x="72" y="516"/>
                    </a:lnTo>
                    <a:lnTo>
                      <a:pt x="28" y="612"/>
                    </a:lnTo>
                    <a:lnTo>
                      <a:pt x="0" y="644"/>
                    </a:lnTo>
                    <a:lnTo>
                      <a:pt x="80" y="712"/>
                    </a:lnTo>
                    <a:lnTo>
                      <a:pt x="204" y="724"/>
                    </a:lnTo>
                    <a:lnTo>
                      <a:pt x="268" y="720"/>
                    </a:lnTo>
                    <a:lnTo>
                      <a:pt x="288" y="672"/>
                    </a:lnTo>
                    <a:lnTo>
                      <a:pt x="320" y="572"/>
                    </a:lnTo>
                    <a:lnTo>
                      <a:pt x="396" y="456"/>
                    </a:lnTo>
                    <a:lnTo>
                      <a:pt x="416" y="412"/>
                    </a:lnTo>
                    <a:lnTo>
                      <a:pt x="468" y="348"/>
                    </a:lnTo>
                    <a:lnTo>
                      <a:pt x="540" y="276"/>
                    </a:lnTo>
                    <a:lnTo>
                      <a:pt x="592" y="228"/>
                    </a:lnTo>
                    <a:lnTo>
                      <a:pt x="608" y="176"/>
                    </a:lnTo>
                    <a:lnTo>
                      <a:pt x="600" y="100"/>
                    </a:lnTo>
                    <a:lnTo>
                      <a:pt x="596" y="52"/>
                    </a:lnTo>
                    <a:lnTo>
                      <a:pt x="584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2" name="Freeform 72"/>
              <p:cNvSpPr>
                <a:spLocks/>
              </p:cNvSpPr>
              <p:nvPr/>
            </p:nvSpPr>
            <p:spPr bwMode="auto">
              <a:xfrm>
                <a:off x="3116" y="3944"/>
                <a:ext cx="136" cy="52"/>
              </a:xfrm>
              <a:custGeom>
                <a:avLst/>
                <a:gdLst>
                  <a:gd name="T0" fmla="*/ 0 w 136"/>
                  <a:gd name="T1" fmla="*/ 0 h 52"/>
                  <a:gd name="T2" fmla="*/ 40 w 136"/>
                  <a:gd name="T3" fmla="*/ 44 h 52"/>
                  <a:gd name="T4" fmla="*/ 84 w 136"/>
                  <a:gd name="T5" fmla="*/ 52 h 52"/>
                  <a:gd name="T6" fmla="*/ 108 w 136"/>
                  <a:gd name="T7" fmla="*/ 52 h 52"/>
                  <a:gd name="T8" fmla="*/ 136 w 136"/>
                  <a:gd name="T9" fmla="*/ 48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" h="52">
                    <a:moveTo>
                      <a:pt x="0" y="0"/>
                    </a:moveTo>
                    <a:lnTo>
                      <a:pt x="40" y="44"/>
                    </a:lnTo>
                    <a:lnTo>
                      <a:pt x="84" y="52"/>
                    </a:lnTo>
                    <a:lnTo>
                      <a:pt x="108" y="52"/>
                    </a:lnTo>
                    <a:lnTo>
                      <a:pt x="136" y="4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3" name="Freeform 73"/>
              <p:cNvSpPr>
                <a:spLocks/>
              </p:cNvSpPr>
              <p:nvPr/>
            </p:nvSpPr>
            <p:spPr bwMode="auto">
              <a:xfrm>
                <a:off x="2844" y="3960"/>
                <a:ext cx="20" cy="168"/>
              </a:xfrm>
              <a:custGeom>
                <a:avLst/>
                <a:gdLst>
                  <a:gd name="T0" fmla="*/ 8 w 20"/>
                  <a:gd name="T1" fmla="*/ 0 h 168"/>
                  <a:gd name="T2" fmla="*/ 8 w 20"/>
                  <a:gd name="T3" fmla="*/ 24 h 168"/>
                  <a:gd name="T4" fmla="*/ 8 w 20"/>
                  <a:gd name="T5" fmla="*/ 72 h 168"/>
                  <a:gd name="T6" fmla="*/ 20 w 20"/>
                  <a:gd name="T7" fmla="*/ 108 h 168"/>
                  <a:gd name="T8" fmla="*/ 12 w 20"/>
                  <a:gd name="T9" fmla="*/ 132 h 168"/>
                  <a:gd name="T10" fmla="*/ 0 w 20"/>
                  <a:gd name="T11" fmla="*/ 168 h 1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0" h="168">
                    <a:moveTo>
                      <a:pt x="8" y="0"/>
                    </a:moveTo>
                    <a:lnTo>
                      <a:pt x="8" y="24"/>
                    </a:lnTo>
                    <a:lnTo>
                      <a:pt x="8" y="72"/>
                    </a:lnTo>
                    <a:lnTo>
                      <a:pt x="20" y="108"/>
                    </a:lnTo>
                    <a:lnTo>
                      <a:pt x="12" y="132"/>
                    </a:lnTo>
                    <a:lnTo>
                      <a:pt x="0" y="16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4" name="Freeform 74"/>
              <p:cNvSpPr>
                <a:spLocks/>
              </p:cNvSpPr>
              <p:nvPr/>
            </p:nvSpPr>
            <p:spPr bwMode="auto">
              <a:xfrm>
                <a:off x="3120" y="3968"/>
                <a:ext cx="132" cy="64"/>
              </a:xfrm>
              <a:custGeom>
                <a:avLst/>
                <a:gdLst>
                  <a:gd name="T0" fmla="*/ 0 w 132"/>
                  <a:gd name="T1" fmla="*/ 0 h 64"/>
                  <a:gd name="T2" fmla="*/ 28 w 132"/>
                  <a:gd name="T3" fmla="*/ 16 h 64"/>
                  <a:gd name="T4" fmla="*/ 28 w 132"/>
                  <a:gd name="T5" fmla="*/ 60 h 64"/>
                  <a:gd name="T6" fmla="*/ 60 w 132"/>
                  <a:gd name="T7" fmla="*/ 40 h 64"/>
                  <a:gd name="T8" fmla="*/ 84 w 132"/>
                  <a:gd name="T9" fmla="*/ 36 h 64"/>
                  <a:gd name="T10" fmla="*/ 112 w 132"/>
                  <a:gd name="T11" fmla="*/ 64 h 64"/>
                  <a:gd name="T12" fmla="*/ 132 w 132"/>
                  <a:gd name="T13" fmla="*/ 44 h 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2" h="64">
                    <a:moveTo>
                      <a:pt x="0" y="0"/>
                    </a:moveTo>
                    <a:lnTo>
                      <a:pt x="28" y="16"/>
                    </a:lnTo>
                    <a:lnTo>
                      <a:pt x="28" y="60"/>
                    </a:lnTo>
                    <a:lnTo>
                      <a:pt x="60" y="40"/>
                    </a:lnTo>
                    <a:lnTo>
                      <a:pt x="84" y="36"/>
                    </a:lnTo>
                    <a:lnTo>
                      <a:pt x="112" y="64"/>
                    </a:lnTo>
                    <a:lnTo>
                      <a:pt x="132" y="44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5" name="Freeform 75"/>
              <p:cNvSpPr>
                <a:spLocks/>
              </p:cNvSpPr>
              <p:nvPr/>
            </p:nvSpPr>
            <p:spPr bwMode="auto">
              <a:xfrm>
                <a:off x="3080" y="4156"/>
                <a:ext cx="380" cy="444"/>
              </a:xfrm>
              <a:custGeom>
                <a:avLst/>
                <a:gdLst>
                  <a:gd name="T0" fmla="*/ 180 w 380"/>
                  <a:gd name="T1" fmla="*/ 0 h 444"/>
                  <a:gd name="T2" fmla="*/ 204 w 380"/>
                  <a:gd name="T3" fmla="*/ 52 h 444"/>
                  <a:gd name="T4" fmla="*/ 240 w 380"/>
                  <a:gd name="T5" fmla="*/ 136 h 444"/>
                  <a:gd name="T6" fmla="*/ 280 w 380"/>
                  <a:gd name="T7" fmla="*/ 192 h 444"/>
                  <a:gd name="T8" fmla="*/ 320 w 380"/>
                  <a:gd name="T9" fmla="*/ 248 h 444"/>
                  <a:gd name="T10" fmla="*/ 380 w 380"/>
                  <a:gd name="T11" fmla="*/ 300 h 444"/>
                  <a:gd name="T12" fmla="*/ 380 w 380"/>
                  <a:gd name="T13" fmla="*/ 324 h 444"/>
                  <a:gd name="T14" fmla="*/ 348 w 380"/>
                  <a:gd name="T15" fmla="*/ 352 h 444"/>
                  <a:gd name="T16" fmla="*/ 284 w 380"/>
                  <a:gd name="T17" fmla="*/ 412 h 444"/>
                  <a:gd name="T18" fmla="*/ 232 w 380"/>
                  <a:gd name="T19" fmla="*/ 440 h 444"/>
                  <a:gd name="T20" fmla="*/ 140 w 380"/>
                  <a:gd name="T21" fmla="*/ 444 h 444"/>
                  <a:gd name="T22" fmla="*/ 108 w 380"/>
                  <a:gd name="T23" fmla="*/ 424 h 444"/>
                  <a:gd name="T24" fmla="*/ 96 w 380"/>
                  <a:gd name="T25" fmla="*/ 376 h 444"/>
                  <a:gd name="T26" fmla="*/ 56 w 380"/>
                  <a:gd name="T27" fmla="*/ 308 h 444"/>
                  <a:gd name="T28" fmla="*/ 32 w 380"/>
                  <a:gd name="T29" fmla="*/ 260 h 444"/>
                  <a:gd name="T30" fmla="*/ 0 w 380"/>
                  <a:gd name="T31" fmla="*/ 244 h 44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380" h="444">
                    <a:moveTo>
                      <a:pt x="180" y="0"/>
                    </a:moveTo>
                    <a:lnTo>
                      <a:pt x="204" y="52"/>
                    </a:lnTo>
                    <a:lnTo>
                      <a:pt x="240" y="136"/>
                    </a:lnTo>
                    <a:lnTo>
                      <a:pt x="280" y="192"/>
                    </a:lnTo>
                    <a:lnTo>
                      <a:pt x="320" y="248"/>
                    </a:lnTo>
                    <a:lnTo>
                      <a:pt x="380" y="300"/>
                    </a:lnTo>
                    <a:lnTo>
                      <a:pt x="380" y="324"/>
                    </a:lnTo>
                    <a:lnTo>
                      <a:pt x="348" y="352"/>
                    </a:lnTo>
                    <a:lnTo>
                      <a:pt x="284" y="412"/>
                    </a:lnTo>
                    <a:lnTo>
                      <a:pt x="232" y="440"/>
                    </a:lnTo>
                    <a:lnTo>
                      <a:pt x="140" y="444"/>
                    </a:lnTo>
                    <a:lnTo>
                      <a:pt x="108" y="424"/>
                    </a:lnTo>
                    <a:lnTo>
                      <a:pt x="96" y="376"/>
                    </a:lnTo>
                    <a:lnTo>
                      <a:pt x="56" y="308"/>
                    </a:lnTo>
                    <a:lnTo>
                      <a:pt x="32" y="260"/>
                    </a:lnTo>
                    <a:lnTo>
                      <a:pt x="0" y="244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6" name="Freeform 76"/>
              <p:cNvSpPr>
                <a:spLocks/>
              </p:cNvSpPr>
              <p:nvPr/>
            </p:nvSpPr>
            <p:spPr bwMode="auto">
              <a:xfrm>
                <a:off x="3264" y="4464"/>
                <a:ext cx="188" cy="116"/>
              </a:xfrm>
              <a:custGeom>
                <a:avLst/>
                <a:gdLst>
                  <a:gd name="T0" fmla="*/ 188 w 188"/>
                  <a:gd name="T1" fmla="*/ 0 h 116"/>
                  <a:gd name="T2" fmla="*/ 140 w 188"/>
                  <a:gd name="T3" fmla="*/ 12 h 116"/>
                  <a:gd name="T4" fmla="*/ 148 w 188"/>
                  <a:gd name="T5" fmla="*/ 52 h 116"/>
                  <a:gd name="T6" fmla="*/ 108 w 188"/>
                  <a:gd name="T7" fmla="*/ 72 h 116"/>
                  <a:gd name="T8" fmla="*/ 76 w 188"/>
                  <a:gd name="T9" fmla="*/ 68 h 116"/>
                  <a:gd name="T10" fmla="*/ 68 w 188"/>
                  <a:gd name="T11" fmla="*/ 92 h 116"/>
                  <a:gd name="T12" fmla="*/ 48 w 188"/>
                  <a:gd name="T13" fmla="*/ 116 h 116"/>
                  <a:gd name="T14" fmla="*/ 16 w 188"/>
                  <a:gd name="T15" fmla="*/ 96 h 116"/>
                  <a:gd name="T16" fmla="*/ 0 w 188"/>
                  <a:gd name="T17" fmla="*/ 116 h 1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8" h="116">
                    <a:moveTo>
                      <a:pt x="188" y="0"/>
                    </a:moveTo>
                    <a:lnTo>
                      <a:pt x="140" y="12"/>
                    </a:lnTo>
                    <a:lnTo>
                      <a:pt x="148" y="52"/>
                    </a:lnTo>
                    <a:lnTo>
                      <a:pt x="108" y="72"/>
                    </a:lnTo>
                    <a:lnTo>
                      <a:pt x="76" y="68"/>
                    </a:lnTo>
                    <a:lnTo>
                      <a:pt x="68" y="92"/>
                    </a:lnTo>
                    <a:lnTo>
                      <a:pt x="48" y="116"/>
                    </a:lnTo>
                    <a:lnTo>
                      <a:pt x="16" y="96"/>
                    </a:lnTo>
                    <a:lnTo>
                      <a:pt x="0" y="116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7" name="Freeform 77"/>
              <p:cNvSpPr>
                <a:spLocks/>
              </p:cNvSpPr>
              <p:nvPr/>
            </p:nvSpPr>
            <p:spPr bwMode="auto">
              <a:xfrm>
                <a:off x="2732" y="4544"/>
                <a:ext cx="180" cy="60"/>
              </a:xfrm>
              <a:custGeom>
                <a:avLst/>
                <a:gdLst>
                  <a:gd name="T0" fmla="*/ 0 w 180"/>
                  <a:gd name="T1" fmla="*/ 24 h 60"/>
                  <a:gd name="T2" fmla="*/ 44 w 180"/>
                  <a:gd name="T3" fmla="*/ 28 h 60"/>
                  <a:gd name="T4" fmla="*/ 56 w 180"/>
                  <a:gd name="T5" fmla="*/ 0 h 60"/>
                  <a:gd name="T6" fmla="*/ 76 w 180"/>
                  <a:gd name="T7" fmla="*/ 44 h 60"/>
                  <a:gd name="T8" fmla="*/ 100 w 180"/>
                  <a:gd name="T9" fmla="*/ 44 h 60"/>
                  <a:gd name="T10" fmla="*/ 112 w 180"/>
                  <a:gd name="T11" fmla="*/ 8 h 60"/>
                  <a:gd name="T12" fmla="*/ 136 w 180"/>
                  <a:gd name="T13" fmla="*/ 60 h 60"/>
                  <a:gd name="T14" fmla="*/ 164 w 180"/>
                  <a:gd name="T15" fmla="*/ 24 h 60"/>
                  <a:gd name="T16" fmla="*/ 180 w 180"/>
                  <a:gd name="T17" fmla="*/ 56 h 6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0" h="60">
                    <a:moveTo>
                      <a:pt x="0" y="24"/>
                    </a:moveTo>
                    <a:lnTo>
                      <a:pt x="44" y="28"/>
                    </a:lnTo>
                    <a:lnTo>
                      <a:pt x="56" y="0"/>
                    </a:lnTo>
                    <a:lnTo>
                      <a:pt x="76" y="44"/>
                    </a:lnTo>
                    <a:lnTo>
                      <a:pt x="100" y="44"/>
                    </a:lnTo>
                    <a:lnTo>
                      <a:pt x="112" y="8"/>
                    </a:lnTo>
                    <a:lnTo>
                      <a:pt x="136" y="60"/>
                    </a:lnTo>
                    <a:lnTo>
                      <a:pt x="164" y="24"/>
                    </a:lnTo>
                    <a:lnTo>
                      <a:pt x="180" y="56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8" name="Freeform 78"/>
              <p:cNvSpPr>
                <a:spLocks/>
              </p:cNvSpPr>
              <p:nvPr/>
            </p:nvSpPr>
            <p:spPr bwMode="auto">
              <a:xfrm>
                <a:off x="2484" y="4528"/>
                <a:ext cx="460" cy="264"/>
              </a:xfrm>
              <a:custGeom>
                <a:avLst/>
                <a:gdLst>
                  <a:gd name="T0" fmla="*/ 460 w 460"/>
                  <a:gd name="T1" fmla="*/ 104 h 264"/>
                  <a:gd name="T2" fmla="*/ 448 w 460"/>
                  <a:gd name="T3" fmla="*/ 156 h 264"/>
                  <a:gd name="T4" fmla="*/ 460 w 460"/>
                  <a:gd name="T5" fmla="*/ 204 h 264"/>
                  <a:gd name="T6" fmla="*/ 416 w 460"/>
                  <a:gd name="T7" fmla="*/ 252 h 264"/>
                  <a:gd name="T8" fmla="*/ 340 w 460"/>
                  <a:gd name="T9" fmla="*/ 232 h 264"/>
                  <a:gd name="T10" fmla="*/ 308 w 460"/>
                  <a:gd name="T11" fmla="*/ 244 h 264"/>
                  <a:gd name="T12" fmla="*/ 280 w 460"/>
                  <a:gd name="T13" fmla="*/ 264 h 264"/>
                  <a:gd name="T14" fmla="*/ 208 w 460"/>
                  <a:gd name="T15" fmla="*/ 252 h 264"/>
                  <a:gd name="T16" fmla="*/ 124 w 460"/>
                  <a:gd name="T17" fmla="*/ 228 h 264"/>
                  <a:gd name="T18" fmla="*/ 52 w 460"/>
                  <a:gd name="T19" fmla="*/ 196 h 264"/>
                  <a:gd name="T20" fmla="*/ 4 w 460"/>
                  <a:gd name="T21" fmla="*/ 156 h 264"/>
                  <a:gd name="T22" fmla="*/ 0 w 460"/>
                  <a:gd name="T23" fmla="*/ 128 h 264"/>
                  <a:gd name="T24" fmla="*/ 16 w 460"/>
                  <a:gd name="T25" fmla="*/ 96 h 264"/>
                  <a:gd name="T26" fmla="*/ 0 w 460"/>
                  <a:gd name="T27" fmla="*/ 64 h 264"/>
                  <a:gd name="T28" fmla="*/ 48 w 460"/>
                  <a:gd name="T29" fmla="*/ 16 h 264"/>
                  <a:gd name="T30" fmla="*/ 88 w 460"/>
                  <a:gd name="T31" fmla="*/ 0 h 264"/>
                  <a:gd name="T32" fmla="*/ 152 w 460"/>
                  <a:gd name="T33" fmla="*/ 8 h 2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60" h="264">
                    <a:moveTo>
                      <a:pt x="460" y="104"/>
                    </a:moveTo>
                    <a:lnTo>
                      <a:pt x="448" y="156"/>
                    </a:lnTo>
                    <a:lnTo>
                      <a:pt x="460" y="204"/>
                    </a:lnTo>
                    <a:lnTo>
                      <a:pt x="416" y="252"/>
                    </a:lnTo>
                    <a:lnTo>
                      <a:pt x="340" y="232"/>
                    </a:lnTo>
                    <a:lnTo>
                      <a:pt x="308" y="244"/>
                    </a:lnTo>
                    <a:lnTo>
                      <a:pt x="280" y="264"/>
                    </a:lnTo>
                    <a:lnTo>
                      <a:pt x="208" y="252"/>
                    </a:lnTo>
                    <a:lnTo>
                      <a:pt x="124" y="228"/>
                    </a:lnTo>
                    <a:lnTo>
                      <a:pt x="52" y="196"/>
                    </a:lnTo>
                    <a:lnTo>
                      <a:pt x="4" y="156"/>
                    </a:lnTo>
                    <a:lnTo>
                      <a:pt x="0" y="128"/>
                    </a:lnTo>
                    <a:lnTo>
                      <a:pt x="16" y="96"/>
                    </a:lnTo>
                    <a:lnTo>
                      <a:pt x="0" y="64"/>
                    </a:lnTo>
                    <a:lnTo>
                      <a:pt x="48" y="16"/>
                    </a:lnTo>
                    <a:lnTo>
                      <a:pt x="88" y="0"/>
                    </a:lnTo>
                    <a:lnTo>
                      <a:pt x="152" y="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19" name="Freeform 79"/>
              <p:cNvSpPr>
                <a:spLocks/>
              </p:cNvSpPr>
              <p:nvPr/>
            </p:nvSpPr>
            <p:spPr bwMode="auto">
              <a:xfrm>
                <a:off x="2480" y="4688"/>
                <a:ext cx="448" cy="108"/>
              </a:xfrm>
              <a:custGeom>
                <a:avLst/>
                <a:gdLst>
                  <a:gd name="T0" fmla="*/ 0 w 448"/>
                  <a:gd name="T1" fmla="*/ 0 h 108"/>
                  <a:gd name="T2" fmla="*/ 80 w 448"/>
                  <a:gd name="T3" fmla="*/ 64 h 108"/>
                  <a:gd name="T4" fmla="*/ 156 w 448"/>
                  <a:gd name="T5" fmla="*/ 84 h 108"/>
                  <a:gd name="T6" fmla="*/ 252 w 448"/>
                  <a:gd name="T7" fmla="*/ 100 h 108"/>
                  <a:gd name="T8" fmla="*/ 316 w 448"/>
                  <a:gd name="T9" fmla="*/ 88 h 108"/>
                  <a:gd name="T10" fmla="*/ 336 w 448"/>
                  <a:gd name="T11" fmla="*/ 108 h 108"/>
                  <a:gd name="T12" fmla="*/ 400 w 448"/>
                  <a:gd name="T13" fmla="*/ 108 h 108"/>
                  <a:gd name="T14" fmla="*/ 428 w 448"/>
                  <a:gd name="T15" fmla="*/ 96 h 108"/>
                  <a:gd name="T16" fmla="*/ 448 w 448"/>
                  <a:gd name="T17" fmla="*/ 80 h 1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448" h="108">
                    <a:moveTo>
                      <a:pt x="0" y="0"/>
                    </a:moveTo>
                    <a:lnTo>
                      <a:pt x="80" y="64"/>
                    </a:lnTo>
                    <a:lnTo>
                      <a:pt x="156" y="84"/>
                    </a:lnTo>
                    <a:lnTo>
                      <a:pt x="252" y="100"/>
                    </a:lnTo>
                    <a:lnTo>
                      <a:pt x="316" y="88"/>
                    </a:lnTo>
                    <a:lnTo>
                      <a:pt x="336" y="108"/>
                    </a:lnTo>
                    <a:lnTo>
                      <a:pt x="400" y="108"/>
                    </a:lnTo>
                    <a:lnTo>
                      <a:pt x="428" y="96"/>
                    </a:lnTo>
                    <a:lnTo>
                      <a:pt x="448" y="8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0" name="Freeform 80"/>
              <p:cNvSpPr>
                <a:spLocks/>
              </p:cNvSpPr>
              <p:nvPr/>
            </p:nvSpPr>
            <p:spPr bwMode="auto">
              <a:xfrm>
                <a:off x="2636" y="4572"/>
                <a:ext cx="292" cy="72"/>
              </a:xfrm>
              <a:custGeom>
                <a:avLst/>
                <a:gdLst>
                  <a:gd name="T0" fmla="*/ 0 w 292"/>
                  <a:gd name="T1" fmla="*/ 0 h 72"/>
                  <a:gd name="T2" fmla="*/ 12 w 292"/>
                  <a:gd name="T3" fmla="*/ 40 h 72"/>
                  <a:gd name="T4" fmla="*/ 80 w 292"/>
                  <a:gd name="T5" fmla="*/ 72 h 72"/>
                  <a:gd name="T6" fmla="*/ 108 w 292"/>
                  <a:gd name="T7" fmla="*/ 36 h 72"/>
                  <a:gd name="T8" fmla="*/ 148 w 292"/>
                  <a:gd name="T9" fmla="*/ 32 h 72"/>
                  <a:gd name="T10" fmla="*/ 172 w 292"/>
                  <a:gd name="T11" fmla="*/ 36 h 72"/>
                  <a:gd name="T12" fmla="*/ 204 w 292"/>
                  <a:gd name="T13" fmla="*/ 48 h 72"/>
                  <a:gd name="T14" fmla="*/ 264 w 292"/>
                  <a:gd name="T15" fmla="*/ 56 h 72"/>
                  <a:gd name="T16" fmla="*/ 292 w 292"/>
                  <a:gd name="T17" fmla="*/ 48 h 7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92" h="72">
                    <a:moveTo>
                      <a:pt x="0" y="0"/>
                    </a:moveTo>
                    <a:lnTo>
                      <a:pt x="12" y="40"/>
                    </a:lnTo>
                    <a:lnTo>
                      <a:pt x="80" y="72"/>
                    </a:lnTo>
                    <a:lnTo>
                      <a:pt x="108" y="36"/>
                    </a:lnTo>
                    <a:lnTo>
                      <a:pt x="148" y="32"/>
                    </a:lnTo>
                    <a:lnTo>
                      <a:pt x="172" y="36"/>
                    </a:lnTo>
                    <a:lnTo>
                      <a:pt x="204" y="48"/>
                    </a:lnTo>
                    <a:lnTo>
                      <a:pt x="264" y="56"/>
                    </a:lnTo>
                    <a:lnTo>
                      <a:pt x="292" y="4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1" name="Freeform 81"/>
              <p:cNvSpPr>
                <a:spLocks/>
              </p:cNvSpPr>
              <p:nvPr/>
            </p:nvSpPr>
            <p:spPr bwMode="auto">
              <a:xfrm>
                <a:off x="2664" y="4576"/>
                <a:ext cx="88" cy="28"/>
              </a:xfrm>
              <a:custGeom>
                <a:avLst/>
                <a:gdLst>
                  <a:gd name="T0" fmla="*/ 0 w 88"/>
                  <a:gd name="T1" fmla="*/ 28 h 28"/>
                  <a:gd name="T2" fmla="*/ 24 w 88"/>
                  <a:gd name="T3" fmla="*/ 20 h 28"/>
                  <a:gd name="T4" fmla="*/ 52 w 88"/>
                  <a:gd name="T5" fmla="*/ 0 h 28"/>
                  <a:gd name="T6" fmla="*/ 88 w 88"/>
                  <a:gd name="T7" fmla="*/ 8 h 2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8" h="28">
                    <a:moveTo>
                      <a:pt x="0" y="28"/>
                    </a:moveTo>
                    <a:lnTo>
                      <a:pt x="24" y="20"/>
                    </a:lnTo>
                    <a:lnTo>
                      <a:pt x="52" y="0"/>
                    </a:lnTo>
                    <a:lnTo>
                      <a:pt x="88" y="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2" name="Freeform 82"/>
              <p:cNvSpPr>
                <a:spLocks/>
              </p:cNvSpPr>
              <p:nvPr/>
            </p:nvSpPr>
            <p:spPr bwMode="auto">
              <a:xfrm>
                <a:off x="2624" y="4484"/>
                <a:ext cx="76" cy="108"/>
              </a:xfrm>
              <a:custGeom>
                <a:avLst/>
                <a:gdLst>
                  <a:gd name="T0" fmla="*/ 76 w 76"/>
                  <a:gd name="T1" fmla="*/ 48 h 108"/>
                  <a:gd name="T2" fmla="*/ 20 w 76"/>
                  <a:gd name="T3" fmla="*/ 0 h 108"/>
                  <a:gd name="T4" fmla="*/ 40 w 76"/>
                  <a:gd name="T5" fmla="*/ 48 h 108"/>
                  <a:gd name="T6" fmla="*/ 40 w 76"/>
                  <a:gd name="T7" fmla="*/ 72 h 108"/>
                  <a:gd name="T8" fmla="*/ 0 w 76"/>
                  <a:gd name="T9" fmla="*/ 56 h 108"/>
                  <a:gd name="T10" fmla="*/ 4 w 76"/>
                  <a:gd name="T11" fmla="*/ 84 h 108"/>
                  <a:gd name="T12" fmla="*/ 40 w 76"/>
                  <a:gd name="T13" fmla="*/ 80 h 108"/>
                  <a:gd name="T14" fmla="*/ 56 w 76"/>
                  <a:gd name="T15" fmla="*/ 108 h 1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76" h="108">
                    <a:moveTo>
                      <a:pt x="76" y="48"/>
                    </a:moveTo>
                    <a:lnTo>
                      <a:pt x="20" y="0"/>
                    </a:lnTo>
                    <a:lnTo>
                      <a:pt x="40" y="48"/>
                    </a:lnTo>
                    <a:lnTo>
                      <a:pt x="40" y="72"/>
                    </a:lnTo>
                    <a:lnTo>
                      <a:pt x="0" y="56"/>
                    </a:lnTo>
                    <a:lnTo>
                      <a:pt x="4" y="84"/>
                    </a:lnTo>
                    <a:lnTo>
                      <a:pt x="40" y="80"/>
                    </a:lnTo>
                    <a:lnTo>
                      <a:pt x="56" y="10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3" name="Freeform 83"/>
              <p:cNvSpPr>
                <a:spLocks/>
              </p:cNvSpPr>
              <p:nvPr/>
            </p:nvSpPr>
            <p:spPr bwMode="auto">
              <a:xfrm>
                <a:off x="2508" y="4556"/>
                <a:ext cx="64" cy="60"/>
              </a:xfrm>
              <a:custGeom>
                <a:avLst/>
                <a:gdLst>
                  <a:gd name="T0" fmla="*/ 64 w 64"/>
                  <a:gd name="T1" fmla="*/ 0 h 60"/>
                  <a:gd name="T2" fmla="*/ 44 w 64"/>
                  <a:gd name="T3" fmla="*/ 28 h 60"/>
                  <a:gd name="T4" fmla="*/ 4 w 64"/>
                  <a:gd name="T5" fmla="*/ 60 h 60"/>
                  <a:gd name="T6" fmla="*/ 0 w 64"/>
                  <a:gd name="T7" fmla="*/ 32 h 60"/>
                  <a:gd name="T8" fmla="*/ 24 w 64"/>
                  <a:gd name="T9" fmla="*/ 4 h 60"/>
                  <a:gd name="T10" fmla="*/ 64 w 64"/>
                  <a:gd name="T11" fmla="*/ 0 h 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" h="60">
                    <a:moveTo>
                      <a:pt x="64" y="0"/>
                    </a:moveTo>
                    <a:lnTo>
                      <a:pt x="44" y="28"/>
                    </a:lnTo>
                    <a:lnTo>
                      <a:pt x="4" y="60"/>
                    </a:lnTo>
                    <a:lnTo>
                      <a:pt x="0" y="32"/>
                    </a:lnTo>
                    <a:lnTo>
                      <a:pt x="24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4" name="Freeform 84"/>
              <p:cNvSpPr>
                <a:spLocks/>
              </p:cNvSpPr>
              <p:nvPr/>
            </p:nvSpPr>
            <p:spPr bwMode="auto">
              <a:xfrm>
                <a:off x="3060" y="4496"/>
                <a:ext cx="472" cy="324"/>
              </a:xfrm>
              <a:custGeom>
                <a:avLst/>
                <a:gdLst>
                  <a:gd name="T0" fmla="*/ 396 w 472"/>
                  <a:gd name="T1" fmla="*/ 0 h 324"/>
                  <a:gd name="T2" fmla="*/ 444 w 472"/>
                  <a:gd name="T3" fmla="*/ 40 h 324"/>
                  <a:gd name="T4" fmla="*/ 464 w 472"/>
                  <a:gd name="T5" fmla="*/ 100 h 324"/>
                  <a:gd name="T6" fmla="*/ 472 w 472"/>
                  <a:gd name="T7" fmla="*/ 144 h 324"/>
                  <a:gd name="T8" fmla="*/ 400 w 472"/>
                  <a:gd name="T9" fmla="*/ 200 h 324"/>
                  <a:gd name="T10" fmla="*/ 356 w 472"/>
                  <a:gd name="T11" fmla="*/ 228 h 324"/>
                  <a:gd name="T12" fmla="*/ 296 w 472"/>
                  <a:gd name="T13" fmla="*/ 296 h 324"/>
                  <a:gd name="T14" fmla="*/ 228 w 472"/>
                  <a:gd name="T15" fmla="*/ 312 h 324"/>
                  <a:gd name="T16" fmla="*/ 128 w 472"/>
                  <a:gd name="T17" fmla="*/ 324 h 324"/>
                  <a:gd name="T18" fmla="*/ 48 w 472"/>
                  <a:gd name="T19" fmla="*/ 324 h 324"/>
                  <a:gd name="T20" fmla="*/ 16 w 472"/>
                  <a:gd name="T21" fmla="*/ 268 h 324"/>
                  <a:gd name="T22" fmla="*/ 0 w 472"/>
                  <a:gd name="T23" fmla="*/ 204 h 324"/>
                  <a:gd name="T24" fmla="*/ 48 w 472"/>
                  <a:gd name="T25" fmla="*/ 160 h 324"/>
                  <a:gd name="T26" fmla="*/ 92 w 472"/>
                  <a:gd name="T27" fmla="*/ 120 h 324"/>
                  <a:gd name="T28" fmla="*/ 160 w 472"/>
                  <a:gd name="T29" fmla="*/ 120 h 324"/>
                  <a:gd name="T30" fmla="*/ 212 w 472"/>
                  <a:gd name="T31" fmla="*/ 116 h 324"/>
                  <a:gd name="T32" fmla="*/ 256 w 472"/>
                  <a:gd name="T33" fmla="*/ 100 h 324"/>
                  <a:gd name="T34" fmla="*/ 348 w 472"/>
                  <a:gd name="T35" fmla="*/ 48 h 324"/>
                  <a:gd name="T36" fmla="*/ 396 w 472"/>
                  <a:gd name="T37" fmla="*/ 0 h 3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472" h="324">
                    <a:moveTo>
                      <a:pt x="396" y="0"/>
                    </a:moveTo>
                    <a:lnTo>
                      <a:pt x="444" y="40"/>
                    </a:lnTo>
                    <a:lnTo>
                      <a:pt x="464" y="100"/>
                    </a:lnTo>
                    <a:lnTo>
                      <a:pt x="472" y="144"/>
                    </a:lnTo>
                    <a:lnTo>
                      <a:pt x="400" y="200"/>
                    </a:lnTo>
                    <a:lnTo>
                      <a:pt x="356" y="228"/>
                    </a:lnTo>
                    <a:lnTo>
                      <a:pt x="296" y="296"/>
                    </a:lnTo>
                    <a:lnTo>
                      <a:pt x="228" y="312"/>
                    </a:lnTo>
                    <a:lnTo>
                      <a:pt x="128" y="324"/>
                    </a:lnTo>
                    <a:lnTo>
                      <a:pt x="48" y="324"/>
                    </a:lnTo>
                    <a:lnTo>
                      <a:pt x="16" y="268"/>
                    </a:lnTo>
                    <a:lnTo>
                      <a:pt x="0" y="204"/>
                    </a:lnTo>
                    <a:lnTo>
                      <a:pt x="48" y="160"/>
                    </a:lnTo>
                    <a:lnTo>
                      <a:pt x="92" y="120"/>
                    </a:lnTo>
                    <a:lnTo>
                      <a:pt x="160" y="120"/>
                    </a:lnTo>
                    <a:lnTo>
                      <a:pt x="212" y="116"/>
                    </a:lnTo>
                    <a:lnTo>
                      <a:pt x="256" y="100"/>
                    </a:lnTo>
                    <a:lnTo>
                      <a:pt x="348" y="48"/>
                    </a:lnTo>
                    <a:lnTo>
                      <a:pt x="396" y="0"/>
                    </a:lnTo>
                    <a:close/>
                  </a:path>
                </a:pathLst>
              </a:custGeom>
              <a:solidFill>
                <a:srgbClr val="BDC478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5" name="Freeform 85"/>
              <p:cNvSpPr>
                <a:spLocks/>
              </p:cNvSpPr>
              <p:nvPr/>
            </p:nvSpPr>
            <p:spPr bwMode="auto">
              <a:xfrm>
                <a:off x="3088" y="4672"/>
                <a:ext cx="56" cy="72"/>
              </a:xfrm>
              <a:custGeom>
                <a:avLst/>
                <a:gdLst>
                  <a:gd name="T0" fmla="*/ 56 w 56"/>
                  <a:gd name="T1" fmla="*/ 24 h 72"/>
                  <a:gd name="T2" fmla="*/ 44 w 56"/>
                  <a:gd name="T3" fmla="*/ 48 h 72"/>
                  <a:gd name="T4" fmla="*/ 40 w 56"/>
                  <a:gd name="T5" fmla="*/ 72 h 72"/>
                  <a:gd name="T6" fmla="*/ 0 w 56"/>
                  <a:gd name="T7" fmla="*/ 68 h 72"/>
                  <a:gd name="T8" fmla="*/ 8 w 56"/>
                  <a:gd name="T9" fmla="*/ 28 h 72"/>
                  <a:gd name="T10" fmla="*/ 24 w 56"/>
                  <a:gd name="T11" fmla="*/ 0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6" h="72">
                    <a:moveTo>
                      <a:pt x="56" y="24"/>
                    </a:moveTo>
                    <a:lnTo>
                      <a:pt x="44" y="48"/>
                    </a:lnTo>
                    <a:lnTo>
                      <a:pt x="40" y="72"/>
                    </a:lnTo>
                    <a:lnTo>
                      <a:pt x="0" y="68"/>
                    </a:lnTo>
                    <a:lnTo>
                      <a:pt x="8" y="28"/>
                    </a:lnTo>
                    <a:lnTo>
                      <a:pt x="24" y="0"/>
                    </a:lnTo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6" name="Freeform 86"/>
              <p:cNvSpPr>
                <a:spLocks/>
              </p:cNvSpPr>
              <p:nvPr/>
            </p:nvSpPr>
            <p:spPr bwMode="auto">
              <a:xfrm>
                <a:off x="3264" y="4520"/>
                <a:ext cx="156" cy="80"/>
              </a:xfrm>
              <a:custGeom>
                <a:avLst/>
                <a:gdLst>
                  <a:gd name="T0" fmla="*/ 156 w 156"/>
                  <a:gd name="T1" fmla="*/ 0 h 80"/>
                  <a:gd name="T2" fmla="*/ 136 w 156"/>
                  <a:gd name="T3" fmla="*/ 28 h 80"/>
                  <a:gd name="T4" fmla="*/ 104 w 156"/>
                  <a:gd name="T5" fmla="*/ 44 h 80"/>
                  <a:gd name="T6" fmla="*/ 72 w 156"/>
                  <a:gd name="T7" fmla="*/ 56 h 80"/>
                  <a:gd name="T8" fmla="*/ 48 w 156"/>
                  <a:gd name="T9" fmla="*/ 68 h 80"/>
                  <a:gd name="T10" fmla="*/ 0 w 156"/>
                  <a:gd name="T11" fmla="*/ 80 h 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6" h="80">
                    <a:moveTo>
                      <a:pt x="156" y="0"/>
                    </a:moveTo>
                    <a:lnTo>
                      <a:pt x="136" y="28"/>
                    </a:lnTo>
                    <a:lnTo>
                      <a:pt x="104" y="44"/>
                    </a:lnTo>
                    <a:lnTo>
                      <a:pt x="72" y="56"/>
                    </a:lnTo>
                    <a:lnTo>
                      <a:pt x="48" y="68"/>
                    </a:lnTo>
                    <a:lnTo>
                      <a:pt x="0" y="8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7" name="Freeform 87"/>
              <p:cNvSpPr>
                <a:spLocks/>
              </p:cNvSpPr>
              <p:nvPr/>
            </p:nvSpPr>
            <p:spPr bwMode="auto">
              <a:xfrm>
                <a:off x="3424" y="4488"/>
                <a:ext cx="96" cy="192"/>
              </a:xfrm>
              <a:custGeom>
                <a:avLst/>
                <a:gdLst>
                  <a:gd name="T0" fmla="*/ 32 w 96"/>
                  <a:gd name="T1" fmla="*/ 0 h 192"/>
                  <a:gd name="T2" fmla="*/ 60 w 96"/>
                  <a:gd name="T3" fmla="*/ 16 h 192"/>
                  <a:gd name="T4" fmla="*/ 80 w 96"/>
                  <a:gd name="T5" fmla="*/ 60 h 192"/>
                  <a:gd name="T6" fmla="*/ 96 w 96"/>
                  <a:gd name="T7" fmla="*/ 84 h 192"/>
                  <a:gd name="T8" fmla="*/ 60 w 96"/>
                  <a:gd name="T9" fmla="*/ 128 h 192"/>
                  <a:gd name="T10" fmla="*/ 20 w 96"/>
                  <a:gd name="T11" fmla="*/ 168 h 192"/>
                  <a:gd name="T12" fmla="*/ 0 w 96"/>
                  <a:gd name="T13" fmla="*/ 192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" h="192">
                    <a:moveTo>
                      <a:pt x="32" y="0"/>
                    </a:moveTo>
                    <a:lnTo>
                      <a:pt x="60" y="16"/>
                    </a:lnTo>
                    <a:lnTo>
                      <a:pt x="80" y="60"/>
                    </a:lnTo>
                    <a:lnTo>
                      <a:pt x="96" y="84"/>
                    </a:lnTo>
                    <a:lnTo>
                      <a:pt x="60" y="128"/>
                    </a:lnTo>
                    <a:lnTo>
                      <a:pt x="20" y="168"/>
                    </a:lnTo>
                    <a:lnTo>
                      <a:pt x="0" y="192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8" name="Freeform 88"/>
              <p:cNvSpPr>
                <a:spLocks/>
              </p:cNvSpPr>
              <p:nvPr/>
            </p:nvSpPr>
            <p:spPr bwMode="auto">
              <a:xfrm>
                <a:off x="3448" y="4600"/>
                <a:ext cx="92" cy="92"/>
              </a:xfrm>
              <a:custGeom>
                <a:avLst/>
                <a:gdLst>
                  <a:gd name="T0" fmla="*/ 68 w 92"/>
                  <a:gd name="T1" fmla="*/ 0 h 92"/>
                  <a:gd name="T2" fmla="*/ 92 w 92"/>
                  <a:gd name="T3" fmla="*/ 36 h 92"/>
                  <a:gd name="T4" fmla="*/ 52 w 92"/>
                  <a:gd name="T5" fmla="*/ 56 h 92"/>
                  <a:gd name="T6" fmla="*/ 0 w 92"/>
                  <a:gd name="T7" fmla="*/ 92 h 92"/>
                  <a:gd name="T8" fmla="*/ 28 w 92"/>
                  <a:gd name="T9" fmla="*/ 36 h 92"/>
                  <a:gd name="T10" fmla="*/ 68 w 92"/>
                  <a:gd name="T11" fmla="*/ 0 h 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2" h="92">
                    <a:moveTo>
                      <a:pt x="68" y="0"/>
                    </a:moveTo>
                    <a:lnTo>
                      <a:pt x="92" y="36"/>
                    </a:lnTo>
                    <a:lnTo>
                      <a:pt x="52" y="56"/>
                    </a:lnTo>
                    <a:lnTo>
                      <a:pt x="0" y="92"/>
                    </a:lnTo>
                    <a:lnTo>
                      <a:pt x="28" y="36"/>
                    </a:lnTo>
                    <a:lnTo>
                      <a:pt x="68" y="0"/>
                    </a:ln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29" name="Freeform 89"/>
              <p:cNvSpPr>
                <a:spLocks/>
              </p:cNvSpPr>
              <p:nvPr/>
            </p:nvSpPr>
            <p:spPr bwMode="auto">
              <a:xfrm>
                <a:off x="3144" y="4640"/>
                <a:ext cx="116" cy="76"/>
              </a:xfrm>
              <a:custGeom>
                <a:avLst/>
                <a:gdLst>
                  <a:gd name="T0" fmla="*/ 116 w 116"/>
                  <a:gd name="T1" fmla="*/ 0 h 76"/>
                  <a:gd name="T2" fmla="*/ 92 w 116"/>
                  <a:gd name="T3" fmla="*/ 24 h 76"/>
                  <a:gd name="T4" fmla="*/ 68 w 116"/>
                  <a:gd name="T5" fmla="*/ 24 h 76"/>
                  <a:gd name="T6" fmla="*/ 88 w 116"/>
                  <a:gd name="T7" fmla="*/ 60 h 76"/>
                  <a:gd name="T8" fmla="*/ 48 w 116"/>
                  <a:gd name="T9" fmla="*/ 76 h 76"/>
                  <a:gd name="T10" fmla="*/ 0 w 116"/>
                  <a:gd name="T11" fmla="*/ 56 h 76"/>
                  <a:gd name="T12" fmla="*/ 4 w 116"/>
                  <a:gd name="T13" fmla="*/ 24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6" h="76">
                    <a:moveTo>
                      <a:pt x="116" y="0"/>
                    </a:moveTo>
                    <a:lnTo>
                      <a:pt x="92" y="24"/>
                    </a:lnTo>
                    <a:lnTo>
                      <a:pt x="68" y="24"/>
                    </a:lnTo>
                    <a:lnTo>
                      <a:pt x="88" y="60"/>
                    </a:lnTo>
                    <a:lnTo>
                      <a:pt x="48" y="76"/>
                    </a:lnTo>
                    <a:lnTo>
                      <a:pt x="0" y="56"/>
                    </a:lnTo>
                    <a:lnTo>
                      <a:pt x="4" y="24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0" name="Freeform 90"/>
              <p:cNvSpPr>
                <a:spLocks/>
              </p:cNvSpPr>
              <p:nvPr/>
            </p:nvSpPr>
            <p:spPr bwMode="auto">
              <a:xfrm>
                <a:off x="3160" y="4628"/>
                <a:ext cx="108" cy="36"/>
              </a:xfrm>
              <a:custGeom>
                <a:avLst/>
                <a:gdLst>
                  <a:gd name="T0" fmla="*/ 108 w 108"/>
                  <a:gd name="T1" fmla="*/ 4 h 36"/>
                  <a:gd name="T2" fmla="*/ 96 w 108"/>
                  <a:gd name="T3" fmla="*/ 32 h 36"/>
                  <a:gd name="T4" fmla="*/ 60 w 108"/>
                  <a:gd name="T5" fmla="*/ 36 h 36"/>
                  <a:gd name="T6" fmla="*/ 60 w 108"/>
                  <a:gd name="T7" fmla="*/ 4 h 36"/>
                  <a:gd name="T8" fmla="*/ 28 w 108"/>
                  <a:gd name="T9" fmla="*/ 0 h 36"/>
                  <a:gd name="T10" fmla="*/ 0 w 108"/>
                  <a:gd name="T11" fmla="*/ 0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8" h="36">
                    <a:moveTo>
                      <a:pt x="108" y="4"/>
                    </a:moveTo>
                    <a:lnTo>
                      <a:pt x="96" y="32"/>
                    </a:lnTo>
                    <a:lnTo>
                      <a:pt x="60" y="36"/>
                    </a:lnTo>
                    <a:lnTo>
                      <a:pt x="60" y="4"/>
                    </a:lnTo>
                    <a:lnTo>
                      <a:pt x="28" y="0"/>
                    </a:ln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1" name="Line 91"/>
              <p:cNvSpPr>
                <a:spLocks noChangeShapeType="1"/>
              </p:cNvSpPr>
              <p:nvPr/>
            </p:nvSpPr>
            <p:spPr bwMode="auto">
              <a:xfrm flipH="1">
                <a:off x="3248" y="4628"/>
                <a:ext cx="44" cy="32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2" name="Freeform 92"/>
              <p:cNvSpPr>
                <a:spLocks/>
              </p:cNvSpPr>
              <p:nvPr/>
            </p:nvSpPr>
            <p:spPr bwMode="auto">
              <a:xfrm>
                <a:off x="3104" y="4568"/>
                <a:ext cx="112" cy="96"/>
              </a:xfrm>
              <a:custGeom>
                <a:avLst/>
                <a:gdLst>
                  <a:gd name="T0" fmla="*/ 112 w 112"/>
                  <a:gd name="T1" fmla="*/ 60 h 96"/>
                  <a:gd name="T2" fmla="*/ 88 w 112"/>
                  <a:gd name="T3" fmla="*/ 64 h 96"/>
                  <a:gd name="T4" fmla="*/ 56 w 112"/>
                  <a:gd name="T5" fmla="*/ 28 h 96"/>
                  <a:gd name="T6" fmla="*/ 20 w 112"/>
                  <a:gd name="T7" fmla="*/ 0 h 96"/>
                  <a:gd name="T8" fmla="*/ 20 w 112"/>
                  <a:gd name="T9" fmla="*/ 32 h 96"/>
                  <a:gd name="T10" fmla="*/ 44 w 112"/>
                  <a:gd name="T11" fmla="*/ 52 h 96"/>
                  <a:gd name="T12" fmla="*/ 0 w 112"/>
                  <a:gd name="T13" fmla="*/ 64 h 96"/>
                  <a:gd name="T14" fmla="*/ 16 w 112"/>
                  <a:gd name="T15" fmla="*/ 88 h 96"/>
                  <a:gd name="T16" fmla="*/ 48 w 112"/>
                  <a:gd name="T17" fmla="*/ 76 h 96"/>
                  <a:gd name="T18" fmla="*/ 76 w 112"/>
                  <a:gd name="T19" fmla="*/ 96 h 96"/>
                  <a:gd name="T20" fmla="*/ 112 w 112"/>
                  <a:gd name="T21" fmla="*/ 88 h 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12" h="96">
                    <a:moveTo>
                      <a:pt x="112" y="60"/>
                    </a:moveTo>
                    <a:lnTo>
                      <a:pt x="88" y="64"/>
                    </a:lnTo>
                    <a:lnTo>
                      <a:pt x="56" y="28"/>
                    </a:lnTo>
                    <a:lnTo>
                      <a:pt x="20" y="0"/>
                    </a:lnTo>
                    <a:lnTo>
                      <a:pt x="20" y="32"/>
                    </a:lnTo>
                    <a:lnTo>
                      <a:pt x="44" y="52"/>
                    </a:lnTo>
                    <a:lnTo>
                      <a:pt x="0" y="64"/>
                    </a:lnTo>
                    <a:lnTo>
                      <a:pt x="16" y="88"/>
                    </a:lnTo>
                    <a:lnTo>
                      <a:pt x="48" y="76"/>
                    </a:lnTo>
                    <a:lnTo>
                      <a:pt x="76" y="96"/>
                    </a:lnTo>
                    <a:lnTo>
                      <a:pt x="112" y="8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3" name="Freeform 93"/>
              <p:cNvSpPr>
                <a:spLocks/>
              </p:cNvSpPr>
              <p:nvPr/>
            </p:nvSpPr>
            <p:spPr bwMode="auto">
              <a:xfrm>
                <a:off x="2788" y="3008"/>
                <a:ext cx="24" cy="64"/>
              </a:xfrm>
              <a:custGeom>
                <a:avLst/>
                <a:gdLst>
                  <a:gd name="T0" fmla="*/ 24 w 24"/>
                  <a:gd name="T1" fmla="*/ 0 h 64"/>
                  <a:gd name="T2" fmla="*/ 16 w 24"/>
                  <a:gd name="T3" fmla="*/ 40 h 64"/>
                  <a:gd name="T4" fmla="*/ 20 w 24"/>
                  <a:gd name="T5" fmla="*/ 64 h 64"/>
                  <a:gd name="T6" fmla="*/ 4 w 24"/>
                  <a:gd name="T7" fmla="*/ 40 h 64"/>
                  <a:gd name="T8" fmla="*/ 0 w 24"/>
                  <a:gd name="T9" fmla="*/ 4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" h="64">
                    <a:moveTo>
                      <a:pt x="24" y="0"/>
                    </a:moveTo>
                    <a:lnTo>
                      <a:pt x="16" y="40"/>
                    </a:lnTo>
                    <a:lnTo>
                      <a:pt x="20" y="64"/>
                    </a:lnTo>
                    <a:lnTo>
                      <a:pt x="4" y="40"/>
                    </a:lnTo>
                    <a:lnTo>
                      <a:pt x="0" y="4"/>
                    </a:lnTo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4" name="Freeform 94"/>
              <p:cNvSpPr>
                <a:spLocks/>
              </p:cNvSpPr>
              <p:nvPr/>
            </p:nvSpPr>
            <p:spPr bwMode="auto">
              <a:xfrm>
                <a:off x="2688" y="2800"/>
                <a:ext cx="88" cy="116"/>
              </a:xfrm>
              <a:custGeom>
                <a:avLst/>
                <a:gdLst>
                  <a:gd name="T0" fmla="*/ 72 w 88"/>
                  <a:gd name="T1" fmla="*/ 0 h 116"/>
                  <a:gd name="T2" fmla="*/ 40 w 88"/>
                  <a:gd name="T3" fmla="*/ 16 h 116"/>
                  <a:gd name="T4" fmla="*/ 28 w 88"/>
                  <a:gd name="T5" fmla="*/ 52 h 116"/>
                  <a:gd name="T6" fmla="*/ 8 w 88"/>
                  <a:gd name="T7" fmla="*/ 80 h 116"/>
                  <a:gd name="T8" fmla="*/ 0 w 88"/>
                  <a:gd name="T9" fmla="*/ 116 h 116"/>
                  <a:gd name="T10" fmla="*/ 40 w 88"/>
                  <a:gd name="T11" fmla="*/ 108 h 116"/>
                  <a:gd name="T12" fmla="*/ 88 w 88"/>
                  <a:gd name="T13" fmla="*/ 72 h 116"/>
                  <a:gd name="T14" fmla="*/ 72 w 88"/>
                  <a:gd name="T15" fmla="*/ 0 h 1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88" h="116">
                    <a:moveTo>
                      <a:pt x="72" y="0"/>
                    </a:moveTo>
                    <a:lnTo>
                      <a:pt x="40" y="16"/>
                    </a:lnTo>
                    <a:lnTo>
                      <a:pt x="28" y="52"/>
                    </a:lnTo>
                    <a:lnTo>
                      <a:pt x="8" y="80"/>
                    </a:lnTo>
                    <a:lnTo>
                      <a:pt x="0" y="116"/>
                    </a:lnTo>
                    <a:lnTo>
                      <a:pt x="40" y="108"/>
                    </a:lnTo>
                    <a:lnTo>
                      <a:pt x="88" y="72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5" name="Freeform 95"/>
              <p:cNvSpPr>
                <a:spLocks/>
              </p:cNvSpPr>
              <p:nvPr/>
            </p:nvSpPr>
            <p:spPr bwMode="auto">
              <a:xfrm>
                <a:off x="2496" y="4668"/>
                <a:ext cx="300" cy="96"/>
              </a:xfrm>
              <a:custGeom>
                <a:avLst/>
                <a:gdLst>
                  <a:gd name="T0" fmla="*/ 0 w 300"/>
                  <a:gd name="T1" fmla="*/ 0 h 96"/>
                  <a:gd name="T2" fmla="*/ 64 w 300"/>
                  <a:gd name="T3" fmla="*/ 44 h 96"/>
                  <a:gd name="T4" fmla="*/ 152 w 300"/>
                  <a:gd name="T5" fmla="*/ 72 h 96"/>
                  <a:gd name="T6" fmla="*/ 228 w 300"/>
                  <a:gd name="T7" fmla="*/ 88 h 96"/>
                  <a:gd name="T8" fmla="*/ 264 w 300"/>
                  <a:gd name="T9" fmla="*/ 96 h 96"/>
                  <a:gd name="T10" fmla="*/ 300 w 300"/>
                  <a:gd name="T11" fmla="*/ 88 h 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0" h="96">
                    <a:moveTo>
                      <a:pt x="0" y="0"/>
                    </a:moveTo>
                    <a:lnTo>
                      <a:pt x="64" y="44"/>
                    </a:lnTo>
                    <a:lnTo>
                      <a:pt x="152" y="72"/>
                    </a:lnTo>
                    <a:lnTo>
                      <a:pt x="228" y="88"/>
                    </a:lnTo>
                    <a:lnTo>
                      <a:pt x="264" y="96"/>
                    </a:lnTo>
                    <a:lnTo>
                      <a:pt x="300" y="88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6" name="Freeform 96"/>
              <p:cNvSpPr>
                <a:spLocks/>
              </p:cNvSpPr>
              <p:nvPr/>
            </p:nvSpPr>
            <p:spPr bwMode="auto">
              <a:xfrm>
                <a:off x="3128" y="4672"/>
                <a:ext cx="288" cy="132"/>
              </a:xfrm>
              <a:custGeom>
                <a:avLst/>
                <a:gdLst>
                  <a:gd name="T0" fmla="*/ 0 w 288"/>
                  <a:gd name="T1" fmla="*/ 132 h 132"/>
                  <a:gd name="T2" fmla="*/ 76 w 288"/>
                  <a:gd name="T3" fmla="*/ 112 h 132"/>
                  <a:gd name="T4" fmla="*/ 148 w 288"/>
                  <a:gd name="T5" fmla="*/ 112 h 132"/>
                  <a:gd name="T6" fmla="*/ 192 w 288"/>
                  <a:gd name="T7" fmla="*/ 88 h 132"/>
                  <a:gd name="T8" fmla="*/ 224 w 288"/>
                  <a:gd name="T9" fmla="*/ 56 h 132"/>
                  <a:gd name="T10" fmla="*/ 264 w 288"/>
                  <a:gd name="T11" fmla="*/ 28 h 132"/>
                  <a:gd name="T12" fmla="*/ 288 w 288"/>
                  <a:gd name="T13" fmla="*/ 0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132">
                    <a:moveTo>
                      <a:pt x="0" y="132"/>
                    </a:moveTo>
                    <a:lnTo>
                      <a:pt x="76" y="112"/>
                    </a:lnTo>
                    <a:lnTo>
                      <a:pt x="148" y="112"/>
                    </a:lnTo>
                    <a:lnTo>
                      <a:pt x="192" y="88"/>
                    </a:lnTo>
                    <a:lnTo>
                      <a:pt x="224" y="56"/>
                    </a:lnTo>
                    <a:lnTo>
                      <a:pt x="264" y="28"/>
                    </a:lnTo>
                    <a:lnTo>
                      <a:pt x="288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7" name="Freeform 97"/>
              <p:cNvSpPr>
                <a:spLocks/>
              </p:cNvSpPr>
              <p:nvPr/>
            </p:nvSpPr>
            <p:spPr bwMode="auto">
              <a:xfrm>
                <a:off x="3424" y="4600"/>
                <a:ext cx="112" cy="92"/>
              </a:xfrm>
              <a:custGeom>
                <a:avLst/>
                <a:gdLst>
                  <a:gd name="T0" fmla="*/ 88 w 112"/>
                  <a:gd name="T1" fmla="*/ 0 h 92"/>
                  <a:gd name="T2" fmla="*/ 112 w 112"/>
                  <a:gd name="T3" fmla="*/ 28 h 92"/>
                  <a:gd name="T4" fmla="*/ 56 w 112"/>
                  <a:gd name="T5" fmla="*/ 68 h 92"/>
                  <a:gd name="T6" fmla="*/ 32 w 112"/>
                  <a:gd name="T7" fmla="*/ 84 h 92"/>
                  <a:gd name="T8" fmla="*/ 0 w 112"/>
                  <a:gd name="T9" fmla="*/ 92 h 92"/>
                  <a:gd name="T10" fmla="*/ 40 w 112"/>
                  <a:gd name="T11" fmla="*/ 40 h 92"/>
                  <a:gd name="T12" fmla="*/ 88 w 112"/>
                  <a:gd name="T13" fmla="*/ 0 h 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2" h="92">
                    <a:moveTo>
                      <a:pt x="88" y="0"/>
                    </a:moveTo>
                    <a:lnTo>
                      <a:pt x="112" y="28"/>
                    </a:lnTo>
                    <a:lnTo>
                      <a:pt x="56" y="68"/>
                    </a:lnTo>
                    <a:lnTo>
                      <a:pt x="32" y="84"/>
                    </a:lnTo>
                    <a:lnTo>
                      <a:pt x="0" y="92"/>
                    </a:lnTo>
                    <a:lnTo>
                      <a:pt x="40" y="40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tx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8" name="Freeform 98"/>
              <p:cNvSpPr>
                <a:spLocks/>
              </p:cNvSpPr>
              <p:nvPr/>
            </p:nvSpPr>
            <p:spPr bwMode="auto">
              <a:xfrm>
                <a:off x="3436" y="4596"/>
                <a:ext cx="96" cy="92"/>
              </a:xfrm>
              <a:custGeom>
                <a:avLst/>
                <a:gdLst>
                  <a:gd name="T0" fmla="*/ 76 w 96"/>
                  <a:gd name="T1" fmla="*/ 0 h 92"/>
                  <a:gd name="T2" fmla="*/ 96 w 96"/>
                  <a:gd name="T3" fmla="*/ 36 h 92"/>
                  <a:gd name="T4" fmla="*/ 76 w 96"/>
                  <a:gd name="T5" fmla="*/ 56 h 92"/>
                  <a:gd name="T6" fmla="*/ 24 w 96"/>
                  <a:gd name="T7" fmla="*/ 84 h 92"/>
                  <a:gd name="T8" fmla="*/ 0 w 96"/>
                  <a:gd name="T9" fmla="*/ 92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" h="92">
                    <a:moveTo>
                      <a:pt x="76" y="0"/>
                    </a:moveTo>
                    <a:lnTo>
                      <a:pt x="96" y="36"/>
                    </a:lnTo>
                    <a:lnTo>
                      <a:pt x="76" y="56"/>
                    </a:lnTo>
                    <a:lnTo>
                      <a:pt x="24" y="84"/>
                    </a:lnTo>
                    <a:lnTo>
                      <a:pt x="0" y="92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39" name="Freeform 99"/>
              <p:cNvSpPr>
                <a:spLocks/>
              </p:cNvSpPr>
              <p:nvPr/>
            </p:nvSpPr>
            <p:spPr bwMode="auto">
              <a:xfrm>
                <a:off x="3080" y="4704"/>
                <a:ext cx="340" cy="108"/>
              </a:xfrm>
              <a:custGeom>
                <a:avLst/>
                <a:gdLst>
                  <a:gd name="T0" fmla="*/ 340 w 340"/>
                  <a:gd name="T1" fmla="*/ 0 h 108"/>
                  <a:gd name="T2" fmla="*/ 312 w 340"/>
                  <a:gd name="T3" fmla="*/ 24 h 108"/>
                  <a:gd name="T4" fmla="*/ 280 w 340"/>
                  <a:gd name="T5" fmla="*/ 48 h 108"/>
                  <a:gd name="T6" fmla="*/ 248 w 340"/>
                  <a:gd name="T7" fmla="*/ 84 h 108"/>
                  <a:gd name="T8" fmla="*/ 216 w 340"/>
                  <a:gd name="T9" fmla="*/ 92 h 108"/>
                  <a:gd name="T10" fmla="*/ 160 w 340"/>
                  <a:gd name="T11" fmla="*/ 100 h 108"/>
                  <a:gd name="T12" fmla="*/ 112 w 340"/>
                  <a:gd name="T13" fmla="*/ 108 h 108"/>
                  <a:gd name="T14" fmla="*/ 60 w 340"/>
                  <a:gd name="T15" fmla="*/ 108 h 108"/>
                  <a:gd name="T16" fmla="*/ 20 w 340"/>
                  <a:gd name="T17" fmla="*/ 96 h 108"/>
                  <a:gd name="T18" fmla="*/ 0 w 340"/>
                  <a:gd name="T19" fmla="*/ 72 h 1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0" h="108">
                    <a:moveTo>
                      <a:pt x="340" y="0"/>
                    </a:moveTo>
                    <a:lnTo>
                      <a:pt x="312" y="24"/>
                    </a:lnTo>
                    <a:lnTo>
                      <a:pt x="280" y="48"/>
                    </a:lnTo>
                    <a:lnTo>
                      <a:pt x="248" y="84"/>
                    </a:lnTo>
                    <a:lnTo>
                      <a:pt x="216" y="92"/>
                    </a:lnTo>
                    <a:lnTo>
                      <a:pt x="160" y="100"/>
                    </a:lnTo>
                    <a:lnTo>
                      <a:pt x="112" y="108"/>
                    </a:lnTo>
                    <a:lnTo>
                      <a:pt x="60" y="108"/>
                    </a:lnTo>
                    <a:lnTo>
                      <a:pt x="20" y="96"/>
                    </a:lnTo>
                    <a:lnTo>
                      <a:pt x="0" y="72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0" name="Freeform 100"/>
              <p:cNvSpPr>
                <a:spLocks/>
              </p:cNvSpPr>
              <p:nvPr/>
            </p:nvSpPr>
            <p:spPr bwMode="auto">
              <a:xfrm>
                <a:off x="3060" y="4672"/>
                <a:ext cx="44" cy="100"/>
              </a:xfrm>
              <a:custGeom>
                <a:avLst/>
                <a:gdLst>
                  <a:gd name="T0" fmla="*/ 44 w 44"/>
                  <a:gd name="T1" fmla="*/ 0 h 100"/>
                  <a:gd name="T2" fmla="*/ 0 w 44"/>
                  <a:gd name="T3" fmla="*/ 32 h 100"/>
                  <a:gd name="T4" fmla="*/ 4 w 44"/>
                  <a:gd name="T5" fmla="*/ 80 h 100"/>
                  <a:gd name="T6" fmla="*/ 24 w 44"/>
                  <a:gd name="T7" fmla="*/ 10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" h="100">
                    <a:moveTo>
                      <a:pt x="44" y="0"/>
                    </a:moveTo>
                    <a:lnTo>
                      <a:pt x="0" y="32"/>
                    </a:lnTo>
                    <a:lnTo>
                      <a:pt x="4" y="80"/>
                    </a:lnTo>
                    <a:lnTo>
                      <a:pt x="24" y="10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1" name="Line 101"/>
              <p:cNvSpPr>
                <a:spLocks noChangeShapeType="1"/>
              </p:cNvSpPr>
              <p:nvPr/>
            </p:nvSpPr>
            <p:spPr bwMode="auto">
              <a:xfrm flipH="1">
                <a:off x="3180" y="4600"/>
                <a:ext cx="24" cy="1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2" name="Freeform 102"/>
              <p:cNvSpPr>
                <a:spLocks/>
              </p:cNvSpPr>
              <p:nvPr/>
            </p:nvSpPr>
            <p:spPr bwMode="auto">
              <a:xfrm>
                <a:off x="3268" y="4600"/>
                <a:ext cx="36" cy="44"/>
              </a:xfrm>
              <a:custGeom>
                <a:avLst/>
                <a:gdLst>
                  <a:gd name="T0" fmla="*/ 36 w 36"/>
                  <a:gd name="T1" fmla="*/ 0 h 44"/>
                  <a:gd name="T2" fmla="*/ 20 w 36"/>
                  <a:gd name="T3" fmla="*/ 24 h 44"/>
                  <a:gd name="T4" fmla="*/ 0 w 36"/>
                  <a:gd name="T5" fmla="*/ 44 h 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" h="44">
                    <a:moveTo>
                      <a:pt x="36" y="0"/>
                    </a:moveTo>
                    <a:lnTo>
                      <a:pt x="20" y="24"/>
                    </a:lnTo>
                    <a:lnTo>
                      <a:pt x="0" y="44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3" name="Line 103"/>
              <p:cNvSpPr>
                <a:spLocks noChangeShapeType="1"/>
              </p:cNvSpPr>
              <p:nvPr/>
            </p:nvSpPr>
            <p:spPr bwMode="auto">
              <a:xfrm flipH="1">
                <a:off x="3208" y="4604"/>
                <a:ext cx="36" cy="1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44" name="Freeform 104"/>
              <p:cNvSpPr>
                <a:spLocks/>
              </p:cNvSpPr>
              <p:nvPr/>
            </p:nvSpPr>
            <p:spPr bwMode="auto">
              <a:xfrm>
                <a:off x="2820" y="3900"/>
                <a:ext cx="448" cy="68"/>
              </a:xfrm>
              <a:custGeom>
                <a:avLst/>
                <a:gdLst>
                  <a:gd name="T0" fmla="*/ 0 w 448"/>
                  <a:gd name="T1" fmla="*/ 44 h 68"/>
                  <a:gd name="T2" fmla="*/ 76 w 448"/>
                  <a:gd name="T3" fmla="*/ 68 h 68"/>
                  <a:gd name="T4" fmla="*/ 192 w 448"/>
                  <a:gd name="T5" fmla="*/ 68 h 68"/>
                  <a:gd name="T6" fmla="*/ 284 w 448"/>
                  <a:gd name="T7" fmla="*/ 36 h 68"/>
                  <a:gd name="T8" fmla="*/ 388 w 448"/>
                  <a:gd name="T9" fmla="*/ 24 h 68"/>
                  <a:gd name="T10" fmla="*/ 448 w 448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48" h="68">
                    <a:moveTo>
                      <a:pt x="0" y="44"/>
                    </a:moveTo>
                    <a:lnTo>
                      <a:pt x="76" y="68"/>
                    </a:lnTo>
                    <a:lnTo>
                      <a:pt x="192" y="68"/>
                    </a:lnTo>
                    <a:lnTo>
                      <a:pt x="284" y="36"/>
                    </a:lnTo>
                    <a:lnTo>
                      <a:pt x="388" y="24"/>
                    </a:lnTo>
                    <a:lnTo>
                      <a:pt x="448" y="0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80" name="Rectangle 105"/>
            <p:cNvSpPr>
              <a:spLocks noChangeArrowheads="1"/>
            </p:cNvSpPr>
            <p:nvPr/>
          </p:nvSpPr>
          <p:spPr bwMode="auto">
            <a:xfrm>
              <a:off x="848" y="1108"/>
              <a:ext cx="640" cy="1068"/>
            </a:xfrm>
            <a:prstGeom prst="rect">
              <a:avLst/>
            </a:prstGeom>
            <a:noFill/>
            <a:ln w="3175">
              <a:solidFill>
                <a:srgbClr val="000000">
                  <a:alpha val="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4490" name="Line 106"/>
          <p:cNvSpPr>
            <a:spLocks noChangeShapeType="1"/>
          </p:cNvSpPr>
          <p:nvPr/>
        </p:nvSpPr>
        <p:spPr bwMode="auto">
          <a:xfrm flipV="1">
            <a:off x="6654800" y="4783138"/>
            <a:ext cx="76200" cy="238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107"/>
          <p:cNvGrpSpPr>
            <a:grpSpLocks/>
          </p:cNvGrpSpPr>
          <p:nvPr/>
        </p:nvGrpSpPr>
        <p:grpSpPr bwMode="auto">
          <a:xfrm>
            <a:off x="584200" y="2479675"/>
            <a:ext cx="4287838" cy="1025525"/>
            <a:chOff x="368" y="1562"/>
            <a:chExt cx="2701" cy="646"/>
          </a:xfrm>
        </p:grpSpPr>
        <p:sp>
          <p:nvSpPr>
            <p:cNvPr id="144492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368" y="1562"/>
              <a:ext cx="2701" cy="21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假设台质量是人质量的 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 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倍</a:t>
              </a:r>
            </a:p>
          </p:txBody>
        </p:sp>
        <p:grpSp>
          <p:nvGrpSpPr>
            <p:cNvPr id="10" name="Group 109"/>
            <p:cNvGrpSpPr>
              <a:grpSpLocks/>
            </p:cNvGrpSpPr>
            <p:nvPr/>
          </p:nvGrpSpPr>
          <p:grpSpPr bwMode="auto">
            <a:xfrm>
              <a:off x="368" y="1981"/>
              <a:ext cx="1584" cy="227"/>
              <a:chOff x="424" y="1909"/>
              <a:chExt cx="1584" cy="227"/>
            </a:xfrm>
          </p:grpSpPr>
          <p:grpSp>
            <p:nvGrpSpPr>
              <p:cNvPr id="11" name="Group 110"/>
              <p:cNvGrpSpPr>
                <a:grpSpLocks/>
              </p:cNvGrpSpPr>
              <p:nvPr/>
            </p:nvGrpSpPr>
            <p:grpSpPr bwMode="auto">
              <a:xfrm>
                <a:off x="1123" y="1909"/>
                <a:ext cx="885" cy="212"/>
                <a:chOff x="1651" y="2725"/>
                <a:chExt cx="837" cy="188"/>
              </a:xfrm>
            </p:grpSpPr>
            <p:grpSp>
              <p:nvGrpSpPr>
                <p:cNvPr id="12" name="Group 111"/>
                <p:cNvGrpSpPr>
                  <a:grpSpLocks/>
                </p:cNvGrpSpPr>
                <p:nvPr/>
              </p:nvGrpSpPr>
              <p:grpSpPr bwMode="auto">
                <a:xfrm>
                  <a:off x="1946" y="2801"/>
                  <a:ext cx="122" cy="45"/>
                  <a:chOff x="1260" y="2371"/>
                  <a:chExt cx="151" cy="53"/>
                </a:xfrm>
              </p:grpSpPr>
              <p:sp>
                <p:nvSpPr>
                  <p:cNvPr id="54377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78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74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26" y="2772"/>
                  <a:ext cx="16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75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58" y="2725"/>
                  <a:ext cx="12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4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76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1" y="2733"/>
                  <a:ext cx="202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4372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" y="1922"/>
                <a:ext cx="197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即</a:t>
                </a:r>
              </a:p>
            </p:txBody>
          </p:sp>
        </p:grpSp>
      </p:grpSp>
      <p:grpSp>
        <p:nvGrpSpPr>
          <p:cNvPr id="20" name="Group 145"/>
          <p:cNvGrpSpPr>
            <a:grpSpLocks/>
          </p:cNvGrpSpPr>
          <p:nvPr/>
        </p:nvGrpSpPr>
        <p:grpSpPr bwMode="auto">
          <a:xfrm>
            <a:off x="520700" y="279400"/>
            <a:ext cx="8623300" cy="1790700"/>
            <a:chOff x="328" y="176"/>
            <a:chExt cx="5432" cy="1128"/>
          </a:xfrm>
        </p:grpSpPr>
        <p:sp>
          <p:nvSpPr>
            <p:cNvPr id="54305" name="Text Box 146"/>
            <p:cNvSpPr txBox="1">
              <a:spLocks noChangeArrowheads="1"/>
            </p:cNvSpPr>
            <p:nvPr/>
          </p:nvSpPr>
          <p:spPr bwMode="auto">
            <a:xfrm>
              <a:off x="1840" y="176"/>
              <a:ext cx="39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latin typeface="黑体" pitchFamily="49" charset="-122"/>
                  <a:ea typeface="黑体" pitchFamily="49" charset="-122"/>
                </a:rPr>
                <a:t>人 </a:t>
              </a:r>
              <a:r>
                <a:rPr kumimoji="0" lang="zh-CN" altLang="en-US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对台 </a:t>
              </a:r>
              <a:r>
                <a:rPr kumimoji="0" lang="zh-CN" altLang="en-US" b="1">
                  <a:latin typeface="黑体" pitchFamily="49" charset="-122"/>
                  <a:ea typeface="黑体" pitchFamily="49" charset="-122"/>
                </a:rPr>
                <a:t>走一圈 </a:t>
              </a:r>
              <a:r>
                <a:rPr kumimoji="0" lang="en-US" altLang="zh-CN" b="1">
                  <a:latin typeface="黑体" pitchFamily="49" charset="-122"/>
                  <a:ea typeface="黑体" pitchFamily="49" charset="-122"/>
                </a:rPr>
                <a:t>,</a:t>
              </a:r>
              <a:r>
                <a:rPr kumimoji="0" lang="en-US" altLang="zh-CN" b="1">
                  <a:solidFill>
                    <a:srgbClr val="0066FF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endParaRPr kumimoji="0" lang="en-US" altLang="zh-CN" b="1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306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328" y="394"/>
              <a:ext cx="1373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根据本题结论</a:t>
              </a:r>
            </a:p>
          </p:txBody>
        </p:sp>
        <p:grpSp>
          <p:nvGrpSpPr>
            <p:cNvPr id="21" name="Group 148"/>
            <p:cNvGrpSpPr>
              <a:grpSpLocks/>
            </p:cNvGrpSpPr>
            <p:nvPr/>
          </p:nvGrpSpPr>
          <p:grpSpPr bwMode="auto">
            <a:xfrm>
              <a:off x="858" y="850"/>
              <a:ext cx="3270" cy="454"/>
              <a:chOff x="1970" y="1933"/>
              <a:chExt cx="3270" cy="454"/>
            </a:xfrm>
          </p:grpSpPr>
          <p:grpSp>
            <p:nvGrpSpPr>
              <p:cNvPr id="22" name="Group 149"/>
              <p:cNvGrpSpPr>
                <a:grpSpLocks/>
              </p:cNvGrpSpPr>
              <p:nvPr/>
            </p:nvGrpSpPr>
            <p:grpSpPr bwMode="auto">
              <a:xfrm>
                <a:off x="1970" y="2039"/>
                <a:ext cx="420" cy="304"/>
                <a:chOff x="409" y="3274"/>
                <a:chExt cx="471" cy="296"/>
              </a:xfrm>
            </p:grpSpPr>
            <p:sp>
              <p:nvSpPr>
                <p:cNvPr id="54341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" y="3274"/>
                  <a:ext cx="226" cy="2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981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endParaRPr>
                </a:p>
              </p:txBody>
            </p:sp>
            <p:sp>
              <p:nvSpPr>
                <p:cNvPr id="144535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0" y="3448"/>
                  <a:ext cx="290" cy="122"/>
                </a:xfrm>
                <a:prstGeom prst="rect">
                  <a:avLst/>
                </a:prstGeom>
                <a:extLs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zh-CN" altLang="en-US" sz="3600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人</a:t>
                  </a:r>
                  <a:r>
                    <a:rPr lang="en-US" altLang="zh-CN" sz="3600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-</a:t>
                  </a:r>
                  <a:r>
                    <a:rPr lang="zh-CN" altLang="en-US" sz="3600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地</a:t>
                  </a:r>
                </a:p>
              </p:txBody>
            </p:sp>
          </p:grpSp>
          <p:grpSp>
            <p:nvGrpSpPr>
              <p:cNvPr id="23" name="Group 152"/>
              <p:cNvGrpSpPr>
                <a:grpSpLocks/>
              </p:cNvGrpSpPr>
              <p:nvPr/>
            </p:nvGrpSpPr>
            <p:grpSpPr bwMode="auto">
              <a:xfrm>
                <a:off x="2426" y="2113"/>
                <a:ext cx="122" cy="45"/>
                <a:chOff x="1260" y="2371"/>
                <a:chExt cx="151" cy="53"/>
              </a:xfrm>
            </p:grpSpPr>
            <p:sp>
              <p:nvSpPr>
                <p:cNvPr id="54339" name="Line 15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40" name="Line 15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155"/>
              <p:cNvGrpSpPr>
                <a:grpSpLocks/>
              </p:cNvGrpSpPr>
              <p:nvPr/>
            </p:nvGrpSpPr>
            <p:grpSpPr bwMode="auto">
              <a:xfrm>
                <a:off x="2627" y="1933"/>
                <a:ext cx="819" cy="454"/>
                <a:chOff x="844" y="3548"/>
                <a:chExt cx="845" cy="461"/>
              </a:xfrm>
            </p:grpSpPr>
            <p:sp>
              <p:nvSpPr>
                <p:cNvPr id="54330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4" y="3856"/>
                  <a:ext cx="167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31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3" y="3863"/>
                  <a:ext cx="114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4332" name="Line 158"/>
                <p:cNvSpPr>
                  <a:spLocks noChangeShapeType="1"/>
                </p:cNvSpPr>
                <p:nvPr/>
              </p:nvSpPr>
              <p:spPr bwMode="auto">
                <a:xfrm>
                  <a:off x="844" y="3786"/>
                  <a:ext cx="76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33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3836"/>
                  <a:ext cx="208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34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1" y="3572"/>
                  <a:ext cx="89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35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7" y="3548"/>
                  <a:ext cx="208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36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0" y="3577"/>
                  <a:ext cx="156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32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4337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67" y="3840"/>
                  <a:ext cx="89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38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2" y="3908"/>
                  <a:ext cx="27" cy="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" name="Group 165"/>
              <p:cNvGrpSpPr>
                <a:grpSpLocks/>
              </p:cNvGrpSpPr>
              <p:nvPr/>
            </p:nvGrpSpPr>
            <p:grpSpPr bwMode="auto">
              <a:xfrm>
                <a:off x="3616" y="1941"/>
                <a:ext cx="1624" cy="430"/>
                <a:chOff x="2906" y="3468"/>
                <a:chExt cx="1676" cy="437"/>
              </a:xfrm>
            </p:grpSpPr>
            <p:grpSp>
              <p:nvGrpSpPr>
                <p:cNvPr id="26" name="Group 166"/>
                <p:cNvGrpSpPr>
                  <a:grpSpLocks/>
                </p:cNvGrpSpPr>
                <p:nvPr/>
              </p:nvGrpSpPr>
              <p:grpSpPr bwMode="auto">
                <a:xfrm>
                  <a:off x="2906" y="3564"/>
                  <a:ext cx="433" cy="308"/>
                  <a:chOff x="409" y="3274"/>
                  <a:chExt cx="471" cy="296"/>
                </a:xfrm>
              </p:grpSpPr>
              <p:sp>
                <p:nvSpPr>
                  <p:cNvPr id="54328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9" y="3274"/>
                    <a:ext cx="226" cy="2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98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solidFill>
                          <a:srgbClr val="00CC00"/>
                        </a:solidFill>
                        <a:latin typeface="Symbol"/>
                      </a:rPr>
                      <a:t>q</a:t>
                    </a:r>
                    <a:endParaRPr lang="zh-CN" altLang="en-US" sz="1200" i="1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44552" name="WordArt 1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90" y="3448"/>
                    <a:ext cx="290" cy="122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>
                      <a:defRPr/>
                    </a:pPr>
                    <a:r>
                      <a:rPr lang="zh-CN" altLang="en-US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  <a:r>
                      <a:rPr lang="en-US" altLang="zh-CN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-</a:t>
                    </a:r>
                    <a:r>
                      <a:rPr lang="zh-CN" altLang="en-US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</p:grpSp>
            <p:grpSp>
              <p:nvGrpSpPr>
                <p:cNvPr id="27" name="Group 169"/>
                <p:cNvGrpSpPr>
                  <a:grpSpLocks/>
                </p:cNvGrpSpPr>
                <p:nvPr/>
              </p:nvGrpSpPr>
              <p:grpSpPr bwMode="auto">
                <a:xfrm>
                  <a:off x="3388" y="3669"/>
                  <a:ext cx="126" cy="45"/>
                  <a:chOff x="1260" y="2371"/>
                  <a:chExt cx="151" cy="53"/>
                </a:xfrm>
              </p:grpSpPr>
              <p:sp>
                <p:nvSpPr>
                  <p:cNvPr id="54326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7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" name="Group 172"/>
                <p:cNvGrpSpPr>
                  <a:grpSpLocks/>
                </p:cNvGrpSpPr>
                <p:nvPr/>
              </p:nvGrpSpPr>
              <p:grpSpPr bwMode="auto">
                <a:xfrm>
                  <a:off x="3818" y="3468"/>
                  <a:ext cx="764" cy="437"/>
                  <a:chOff x="3758" y="3468"/>
                  <a:chExt cx="764" cy="437"/>
                </a:xfrm>
              </p:grpSpPr>
              <p:sp>
                <p:nvSpPr>
                  <p:cNvPr id="54317" name="WordArt 1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98" y="3752"/>
                    <a:ext cx="167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4318" name="WordArt 1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7" y="3759"/>
                    <a:ext cx="114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54319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3758" y="3682"/>
                    <a:ext cx="7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0" name="WordArt 1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87" y="3732"/>
                    <a:ext cx="208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4321" name="WordArt 1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81" y="3736"/>
                    <a:ext cx="89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29" name="Group 178"/>
                  <p:cNvGrpSpPr>
                    <a:grpSpLocks/>
                  </p:cNvGrpSpPr>
                  <p:nvPr/>
                </p:nvGrpSpPr>
                <p:grpSpPr bwMode="auto">
                  <a:xfrm>
                    <a:off x="3897" y="3468"/>
                    <a:ext cx="482" cy="157"/>
                    <a:chOff x="3867" y="3462"/>
                    <a:chExt cx="482" cy="157"/>
                  </a:xfrm>
                </p:grpSpPr>
                <p:sp>
                  <p:nvSpPr>
                    <p:cNvPr id="54323" name="WordArt 17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67" y="3462"/>
                      <a:ext cx="89" cy="15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4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4324" name="WordArt 18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994" y="3473"/>
                      <a:ext cx="156" cy="14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6324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p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54325" name="WordArt 18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182" y="3474"/>
                      <a:ext cx="167" cy="12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sp>
              <p:nvSpPr>
                <p:cNvPr id="54316" name="Line 182"/>
                <p:cNvSpPr>
                  <a:spLocks noChangeShapeType="1"/>
                </p:cNvSpPr>
                <p:nvPr/>
              </p:nvSpPr>
              <p:spPr bwMode="auto">
                <a:xfrm>
                  <a:off x="3608" y="3691"/>
                  <a:ext cx="12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4308" name="Text Box 183"/>
            <p:cNvSpPr txBox="1">
              <a:spLocks noChangeArrowheads="1"/>
            </p:cNvSpPr>
            <p:nvPr/>
          </p:nvSpPr>
          <p:spPr bwMode="auto">
            <a:xfrm>
              <a:off x="1840" y="472"/>
              <a:ext cx="39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latin typeface="黑体" pitchFamily="49" charset="-122"/>
                  <a:ea typeface="黑体" pitchFamily="49" charset="-122"/>
                </a:rPr>
                <a:t>人、台 </a:t>
              </a:r>
              <a:r>
                <a:rPr kumimoji="0" lang="zh-CN" altLang="en-US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对地 </a:t>
              </a:r>
              <a:r>
                <a:rPr kumimoji="0" lang="zh-CN" altLang="en-US" b="1">
                  <a:latin typeface="黑体" pitchFamily="49" charset="-122"/>
                  <a:ea typeface="黑体" pitchFamily="49" charset="-122"/>
                </a:rPr>
                <a:t>转过的角位移分别为</a:t>
              </a:r>
            </a:p>
          </p:txBody>
        </p:sp>
      </p:grpSp>
      <p:sp>
        <p:nvSpPr>
          <p:cNvPr id="144568" name="Freeform 184" descr="匹配"/>
          <p:cNvSpPr>
            <a:spLocks/>
          </p:cNvSpPr>
          <p:nvPr/>
        </p:nvSpPr>
        <p:spPr bwMode="auto">
          <a:xfrm>
            <a:off x="5807075" y="4333875"/>
            <a:ext cx="282575" cy="581025"/>
          </a:xfrm>
          <a:custGeom>
            <a:avLst/>
            <a:gdLst>
              <a:gd name="T0" fmla="*/ 220663 w 178"/>
              <a:gd name="T1" fmla="*/ 6350 h 366"/>
              <a:gd name="T2" fmla="*/ 252413 w 178"/>
              <a:gd name="T3" fmla="*/ 68263 h 366"/>
              <a:gd name="T4" fmla="*/ 252413 w 178"/>
              <a:gd name="T5" fmla="*/ 109538 h 366"/>
              <a:gd name="T6" fmla="*/ 219075 w 178"/>
              <a:gd name="T7" fmla="*/ 157163 h 366"/>
              <a:gd name="T8" fmla="*/ 234950 w 178"/>
              <a:gd name="T9" fmla="*/ 220663 h 366"/>
              <a:gd name="T10" fmla="*/ 225425 w 178"/>
              <a:gd name="T11" fmla="*/ 271463 h 366"/>
              <a:gd name="T12" fmla="*/ 223838 w 178"/>
              <a:gd name="T13" fmla="*/ 314325 h 366"/>
              <a:gd name="T14" fmla="*/ 228600 w 178"/>
              <a:gd name="T15" fmla="*/ 339725 h 366"/>
              <a:gd name="T16" fmla="*/ 273050 w 178"/>
              <a:gd name="T17" fmla="*/ 352425 h 366"/>
              <a:gd name="T18" fmla="*/ 282575 w 178"/>
              <a:gd name="T19" fmla="*/ 376238 h 366"/>
              <a:gd name="T20" fmla="*/ 277813 w 178"/>
              <a:gd name="T21" fmla="*/ 487363 h 366"/>
              <a:gd name="T22" fmla="*/ 273050 w 178"/>
              <a:gd name="T23" fmla="*/ 533400 h 366"/>
              <a:gd name="T24" fmla="*/ 220663 w 178"/>
              <a:gd name="T25" fmla="*/ 563563 h 366"/>
              <a:gd name="T26" fmla="*/ 200025 w 178"/>
              <a:gd name="T27" fmla="*/ 581025 h 366"/>
              <a:gd name="T28" fmla="*/ 142875 w 178"/>
              <a:gd name="T29" fmla="*/ 581025 h 366"/>
              <a:gd name="T30" fmla="*/ 120650 w 178"/>
              <a:gd name="T31" fmla="*/ 549275 h 366"/>
              <a:gd name="T32" fmla="*/ 100013 w 178"/>
              <a:gd name="T33" fmla="*/ 544513 h 366"/>
              <a:gd name="T34" fmla="*/ 61913 w 178"/>
              <a:gd name="T35" fmla="*/ 547688 h 366"/>
              <a:gd name="T36" fmla="*/ 23813 w 178"/>
              <a:gd name="T37" fmla="*/ 534988 h 366"/>
              <a:gd name="T38" fmla="*/ 0 w 178"/>
              <a:gd name="T39" fmla="*/ 514350 h 366"/>
              <a:gd name="T40" fmla="*/ 0 w 178"/>
              <a:gd name="T41" fmla="*/ 485775 h 366"/>
              <a:gd name="T42" fmla="*/ 20638 w 178"/>
              <a:gd name="T43" fmla="*/ 463550 h 366"/>
              <a:gd name="T44" fmla="*/ 47625 w 178"/>
              <a:gd name="T45" fmla="*/ 444500 h 366"/>
              <a:gd name="T46" fmla="*/ 39688 w 178"/>
              <a:gd name="T47" fmla="*/ 385763 h 366"/>
              <a:gd name="T48" fmla="*/ 14288 w 178"/>
              <a:gd name="T49" fmla="*/ 342900 h 366"/>
              <a:gd name="T50" fmla="*/ 23813 w 178"/>
              <a:gd name="T51" fmla="*/ 311150 h 366"/>
              <a:gd name="T52" fmla="*/ 58738 w 178"/>
              <a:gd name="T53" fmla="*/ 301625 h 366"/>
              <a:gd name="T54" fmla="*/ 68263 w 178"/>
              <a:gd name="T55" fmla="*/ 271463 h 366"/>
              <a:gd name="T56" fmla="*/ 80963 w 178"/>
              <a:gd name="T57" fmla="*/ 204788 h 366"/>
              <a:gd name="T58" fmla="*/ 71438 w 178"/>
              <a:gd name="T59" fmla="*/ 185738 h 366"/>
              <a:gd name="T60" fmla="*/ 53975 w 178"/>
              <a:gd name="T61" fmla="*/ 157163 h 366"/>
              <a:gd name="T62" fmla="*/ 38100 w 178"/>
              <a:gd name="T63" fmla="*/ 142875 h 366"/>
              <a:gd name="T64" fmla="*/ 38100 w 178"/>
              <a:gd name="T65" fmla="*/ 104775 h 366"/>
              <a:gd name="T66" fmla="*/ 52388 w 178"/>
              <a:gd name="T67" fmla="*/ 87313 h 366"/>
              <a:gd name="T68" fmla="*/ 39688 w 178"/>
              <a:gd name="T69" fmla="*/ 52388 h 366"/>
              <a:gd name="T70" fmla="*/ 61913 w 178"/>
              <a:gd name="T71" fmla="*/ 28575 h 366"/>
              <a:gd name="T72" fmla="*/ 101600 w 178"/>
              <a:gd name="T73" fmla="*/ 4763 h 366"/>
              <a:gd name="T74" fmla="*/ 161925 w 178"/>
              <a:gd name="T75" fmla="*/ 0 h 366"/>
              <a:gd name="T76" fmla="*/ 220663 w 178"/>
              <a:gd name="T77" fmla="*/ 6350 h 36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78" h="366">
                <a:moveTo>
                  <a:pt x="139" y="4"/>
                </a:moveTo>
                <a:lnTo>
                  <a:pt x="159" y="43"/>
                </a:lnTo>
                <a:lnTo>
                  <a:pt x="159" y="69"/>
                </a:lnTo>
                <a:lnTo>
                  <a:pt x="138" y="99"/>
                </a:lnTo>
                <a:lnTo>
                  <a:pt x="148" y="139"/>
                </a:lnTo>
                <a:lnTo>
                  <a:pt x="142" y="171"/>
                </a:lnTo>
                <a:lnTo>
                  <a:pt x="141" y="198"/>
                </a:lnTo>
                <a:lnTo>
                  <a:pt x="144" y="214"/>
                </a:lnTo>
                <a:lnTo>
                  <a:pt x="172" y="222"/>
                </a:lnTo>
                <a:lnTo>
                  <a:pt x="178" y="237"/>
                </a:lnTo>
                <a:lnTo>
                  <a:pt x="175" y="307"/>
                </a:lnTo>
                <a:lnTo>
                  <a:pt x="172" y="336"/>
                </a:lnTo>
                <a:lnTo>
                  <a:pt x="139" y="355"/>
                </a:lnTo>
                <a:lnTo>
                  <a:pt x="126" y="366"/>
                </a:lnTo>
                <a:lnTo>
                  <a:pt x="90" y="366"/>
                </a:lnTo>
                <a:lnTo>
                  <a:pt x="76" y="346"/>
                </a:lnTo>
                <a:lnTo>
                  <a:pt x="63" y="343"/>
                </a:lnTo>
                <a:lnTo>
                  <a:pt x="39" y="345"/>
                </a:lnTo>
                <a:lnTo>
                  <a:pt x="15" y="337"/>
                </a:lnTo>
                <a:lnTo>
                  <a:pt x="0" y="324"/>
                </a:lnTo>
                <a:lnTo>
                  <a:pt x="0" y="306"/>
                </a:lnTo>
                <a:lnTo>
                  <a:pt x="13" y="292"/>
                </a:lnTo>
                <a:lnTo>
                  <a:pt x="30" y="280"/>
                </a:lnTo>
                <a:lnTo>
                  <a:pt x="25" y="243"/>
                </a:lnTo>
                <a:lnTo>
                  <a:pt x="9" y="216"/>
                </a:lnTo>
                <a:lnTo>
                  <a:pt x="15" y="196"/>
                </a:lnTo>
                <a:lnTo>
                  <a:pt x="37" y="190"/>
                </a:lnTo>
                <a:lnTo>
                  <a:pt x="43" y="171"/>
                </a:lnTo>
                <a:lnTo>
                  <a:pt x="51" y="129"/>
                </a:lnTo>
                <a:lnTo>
                  <a:pt x="45" y="117"/>
                </a:lnTo>
                <a:lnTo>
                  <a:pt x="34" y="99"/>
                </a:lnTo>
                <a:lnTo>
                  <a:pt x="24" y="90"/>
                </a:lnTo>
                <a:lnTo>
                  <a:pt x="24" y="66"/>
                </a:lnTo>
                <a:lnTo>
                  <a:pt x="33" y="55"/>
                </a:lnTo>
                <a:lnTo>
                  <a:pt x="25" y="33"/>
                </a:lnTo>
                <a:lnTo>
                  <a:pt x="39" y="18"/>
                </a:lnTo>
                <a:lnTo>
                  <a:pt x="64" y="3"/>
                </a:lnTo>
                <a:lnTo>
                  <a:pt x="102" y="0"/>
                </a:lnTo>
                <a:lnTo>
                  <a:pt x="139" y="4"/>
                </a:lnTo>
                <a:close/>
              </a:path>
            </a:pathLst>
          </a:custGeom>
          <a:blipFill dpi="0" rotWithShape="1">
            <a:blip r:embed="rId6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546100" y="3940175"/>
            <a:ext cx="4097908" cy="2270125"/>
            <a:chOff x="546100" y="3940175"/>
            <a:chExt cx="4097908" cy="2270125"/>
          </a:xfrm>
        </p:grpSpPr>
        <p:grpSp>
          <p:nvGrpSpPr>
            <p:cNvPr id="13" name="Group 118"/>
            <p:cNvGrpSpPr>
              <a:grpSpLocks/>
            </p:cNvGrpSpPr>
            <p:nvPr/>
          </p:nvGrpSpPr>
          <p:grpSpPr bwMode="auto">
            <a:xfrm>
              <a:off x="546100" y="3940175"/>
              <a:ext cx="3373438" cy="2270125"/>
              <a:chOff x="344" y="2482"/>
              <a:chExt cx="2125" cy="1430"/>
            </a:xfrm>
          </p:grpSpPr>
          <p:sp>
            <p:nvSpPr>
              <p:cNvPr id="5434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" y="2482"/>
                <a:ext cx="2125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可算得（如动画所示）</a:t>
                </a:r>
              </a:p>
            </p:txBody>
          </p:sp>
          <p:grpSp>
            <p:nvGrpSpPr>
              <p:cNvPr id="14" name="Group 120"/>
              <p:cNvGrpSpPr>
                <a:grpSpLocks/>
              </p:cNvGrpSpPr>
              <p:nvPr/>
            </p:nvGrpSpPr>
            <p:grpSpPr bwMode="auto">
              <a:xfrm>
                <a:off x="394" y="2843"/>
                <a:ext cx="1267" cy="489"/>
                <a:chOff x="722" y="907"/>
                <a:chExt cx="1267" cy="489"/>
              </a:xfrm>
            </p:grpSpPr>
            <p:grpSp>
              <p:nvGrpSpPr>
                <p:cNvPr id="15" name="Group 121"/>
                <p:cNvGrpSpPr>
                  <a:grpSpLocks/>
                </p:cNvGrpSpPr>
                <p:nvPr/>
              </p:nvGrpSpPr>
              <p:grpSpPr bwMode="auto">
                <a:xfrm>
                  <a:off x="722" y="983"/>
                  <a:ext cx="420" cy="304"/>
                  <a:chOff x="409" y="3274"/>
                  <a:chExt cx="471" cy="296"/>
                </a:xfrm>
              </p:grpSpPr>
              <p:sp>
                <p:nvSpPr>
                  <p:cNvPr id="54367" name="WordArt 1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9" y="3274"/>
                    <a:ext cx="226" cy="2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98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solidFill>
                          <a:srgbClr val="00CC00"/>
                        </a:solidFill>
                        <a:latin typeface="Symbol"/>
                      </a:rPr>
                      <a:t>q</a:t>
                    </a:r>
                    <a:endParaRPr lang="zh-CN" altLang="en-US" sz="1200" i="1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44507" name="WordArt 1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90" y="3448"/>
                    <a:ext cx="290" cy="122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>
                      <a:defRPr/>
                    </a:pPr>
                    <a:r>
                      <a:rPr lang="zh-CN" altLang="en-US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人</a:t>
                    </a:r>
                    <a:r>
                      <a:rPr lang="en-US" altLang="zh-CN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-</a:t>
                    </a:r>
                    <a:r>
                      <a:rPr lang="zh-CN" altLang="en-US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</p:grpSp>
            <p:sp>
              <p:nvSpPr>
                <p:cNvPr id="54360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4" y="1080"/>
                  <a:ext cx="215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32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6" name="Group 126"/>
                <p:cNvGrpSpPr>
                  <a:grpSpLocks/>
                </p:cNvGrpSpPr>
                <p:nvPr/>
              </p:nvGrpSpPr>
              <p:grpSpPr bwMode="auto">
                <a:xfrm>
                  <a:off x="1219" y="1109"/>
                  <a:ext cx="122" cy="44"/>
                  <a:chOff x="1260" y="2371"/>
                  <a:chExt cx="151" cy="53"/>
                </a:xfrm>
              </p:grpSpPr>
              <p:sp>
                <p:nvSpPr>
                  <p:cNvPr id="54365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66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62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99" y="907"/>
                  <a:ext cx="12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4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63" name="Line 130"/>
                <p:cNvSpPr>
                  <a:spLocks noChangeShapeType="1"/>
                </p:cNvSpPr>
                <p:nvPr/>
              </p:nvSpPr>
              <p:spPr bwMode="auto">
                <a:xfrm>
                  <a:off x="1435" y="1159"/>
                  <a:ext cx="31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64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5" y="1208"/>
                  <a:ext cx="12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3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7" name="Group 132"/>
              <p:cNvGrpSpPr>
                <a:grpSpLocks/>
              </p:cNvGrpSpPr>
              <p:nvPr/>
            </p:nvGrpSpPr>
            <p:grpSpPr bwMode="auto">
              <a:xfrm>
                <a:off x="384" y="3426"/>
                <a:ext cx="1437" cy="486"/>
                <a:chOff x="696" y="1522"/>
                <a:chExt cx="1437" cy="486"/>
              </a:xfrm>
            </p:grpSpPr>
            <p:grpSp>
              <p:nvGrpSpPr>
                <p:cNvPr id="18" name="Group 133"/>
                <p:cNvGrpSpPr>
                  <a:grpSpLocks/>
                </p:cNvGrpSpPr>
                <p:nvPr/>
              </p:nvGrpSpPr>
              <p:grpSpPr bwMode="auto">
                <a:xfrm>
                  <a:off x="696" y="1619"/>
                  <a:ext cx="420" cy="304"/>
                  <a:chOff x="409" y="3274"/>
                  <a:chExt cx="471" cy="296"/>
                </a:xfrm>
              </p:grpSpPr>
              <p:sp>
                <p:nvSpPr>
                  <p:cNvPr id="54356" name="WordArt 1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9" y="3274"/>
                    <a:ext cx="226" cy="2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98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solidFill>
                          <a:srgbClr val="00CC00"/>
                        </a:solidFill>
                        <a:latin typeface="Symbol"/>
                      </a:rPr>
                      <a:t>q</a:t>
                    </a:r>
                    <a:endParaRPr lang="zh-CN" altLang="en-US" sz="1200" i="1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44519" name="WordArt 1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90" y="3448"/>
                    <a:ext cx="290" cy="122"/>
                  </a:xfrm>
                  <a:prstGeom prst="rect">
                    <a:avLst/>
                  </a:prstGeom>
                  <a:extLst>
                    <a:ext uri="{AF507438-7753-43E0-B8FC-AC1667EBCBE1}">
                      <a14:hiddenEffects xmlns:a14="http://schemas.microsoft.com/office/drawing/2010/main">
                        <a:effectLst/>
                      </a14:hiddenEffects>
                    </a:ext>
                  </a:extLst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>
                      <a:defRPr/>
                    </a:pPr>
                    <a:r>
                      <a:rPr lang="zh-CN" altLang="en-US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台</a:t>
                    </a:r>
                    <a:r>
                      <a:rPr lang="en-US" altLang="zh-CN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-</a:t>
                    </a:r>
                    <a:r>
                      <a:rPr lang="zh-CN" altLang="en-US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地</a:t>
                    </a:r>
                  </a:p>
                </p:txBody>
              </p:sp>
            </p:grpSp>
            <p:grpSp>
              <p:nvGrpSpPr>
                <p:cNvPr id="19" name="Group 136"/>
                <p:cNvGrpSpPr>
                  <a:grpSpLocks/>
                </p:cNvGrpSpPr>
                <p:nvPr/>
              </p:nvGrpSpPr>
              <p:grpSpPr bwMode="auto">
                <a:xfrm>
                  <a:off x="1177" y="1741"/>
                  <a:ext cx="122" cy="44"/>
                  <a:chOff x="1260" y="2371"/>
                  <a:chExt cx="151" cy="53"/>
                </a:xfrm>
              </p:grpSpPr>
              <p:sp>
                <p:nvSpPr>
                  <p:cNvPr id="54354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55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48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8" y="1522"/>
                  <a:ext cx="12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49" name="Line 140"/>
                <p:cNvSpPr>
                  <a:spLocks noChangeShapeType="1"/>
                </p:cNvSpPr>
                <p:nvPr/>
              </p:nvSpPr>
              <p:spPr bwMode="auto">
                <a:xfrm>
                  <a:off x="1574" y="1765"/>
                  <a:ext cx="31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50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1" y="1820"/>
                  <a:ext cx="12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3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52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8" y="1690"/>
                  <a:ext cx="215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32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4353" name="Line 144"/>
                <p:cNvSpPr>
                  <a:spLocks noChangeShapeType="1"/>
                </p:cNvSpPr>
                <p:nvPr/>
              </p:nvSpPr>
              <p:spPr bwMode="auto">
                <a:xfrm>
                  <a:off x="1403" y="1759"/>
                  <a:ext cx="12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822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8294284"/>
                </p:ext>
              </p:extLst>
            </p:nvPr>
          </p:nvGraphicFramePr>
          <p:xfrm>
            <a:off x="2699792" y="4653136"/>
            <a:ext cx="1497061" cy="42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79" name="Equation" r:id="rId7" imgW="711000" imgH="203040" progId="Equation.DSMT4">
                    <p:embed/>
                  </p:oleObj>
                </mc:Choice>
                <mc:Fallback>
                  <p:oleObj name="Equation" r:id="rId7" imgW="71100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4653136"/>
                          <a:ext cx="1497061" cy="4268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437058"/>
                </p:ext>
              </p:extLst>
            </p:nvPr>
          </p:nvGraphicFramePr>
          <p:xfrm>
            <a:off x="2959670" y="5589588"/>
            <a:ext cx="1684338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80" name="Equation" r:id="rId9" imgW="799920" imgH="203040" progId="Equation.DSMT4">
                    <p:embed/>
                  </p:oleObj>
                </mc:Choice>
                <mc:Fallback>
                  <p:oleObj name="Equation" r:id="rId9" imgW="7999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670" y="5589588"/>
                          <a:ext cx="1684338" cy="4270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3" name="Text Box 118"/>
          <p:cNvSpPr txBox="1">
            <a:spLocks noChangeArrowheads="1"/>
          </p:cNvSpPr>
          <p:nvPr/>
        </p:nvSpPr>
        <p:spPr bwMode="auto">
          <a:xfrm>
            <a:off x="23098" y="6461125"/>
            <a:ext cx="7116051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注：此题也可以直接使用条件                                              来求解</a:t>
            </a:r>
            <a:endParaRPr lang="zh-CN" altLang="en-US" sz="2000" dirty="0">
              <a:solidFill>
                <a:srgbClr val="0033CC"/>
              </a:solidFill>
              <a:latin typeface="Calibri" pitchFamily="34" charset="0"/>
              <a:ea typeface="华文中宋" pitchFamily="2" charset="-122"/>
            </a:endParaRP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3491880" y="6415088"/>
          <a:ext cx="25209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1"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415088"/>
                        <a:ext cx="2520950" cy="442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6 C -0.00226 -0.00023 -0.00452 -0.00046 -0.00834 -0.00139 C -0.01216 -0.00231 -0.01823 -0.00393 -0.02257 -0.00555 C -0.02691 -0.00717 -0.03021 -0.00926 -0.03403 -0.01157 C -0.03785 -0.01389 -0.04271 -0.01643 -0.04584 -0.01898 C -0.04896 -0.02153 -0.05087 -0.0243 -0.05278 -0.02685 " pathEditMode="relative" ptsTypes="aaaaaA">
                                      <p:cBhvr>
                                        <p:cTn id="9" dur="30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069 C 0.00312 0.00162 0.00642 0.00254 0.01232 0.00347 C 0.01823 0.00439 0.02934 0.00602 0.03576 0.00694 C 0.04219 0.00787 0.04618 0.00879 0.05087 0.00902 C 0.05555 0.00926 0.05989 0.00879 0.06441 0.00833 " pathEditMode="relative" ptsTypes="aaaaA">
                                      <p:cBhvr>
                                        <p:cTn id="1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7.40741E-7 C -0.00139 -0.00208 -0.00261 -0.00416 -0.00382 -0.00601 C -0.00504 -0.00787 -0.00625 -0.00902 -0.00764 -0.01157 C -0.00903 -0.01412 -0.01076 -0.01851 -0.01181 -0.02175 C -0.01285 -0.025 -0.0132 -0.02777 -0.01354 -0.03055 C -0.01389 -0.03333 -0.01406 -0.03495 -0.01424 -0.03842 C -0.01441 -0.04189 -0.01476 -0.04699 -0.01458 -0.05138 C -0.01441 -0.05578 -0.01406 -0.06041 -0.01354 -0.06435 C -0.01302 -0.06828 -0.01215 -0.07152 -0.01111 -0.07453 " pathEditMode="relative" ptsTypes="aaaaaaaaA">
                                      <p:cBhvr>
                                        <p:cTn id="19" dur="3000" fill="hold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441 0.00833 C 0.06788 0.0081 0.07135 0.0081 0.07691 0.00764 C 0.08246 0.00718 0.09028 0.00648 0.09774 0.00556 C 0.10521 0.00463 0.11684 0.00232 0.12222 0.00139 C 0.1276 0.00046 0.12899 -0.00023 0.13056 -0.00069 " pathEditMode="relative" ptsTypes="aaaaA">
                                      <p:cBhvr>
                                        <p:cTn id="2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0.00191 -0.00347 0.00382 -0.00694 0.01007 -0.01065 C 0.01632 -0.01435 0.02813 -0.01898 0.03715 -0.02222 C 0.04618 -0.02546 0.05556 -0.02824 0.06389 -0.03056 C 0.07222 -0.03287 0.08003 -0.03519 0.0875 -0.03657 C 0.09497 -0.03796 0.09965 -0.0375 0.10868 -0.03843 C 0.11771 -0.03935 0.13056 -0.04213 0.14201 -0.04259 C 0.15347 -0.04306 0.16753 -0.0419 0.17743 -0.04074 C 0.18733 -0.03958 0.19462 -0.03634 0.20104 -0.03519 C 0.20747 -0.03403 0.20885 -0.03588 0.21632 -0.0338 C 0.22378 -0.03171 0.23854 -0.02523 0.24583 -0.02269 C 0.25313 -0.02014 0.25694 -0.01898 0.26007 -0.01806 C 0.26319 -0.01713 0.26372 -0.0169 0.26424 -0.01667 " pathEditMode="relative" ptsTypes="aaaaaaaaaaaaA">
                                      <p:cBhvr>
                                        <p:cTn id="29" dur="3000" fill="hold"/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055 -0.00069 C 0.13403 -0.00208 0.13767 -0.00347 0.1441 -0.00532 C 0.15052 -0.00717 0.1618 -0.00995 0.16875 -0.01227 C 0.17569 -0.01458 0.17934 -0.01643 0.18576 -0.01921 C 0.19219 -0.02199 0.19896 -0.02292 0.20694 -0.02893 C 0.21493 -0.03495 0.2283 -0.04815 0.23403 -0.05486 C 0.23975 -0.06157 0.2401 -0.06551 0.24166 -0.06967 C 0.24323 -0.07384 0.24357 -0.07662 0.2434 -0.08032 C 0.24323 -0.08403 0.24201 -0.08773 0.24097 -0.09143 C 0.23993 -0.09514 0.23837 -0.09907 0.2368 -0.10208 C 0.23524 -0.10509 0.2335 -0.10671 0.2316 -0.10903 C 0.22969 -0.11134 0.2276 -0.11366 0.22569 -0.11597 C 0.22378 -0.11829 0.22222 -0.12037 0.22014 -0.12292 C 0.21805 -0.12546 0.21406 -0.1294 0.21285 -0.13079 " pathEditMode="relative" rAng="0" ptsTypes="aaaaaaaaaaaaaA">
                                      <p:cBhvr>
                                        <p:cTn id="3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0" y="-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9" grpId="0" animBg="1"/>
      <p:bldP spid="144409" grpId="0" animBg="1"/>
      <p:bldP spid="144412" grpId="0" animBg="1"/>
      <p:bldP spid="144413" grpId="0" animBg="1"/>
      <p:bldP spid="144490" grpId="0" animBg="1"/>
      <p:bldP spid="14456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187" descr="羊皮纸"/>
          <p:cNvSpPr>
            <a:spLocks noChangeArrowheads="1"/>
          </p:cNvSpPr>
          <p:nvPr/>
        </p:nvSpPr>
        <p:spPr bwMode="auto">
          <a:xfrm>
            <a:off x="0" y="0"/>
            <a:ext cx="9144000" cy="13493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0" name="Rectangle 188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22"/>
          <p:cNvGrpSpPr>
            <a:grpSpLocks/>
          </p:cNvGrpSpPr>
          <p:nvPr/>
        </p:nvGrpSpPr>
        <p:grpSpPr bwMode="auto">
          <a:xfrm>
            <a:off x="107504" y="2655888"/>
            <a:ext cx="6646862" cy="2192337"/>
            <a:chOff x="251" y="1673"/>
            <a:chExt cx="4187" cy="1381"/>
          </a:xfrm>
        </p:grpSpPr>
        <p:grpSp>
          <p:nvGrpSpPr>
            <p:cNvPr id="3" name="Group 223"/>
            <p:cNvGrpSpPr>
              <a:grpSpLocks/>
            </p:cNvGrpSpPr>
            <p:nvPr/>
          </p:nvGrpSpPr>
          <p:grpSpPr bwMode="auto">
            <a:xfrm>
              <a:off x="251" y="1673"/>
              <a:ext cx="237" cy="767"/>
              <a:chOff x="152" y="1386"/>
              <a:chExt cx="288" cy="844"/>
            </a:xfrm>
          </p:grpSpPr>
          <p:sp>
            <p:nvSpPr>
              <p:cNvPr id="55431" name="Rectangle 224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432" name="WordArt 225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55433" name="WordArt 226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grpSp>
          <p:nvGrpSpPr>
            <p:cNvPr id="4" name="Group 227"/>
            <p:cNvGrpSpPr>
              <a:grpSpLocks/>
            </p:cNvGrpSpPr>
            <p:nvPr/>
          </p:nvGrpSpPr>
          <p:grpSpPr bwMode="auto">
            <a:xfrm>
              <a:off x="672" y="1734"/>
              <a:ext cx="1790" cy="182"/>
              <a:chOff x="680" y="1702"/>
              <a:chExt cx="1790" cy="182"/>
            </a:xfrm>
          </p:grpSpPr>
          <p:sp>
            <p:nvSpPr>
              <p:cNvPr id="55429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0" y="1721"/>
                <a:ext cx="185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5430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4" y="1702"/>
                <a:ext cx="1556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对盘心的力矩大小</a:t>
                </a:r>
              </a:p>
            </p:txBody>
          </p:sp>
        </p:grpSp>
        <p:grpSp>
          <p:nvGrpSpPr>
            <p:cNvPr id="5" name="Group 230"/>
            <p:cNvGrpSpPr>
              <a:grpSpLocks/>
            </p:cNvGrpSpPr>
            <p:nvPr/>
          </p:nvGrpSpPr>
          <p:grpSpPr bwMode="auto">
            <a:xfrm>
              <a:off x="1162" y="2039"/>
              <a:ext cx="1528" cy="234"/>
              <a:chOff x="1170" y="2015"/>
              <a:chExt cx="1528" cy="234"/>
            </a:xfrm>
          </p:grpSpPr>
          <p:grpSp>
            <p:nvGrpSpPr>
              <p:cNvPr id="6" name="Group 231"/>
              <p:cNvGrpSpPr>
                <a:grpSpLocks/>
              </p:cNvGrpSpPr>
              <p:nvPr/>
            </p:nvGrpSpPr>
            <p:grpSpPr bwMode="auto">
              <a:xfrm>
                <a:off x="1470" y="2122"/>
                <a:ext cx="151" cy="53"/>
                <a:chOff x="1260" y="2371"/>
                <a:chExt cx="151" cy="53"/>
              </a:xfrm>
            </p:grpSpPr>
            <p:sp>
              <p:nvSpPr>
                <p:cNvPr id="55427" name="Line 23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428" name="Line 23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5418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0" y="2070"/>
                <a:ext cx="254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" name="Group 235"/>
              <p:cNvGrpSpPr>
                <a:grpSpLocks/>
              </p:cNvGrpSpPr>
              <p:nvPr/>
            </p:nvGrpSpPr>
            <p:grpSpPr bwMode="auto">
              <a:xfrm>
                <a:off x="1689" y="2015"/>
                <a:ext cx="1009" cy="234"/>
                <a:chOff x="1689" y="2015"/>
                <a:chExt cx="1009" cy="234"/>
              </a:xfrm>
            </p:grpSpPr>
            <p:grpSp>
              <p:nvGrpSpPr>
                <p:cNvPr id="8" name="Group 236"/>
                <p:cNvGrpSpPr>
                  <a:grpSpLocks/>
                </p:cNvGrpSpPr>
                <p:nvPr/>
              </p:nvGrpSpPr>
              <p:grpSpPr bwMode="auto">
                <a:xfrm>
                  <a:off x="1689" y="2070"/>
                  <a:ext cx="294" cy="179"/>
                  <a:chOff x="2718" y="2394"/>
                  <a:chExt cx="294" cy="179"/>
                </a:xfrm>
              </p:grpSpPr>
              <p:sp>
                <p:nvSpPr>
                  <p:cNvPr id="55425" name="WordArt 2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18" y="2394"/>
                    <a:ext cx="152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5426" name="WordArt 2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90" y="2404"/>
                    <a:ext cx="122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5421" name="WordArt 2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01" y="2022"/>
                  <a:ext cx="18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9" name="Group 240"/>
                <p:cNvGrpSpPr>
                  <a:grpSpLocks/>
                </p:cNvGrpSpPr>
                <p:nvPr/>
              </p:nvGrpSpPr>
              <p:grpSpPr bwMode="auto">
                <a:xfrm>
                  <a:off x="2266" y="2015"/>
                  <a:ext cx="432" cy="189"/>
                  <a:chOff x="4615" y="2379"/>
                  <a:chExt cx="432" cy="189"/>
                </a:xfrm>
              </p:grpSpPr>
              <p:sp>
                <p:nvSpPr>
                  <p:cNvPr id="55423" name="WordArt 2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15" y="2379"/>
                    <a:ext cx="282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in</a:t>
                    </a:r>
                    <a:endPara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5424" name="WordArt 2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31" y="2383"/>
                    <a:ext cx="116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 dirty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12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</p:grpSp>
        <p:grpSp>
          <p:nvGrpSpPr>
            <p:cNvPr id="10" name="Group 243"/>
            <p:cNvGrpSpPr>
              <a:grpSpLocks/>
            </p:cNvGrpSpPr>
            <p:nvPr/>
          </p:nvGrpSpPr>
          <p:grpSpPr bwMode="auto">
            <a:xfrm>
              <a:off x="664" y="2398"/>
              <a:ext cx="3774" cy="656"/>
              <a:chOff x="665" y="2454"/>
              <a:chExt cx="3774" cy="656"/>
            </a:xfrm>
          </p:grpSpPr>
          <p:grpSp>
            <p:nvGrpSpPr>
              <p:cNvPr id="11" name="Group 244"/>
              <p:cNvGrpSpPr>
                <a:grpSpLocks/>
              </p:cNvGrpSpPr>
              <p:nvPr/>
            </p:nvGrpSpPr>
            <p:grpSpPr bwMode="auto">
              <a:xfrm>
                <a:off x="800" y="2840"/>
                <a:ext cx="3046" cy="270"/>
                <a:chOff x="766" y="2445"/>
                <a:chExt cx="3046" cy="270"/>
              </a:xfrm>
            </p:grpSpPr>
            <p:grpSp>
              <p:nvGrpSpPr>
                <p:cNvPr id="12" name="Group 245"/>
                <p:cNvGrpSpPr>
                  <a:grpSpLocks/>
                </p:cNvGrpSpPr>
                <p:nvPr/>
              </p:nvGrpSpPr>
              <p:grpSpPr bwMode="auto">
                <a:xfrm>
                  <a:off x="1178" y="2556"/>
                  <a:ext cx="151" cy="53"/>
                  <a:chOff x="1260" y="2371"/>
                  <a:chExt cx="151" cy="53"/>
                </a:xfrm>
              </p:grpSpPr>
              <p:sp>
                <p:nvSpPr>
                  <p:cNvPr id="55415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416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5393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1" y="2487"/>
                  <a:ext cx="25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3" name="Group 249"/>
                <p:cNvGrpSpPr>
                  <a:grpSpLocks/>
                </p:cNvGrpSpPr>
                <p:nvPr/>
              </p:nvGrpSpPr>
              <p:grpSpPr bwMode="auto">
                <a:xfrm>
                  <a:off x="766" y="2445"/>
                  <a:ext cx="335" cy="214"/>
                  <a:chOff x="766" y="2445"/>
                  <a:chExt cx="335" cy="214"/>
                </a:xfrm>
              </p:grpSpPr>
              <p:sp>
                <p:nvSpPr>
                  <p:cNvPr id="55413" name="WordArt 2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11" y="2445"/>
                    <a:ext cx="190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5414" name="WordArt 2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66" y="2449"/>
                    <a:ext cx="111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55395" name="WordArt 2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4" y="2502"/>
                  <a:ext cx="124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55396" name="Line 253"/>
                <p:cNvSpPr>
                  <a:spLocks noChangeShapeType="1"/>
                </p:cNvSpPr>
                <p:nvPr/>
              </p:nvSpPr>
              <p:spPr bwMode="auto">
                <a:xfrm>
                  <a:off x="1392" y="2587"/>
                  <a:ext cx="14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97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2" y="2471"/>
                  <a:ext cx="111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4" name="Group 255"/>
                <p:cNvGrpSpPr>
                  <a:grpSpLocks/>
                </p:cNvGrpSpPr>
                <p:nvPr/>
              </p:nvGrpSpPr>
              <p:grpSpPr bwMode="auto">
                <a:xfrm>
                  <a:off x="2112" y="2578"/>
                  <a:ext cx="151" cy="53"/>
                  <a:chOff x="1260" y="2371"/>
                  <a:chExt cx="151" cy="53"/>
                </a:xfrm>
              </p:grpSpPr>
              <p:sp>
                <p:nvSpPr>
                  <p:cNvPr id="55411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412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258"/>
                <p:cNvGrpSpPr>
                  <a:grpSpLocks/>
                </p:cNvGrpSpPr>
                <p:nvPr/>
              </p:nvGrpSpPr>
              <p:grpSpPr bwMode="auto">
                <a:xfrm>
                  <a:off x="2320" y="2457"/>
                  <a:ext cx="1492" cy="258"/>
                  <a:chOff x="2320" y="2457"/>
                  <a:chExt cx="1492" cy="258"/>
                </a:xfrm>
              </p:grpSpPr>
              <p:sp>
                <p:nvSpPr>
                  <p:cNvPr id="55400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2320" y="2597"/>
                    <a:ext cx="14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6" name="Group 260"/>
                  <p:cNvGrpSpPr>
                    <a:grpSpLocks/>
                  </p:cNvGrpSpPr>
                  <p:nvPr/>
                </p:nvGrpSpPr>
                <p:grpSpPr bwMode="auto">
                  <a:xfrm>
                    <a:off x="2539" y="2536"/>
                    <a:ext cx="294" cy="179"/>
                    <a:chOff x="2718" y="2394"/>
                    <a:chExt cx="294" cy="179"/>
                  </a:xfrm>
                </p:grpSpPr>
                <p:sp>
                  <p:nvSpPr>
                    <p:cNvPr id="55409" name="WordArt 26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18" y="2394"/>
                      <a:ext cx="152" cy="12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5410" name="WordArt 2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90" y="2404"/>
                      <a:ext cx="122" cy="16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g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55402" name="WordArt 2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51" y="2488"/>
                    <a:ext cx="184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7" name="Group 264"/>
                  <p:cNvGrpSpPr>
                    <a:grpSpLocks/>
                  </p:cNvGrpSpPr>
                  <p:nvPr/>
                </p:nvGrpSpPr>
                <p:grpSpPr bwMode="auto">
                  <a:xfrm>
                    <a:off x="3086" y="2457"/>
                    <a:ext cx="726" cy="216"/>
                    <a:chOff x="3116" y="3681"/>
                    <a:chExt cx="726" cy="216"/>
                  </a:xfrm>
                </p:grpSpPr>
                <p:grpSp>
                  <p:nvGrpSpPr>
                    <p:cNvPr id="18" name="Group 26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6" y="3699"/>
                      <a:ext cx="432" cy="189"/>
                      <a:chOff x="4615" y="2379"/>
                      <a:chExt cx="432" cy="189"/>
                    </a:xfrm>
                  </p:grpSpPr>
                  <p:sp>
                    <p:nvSpPr>
                      <p:cNvPr id="55407" name="WordArt 26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615" y="2379"/>
                        <a:ext cx="282" cy="18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sin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55408" name="WordArt 26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31" y="2383"/>
                        <a:ext cx="116" cy="185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200" i="1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Symbol"/>
                          </a:rPr>
                          <a:t>q</a:t>
                        </a:r>
                        <a:endParaRPr lang="zh-CN" altLang="en-US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endParaRPr>
                      </a:p>
                    </p:txBody>
                  </p:sp>
                </p:grpSp>
                <p:sp>
                  <p:nvSpPr>
                    <p:cNvPr id="55405" name="WordArt 2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718" y="3712"/>
                      <a:ext cx="124" cy="18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q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55406" name="WordArt 26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76" y="3681"/>
                      <a:ext cx="111" cy="21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55387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5" y="2485"/>
                <a:ext cx="127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盘转过角位移</a:t>
                </a:r>
              </a:p>
            </p:txBody>
          </p:sp>
          <p:grpSp>
            <p:nvGrpSpPr>
              <p:cNvPr id="19" name="Group 271"/>
              <p:cNvGrpSpPr>
                <a:grpSpLocks/>
              </p:cNvGrpSpPr>
              <p:nvPr/>
            </p:nvGrpSpPr>
            <p:grpSpPr bwMode="auto">
              <a:xfrm>
                <a:off x="2028" y="2454"/>
                <a:ext cx="255" cy="210"/>
                <a:chOff x="1936" y="2364"/>
                <a:chExt cx="255" cy="210"/>
              </a:xfrm>
            </p:grpSpPr>
            <p:sp>
              <p:nvSpPr>
                <p:cNvPr id="55390" name="WordArt 2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6" y="2364"/>
                  <a:ext cx="111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5391" name="WordArt 2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67" y="2383"/>
                  <a:ext cx="124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55389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0" y="2475"/>
                <a:ext cx="2049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时，重力矩做的元功为</a:t>
                </a:r>
              </a:p>
            </p:txBody>
          </p:sp>
        </p:grpSp>
      </p:grpSp>
      <p:grpSp>
        <p:nvGrpSpPr>
          <p:cNvPr id="32" name="组合 31"/>
          <p:cNvGrpSpPr/>
          <p:nvPr/>
        </p:nvGrpSpPr>
        <p:grpSpPr>
          <a:xfrm>
            <a:off x="323528" y="5783263"/>
            <a:ext cx="7904163" cy="666750"/>
            <a:chOff x="596900" y="5783263"/>
            <a:chExt cx="7904163" cy="666750"/>
          </a:xfrm>
        </p:grpSpPr>
        <p:sp>
          <p:nvSpPr>
            <p:cNvPr id="55329" name="Freeform 276"/>
            <p:cNvSpPr>
              <a:spLocks/>
            </p:cNvSpPr>
            <p:nvPr/>
          </p:nvSpPr>
          <p:spPr bwMode="auto">
            <a:xfrm>
              <a:off x="1322388" y="5795963"/>
              <a:ext cx="152400" cy="566738"/>
            </a:xfrm>
            <a:custGeom>
              <a:avLst/>
              <a:gdLst>
                <a:gd name="T0" fmla="*/ 66 w 1289"/>
                <a:gd name="T1" fmla="*/ 6 h 3854"/>
                <a:gd name="T2" fmla="*/ 55 w 1289"/>
                <a:gd name="T3" fmla="*/ 15 h 3854"/>
                <a:gd name="T4" fmla="*/ 50 w 1289"/>
                <a:gd name="T5" fmla="*/ 25 h 3854"/>
                <a:gd name="T6" fmla="*/ 44 w 1289"/>
                <a:gd name="T7" fmla="*/ 39 h 3854"/>
                <a:gd name="T8" fmla="*/ 37 w 1289"/>
                <a:gd name="T9" fmla="*/ 65 h 3854"/>
                <a:gd name="T10" fmla="*/ 34 w 1289"/>
                <a:gd name="T11" fmla="*/ 94 h 3854"/>
                <a:gd name="T12" fmla="*/ 34 w 1289"/>
                <a:gd name="T13" fmla="*/ 118 h 3854"/>
                <a:gd name="T14" fmla="*/ 33 w 1289"/>
                <a:gd name="T15" fmla="*/ 145 h 3854"/>
                <a:gd name="T16" fmla="*/ 32 w 1289"/>
                <a:gd name="T17" fmla="*/ 212 h 3854"/>
                <a:gd name="T18" fmla="*/ 31 w 1289"/>
                <a:gd name="T19" fmla="*/ 285 h 3854"/>
                <a:gd name="T20" fmla="*/ 30 w 1289"/>
                <a:gd name="T21" fmla="*/ 316 h 3854"/>
                <a:gd name="T22" fmla="*/ 27 w 1289"/>
                <a:gd name="T23" fmla="*/ 340 h 3854"/>
                <a:gd name="T24" fmla="*/ 23 w 1289"/>
                <a:gd name="T25" fmla="*/ 346 h 3854"/>
                <a:gd name="T26" fmla="*/ 19 w 1289"/>
                <a:gd name="T27" fmla="*/ 347 h 3854"/>
                <a:gd name="T28" fmla="*/ 20 w 1289"/>
                <a:gd name="T29" fmla="*/ 337 h 3854"/>
                <a:gd name="T30" fmla="*/ 20 w 1289"/>
                <a:gd name="T31" fmla="*/ 329 h 3854"/>
                <a:gd name="T32" fmla="*/ 17 w 1289"/>
                <a:gd name="T33" fmla="*/ 321 h 3854"/>
                <a:gd name="T34" fmla="*/ 13 w 1289"/>
                <a:gd name="T35" fmla="*/ 318 h 3854"/>
                <a:gd name="T36" fmla="*/ 6 w 1289"/>
                <a:gd name="T37" fmla="*/ 320 h 3854"/>
                <a:gd name="T38" fmla="*/ 2 w 1289"/>
                <a:gd name="T39" fmla="*/ 327 h 3854"/>
                <a:gd name="T40" fmla="*/ 1 w 1289"/>
                <a:gd name="T41" fmla="*/ 333 h 3854"/>
                <a:gd name="T42" fmla="*/ 0 w 1289"/>
                <a:gd name="T43" fmla="*/ 340 h 3854"/>
                <a:gd name="T44" fmla="*/ 2 w 1289"/>
                <a:gd name="T45" fmla="*/ 347 h 3854"/>
                <a:gd name="T46" fmla="*/ 5 w 1289"/>
                <a:gd name="T47" fmla="*/ 350 h 3854"/>
                <a:gd name="T48" fmla="*/ 13 w 1289"/>
                <a:gd name="T49" fmla="*/ 357 h 3854"/>
                <a:gd name="T50" fmla="*/ 22 w 1289"/>
                <a:gd name="T51" fmla="*/ 356 h 3854"/>
                <a:gd name="T52" fmla="*/ 29 w 1289"/>
                <a:gd name="T53" fmla="*/ 352 h 3854"/>
                <a:gd name="T54" fmla="*/ 34 w 1289"/>
                <a:gd name="T55" fmla="*/ 347 h 3854"/>
                <a:gd name="T56" fmla="*/ 39 w 1289"/>
                <a:gd name="T57" fmla="*/ 340 h 3854"/>
                <a:gd name="T58" fmla="*/ 48 w 1289"/>
                <a:gd name="T59" fmla="*/ 318 h 3854"/>
                <a:gd name="T60" fmla="*/ 52 w 1289"/>
                <a:gd name="T61" fmla="*/ 300 h 3854"/>
                <a:gd name="T62" fmla="*/ 54 w 1289"/>
                <a:gd name="T63" fmla="*/ 282 h 3854"/>
                <a:gd name="T64" fmla="*/ 55 w 1289"/>
                <a:gd name="T65" fmla="*/ 255 h 3854"/>
                <a:gd name="T66" fmla="*/ 57 w 1289"/>
                <a:gd name="T67" fmla="*/ 219 h 3854"/>
                <a:gd name="T68" fmla="*/ 58 w 1289"/>
                <a:gd name="T69" fmla="*/ 165 h 3854"/>
                <a:gd name="T70" fmla="*/ 56 w 1289"/>
                <a:gd name="T71" fmla="*/ 110 h 3854"/>
                <a:gd name="T72" fmla="*/ 57 w 1289"/>
                <a:gd name="T73" fmla="*/ 79 h 3854"/>
                <a:gd name="T74" fmla="*/ 59 w 1289"/>
                <a:gd name="T75" fmla="*/ 61 h 3854"/>
                <a:gd name="T76" fmla="*/ 61 w 1289"/>
                <a:gd name="T77" fmla="*/ 48 h 3854"/>
                <a:gd name="T78" fmla="*/ 63 w 1289"/>
                <a:gd name="T79" fmla="*/ 32 h 3854"/>
                <a:gd name="T80" fmla="*/ 68 w 1289"/>
                <a:gd name="T81" fmla="*/ 16 h 3854"/>
                <a:gd name="T82" fmla="*/ 73 w 1289"/>
                <a:gd name="T83" fmla="*/ 10 h 3854"/>
                <a:gd name="T84" fmla="*/ 78 w 1289"/>
                <a:gd name="T85" fmla="*/ 12 h 3854"/>
                <a:gd name="T86" fmla="*/ 78 w 1289"/>
                <a:gd name="T87" fmla="*/ 18 h 3854"/>
                <a:gd name="T88" fmla="*/ 76 w 1289"/>
                <a:gd name="T89" fmla="*/ 23 h 3854"/>
                <a:gd name="T90" fmla="*/ 76 w 1289"/>
                <a:gd name="T91" fmla="*/ 32 h 3854"/>
                <a:gd name="T92" fmla="*/ 77 w 1289"/>
                <a:gd name="T93" fmla="*/ 39 h 3854"/>
                <a:gd name="T94" fmla="*/ 80 w 1289"/>
                <a:gd name="T95" fmla="*/ 45 h 3854"/>
                <a:gd name="T96" fmla="*/ 85 w 1289"/>
                <a:gd name="T97" fmla="*/ 45 h 3854"/>
                <a:gd name="T98" fmla="*/ 91 w 1289"/>
                <a:gd name="T99" fmla="*/ 44 h 3854"/>
                <a:gd name="T100" fmla="*/ 96 w 1289"/>
                <a:gd name="T101" fmla="*/ 36 h 3854"/>
                <a:gd name="T102" fmla="*/ 96 w 1289"/>
                <a:gd name="T103" fmla="*/ 28 h 3854"/>
                <a:gd name="T104" fmla="*/ 95 w 1289"/>
                <a:gd name="T105" fmla="*/ 19 h 3854"/>
                <a:gd name="T106" fmla="*/ 92 w 1289"/>
                <a:gd name="T107" fmla="*/ 13 h 3854"/>
                <a:gd name="T108" fmla="*/ 88 w 1289"/>
                <a:gd name="T109" fmla="*/ 5 h 3854"/>
                <a:gd name="T110" fmla="*/ 78 w 1289"/>
                <a:gd name="T111" fmla="*/ 0 h 3854"/>
                <a:gd name="T112" fmla="*/ 69 w 1289"/>
                <a:gd name="T113" fmla="*/ 0 h 3854"/>
                <a:gd name="T114" fmla="*/ 66 w 1289"/>
                <a:gd name="T115" fmla="*/ 6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WordArt 277"/>
            <p:cNvSpPr>
              <a:spLocks noChangeArrowheads="1" noChangeShapeType="1" noTextEdit="1"/>
            </p:cNvSpPr>
            <p:nvPr/>
          </p:nvSpPr>
          <p:spPr bwMode="auto">
            <a:xfrm>
              <a:off x="596900" y="5854701"/>
              <a:ext cx="301625" cy="3333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" name="Group 278"/>
            <p:cNvGrpSpPr>
              <a:grpSpLocks/>
            </p:cNvGrpSpPr>
            <p:nvPr/>
          </p:nvGrpSpPr>
          <p:grpSpPr bwMode="auto">
            <a:xfrm>
              <a:off x="1011238" y="6040438"/>
              <a:ext cx="239713" cy="84138"/>
              <a:chOff x="1260" y="2371"/>
              <a:chExt cx="151" cy="53"/>
            </a:xfrm>
          </p:grpSpPr>
          <p:sp>
            <p:nvSpPr>
              <p:cNvPr id="55380" name="Line 27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81" name="Line 28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32" name="Freeform 281"/>
            <p:cNvSpPr>
              <a:spLocks/>
            </p:cNvSpPr>
            <p:nvPr/>
          </p:nvSpPr>
          <p:spPr bwMode="auto">
            <a:xfrm>
              <a:off x="2471738" y="5783263"/>
              <a:ext cx="152400" cy="566738"/>
            </a:xfrm>
            <a:custGeom>
              <a:avLst/>
              <a:gdLst>
                <a:gd name="T0" fmla="*/ 66 w 1289"/>
                <a:gd name="T1" fmla="*/ 6 h 3854"/>
                <a:gd name="T2" fmla="*/ 55 w 1289"/>
                <a:gd name="T3" fmla="*/ 15 h 3854"/>
                <a:gd name="T4" fmla="*/ 50 w 1289"/>
                <a:gd name="T5" fmla="*/ 25 h 3854"/>
                <a:gd name="T6" fmla="*/ 44 w 1289"/>
                <a:gd name="T7" fmla="*/ 39 h 3854"/>
                <a:gd name="T8" fmla="*/ 37 w 1289"/>
                <a:gd name="T9" fmla="*/ 65 h 3854"/>
                <a:gd name="T10" fmla="*/ 34 w 1289"/>
                <a:gd name="T11" fmla="*/ 94 h 3854"/>
                <a:gd name="T12" fmla="*/ 34 w 1289"/>
                <a:gd name="T13" fmla="*/ 118 h 3854"/>
                <a:gd name="T14" fmla="*/ 33 w 1289"/>
                <a:gd name="T15" fmla="*/ 145 h 3854"/>
                <a:gd name="T16" fmla="*/ 32 w 1289"/>
                <a:gd name="T17" fmla="*/ 212 h 3854"/>
                <a:gd name="T18" fmla="*/ 31 w 1289"/>
                <a:gd name="T19" fmla="*/ 285 h 3854"/>
                <a:gd name="T20" fmla="*/ 30 w 1289"/>
                <a:gd name="T21" fmla="*/ 316 h 3854"/>
                <a:gd name="T22" fmla="*/ 27 w 1289"/>
                <a:gd name="T23" fmla="*/ 340 h 3854"/>
                <a:gd name="T24" fmla="*/ 23 w 1289"/>
                <a:gd name="T25" fmla="*/ 346 h 3854"/>
                <a:gd name="T26" fmla="*/ 19 w 1289"/>
                <a:gd name="T27" fmla="*/ 347 h 3854"/>
                <a:gd name="T28" fmla="*/ 20 w 1289"/>
                <a:gd name="T29" fmla="*/ 337 h 3854"/>
                <a:gd name="T30" fmla="*/ 20 w 1289"/>
                <a:gd name="T31" fmla="*/ 329 h 3854"/>
                <a:gd name="T32" fmla="*/ 17 w 1289"/>
                <a:gd name="T33" fmla="*/ 321 h 3854"/>
                <a:gd name="T34" fmla="*/ 13 w 1289"/>
                <a:gd name="T35" fmla="*/ 318 h 3854"/>
                <a:gd name="T36" fmla="*/ 6 w 1289"/>
                <a:gd name="T37" fmla="*/ 320 h 3854"/>
                <a:gd name="T38" fmla="*/ 2 w 1289"/>
                <a:gd name="T39" fmla="*/ 327 h 3854"/>
                <a:gd name="T40" fmla="*/ 1 w 1289"/>
                <a:gd name="T41" fmla="*/ 333 h 3854"/>
                <a:gd name="T42" fmla="*/ 0 w 1289"/>
                <a:gd name="T43" fmla="*/ 340 h 3854"/>
                <a:gd name="T44" fmla="*/ 2 w 1289"/>
                <a:gd name="T45" fmla="*/ 347 h 3854"/>
                <a:gd name="T46" fmla="*/ 5 w 1289"/>
                <a:gd name="T47" fmla="*/ 350 h 3854"/>
                <a:gd name="T48" fmla="*/ 13 w 1289"/>
                <a:gd name="T49" fmla="*/ 357 h 3854"/>
                <a:gd name="T50" fmla="*/ 22 w 1289"/>
                <a:gd name="T51" fmla="*/ 356 h 3854"/>
                <a:gd name="T52" fmla="*/ 29 w 1289"/>
                <a:gd name="T53" fmla="*/ 352 h 3854"/>
                <a:gd name="T54" fmla="*/ 34 w 1289"/>
                <a:gd name="T55" fmla="*/ 347 h 3854"/>
                <a:gd name="T56" fmla="*/ 39 w 1289"/>
                <a:gd name="T57" fmla="*/ 340 h 3854"/>
                <a:gd name="T58" fmla="*/ 48 w 1289"/>
                <a:gd name="T59" fmla="*/ 318 h 3854"/>
                <a:gd name="T60" fmla="*/ 52 w 1289"/>
                <a:gd name="T61" fmla="*/ 300 h 3854"/>
                <a:gd name="T62" fmla="*/ 54 w 1289"/>
                <a:gd name="T63" fmla="*/ 282 h 3854"/>
                <a:gd name="T64" fmla="*/ 55 w 1289"/>
                <a:gd name="T65" fmla="*/ 255 h 3854"/>
                <a:gd name="T66" fmla="*/ 57 w 1289"/>
                <a:gd name="T67" fmla="*/ 219 h 3854"/>
                <a:gd name="T68" fmla="*/ 58 w 1289"/>
                <a:gd name="T69" fmla="*/ 165 h 3854"/>
                <a:gd name="T70" fmla="*/ 56 w 1289"/>
                <a:gd name="T71" fmla="*/ 110 h 3854"/>
                <a:gd name="T72" fmla="*/ 57 w 1289"/>
                <a:gd name="T73" fmla="*/ 79 h 3854"/>
                <a:gd name="T74" fmla="*/ 59 w 1289"/>
                <a:gd name="T75" fmla="*/ 61 h 3854"/>
                <a:gd name="T76" fmla="*/ 61 w 1289"/>
                <a:gd name="T77" fmla="*/ 48 h 3854"/>
                <a:gd name="T78" fmla="*/ 63 w 1289"/>
                <a:gd name="T79" fmla="*/ 32 h 3854"/>
                <a:gd name="T80" fmla="*/ 68 w 1289"/>
                <a:gd name="T81" fmla="*/ 16 h 3854"/>
                <a:gd name="T82" fmla="*/ 73 w 1289"/>
                <a:gd name="T83" fmla="*/ 10 h 3854"/>
                <a:gd name="T84" fmla="*/ 78 w 1289"/>
                <a:gd name="T85" fmla="*/ 12 h 3854"/>
                <a:gd name="T86" fmla="*/ 78 w 1289"/>
                <a:gd name="T87" fmla="*/ 18 h 3854"/>
                <a:gd name="T88" fmla="*/ 76 w 1289"/>
                <a:gd name="T89" fmla="*/ 23 h 3854"/>
                <a:gd name="T90" fmla="*/ 76 w 1289"/>
                <a:gd name="T91" fmla="*/ 32 h 3854"/>
                <a:gd name="T92" fmla="*/ 77 w 1289"/>
                <a:gd name="T93" fmla="*/ 39 h 3854"/>
                <a:gd name="T94" fmla="*/ 80 w 1289"/>
                <a:gd name="T95" fmla="*/ 45 h 3854"/>
                <a:gd name="T96" fmla="*/ 85 w 1289"/>
                <a:gd name="T97" fmla="*/ 45 h 3854"/>
                <a:gd name="T98" fmla="*/ 91 w 1289"/>
                <a:gd name="T99" fmla="*/ 44 h 3854"/>
                <a:gd name="T100" fmla="*/ 96 w 1289"/>
                <a:gd name="T101" fmla="*/ 36 h 3854"/>
                <a:gd name="T102" fmla="*/ 96 w 1289"/>
                <a:gd name="T103" fmla="*/ 28 h 3854"/>
                <a:gd name="T104" fmla="*/ 95 w 1289"/>
                <a:gd name="T105" fmla="*/ 19 h 3854"/>
                <a:gd name="T106" fmla="*/ 92 w 1289"/>
                <a:gd name="T107" fmla="*/ 13 h 3854"/>
                <a:gd name="T108" fmla="*/ 88 w 1289"/>
                <a:gd name="T109" fmla="*/ 5 h 3854"/>
                <a:gd name="T110" fmla="*/ 78 w 1289"/>
                <a:gd name="T111" fmla="*/ 0 h 3854"/>
                <a:gd name="T112" fmla="*/ 69 w 1289"/>
                <a:gd name="T113" fmla="*/ 0 h 3854"/>
                <a:gd name="T114" fmla="*/ 66 w 1289"/>
                <a:gd name="T115" fmla="*/ 6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" name="Group 282"/>
            <p:cNvGrpSpPr>
              <a:grpSpLocks/>
            </p:cNvGrpSpPr>
            <p:nvPr/>
          </p:nvGrpSpPr>
          <p:grpSpPr bwMode="auto">
            <a:xfrm>
              <a:off x="2163763" y="6027738"/>
              <a:ext cx="239713" cy="84138"/>
              <a:chOff x="1260" y="2371"/>
              <a:chExt cx="151" cy="53"/>
            </a:xfrm>
          </p:grpSpPr>
          <p:sp>
            <p:nvSpPr>
              <p:cNvPr id="55378" name="Line 28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79" name="Line 28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285"/>
            <p:cNvGrpSpPr>
              <a:grpSpLocks/>
            </p:cNvGrpSpPr>
            <p:nvPr/>
          </p:nvGrpSpPr>
          <p:grpSpPr bwMode="auto">
            <a:xfrm>
              <a:off x="1541463" y="5883276"/>
              <a:ext cx="531813" cy="339725"/>
              <a:chOff x="766" y="2445"/>
              <a:chExt cx="335" cy="214"/>
            </a:xfrm>
          </p:grpSpPr>
          <p:sp>
            <p:nvSpPr>
              <p:cNvPr id="55376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1" y="2445"/>
                <a:ext cx="190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5377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6" y="2449"/>
                <a:ext cx="111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4" name="Group 288"/>
            <p:cNvGrpSpPr>
              <a:grpSpLocks/>
            </p:cNvGrpSpPr>
            <p:nvPr/>
          </p:nvGrpSpPr>
          <p:grpSpPr bwMode="auto">
            <a:xfrm>
              <a:off x="2620963" y="6170613"/>
              <a:ext cx="227013" cy="279400"/>
              <a:chOff x="1651" y="3887"/>
              <a:chExt cx="143" cy="176"/>
            </a:xfrm>
          </p:grpSpPr>
          <p:sp>
            <p:nvSpPr>
              <p:cNvPr id="55374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0" y="3983"/>
                <a:ext cx="54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5375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1" y="3887"/>
                <a:ext cx="9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5336" name="Line 291"/>
            <p:cNvSpPr>
              <a:spLocks noChangeShapeType="1"/>
            </p:cNvSpPr>
            <p:nvPr/>
          </p:nvSpPr>
          <p:spPr bwMode="auto">
            <a:xfrm>
              <a:off x="2749550" y="6073776"/>
              <a:ext cx="2254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292"/>
            <p:cNvGrpSpPr>
              <a:grpSpLocks/>
            </p:cNvGrpSpPr>
            <p:nvPr/>
          </p:nvGrpSpPr>
          <p:grpSpPr bwMode="auto">
            <a:xfrm>
              <a:off x="3097213" y="5900738"/>
              <a:ext cx="787400" cy="360363"/>
              <a:chOff x="1942" y="3685"/>
              <a:chExt cx="496" cy="227"/>
            </a:xfrm>
          </p:grpSpPr>
          <p:grpSp>
            <p:nvGrpSpPr>
              <p:cNvPr id="26" name="Group 293"/>
              <p:cNvGrpSpPr>
                <a:grpSpLocks/>
              </p:cNvGrpSpPr>
              <p:nvPr/>
            </p:nvGrpSpPr>
            <p:grpSpPr bwMode="auto">
              <a:xfrm>
                <a:off x="1942" y="3733"/>
                <a:ext cx="294" cy="179"/>
                <a:chOff x="2718" y="2394"/>
                <a:chExt cx="294" cy="179"/>
              </a:xfrm>
            </p:grpSpPr>
            <p:sp>
              <p:nvSpPr>
                <p:cNvPr id="55372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8" y="2394"/>
                  <a:ext cx="15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5373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0" y="2404"/>
                  <a:ext cx="122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5371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4" y="3685"/>
                <a:ext cx="18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5338" name="WordArt 297"/>
            <p:cNvSpPr>
              <a:spLocks noChangeArrowheads="1" noChangeShapeType="1" noTextEdit="1"/>
            </p:cNvSpPr>
            <p:nvPr/>
          </p:nvSpPr>
          <p:spPr bwMode="auto">
            <a:xfrm>
              <a:off x="3965575" y="5880101"/>
              <a:ext cx="447675" cy="292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in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5339" name="WordArt 298"/>
            <p:cNvSpPr>
              <a:spLocks noChangeArrowheads="1" noChangeShapeType="1" noTextEdit="1"/>
            </p:cNvSpPr>
            <p:nvPr/>
          </p:nvSpPr>
          <p:spPr bwMode="auto">
            <a:xfrm>
              <a:off x="4467225" y="5886451"/>
              <a:ext cx="184150" cy="2936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55340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4921250" y="5900738"/>
              <a:ext cx="196850" cy="2936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55341" name="WordArt 300"/>
            <p:cNvSpPr>
              <a:spLocks noChangeArrowheads="1" noChangeShapeType="1" noTextEdit="1"/>
            </p:cNvSpPr>
            <p:nvPr/>
          </p:nvSpPr>
          <p:spPr bwMode="auto">
            <a:xfrm>
              <a:off x="4695825" y="5851526"/>
              <a:ext cx="176213" cy="3333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27" name="Group 301"/>
            <p:cNvGrpSpPr>
              <a:grpSpLocks/>
            </p:cNvGrpSpPr>
            <p:nvPr/>
          </p:nvGrpSpPr>
          <p:grpSpPr bwMode="auto">
            <a:xfrm>
              <a:off x="5227638" y="6021388"/>
              <a:ext cx="239713" cy="84138"/>
              <a:chOff x="1260" y="2371"/>
              <a:chExt cx="151" cy="53"/>
            </a:xfrm>
          </p:grpSpPr>
          <p:sp>
            <p:nvSpPr>
              <p:cNvPr id="55368" name="Line 30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9" name="Line 30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304"/>
            <p:cNvGrpSpPr>
              <a:grpSpLocks/>
            </p:cNvGrpSpPr>
            <p:nvPr/>
          </p:nvGrpSpPr>
          <p:grpSpPr bwMode="auto">
            <a:xfrm>
              <a:off x="5580063" y="5888038"/>
              <a:ext cx="2921000" cy="377825"/>
              <a:chOff x="3523" y="3579"/>
              <a:chExt cx="1840" cy="238"/>
            </a:xfrm>
          </p:grpSpPr>
          <p:sp>
            <p:nvSpPr>
              <p:cNvPr id="55353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8" y="3721"/>
                <a:ext cx="54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5354" name="Line 306"/>
              <p:cNvSpPr>
                <a:spLocks noChangeShapeType="1"/>
              </p:cNvSpPr>
              <p:nvPr/>
            </p:nvSpPr>
            <p:spPr bwMode="auto">
              <a:xfrm>
                <a:off x="4633" y="374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" name="Group 307"/>
              <p:cNvGrpSpPr>
                <a:grpSpLocks/>
              </p:cNvGrpSpPr>
              <p:nvPr/>
            </p:nvGrpSpPr>
            <p:grpSpPr bwMode="auto">
              <a:xfrm>
                <a:off x="3523" y="3579"/>
                <a:ext cx="496" cy="227"/>
                <a:chOff x="1942" y="3685"/>
                <a:chExt cx="496" cy="227"/>
              </a:xfrm>
            </p:grpSpPr>
            <p:grpSp>
              <p:nvGrpSpPr>
                <p:cNvPr id="30" name="Group 308"/>
                <p:cNvGrpSpPr>
                  <a:grpSpLocks/>
                </p:cNvGrpSpPr>
                <p:nvPr/>
              </p:nvGrpSpPr>
              <p:grpSpPr bwMode="auto">
                <a:xfrm>
                  <a:off x="1942" y="3733"/>
                  <a:ext cx="294" cy="179"/>
                  <a:chOff x="2718" y="2394"/>
                  <a:chExt cx="294" cy="179"/>
                </a:xfrm>
              </p:grpSpPr>
              <p:sp>
                <p:nvSpPr>
                  <p:cNvPr id="55366" name="WordArt 3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18" y="2394"/>
                    <a:ext cx="152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5367" name="WordArt 3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90" y="2404"/>
                    <a:ext cx="122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5365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4" y="3685"/>
                  <a:ext cx="18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1" name="Group 312"/>
              <p:cNvGrpSpPr>
                <a:grpSpLocks/>
              </p:cNvGrpSpPr>
              <p:nvPr/>
            </p:nvGrpSpPr>
            <p:grpSpPr bwMode="auto">
              <a:xfrm>
                <a:off x="4153" y="3598"/>
                <a:ext cx="413" cy="185"/>
                <a:chOff x="4136" y="3696"/>
                <a:chExt cx="413" cy="185"/>
              </a:xfrm>
            </p:grpSpPr>
            <p:sp>
              <p:nvSpPr>
                <p:cNvPr id="55362" name="WordArt 3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6" y="3742"/>
                  <a:ext cx="268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5363" name="WordArt 3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33" y="3696"/>
                  <a:ext cx="116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55357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6" y="3584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5358" name="WordArt 31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297" y="3580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5331" name="Group 317"/>
              <p:cNvGrpSpPr>
                <a:grpSpLocks/>
              </p:cNvGrpSpPr>
              <p:nvPr/>
            </p:nvGrpSpPr>
            <p:grpSpPr bwMode="auto">
              <a:xfrm>
                <a:off x="4805" y="3602"/>
                <a:ext cx="413" cy="185"/>
                <a:chOff x="4136" y="3696"/>
                <a:chExt cx="413" cy="185"/>
              </a:xfrm>
            </p:grpSpPr>
            <p:sp>
              <p:nvSpPr>
                <p:cNvPr id="55360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6" y="3742"/>
                  <a:ext cx="268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5361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33" y="3696"/>
                  <a:ext cx="116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</p:grpSp>
      <p:grpSp>
        <p:nvGrpSpPr>
          <p:cNvPr id="55333" name="Group 320"/>
          <p:cNvGrpSpPr>
            <a:grpSpLocks/>
          </p:cNvGrpSpPr>
          <p:nvPr/>
        </p:nvGrpSpPr>
        <p:grpSpPr bwMode="auto">
          <a:xfrm>
            <a:off x="982663" y="5145088"/>
            <a:ext cx="5572125" cy="779463"/>
            <a:chOff x="619" y="3241"/>
            <a:chExt cx="3510" cy="491"/>
          </a:xfrm>
        </p:grpSpPr>
        <p:sp>
          <p:nvSpPr>
            <p:cNvPr id="55345" name="WordArt 321"/>
            <p:cNvSpPr>
              <a:spLocks noChangeArrowheads="1" noChangeShapeType="1" noTextEdit="1"/>
            </p:cNvSpPr>
            <p:nvPr/>
          </p:nvSpPr>
          <p:spPr bwMode="auto">
            <a:xfrm>
              <a:off x="1679" y="3603"/>
              <a:ext cx="9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55346" name="WordArt 322"/>
            <p:cNvSpPr>
              <a:spLocks noChangeArrowheads="1" noChangeShapeType="1" noTextEdit="1"/>
            </p:cNvSpPr>
            <p:nvPr/>
          </p:nvSpPr>
          <p:spPr bwMode="auto">
            <a:xfrm>
              <a:off x="619" y="3251"/>
              <a:ext cx="23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从</a:t>
              </a:r>
            </a:p>
          </p:txBody>
        </p:sp>
        <p:grpSp>
          <p:nvGrpSpPr>
            <p:cNvPr id="55334" name="Group 323"/>
            <p:cNvGrpSpPr>
              <a:grpSpLocks/>
            </p:cNvGrpSpPr>
            <p:nvPr/>
          </p:nvGrpSpPr>
          <p:grpSpPr bwMode="auto">
            <a:xfrm>
              <a:off x="911" y="3246"/>
              <a:ext cx="217" cy="256"/>
              <a:chOff x="1651" y="3887"/>
              <a:chExt cx="143" cy="176"/>
            </a:xfrm>
          </p:grpSpPr>
          <p:sp>
            <p:nvSpPr>
              <p:cNvPr id="55351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0" y="3983"/>
                <a:ext cx="54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5352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1" y="3887"/>
                <a:ext cx="9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5348" name="WordArt 326"/>
            <p:cNvSpPr>
              <a:spLocks noChangeArrowheads="1" noChangeShapeType="1" noTextEdit="1"/>
            </p:cNvSpPr>
            <p:nvPr/>
          </p:nvSpPr>
          <p:spPr bwMode="auto">
            <a:xfrm>
              <a:off x="1185" y="3241"/>
              <a:ext cx="856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转到任意</a:t>
              </a:r>
            </a:p>
          </p:txBody>
        </p:sp>
        <p:sp>
          <p:nvSpPr>
            <p:cNvPr id="55349" name="WordArt 327"/>
            <p:cNvSpPr>
              <a:spLocks noChangeArrowheads="1" noChangeShapeType="1" noTextEdit="1"/>
            </p:cNvSpPr>
            <p:nvPr/>
          </p:nvSpPr>
          <p:spPr bwMode="auto">
            <a:xfrm>
              <a:off x="2093" y="3252"/>
              <a:ext cx="140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55350" name="WordArt 328"/>
            <p:cNvSpPr>
              <a:spLocks noChangeArrowheads="1" noChangeShapeType="1" noTextEdit="1"/>
            </p:cNvSpPr>
            <p:nvPr/>
          </p:nvSpPr>
          <p:spPr bwMode="auto">
            <a:xfrm>
              <a:off x="2291" y="3260"/>
              <a:ext cx="1838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时，重力矩做的功为</a:t>
              </a:r>
            </a:p>
          </p:txBody>
        </p:sp>
      </p:grpSp>
      <p:sp>
        <p:nvSpPr>
          <p:cNvPr id="55304" name="WordArt 205"/>
          <p:cNvSpPr>
            <a:spLocks noChangeArrowheads="1" noChangeShapeType="1" noTextEdit="1"/>
          </p:cNvSpPr>
          <p:nvPr/>
        </p:nvSpPr>
        <p:spPr bwMode="auto">
          <a:xfrm>
            <a:off x="300038" y="1935162"/>
            <a:ext cx="517525" cy="325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求</a:t>
            </a:r>
          </a:p>
        </p:txBody>
      </p:sp>
      <p:sp>
        <p:nvSpPr>
          <p:cNvPr id="55305" name="WordArt 206"/>
          <p:cNvSpPr>
            <a:spLocks noChangeArrowheads="1" noChangeShapeType="1" noTextEdit="1"/>
          </p:cNvSpPr>
          <p:nvPr/>
        </p:nvSpPr>
        <p:spPr bwMode="auto">
          <a:xfrm>
            <a:off x="1022350" y="1968501"/>
            <a:ext cx="2897187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释放后盘的角速度</a:t>
            </a:r>
          </a:p>
        </p:txBody>
      </p:sp>
      <p:grpSp>
        <p:nvGrpSpPr>
          <p:cNvPr id="55337" name="Group 208"/>
          <p:cNvGrpSpPr>
            <a:grpSpLocks/>
          </p:cNvGrpSpPr>
          <p:nvPr/>
        </p:nvGrpSpPr>
        <p:grpSpPr bwMode="auto">
          <a:xfrm>
            <a:off x="4052888" y="1943894"/>
            <a:ext cx="750888" cy="301625"/>
            <a:chOff x="2881" y="1261"/>
            <a:chExt cx="473" cy="190"/>
          </a:xfrm>
        </p:grpSpPr>
        <p:sp>
          <p:nvSpPr>
            <p:cNvPr id="55325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2881" y="1283"/>
              <a:ext cx="183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/>
              </a:endParaRPr>
            </a:p>
          </p:txBody>
        </p:sp>
        <p:sp>
          <p:nvSpPr>
            <p:cNvPr id="55326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3166" y="1268"/>
              <a:ext cx="112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rPr>
                <a:t>q</a:t>
              </a:r>
              <a:endParaRPr lang="zh-CN" altLang="en-US" sz="12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/>
              </a:endParaRPr>
            </a:p>
          </p:txBody>
        </p:sp>
        <p:sp>
          <p:nvSpPr>
            <p:cNvPr id="55327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3099" y="1262"/>
              <a:ext cx="56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  <p:sp>
          <p:nvSpPr>
            <p:cNvPr id="55328" name="WordArt 212"/>
            <p:cNvSpPr>
              <a:spLocks noChangeArrowheads="1" noChangeShapeType="1" noTextEdit="1"/>
            </p:cNvSpPr>
            <p:nvPr/>
          </p:nvSpPr>
          <p:spPr bwMode="auto">
            <a:xfrm flipH="1">
              <a:off x="3298" y="1261"/>
              <a:ext cx="56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55308" name="WordArt 185"/>
          <p:cNvSpPr>
            <a:spLocks noChangeArrowheads="1" noChangeShapeType="1" noTextEdit="1"/>
          </p:cNvSpPr>
          <p:nvPr/>
        </p:nvSpPr>
        <p:spPr bwMode="auto">
          <a:xfrm>
            <a:off x="936625" y="188640"/>
            <a:ext cx="2082800" cy="3685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匀质圆盘半径 </a:t>
            </a:r>
          </a:p>
        </p:txBody>
      </p:sp>
      <p:sp>
        <p:nvSpPr>
          <p:cNvPr id="55309" name="WordArt 186"/>
          <p:cNvSpPr>
            <a:spLocks noChangeArrowheads="1" noChangeShapeType="1" noTextEdit="1"/>
          </p:cNvSpPr>
          <p:nvPr/>
        </p:nvSpPr>
        <p:spPr bwMode="auto">
          <a:xfrm>
            <a:off x="3460750" y="260351"/>
            <a:ext cx="646113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质量</a:t>
            </a:r>
          </a:p>
        </p:txBody>
      </p:sp>
      <p:sp>
        <p:nvSpPr>
          <p:cNvPr id="55310" name="WordArt 187"/>
          <p:cNvSpPr>
            <a:spLocks noChangeArrowheads="1" noChangeShapeType="1" noTextEdit="1"/>
          </p:cNvSpPr>
          <p:nvPr/>
        </p:nvSpPr>
        <p:spPr bwMode="auto">
          <a:xfrm>
            <a:off x="939800" y="687388"/>
            <a:ext cx="4135438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绕水平垂心轴转动，盘边缘</a:t>
            </a:r>
          </a:p>
        </p:txBody>
      </p:sp>
      <p:sp>
        <p:nvSpPr>
          <p:cNvPr id="55311" name="WordArt 188"/>
          <p:cNvSpPr>
            <a:spLocks noChangeArrowheads="1" noChangeShapeType="1" noTextEdit="1"/>
          </p:cNvSpPr>
          <p:nvPr/>
        </p:nvSpPr>
        <p:spPr bwMode="auto">
          <a:xfrm>
            <a:off x="927100" y="1127125"/>
            <a:ext cx="2508250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镶有等质量小球</a:t>
            </a:r>
          </a:p>
        </p:txBody>
      </p:sp>
      <p:sp>
        <p:nvSpPr>
          <p:cNvPr id="55312" name="WordArt 189"/>
          <p:cNvSpPr>
            <a:spLocks noChangeArrowheads="1" noChangeShapeType="1" noTextEdit="1"/>
          </p:cNvSpPr>
          <p:nvPr/>
        </p:nvSpPr>
        <p:spPr bwMode="auto">
          <a:xfrm>
            <a:off x="3838576" y="1146175"/>
            <a:ext cx="1250950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，开始时</a:t>
            </a:r>
          </a:p>
        </p:txBody>
      </p:sp>
      <p:sp>
        <p:nvSpPr>
          <p:cNvPr id="55313" name="WordArt 190"/>
          <p:cNvSpPr>
            <a:spLocks noChangeArrowheads="1" noChangeShapeType="1" noTextEdit="1"/>
          </p:cNvSpPr>
          <p:nvPr/>
        </p:nvSpPr>
        <p:spPr bwMode="auto">
          <a:xfrm>
            <a:off x="3314700" y="520701"/>
            <a:ext cx="42863" cy="66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,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55314" name="WordArt 191"/>
          <p:cNvSpPr>
            <a:spLocks noChangeArrowheads="1" noChangeShapeType="1" noTextEdit="1"/>
          </p:cNvSpPr>
          <p:nvPr/>
        </p:nvSpPr>
        <p:spPr bwMode="auto">
          <a:xfrm>
            <a:off x="4624388" y="474663"/>
            <a:ext cx="41275" cy="66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,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55315" name="WordArt 192"/>
          <p:cNvSpPr>
            <a:spLocks noChangeArrowheads="1" noChangeShapeType="1" noTextEdit="1"/>
          </p:cNvSpPr>
          <p:nvPr/>
        </p:nvSpPr>
        <p:spPr bwMode="auto">
          <a:xfrm>
            <a:off x="2959100" y="285751"/>
            <a:ext cx="271463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R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55316" name="WordArt 193"/>
          <p:cNvSpPr>
            <a:spLocks noChangeArrowheads="1" noChangeShapeType="1" noTextEdit="1"/>
          </p:cNvSpPr>
          <p:nvPr/>
        </p:nvSpPr>
        <p:spPr bwMode="auto">
          <a:xfrm>
            <a:off x="4222750" y="346076"/>
            <a:ext cx="268288" cy="176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m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55317" name="WordArt 194"/>
          <p:cNvSpPr>
            <a:spLocks noChangeArrowheads="1" noChangeShapeType="1" noTextEdit="1"/>
          </p:cNvSpPr>
          <p:nvPr/>
        </p:nvSpPr>
        <p:spPr bwMode="auto">
          <a:xfrm>
            <a:off x="3487737" y="1154113"/>
            <a:ext cx="293688" cy="234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A</a:t>
            </a:r>
            <a:endParaRPr lang="zh-CN" altLang="en-US" sz="12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55318" name="WordArt 196"/>
          <p:cNvSpPr>
            <a:spLocks noChangeArrowheads="1" noChangeShapeType="1" noTextEdit="1"/>
          </p:cNvSpPr>
          <p:nvPr/>
        </p:nvSpPr>
        <p:spPr bwMode="auto">
          <a:xfrm>
            <a:off x="925513" y="1531937"/>
            <a:ext cx="838200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静止，</a:t>
            </a:r>
          </a:p>
        </p:txBody>
      </p:sp>
      <p:sp>
        <p:nvSpPr>
          <p:cNvPr id="164" name="WordArt 199"/>
          <p:cNvSpPr>
            <a:spLocks noChangeArrowheads="1" noChangeShapeType="1" noTextEdit="1"/>
          </p:cNvSpPr>
          <p:nvPr/>
        </p:nvSpPr>
        <p:spPr bwMode="auto">
          <a:xfrm>
            <a:off x="1921033" y="1533525"/>
            <a:ext cx="2722975" cy="2889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且 </a:t>
            </a:r>
            <a:r>
              <a:rPr lang="en-US" altLang="zh-CN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O-A </a:t>
            </a:r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偏离</a:t>
            </a:r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垂线</a:t>
            </a:r>
            <a:endParaRPr lang="zh-CN" alt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+mn-lt"/>
              <a:ea typeface="宋体"/>
            </a:endParaRPr>
          </a:p>
        </p:txBody>
      </p:sp>
      <p:grpSp>
        <p:nvGrpSpPr>
          <p:cNvPr id="55343" name="Group 202"/>
          <p:cNvGrpSpPr>
            <a:grpSpLocks/>
          </p:cNvGrpSpPr>
          <p:nvPr/>
        </p:nvGrpSpPr>
        <p:grpSpPr bwMode="auto">
          <a:xfrm>
            <a:off x="107505" y="327026"/>
            <a:ext cx="610046" cy="773113"/>
            <a:chOff x="127" y="728"/>
            <a:chExt cx="437" cy="256"/>
          </a:xfrm>
        </p:grpSpPr>
        <p:sp>
          <p:nvSpPr>
            <p:cNvPr id="55323" name="Oval 203" descr="栎木"/>
            <p:cNvSpPr>
              <a:spLocks noChangeArrowheads="1"/>
            </p:cNvSpPr>
            <p:nvPr/>
          </p:nvSpPr>
          <p:spPr bwMode="auto">
            <a:xfrm>
              <a:off x="127" y="728"/>
              <a:ext cx="437" cy="256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4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187" y="780"/>
              <a:ext cx="30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例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4</a:t>
              </a:r>
              <a:r>
                <a:rPr lang="zh-CN" altLang="en-US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。</a:t>
              </a:r>
              <a:r>
                <a:rPr lang="en-US" altLang="zh-CN" sz="3600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9</a:t>
              </a:r>
              <a:endParaRPr lang="zh-CN" alt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宋体"/>
                <a:ea typeface="宋体"/>
              </a:endParaRPr>
            </a:p>
          </p:txBody>
        </p:sp>
      </p:grpSp>
      <p:sp>
        <p:nvSpPr>
          <p:cNvPr id="55321" name="WordArt 214"/>
          <p:cNvSpPr>
            <a:spLocks noChangeArrowheads="1" noChangeShapeType="1" noTextEdit="1"/>
          </p:cNvSpPr>
          <p:nvPr/>
        </p:nvSpPr>
        <p:spPr bwMode="auto">
          <a:xfrm>
            <a:off x="4799013" y="242888"/>
            <a:ext cx="315913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可</a:t>
            </a:r>
          </a:p>
        </p:txBody>
      </p:sp>
      <p:grpSp>
        <p:nvGrpSpPr>
          <p:cNvPr id="144" name="组合 143"/>
          <p:cNvGrpSpPr/>
          <p:nvPr/>
        </p:nvGrpSpPr>
        <p:grpSpPr>
          <a:xfrm>
            <a:off x="5187950" y="0"/>
            <a:ext cx="3956050" cy="4156631"/>
            <a:chOff x="5187950" y="0"/>
            <a:chExt cx="3956050" cy="4156631"/>
          </a:xfrm>
        </p:grpSpPr>
        <p:pic>
          <p:nvPicPr>
            <p:cNvPr id="55298" name="Picture 186" descr="转动1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87950" y="0"/>
              <a:ext cx="3956050" cy="3694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9" name="直接连接符 138"/>
            <p:cNvCxnSpPr/>
            <p:nvPr/>
          </p:nvCxnSpPr>
          <p:spPr>
            <a:xfrm>
              <a:off x="7020272" y="1772816"/>
              <a:ext cx="0" cy="1728192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Arc 322"/>
            <p:cNvSpPr>
              <a:spLocks/>
            </p:cNvSpPr>
            <p:nvPr/>
          </p:nvSpPr>
          <p:spPr bwMode="auto">
            <a:xfrm>
              <a:off x="7596336" y="548680"/>
              <a:ext cx="792088" cy="864096"/>
            </a:xfrm>
            <a:custGeom>
              <a:avLst/>
              <a:gdLst>
                <a:gd name="T0" fmla="*/ 0 w 21600"/>
                <a:gd name="T1" fmla="*/ 0 h 21245"/>
                <a:gd name="T2" fmla="*/ 0 w 21600"/>
                <a:gd name="T3" fmla="*/ 0 h 21245"/>
                <a:gd name="T4" fmla="*/ 0 w 21600"/>
                <a:gd name="T5" fmla="*/ 0 h 212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45"/>
                <a:gd name="T11" fmla="*/ 21600 w 21600"/>
                <a:gd name="T12" fmla="*/ 21245 h 21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45" fill="none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</a:path>
                <a:path w="21600" h="21245" stroke="0" extrusionOk="0">
                  <a:moveTo>
                    <a:pt x="8902" y="0"/>
                  </a:moveTo>
                  <a:cubicBezTo>
                    <a:pt x="16633" y="3497"/>
                    <a:pt x="21600" y="11195"/>
                    <a:pt x="21600" y="19680"/>
                  </a:cubicBezTo>
                  <a:cubicBezTo>
                    <a:pt x="21600" y="20202"/>
                    <a:pt x="21581" y="20724"/>
                    <a:pt x="21543" y="21245"/>
                  </a:cubicBezTo>
                  <a:lnTo>
                    <a:pt x="0" y="1968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 type="arrow"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aphicFrame>
          <p:nvGraphicFramePr>
            <p:cNvPr id="183298" name="Object 2"/>
            <p:cNvGraphicFramePr>
              <a:graphicFrameLocks noChangeAspect="1"/>
            </p:cNvGraphicFramePr>
            <p:nvPr/>
          </p:nvGraphicFramePr>
          <p:xfrm>
            <a:off x="8171582" y="188640"/>
            <a:ext cx="936922" cy="437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512" name="Equation" r:id="rId6" imgW="380880" imgH="177480" progId="Equation.DSMT4">
                    <p:embed/>
                  </p:oleObj>
                </mc:Choice>
                <mc:Fallback>
                  <p:oleObj name="Equation" r:id="rId6" imgW="38088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1582" y="188640"/>
                          <a:ext cx="936922" cy="4377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Text Box 118"/>
            <p:cNvSpPr txBox="1">
              <a:spLocks noChangeArrowheads="1"/>
            </p:cNvSpPr>
            <p:nvPr/>
          </p:nvSpPr>
          <p:spPr bwMode="auto">
            <a:xfrm>
              <a:off x="7020272" y="3140968"/>
              <a:ext cx="1980029" cy="10156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Calibri" pitchFamily="34" charset="0"/>
                  <a:ea typeface="华文中宋" pitchFamily="2" charset="-122"/>
                </a:rPr>
                <a:t>注：以红色垂线</a:t>
              </a:r>
              <a:endPara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华文中宋" pitchFamily="2" charset="-122"/>
              </a:endParaRPr>
            </a:p>
            <a:p>
              <a:pPr>
                <a:spcBef>
                  <a:spcPts val="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Calibri" pitchFamily="34" charset="0"/>
                  <a:ea typeface="华文中宋" pitchFamily="2" charset="-122"/>
                </a:rPr>
                <a:t>为参考线，逆时</a:t>
              </a:r>
              <a:endParaRPr lang="en-US" altLang="zh-CN" sz="2000" dirty="0" smtClean="0">
                <a:solidFill>
                  <a:srgbClr val="FF0000"/>
                </a:solidFill>
                <a:latin typeface="Calibri" pitchFamily="34" charset="0"/>
                <a:ea typeface="华文中宋" pitchFamily="2" charset="-122"/>
              </a:endParaRPr>
            </a:p>
            <a:p>
              <a:pPr>
                <a:spcBef>
                  <a:spcPts val="0"/>
                </a:spcBef>
              </a:pPr>
              <a:r>
                <a:rPr lang="zh-CN" altLang="en-US" sz="2000" dirty="0" smtClean="0">
                  <a:solidFill>
                    <a:srgbClr val="FF0000"/>
                  </a:solidFill>
                  <a:latin typeface="Calibri" pitchFamily="34" charset="0"/>
                  <a:ea typeface="华文中宋" pitchFamily="2" charset="-122"/>
                </a:rPr>
                <a:t>针的角度为正</a:t>
              </a:r>
              <a:endParaRPr lang="zh-CN" altLang="en-US" sz="2000" dirty="0">
                <a:solidFill>
                  <a:srgbClr val="FF0000"/>
                </a:solidFill>
                <a:latin typeface="Calibri" pitchFamily="34" charset="0"/>
                <a:ea typeface="华文中宋" pitchFamily="2" charset="-122"/>
              </a:endParaRPr>
            </a:p>
          </p:txBody>
        </p:sp>
      </p:grp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4716016" y="1448519"/>
          <a:ext cx="33987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1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448519"/>
                        <a:ext cx="339873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9951"/>
              </p:ext>
            </p:extLst>
          </p:nvPr>
        </p:nvGraphicFramePr>
        <p:xfrm>
          <a:off x="4596370" y="3177381"/>
          <a:ext cx="10969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14"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182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370" y="3177381"/>
                        <a:ext cx="1096963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54047"/>
              </p:ext>
            </p:extLst>
          </p:nvPr>
        </p:nvGraphicFramePr>
        <p:xfrm>
          <a:off x="8316416" y="5882481"/>
          <a:ext cx="7223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15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1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5882481"/>
                        <a:ext cx="722313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WordArt 117"/>
          <p:cNvSpPr>
            <a:spLocks noChangeArrowheads="1" noChangeShapeType="1" noTextEdit="1"/>
          </p:cNvSpPr>
          <p:nvPr/>
        </p:nvSpPr>
        <p:spPr bwMode="auto">
          <a:xfrm>
            <a:off x="7020273" y="6407151"/>
            <a:ext cx="1512168" cy="24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即该过程重力做正功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4" descr="羊皮纸"/>
          <p:cNvSpPr>
            <a:spLocks noChangeArrowheads="1"/>
          </p:cNvSpPr>
          <p:nvPr/>
        </p:nvSpPr>
        <p:spPr bwMode="auto">
          <a:xfrm>
            <a:off x="0" y="6710363"/>
            <a:ext cx="9144000" cy="147637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450" name="WordArt 50"/>
          <p:cNvSpPr>
            <a:spLocks noChangeArrowheads="1" noChangeShapeType="1" noTextEdit="1"/>
          </p:cNvSpPr>
          <p:nvPr/>
        </p:nvSpPr>
        <p:spPr bwMode="auto">
          <a:xfrm>
            <a:off x="755576" y="548680"/>
            <a:ext cx="2633663" cy="4488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系统的转动惯量为</a:t>
            </a:r>
          </a:p>
        </p:txBody>
      </p:sp>
      <p:grpSp>
        <p:nvGrpSpPr>
          <p:cNvPr id="15" name="Group 51"/>
          <p:cNvGrpSpPr>
            <a:grpSpLocks/>
          </p:cNvGrpSpPr>
          <p:nvPr/>
        </p:nvGrpSpPr>
        <p:grpSpPr bwMode="auto">
          <a:xfrm>
            <a:off x="720651" y="1249462"/>
            <a:ext cx="6586538" cy="487363"/>
            <a:chOff x="661" y="2461"/>
            <a:chExt cx="4149" cy="307"/>
          </a:xfrm>
        </p:grpSpPr>
        <p:grpSp>
          <p:nvGrpSpPr>
            <p:cNvPr id="16" name="Group 52"/>
            <p:cNvGrpSpPr>
              <a:grpSpLocks/>
            </p:cNvGrpSpPr>
            <p:nvPr/>
          </p:nvGrpSpPr>
          <p:grpSpPr bwMode="auto">
            <a:xfrm>
              <a:off x="2380" y="2461"/>
              <a:ext cx="190" cy="307"/>
              <a:chOff x="2945" y="2317"/>
              <a:chExt cx="197" cy="329"/>
            </a:xfrm>
          </p:grpSpPr>
          <p:sp>
            <p:nvSpPr>
              <p:cNvPr id="56486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4" y="2524"/>
                <a:ext cx="81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87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2" y="2317"/>
                <a:ext cx="82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88" name="Line 55"/>
              <p:cNvSpPr>
                <a:spLocks noChangeShapeType="1"/>
              </p:cNvSpPr>
              <p:nvPr/>
            </p:nvSpPr>
            <p:spPr bwMode="auto">
              <a:xfrm>
                <a:off x="2945" y="2493"/>
                <a:ext cx="1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56"/>
            <p:cNvGrpSpPr>
              <a:grpSpLocks/>
            </p:cNvGrpSpPr>
            <p:nvPr/>
          </p:nvGrpSpPr>
          <p:grpSpPr bwMode="auto">
            <a:xfrm>
              <a:off x="1050" y="2493"/>
              <a:ext cx="380" cy="258"/>
              <a:chOff x="1300" y="2412"/>
              <a:chExt cx="394" cy="276"/>
            </a:xfrm>
          </p:grpSpPr>
          <p:sp>
            <p:nvSpPr>
              <p:cNvPr id="56484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0" y="2412"/>
                <a:ext cx="155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85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1" y="2546"/>
                <a:ext cx="24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圆盘</a:t>
                </a:r>
              </a:p>
            </p:txBody>
          </p:sp>
        </p:grpSp>
        <p:grpSp>
          <p:nvGrpSpPr>
            <p:cNvPr id="18" name="Group 59"/>
            <p:cNvGrpSpPr>
              <a:grpSpLocks/>
            </p:cNvGrpSpPr>
            <p:nvPr/>
          </p:nvGrpSpPr>
          <p:grpSpPr bwMode="auto">
            <a:xfrm>
              <a:off x="1720" y="2492"/>
              <a:ext cx="379" cy="257"/>
              <a:chOff x="1300" y="2412"/>
              <a:chExt cx="394" cy="276"/>
            </a:xfrm>
          </p:grpSpPr>
          <p:sp>
            <p:nvSpPr>
              <p:cNvPr id="56482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0" y="2412"/>
                <a:ext cx="155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83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1" y="2546"/>
                <a:ext cx="24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小球</a:t>
                </a:r>
              </a:p>
            </p:txBody>
          </p:sp>
        </p:grpSp>
        <p:sp>
          <p:nvSpPr>
            <p:cNvPr id="56455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150" y="2648"/>
              <a:ext cx="7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" name="Group 63"/>
            <p:cNvGrpSpPr>
              <a:grpSpLocks/>
            </p:cNvGrpSpPr>
            <p:nvPr/>
          </p:nvGrpSpPr>
          <p:grpSpPr bwMode="auto">
            <a:xfrm>
              <a:off x="661" y="2462"/>
              <a:ext cx="4149" cy="257"/>
              <a:chOff x="661" y="2462"/>
              <a:chExt cx="4149" cy="257"/>
            </a:xfrm>
          </p:grpSpPr>
          <p:grpSp>
            <p:nvGrpSpPr>
              <p:cNvPr id="20" name="Group 64"/>
              <p:cNvGrpSpPr>
                <a:grpSpLocks/>
              </p:cNvGrpSpPr>
              <p:nvPr/>
            </p:nvGrpSpPr>
            <p:grpSpPr bwMode="auto">
              <a:xfrm>
                <a:off x="865" y="2584"/>
                <a:ext cx="146" cy="50"/>
                <a:chOff x="1260" y="2371"/>
                <a:chExt cx="151" cy="53"/>
              </a:xfrm>
            </p:grpSpPr>
            <p:sp>
              <p:nvSpPr>
                <p:cNvPr id="56480" name="Line 6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1" name="Line 6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58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1" y="2497"/>
                <a:ext cx="149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59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2" y="2532"/>
                <a:ext cx="14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" name="Group 69"/>
              <p:cNvGrpSpPr>
                <a:grpSpLocks/>
              </p:cNvGrpSpPr>
              <p:nvPr/>
            </p:nvGrpSpPr>
            <p:grpSpPr bwMode="auto">
              <a:xfrm>
                <a:off x="2175" y="2592"/>
                <a:ext cx="145" cy="49"/>
                <a:chOff x="1260" y="2371"/>
                <a:chExt cx="151" cy="53"/>
              </a:xfrm>
            </p:grpSpPr>
            <p:sp>
              <p:nvSpPr>
                <p:cNvPr id="56478" name="Line 7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9" name="Line 7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61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7" y="2549"/>
                <a:ext cx="18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" name="Group 73"/>
              <p:cNvGrpSpPr>
                <a:grpSpLocks/>
              </p:cNvGrpSpPr>
              <p:nvPr/>
            </p:nvGrpSpPr>
            <p:grpSpPr bwMode="auto">
              <a:xfrm>
                <a:off x="2803" y="2469"/>
                <a:ext cx="285" cy="218"/>
                <a:chOff x="2686" y="2948"/>
                <a:chExt cx="285" cy="218"/>
              </a:xfrm>
            </p:grpSpPr>
            <p:sp>
              <p:nvSpPr>
                <p:cNvPr id="56476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6" y="3000"/>
                  <a:ext cx="172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77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3" y="2948"/>
                  <a:ext cx="7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463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4" y="2561"/>
                <a:ext cx="14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6464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6" y="2557"/>
                <a:ext cx="18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65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0" y="2517"/>
                <a:ext cx="17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66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7" y="2465"/>
                <a:ext cx="7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" name="Group 80"/>
              <p:cNvGrpSpPr>
                <a:grpSpLocks/>
              </p:cNvGrpSpPr>
              <p:nvPr/>
            </p:nvGrpSpPr>
            <p:grpSpPr bwMode="auto">
              <a:xfrm>
                <a:off x="3862" y="2577"/>
                <a:ext cx="145" cy="49"/>
                <a:chOff x="1260" y="2371"/>
                <a:chExt cx="151" cy="53"/>
              </a:xfrm>
            </p:grpSpPr>
            <p:sp>
              <p:nvSpPr>
                <p:cNvPr id="56474" name="Line 8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5" name="Line 8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68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3" y="2557"/>
                <a:ext cx="185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" name="Group 84"/>
              <p:cNvGrpSpPr>
                <a:grpSpLocks/>
              </p:cNvGrpSpPr>
              <p:nvPr/>
            </p:nvGrpSpPr>
            <p:grpSpPr bwMode="auto">
              <a:xfrm>
                <a:off x="4525" y="2473"/>
                <a:ext cx="285" cy="218"/>
                <a:chOff x="4412" y="2956"/>
                <a:chExt cx="285" cy="218"/>
              </a:xfrm>
            </p:grpSpPr>
            <p:sp>
              <p:nvSpPr>
                <p:cNvPr id="56472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12" y="3008"/>
                  <a:ext cx="172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73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19" y="2956"/>
                  <a:ext cx="7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470" name="Line 87"/>
              <p:cNvSpPr>
                <a:spLocks noChangeShapeType="1"/>
              </p:cNvSpPr>
              <p:nvPr/>
            </p:nvSpPr>
            <p:spPr bwMode="auto">
              <a:xfrm>
                <a:off x="4093" y="2620"/>
                <a:ext cx="1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71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2" y="2462"/>
                <a:ext cx="7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6" name="Group 90"/>
          <p:cNvGrpSpPr>
            <a:grpSpLocks/>
          </p:cNvGrpSpPr>
          <p:nvPr/>
        </p:nvGrpSpPr>
        <p:grpSpPr bwMode="auto">
          <a:xfrm>
            <a:off x="395536" y="2744168"/>
            <a:ext cx="7891462" cy="528638"/>
            <a:chOff x="479" y="2965"/>
            <a:chExt cx="4971" cy="333"/>
          </a:xfrm>
        </p:grpSpPr>
        <p:sp>
          <p:nvSpPr>
            <p:cNvPr id="56398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4471" y="3169"/>
              <a:ext cx="80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99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479" y="3047"/>
              <a:ext cx="190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7" name="Group 93"/>
            <p:cNvGrpSpPr>
              <a:grpSpLocks/>
            </p:cNvGrpSpPr>
            <p:nvPr/>
          </p:nvGrpSpPr>
          <p:grpSpPr bwMode="auto">
            <a:xfrm>
              <a:off x="756" y="3132"/>
              <a:ext cx="151" cy="53"/>
              <a:chOff x="1260" y="2371"/>
              <a:chExt cx="151" cy="53"/>
            </a:xfrm>
          </p:grpSpPr>
          <p:sp>
            <p:nvSpPr>
              <p:cNvPr id="56448" name="Line 9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9" name="Line 9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401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2689" y="3186"/>
              <a:ext cx="54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02" name="Line 97"/>
            <p:cNvSpPr>
              <a:spLocks noChangeShapeType="1"/>
            </p:cNvSpPr>
            <p:nvPr/>
          </p:nvSpPr>
          <p:spPr bwMode="auto">
            <a:xfrm>
              <a:off x="2072" y="3175"/>
              <a:ext cx="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" name="Group 98"/>
            <p:cNvGrpSpPr>
              <a:grpSpLocks/>
            </p:cNvGrpSpPr>
            <p:nvPr/>
          </p:nvGrpSpPr>
          <p:grpSpPr bwMode="auto">
            <a:xfrm>
              <a:off x="994" y="3044"/>
              <a:ext cx="496" cy="227"/>
              <a:chOff x="1942" y="3685"/>
              <a:chExt cx="496" cy="227"/>
            </a:xfrm>
          </p:grpSpPr>
          <p:grpSp>
            <p:nvGrpSpPr>
              <p:cNvPr id="29" name="Group 99"/>
              <p:cNvGrpSpPr>
                <a:grpSpLocks/>
              </p:cNvGrpSpPr>
              <p:nvPr/>
            </p:nvGrpSpPr>
            <p:grpSpPr bwMode="auto">
              <a:xfrm>
                <a:off x="1942" y="3733"/>
                <a:ext cx="294" cy="179"/>
                <a:chOff x="2718" y="2394"/>
                <a:chExt cx="294" cy="179"/>
              </a:xfrm>
            </p:grpSpPr>
            <p:sp>
              <p:nvSpPr>
                <p:cNvPr id="56446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8" y="2394"/>
                  <a:ext cx="15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47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0" y="2404"/>
                  <a:ext cx="122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445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4" y="3685"/>
                <a:ext cx="18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" name="Group 103"/>
            <p:cNvGrpSpPr>
              <a:grpSpLocks/>
            </p:cNvGrpSpPr>
            <p:nvPr/>
          </p:nvGrpSpPr>
          <p:grpSpPr bwMode="auto">
            <a:xfrm>
              <a:off x="1624" y="3063"/>
              <a:ext cx="413" cy="185"/>
              <a:chOff x="4136" y="3696"/>
              <a:chExt cx="413" cy="185"/>
            </a:xfrm>
          </p:grpSpPr>
          <p:sp>
            <p:nvSpPr>
              <p:cNvPr id="56442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6" y="3742"/>
                <a:ext cx="268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43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3" y="3696"/>
                <a:ext cx="116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6405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1527" y="3049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6406" name="WordArt 107"/>
            <p:cNvSpPr>
              <a:spLocks noChangeArrowheads="1" noChangeShapeType="1" noTextEdit="1"/>
            </p:cNvSpPr>
            <p:nvPr/>
          </p:nvSpPr>
          <p:spPr bwMode="auto">
            <a:xfrm flipH="1">
              <a:off x="2768" y="3045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1" name="Group 108"/>
            <p:cNvGrpSpPr>
              <a:grpSpLocks/>
            </p:cNvGrpSpPr>
            <p:nvPr/>
          </p:nvGrpSpPr>
          <p:grpSpPr bwMode="auto">
            <a:xfrm>
              <a:off x="2276" y="3067"/>
              <a:ext cx="413" cy="185"/>
              <a:chOff x="4136" y="3696"/>
              <a:chExt cx="413" cy="185"/>
            </a:xfrm>
          </p:grpSpPr>
          <p:sp>
            <p:nvSpPr>
              <p:cNvPr id="56440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6" y="3742"/>
                <a:ext cx="268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41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3" y="3696"/>
                <a:ext cx="116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56451" name="Group 111"/>
            <p:cNvGrpSpPr>
              <a:grpSpLocks/>
            </p:cNvGrpSpPr>
            <p:nvPr/>
          </p:nvGrpSpPr>
          <p:grpSpPr bwMode="auto">
            <a:xfrm>
              <a:off x="2900" y="3124"/>
              <a:ext cx="151" cy="53"/>
              <a:chOff x="1260" y="2371"/>
              <a:chExt cx="151" cy="53"/>
            </a:xfrm>
          </p:grpSpPr>
          <p:sp>
            <p:nvSpPr>
              <p:cNvPr id="56438" name="Line 11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39" name="Line 11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52" name="Group 114"/>
            <p:cNvGrpSpPr>
              <a:grpSpLocks/>
            </p:cNvGrpSpPr>
            <p:nvPr/>
          </p:nvGrpSpPr>
          <p:grpSpPr bwMode="auto">
            <a:xfrm>
              <a:off x="3114" y="2974"/>
              <a:ext cx="524" cy="324"/>
              <a:chOff x="3131" y="2357"/>
              <a:chExt cx="524" cy="324"/>
            </a:xfrm>
          </p:grpSpPr>
          <p:grpSp>
            <p:nvGrpSpPr>
              <p:cNvPr id="56453" name="Group 115"/>
              <p:cNvGrpSpPr>
                <a:grpSpLocks/>
              </p:cNvGrpSpPr>
              <p:nvPr/>
            </p:nvGrpSpPr>
            <p:grpSpPr bwMode="auto">
              <a:xfrm>
                <a:off x="3131" y="2357"/>
                <a:ext cx="189" cy="324"/>
                <a:chOff x="2945" y="2317"/>
                <a:chExt cx="197" cy="329"/>
              </a:xfrm>
            </p:grpSpPr>
            <p:sp>
              <p:nvSpPr>
                <p:cNvPr id="56435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4" y="2524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36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2" y="2317"/>
                  <a:ext cx="82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37" name="Line 118"/>
                <p:cNvSpPr>
                  <a:spLocks noChangeShapeType="1"/>
                </p:cNvSpPr>
                <p:nvPr/>
              </p:nvSpPr>
              <p:spPr bwMode="auto">
                <a:xfrm>
                  <a:off x="2945" y="2493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3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9" y="2479"/>
                <a:ext cx="176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56434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2" y="2412"/>
                <a:ext cx="131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410" name="Line 121"/>
            <p:cNvSpPr>
              <a:spLocks noChangeShapeType="1"/>
            </p:cNvSpPr>
            <p:nvPr/>
          </p:nvSpPr>
          <p:spPr bwMode="auto">
            <a:xfrm>
              <a:off x="3720" y="3151"/>
              <a:ext cx="1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54" name="Group 122"/>
            <p:cNvGrpSpPr>
              <a:grpSpLocks/>
            </p:cNvGrpSpPr>
            <p:nvPr/>
          </p:nvGrpSpPr>
          <p:grpSpPr bwMode="auto">
            <a:xfrm>
              <a:off x="3922" y="2974"/>
              <a:ext cx="524" cy="324"/>
              <a:chOff x="3131" y="2357"/>
              <a:chExt cx="524" cy="324"/>
            </a:xfrm>
          </p:grpSpPr>
          <p:grpSp>
            <p:nvGrpSpPr>
              <p:cNvPr id="56456" name="Group 123"/>
              <p:cNvGrpSpPr>
                <a:grpSpLocks/>
              </p:cNvGrpSpPr>
              <p:nvPr/>
            </p:nvGrpSpPr>
            <p:grpSpPr bwMode="auto">
              <a:xfrm>
                <a:off x="3131" y="2357"/>
                <a:ext cx="189" cy="324"/>
                <a:chOff x="2945" y="2317"/>
                <a:chExt cx="197" cy="329"/>
              </a:xfrm>
            </p:grpSpPr>
            <p:sp>
              <p:nvSpPr>
                <p:cNvPr id="56429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4" y="2524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30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2" y="2317"/>
                  <a:ext cx="82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31" name="Line 126"/>
                <p:cNvSpPr>
                  <a:spLocks noChangeShapeType="1"/>
                </p:cNvSpPr>
                <p:nvPr/>
              </p:nvSpPr>
              <p:spPr bwMode="auto">
                <a:xfrm>
                  <a:off x="2945" y="2493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27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9" y="2479"/>
                <a:ext cx="176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56428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2" y="2412"/>
                <a:ext cx="131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6457" name="Group 129"/>
            <p:cNvGrpSpPr>
              <a:grpSpLocks/>
            </p:cNvGrpSpPr>
            <p:nvPr/>
          </p:nvGrpSpPr>
          <p:grpSpPr bwMode="auto">
            <a:xfrm>
              <a:off x="4609" y="2965"/>
              <a:ext cx="754" cy="324"/>
              <a:chOff x="4564" y="2974"/>
              <a:chExt cx="754" cy="324"/>
            </a:xfrm>
          </p:grpSpPr>
          <p:grpSp>
            <p:nvGrpSpPr>
              <p:cNvPr id="56460" name="Group 130"/>
              <p:cNvGrpSpPr>
                <a:grpSpLocks/>
              </p:cNvGrpSpPr>
              <p:nvPr/>
            </p:nvGrpSpPr>
            <p:grpSpPr bwMode="auto">
              <a:xfrm>
                <a:off x="4564" y="3116"/>
                <a:ext cx="151" cy="53"/>
                <a:chOff x="1260" y="2371"/>
                <a:chExt cx="151" cy="53"/>
              </a:xfrm>
            </p:grpSpPr>
            <p:sp>
              <p:nvSpPr>
                <p:cNvPr id="56424" name="Line 13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5" name="Line 13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462" name="Group 133"/>
              <p:cNvGrpSpPr>
                <a:grpSpLocks/>
              </p:cNvGrpSpPr>
              <p:nvPr/>
            </p:nvGrpSpPr>
            <p:grpSpPr bwMode="auto">
              <a:xfrm>
                <a:off x="4794" y="2974"/>
                <a:ext cx="524" cy="324"/>
                <a:chOff x="3131" y="2357"/>
                <a:chExt cx="524" cy="324"/>
              </a:xfrm>
            </p:grpSpPr>
            <p:grpSp>
              <p:nvGrpSpPr>
                <p:cNvPr id="56467" name="Group 134"/>
                <p:cNvGrpSpPr>
                  <a:grpSpLocks/>
                </p:cNvGrpSpPr>
                <p:nvPr/>
              </p:nvGrpSpPr>
              <p:grpSpPr bwMode="auto">
                <a:xfrm>
                  <a:off x="3131" y="2357"/>
                  <a:ext cx="189" cy="324"/>
                  <a:chOff x="2945" y="2317"/>
                  <a:chExt cx="197" cy="329"/>
                </a:xfrm>
              </p:grpSpPr>
              <p:sp>
                <p:nvSpPr>
                  <p:cNvPr id="56421" name="WordArt 1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4" y="2524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22" name="WordArt 1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2" y="2317"/>
                    <a:ext cx="82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23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2945" y="2493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19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79" y="2479"/>
                  <a:ext cx="176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Symbol"/>
                    </a:rPr>
                    <a:t>w</a:t>
                  </a:r>
                  <a:endParaRPr lang="zh-CN" altLang="en-US" sz="1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endParaRPr>
                </a:p>
              </p:txBody>
            </p:sp>
            <p:sp>
              <p:nvSpPr>
                <p:cNvPr id="56420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2" y="2412"/>
                  <a:ext cx="131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6413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3651" y="3010"/>
              <a:ext cx="69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14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4465" y="3005"/>
              <a:ext cx="69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15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5381" y="3006"/>
              <a:ext cx="69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56397" name="WordArt 143"/>
          <p:cNvSpPr>
            <a:spLocks noChangeArrowheads="1" noChangeShapeType="1" noTextEdit="1"/>
          </p:cNvSpPr>
          <p:nvPr/>
        </p:nvSpPr>
        <p:spPr bwMode="auto">
          <a:xfrm>
            <a:off x="611560" y="2132856"/>
            <a:ext cx="3394075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由转动系统的功能原理</a:t>
            </a:r>
          </a:p>
        </p:txBody>
      </p:sp>
      <p:grpSp>
        <p:nvGrpSpPr>
          <p:cNvPr id="209" name="组合 208"/>
          <p:cNvGrpSpPr/>
          <p:nvPr/>
        </p:nvGrpSpPr>
        <p:grpSpPr>
          <a:xfrm>
            <a:off x="935534" y="6021288"/>
            <a:ext cx="4254152" cy="293688"/>
            <a:chOff x="935534" y="5661248"/>
            <a:chExt cx="4254152" cy="293688"/>
          </a:xfrm>
        </p:grpSpPr>
        <p:sp>
          <p:nvSpPr>
            <p:cNvPr id="56389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935534" y="5667598"/>
              <a:ext cx="987425" cy="265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系统在</a:t>
              </a:r>
            </a:p>
          </p:txBody>
        </p:sp>
        <p:sp>
          <p:nvSpPr>
            <p:cNvPr id="56390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2051546" y="5661248"/>
              <a:ext cx="203200" cy="2936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56490" name="Group 149"/>
            <p:cNvGrpSpPr>
              <a:grpSpLocks/>
            </p:cNvGrpSpPr>
            <p:nvPr/>
          </p:nvGrpSpPr>
          <p:grpSpPr bwMode="auto">
            <a:xfrm>
              <a:off x="2330946" y="5785073"/>
              <a:ext cx="239712" cy="84138"/>
              <a:chOff x="1260" y="2371"/>
              <a:chExt cx="151" cy="53"/>
            </a:xfrm>
          </p:grpSpPr>
          <p:sp>
            <p:nvSpPr>
              <p:cNvPr id="56394" name="Line 15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5" name="Line 15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92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2667496" y="5689823"/>
              <a:ext cx="147637" cy="241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93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2987824" y="5661248"/>
              <a:ext cx="2201862" cy="265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附近来回摆动</a:t>
              </a:r>
            </a:p>
          </p:txBody>
        </p:sp>
      </p:grpSp>
      <p:sp>
        <p:nvSpPr>
          <p:cNvPr id="56330" name="Rectangle 183" descr="羊皮纸"/>
          <p:cNvSpPr>
            <a:spLocks noChangeArrowheads="1"/>
          </p:cNvSpPr>
          <p:nvPr/>
        </p:nvSpPr>
        <p:spPr bwMode="auto">
          <a:xfrm>
            <a:off x="0" y="0"/>
            <a:ext cx="9144000" cy="13493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9696" name="组合 3"/>
          <p:cNvGrpSpPr>
            <a:grpSpLocks/>
          </p:cNvGrpSpPr>
          <p:nvPr/>
        </p:nvGrpSpPr>
        <p:grpSpPr bwMode="auto">
          <a:xfrm>
            <a:off x="539552" y="4221088"/>
            <a:ext cx="5637213" cy="798513"/>
            <a:chOff x="492125" y="5635625"/>
            <a:chExt cx="5637213" cy="798513"/>
          </a:xfrm>
        </p:grpSpPr>
        <p:sp>
          <p:nvSpPr>
            <p:cNvPr id="56334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492125" y="5856288"/>
              <a:ext cx="739775" cy="3048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解得</a:t>
              </a:r>
            </a:p>
          </p:txBody>
        </p:sp>
        <p:sp>
          <p:nvSpPr>
            <p:cNvPr id="56335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3609975" y="5775325"/>
              <a:ext cx="184150" cy="249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36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3536950" y="6130925"/>
              <a:ext cx="263525" cy="2428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9697" name="Group 157"/>
            <p:cNvGrpSpPr>
              <a:grpSpLocks/>
            </p:cNvGrpSpPr>
            <p:nvPr/>
          </p:nvGrpSpPr>
          <p:grpSpPr bwMode="auto">
            <a:xfrm>
              <a:off x="4010025" y="5918200"/>
              <a:ext cx="2074863" cy="376238"/>
              <a:chOff x="1219" y="1886"/>
              <a:chExt cx="1307" cy="237"/>
            </a:xfrm>
          </p:grpSpPr>
          <p:sp>
            <p:nvSpPr>
              <p:cNvPr id="56354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1" y="2027"/>
                <a:ext cx="54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355" name="Line 159"/>
              <p:cNvSpPr>
                <a:spLocks noChangeShapeType="1"/>
              </p:cNvSpPr>
              <p:nvPr/>
            </p:nvSpPr>
            <p:spPr bwMode="auto">
              <a:xfrm>
                <a:off x="1764" y="2016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9698" name="Group 160"/>
              <p:cNvGrpSpPr>
                <a:grpSpLocks/>
              </p:cNvGrpSpPr>
              <p:nvPr/>
            </p:nvGrpSpPr>
            <p:grpSpPr bwMode="auto">
              <a:xfrm>
                <a:off x="1316" y="1904"/>
                <a:ext cx="413" cy="185"/>
                <a:chOff x="4136" y="3696"/>
                <a:chExt cx="413" cy="185"/>
              </a:xfrm>
            </p:grpSpPr>
            <p:sp>
              <p:nvSpPr>
                <p:cNvPr id="56362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6" y="3742"/>
                  <a:ext cx="268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363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33" y="3696"/>
                  <a:ext cx="116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56357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9" y="1890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6358" name="WordArt 164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460" y="1886"/>
                <a:ext cx="66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49699" name="Group 165"/>
              <p:cNvGrpSpPr>
                <a:grpSpLocks/>
              </p:cNvGrpSpPr>
              <p:nvPr/>
            </p:nvGrpSpPr>
            <p:grpSpPr bwMode="auto">
              <a:xfrm>
                <a:off x="1968" y="1908"/>
                <a:ext cx="413" cy="185"/>
                <a:chOff x="4136" y="3696"/>
                <a:chExt cx="413" cy="185"/>
              </a:xfrm>
            </p:grpSpPr>
            <p:sp>
              <p:nvSpPr>
                <p:cNvPr id="56360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6" y="3742"/>
                  <a:ext cx="268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361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33" y="3696"/>
                  <a:ext cx="116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grpSp>
          <p:nvGrpSpPr>
            <p:cNvPr id="149700" name="Group 168"/>
            <p:cNvGrpSpPr>
              <a:grpSpLocks/>
            </p:cNvGrpSpPr>
            <p:nvPr/>
          </p:nvGrpSpPr>
          <p:grpSpPr bwMode="auto">
            <a:xfrm>
              <a:off x="2376488" y="6019800"/>
              <a:ext cx="239713" cy="84138"/>
              <a:chOff x="1260" y="2371"/>
              <a:chExt cx="151" cy="53"/>
            </a:xfrm>
          </p:grpSpPr>
          <p:sp>
            <p:nvSpPr>
              <p:cNvPr id="56352" name="Line 16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17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39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3390900" y="6154738"/>
              <a:ext cx="146050" cy="2190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9701" name="Group 172"/>
            <p:cNvGrpSpPr>
              <a:grpSpLocks/>
            </p:cNvGrpSpPr>
            <p:nvPr/>
          </p:nvGrpSpPr>
          <p:grpSpPr bwMode="auto">
            <a:xfrm>
              <a:off x="3000375" y="5635625"/>
              <a:ext cx="231775" cy="798513"/>
              <a:chOff x="3068" y="1940"/>
              <a:chExt cx="218" cy="894"/>
            </a:xfrm>
          </p:grpSpPr>
          <p:sp>
            <p:nvSpPr>
              <p:cNvPr id="56350" name="Freeform 173"/>
              <p:cNvSpPr>
                <a:spLocks/>
              </p:cNvSpPr>
              <p:nvPr/>
            </p:nvSpPr>
            <p:spPr bwMode="auto">
              <a:xfrm>
                <a:off x="3068" y="1940"/>
                <a:ext cx="218" cy="846"/>
              </a:xfrm>
              <a:custGeom>
                <a:avLst/>
                <a:gdLst>
                  <a:gd name="T0" fmla="*/ 0 w 218"/>
                  <a:gd name="T1" fmla="*/ 596 h 846"/>
                  <a:gd name="T2" fmla="*/ 42 w 218"/>
                  <a:gd name="T3" fmla="*/ 538 h 846"/>
                  <a:gd name="T4" fmla="*/ 130 w 218"/>
                  <a:gd name="T5" fmla="*/ 846 h 846"/>
                  <a:gd name="T6" fmla="*/ 218 w 218"/>
                  <a:gd name="T7" fmla="*/ 0 h 8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8" h="846">
                    <a:moveTo>
                      <a:pt x="0" y="596"/>
                    </a:moveTo>
                    <a:lnTo>
                      <a:pt x="42" y="538"/>
                    </a:lnTo>
                    <a:lnTo>
                      <a:pt x="130" y="846"/>
                    </a:lnTo>
                    <a:lnTo>
                      <a:pt x="218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Freeform 174"/>
              <p:cNvSpPr>
                <a:spLocks/>
              </p:cNvSpPr>
              <p:nvPr/>
            </p:nvSpPr>
            <p:spPr bwMode="auto">
              <a:xfrm>
                <a:off x="3098" y="2492"/>
                <a:ext cx="100" cy="342"/>
              </a:xfrm>
              <a:custGeom>
                <a:avLst/>
                <a:gdLst>
                  <a:gd name="T0" fmla="*/ 0 w 100"/>
                  <a:gd name="T1" fmla="*/ 18 h 342"/>
                  <a:gd name="T2" fmla="*/ 86 w 100"/>
                  <a:gd name="T3" fmla="*/ 342 h 342"/>
                  <a:gd name="T4" fmla="*/ 100 w 100"/>
                  <a:gd name="T5" fmla="*/ 342 h 342"/>
                  <a:gd name="T6" fmla="*/ 100 w 100"/>
                  <a:gd name="T7" fmla="*/ 294 h 342"/>
                  <a:gd name="T8" fmla="*/ 88 w 100"/>
                  <a:gd name="T9" fmla="*/ 280 h 342"/>
                  <a:gd name="T10" fmla="*/ 12 w 100"/>
                  <a:gd name="T11" fmla="*/ 0 h 342"/>
                  <a:gd name="T12" fmla="*/ 0 w 100"/>
                  <a:gd name="T13" fmla="*/ 18 h 3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0" h="342">
                    <a:moveTo>
                      <a:pt x="0" y="18"/>
                    </a:moveTo>
                    <a:lnTo>
                      <a:pt x="86" y="342"/>
                    </a:lnTo>
                    <a:lnTo>
                      <a:pt x="100" y="342"/>
                    </a:lnTo>
                    <a:lnTo>
                      <a:pt x="100" y="294"/>
                    </a:lnTo>
                    <a:lnTo>
                      <a:pt x="88" y="280"/>
                    </a:lnTo>
                    <a:lnTo>
                      <a:pt x="12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tx1"/>
              </a:soli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41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3394075" y="5775325"/>
              <a:ext cx="146050" cy="2190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42" name="Line 176"/>
            <p:cNvSpPr>
              <a:spLocks noChangeShapeType="1"/>
            </p:cNvSpPr>
            <p:nvPr/>
          </p:nvSpPr>
          <p:spPr bwMode="auto">
            <a:xfrm>
              <a:off x="3309938" y="6080125"/>
              <a:ext cx="5508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3" name="Line 177"/>
            <p:cNvSpPr>
              <a:spLocks noChangeShapeType="1"/>
            </p:cNvSpPr>
            <p:nvPr/>
          </p:nvSpPr>
          <p:spPr bwMode="auto">
            <a:xfrm>
              <a:off x="3236913" y="5648325"/>
              <a:ext cx="28924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9702" name="Group 178"/>
            <p:cNvGrpSpPr>
              <a:grpSpLocks/>
            </p:cNvGrpSpPr>
            <p:nvPr/>
          </p:nvGrpSpPr>
          <p:grpSpPr bwMode="auto">
            <a:xfrm>
              <a:off x="1428750" y="5881688"/>
              <a:ext cx="841375" cy="354013"/>
              <a:chOff x="2881" y="1261"/>
              <a:chExt cx="473" cy="190"/>
            </a:xfrm>
          </p:grpSpPr>
          <p:sp>
            <p:nvSpPr>
              <p:cNvPr id="56346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1" y="1283"/>
                <a:ext cx="183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56347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6" y="1268"/>
                <a:ext cx="112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56348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9" y="1262"/>
                <a:ext cx="5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6349" name="WordArt 182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3298" y="1261"/>
                <a:ext cx="5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56345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2712242" y="5935662"/>
              <a:ext cx="210345" cy="2698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±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137" name="Text Box 118"/>
          <p:cNvSpPr txBox="1">
            <a:spLocks noChangeArrowheads="1"/>
          </p:cNvSpPr>
          <p:nvPr/>
        </p:nvSpPr>
        <p:spPr bwMode="auto">
          <a:xfrm>
            <a:off x="179512" y="5301208"/>
            <a:ext cx="5572359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注：正负号表示转动的方向，</a:t>
            </a:r>
            <a:r>
              <a:rPr lang="en-US" altLang="zh-CN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&gt;0</a:t>
            </a: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表示逆时针转动</a:t>
            </a:r>
            <a:endParaRPr lang="zh-CN" altLang="en-US" sz="2000" dirty="0">
              <a:solidFill>
                <a:srgbClr val="0033CC"/>
              </a:solidFill>
              <a:latin typeface="Calibri" pitchFamily="34" charset="0"/>
              <a:ea typeface="华文中宋" pitchFamily="2" charset="-122"/>
            </a:endParaRPr>
          </a:p>
        </p:txBody>
      </p:sp>
      <p:sp>
        <p:nvSpPr>
          <p:cNvPr id="138" name="Text Box 118"/>
          <p:cNvSpPr txBox="1">
            <a:spLocks noChangeArrowheads="1"/>
          </p:cNvSpPr>
          <p:nvPr/>
        </p:nvSpPr>
        <p:spPr bwMode="auto">
          <a:xfrm>
            <a:off x="0" y="3645024"/>
            <a:ext cx="6853158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0033CC"/>
                </a:solidFill>
                <a:latin typeface="Calibri" pitchFamily="34" charset="0"/>
                <a:ea typeface="华文中宋" pitchFamily="2" charset="-122"/>
              </a:rPr>
              <a:t>注：也可以使用机械能守恒求解。重力做功用重力势能表示</a:t>
            </a:r>
            <a:endParaRPr lang="zh-CN" altLang="en-US" sz="2000" dirty="0">
              <a:solidFill>
                <a:srgbClr val="0033CC"/>
              </a:solidFill>
              <a:latin typeface="Calibri" pitchFamily="34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3"/>
          <p:cNvSpPr txBox="1">
            <a:spLocks noChangeArrowheads="1"/>
          </p:cNvSpPr>
          <p:nvPr/>
        </p:nvSpPr>
        <p:spPr bwMode="auto">
          <a:xfrm>
            <a:off x="642910" y="928670"/>
            <a:ext cx="7491476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第四章</a:t>
            </a:r>
            <a:r>
              <a:rPr lang="zh-CN" altLang="en-US" sz="3200" b="1" dirty="0">
                <a:latin typeface="Times New Roman" pitchFamily="18" charset="0"/>
                <a:ea typeface="+mn-ea"/>
                <a:cs typeface="Times New Roman" pitchFamily="18" charset="0"/>
              </a:rPr>
              <a:t>作业</a:t>
            </a:r>
            <a:r>
              <a:rPr lang="zh-CN" altLang="en-US" sz="32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endParaRPr lang="en-US" altLang="zh-CN" sz="32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spcBef>
                <a:spcPts val="1200"/>
              </a:spcBef>
              <a:defRPr/>
            </a:pP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19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（定轴转动运动学）</a:t>
            </a:r>
            <a:endParaRPr lang="en-US" altLang="zh-CN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（转动定律）</a:t>
            </a:r>
            <a:endParaRPr lang="en-US" altLang="zh-CN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（功能）</a:t>
            </a:r>
            <a:endParaRPr lang="en-US" altLang="zh-CN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（“刚体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zh-CN" sz="3200" b="1" dirty="0" smtClean="0">
                <a:latin typeface="Times New Roman" pitchFamily="18" charset="0"/>
                <a:cs typeface="Times New Roman" pitchFamily="18" charset="0"/>
              </a:rPr>
              <a:t>质点”系的角动量定理、角动量守恒）</a:t>
            </a:r>
            <a:endParaRPr lang="en-US" altLang="zh-CN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zh-CN" sz="3200" dirty="0"/>
              <a:t>学习</a:t>
            </a:r>
            <a:r>
              <a:rPr lang="zh-CN" altLang="zh-CN" sz="3200" dirty="0" smtClean="0"/>
              <a:t>指导</a:t>
            </a:r>
            <a:r>
              <a:rPr lang="zh-CN" altLang="en-US" sz="3200" dirty="0" smtClean="0"/>
              <a:t>书：</a:t>
            </a:r>
            <a:r>
              <a:rPr lang="zh-CN" altLang="zh-CN" sz="3200" dirty="0" smtClean="0"/>
              <a:t>例题</a:t>
            </a:r>
            <a:r>
              <a:rPr lang="en-US" altLang="zh-CN" sz="3200" dirty="0"/>
              <a:t>4.3</a:t>
            </a:r>
            <a:r>
              <a:rPr lang="zh-CN" altLang="zh-CN" sz="3200" dirty="0"/>
              <a:t>、测试题</a:t>
            </a:r>
            <a:r>
              <a:rPr lang="en-US" altLang="zh-CN" sz="3200" dirty="0" smtClean="0"/>
              <a:t>4.15</a:t>
            </a:r>
            <a:endParaRPr lang="en-US" altLang="zh-CN" sz="32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3" t="7273" r="2015" b="3636"/>
          <a:stretch/>
        </p:blipFill>
        <p:spPr>
          <a:xfrm flipH="1" flipV="1">
            <a:off x="4633" y="404664"/>
            <a:ext cx="9093581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83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524" y="13716"/>
            <a:ext cx="5330952" cy="6830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26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333"/>
          <a:stretch/>
        </p:blipFill>
        <p:spPr>
          <a:xfrm>
            <a:off x="32049" y="404664"/>
            <a:ext cx="8712969" cy="57606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9" y="980728"/>
            <a:ext cx="9054042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31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-3175"/>
            <a:ext cx="8229600" cy="1936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完</a:t>
            </a:r>
          </a:p>
        </p:txBody>
      </p:sp>
      <p:sp>
        <p:nvSpPr>
          <p:cNvPr id="56323" name="Rectangle 3" descr="摩天轮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88068" name="WordArt 4"/>
          <p:cNvSpPr>
            <a:spLocks noChangeArrowheads="1" noChangeShapeType="1" noTextEdit="1"/>
          </p:cNvSpPr>
          <p:nvPr/>
        </p:nvSpPr>
        <p:spPr bwMode="auto">
          <a:xfrm>
            <a:off x="6604000" y="5834063"/>
            <a:ext cx="1843088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8F8F8"/>
                </a:solidFill>
                <a:latin typeface="黑体"/>
                <a:ea typeface="黑体"/>
              </a:rPr>
              <a:t>本章结束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-4763" y="6138863"/>
            <a:ext cx="9148763" cy="738187"/>
            <a:chOff x="-3" y="3867"/>
            <a:chExt cx="5763" cy="465"/>
          </a:xfrm>
        </p:grpSpPr>
        <p:sp>
          <p:nvSpPr>
            <p:cNvPr id="56326" name="Freeform 5"/>
            <p:cNvSpPr>
              <a:spLocks/>
            </p:cNvSpPr>
            <p:nvPr/>
          </p:nvSpPr>
          <p:spPr bwMode="auto">
            <a:xfrm>
              <a:off x="3" y="3867"/>
              <a:ext cx="1596" cy="459"/>
            </a:xfrm>
            <a:custGeom>
              <a:avLst/>
              <a:gdLst>
                <a:gd name="T0" fmla="*/ 96 w 1596"/>
                <a:gd name="T1" fmla="*/ 3 h 459"/>
                <a:gd name="T2" fmla="*/ 246 w 1596"/>
                <a:gd name="T3" fmla="*/ 18 h 459"/>
                <a:gd name="T4" fmla="*/ 210 w 1596"/>
                <a:gd name="T5" fmla="*/ 39 h 459"/>
                <a:gd name="T6" fmla="*/ 480 w 1596"/>
                <a:gd name="T7" fmla="*/ 33 h 459"/>
                <a:gd name="T8" fmla="*/ 555 w 1596"/>
                <a:gd name="T9" fmla="*/ 39 h 459"/>
                <a:gd name="T10" fmla="*/ 414 w 1596"/>
                <a:gd name="T11" fmla="*/ 57 h 459"/>
                <a:gd name="T12" fmla="*/ 498 w 1596"/>
                <a:gd name="T13" fmla="*/ 75 h 459"/>
                <a:gd name="T14" fmla="*/ 654 w 1596"/>
                <a:gd name="T15" fmla="*/ 60 h 459"/>
                <a:gd name="T16" fmla="*/ 828 w 1596"/>
                <a:gd name="T17" fmla="*/ 81 h 459"/>
                <a:gd name="T18" fmla="*/ 789 w 1596"/>
                <a:gd name="T19" fmla="*/ 93 h 459"/>
                <a:gd name="T20" fmla="*/ 942 w 1596"/>
                <a:gd name="T21" fmla="*/ 87 h 459"/>
                <a:gd name="T22" fmla="*/ 1113 w 1596"/>
                <a:gd name="T23" fmla="*/ 57 h 459"/>
                <a:gd name="T24" fmla="*/ 1254 w 1596"/>
                <a:gd name="T25" fmla="*/ 60 h 459"/>
                <a:gd name="T26" fmla="*/ 1344 w 1596"/>
                <a:gd name="T27" fmla="*/ 54 h 459"/>
                <a:gd name="T28" fmla="*/ 1254 w 1596"/>
                <a:gd name="T29" fmla="*/ 84 h 459"/>
                <a:gd name="T30" fmla="*/ 1473 w 1596"/>
                <a:gd name="T31" fmla="*/ 69 h 459"/>
                <a:gd name="T32" fmla="*/ 1596 w 1596"/>
                <a:gd name="T33" fmla="*/ 66 h 459"/>
                <a:gd name="T34" fmla="*/ 1515 w 1596"/>
                <a:gd name="T35" fmla="*/ 93 h 459"/>
                <a:gd name="T36" fmla="*/ 1566 w 1596"/>
                <a:gd name="T37" fmla="*/ 120 h 459"/>
                <a:gd name="T38" fmla="*/ 1512 w 1596"/>
                <a:gd name="T39" fmla="*/ 222 h 459"/>
                <a:gd name="T40" fmla="*/ 1530 w 1596"/>
                <a:gd name="T41" fmla="*/ 255 h 459"/>
                <a:gd name="T42" fmla="*/ 1452 w 1596"/>
                <a:gd name="T43" fmla="*/ 321 h 459"/>
                <a:gd name="T44" fmla="*/ 1401 w 1596"/>
                <a:gd name="T45" fmla="*/ 372 h 459"/>
                <a:gd name="T46" fmla="*/ 1248 w 1596"/>
                <a:gd name="T47" fmla="*/ 402 h 459"/>
                <a:gd name="T48" fmla="*/ 1404 w 1596"/>
                <a:gd name="T49" fmla="*/ 447 h 459"/>
                <a:gd name="T50" fmla="*/ 1302 w 1596"/>
                <a:gd name="T51" fmla="*/ 459 h 459"/>
                <a:gd name="T52" fmla="*/ 0 w 1596"/>
                <a:gd name="T53" fmla="*/ 459 h 459"/>
                <a:gd name="T54" fmla="*/ 12 w 1596"/>
                <a:gd name="T55" fmla="*/ 69 h 459"/>
                <a:gd name="T56" fmla="*/ 24 w 1596"/>
                <a:gd name="T57" fmla="*/ 33 h 459"/>
                <a:gd name="T58" fmla="*/ 114 w 1596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596"/>
                <a:gd name="T91" fmla="*/ 0 h 459"/>
                <a:gd name="T92" fmla="*/ 1596 w 1596"/>
                <a:gd name="T93" fmla="*/ 459 h 45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596" h="459">
                  <a:moveTo>
                    <a:pt x="96" y="3"/>
                  </a:moveTo>
                  <a:lnTo>
                    <a:pt x="246" y="18"/>
                  </a:lnTo>
                  <a:lnTo>
                    <a:pt x="210" y="39"/>
                  </a:lnTo>
                  <a:lnTo>
                    <a:pt x="480" y="33"/>
                  </a:lnTo>
                  <a:lnTo>
                    <a:pt x="555" y="39"/>
                  </a:lnTo>
                  <a:lnTo>
                    <a:pt x="414" y="57"/>
                  </a:lnTo>
                  <a:lnTo>
                    <a:pt x="498" y="75"/>
                  </a:lnTo>
                  <a:lnTo>
                    <a:pt x="654" y="60"/>
                  </a:lnTo>
                  <a:lnTo>
                    <a:pt x="828" y="81"/>
                  </a:lnTo>
                  <a:lnTo>
                    <a:pt x="789" y="93"/>
                  </a:lnTo>
                  <a:lnTo>
                    <a:pt x="942" y="87"/>
                  </a:lnTo>
                  <a:lnTo>
                    <a:pt x="1113" y="57"/>
                  </a:lnTo>
                  <a:lnTo>
                    <a:pt x="1254" y="60"/>
                  </a:lnTo>
                  <a:lnTo>
                    <a:pt x="1344" y="54"/>
                  </a:lnTo>
                  <a:lnTo>
                    <a:pt x="1254" y="84"/>
                  </a:lnTo>
                  <a:lnTo>
                    <a:pt x="1473" y="69"/>
                  </a:lnTo>
                  <a:lnTo>
                    <a:pt x="1596" y="66"/>
                  </a:lnTo>
                  <a:lnTo>
                    <a:pt x="1515" y="93"/>
                  </a:lnTo>
                  <a:lnTo>
                    <a:pt x="1566" y="120"/>
                  </a:lnTo>
                  <a:lnTo>
                    <a:pt x="1512" y="222"/>
                  </a:lnTo>
                  <a:lnTo>
                    <a:pt x="1530" y="255"/>
                  </a:lnTo>
                  <a:lnTo>
                    <a:pt x="1452" y="321"/>
                  </a:lnTo>
                  <a:lnTo>
                    <a:pt x="1401" y="372"/>
                  </a:lnTo>
                  <a:lnTo>
                    <a:pt x="1248" y="402"/>
                  </a:lnTo>
                  <a:lnTo>
                    <a:pt x="1404" y="447"/>
                  </a:lnTo>
                  <a:lnTo>
                    <a:pt x="1302" y="459"/>
                  </a:lnTo>
                  <a:lnTo>
                    <a:pt x="0" y="459"/>
                  </a:lnTo>
                  <a:lnTo>
                    <a:pt x="12" y="69"/>
                  </a:lnTo>
                  <a:lnTo>
                    <a:pt x="24" y="33"/>
                  </a:lnTo>
                  <a:lnTo>
                    <a:pt x="114" y="0"/>
                  </a:lnTo>
                </a:path>
              </a:pathLst>
            </a:custGeom>
            <a:gradFill rotWithShape="1">
              <a:gsLst>
                <a:gs pos="0">
                  <a:srgbClr val="0009C4"/>
                </a:gs>
                <a:gs pos="100000">
                  <a:srgbClr val="00067D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6327" name="Freeform 6"/>
            <p:cNvSpPr>
              <a:spLocks/>
            </p:cNvSpPr>
            <p:nvPr/>
          </p:nvSpPr>
          <p:spPr bwMode="auto">
            <a:xfrm>
              <a:off x="-3" y="3870"/>
              <a:ext cx="1740" cy="462"/>
            </a:xfrm>
            <a:custGeom>
              <a:avLst/>
              <a:gdLst>
                <a:gd name="T0" fmla="*/ 99 w 1740"/>
                <a:gd name="T1" fmla="*/ 0 h 462"/>
                <a:gd name="T2" fmla="*/ 105 w 1740"/>
                <a:gd name="T3" fmla="*/ 21 h 462"/>
                <a:gd name="T4" fmla="*/ 144 w 1740"/>
                <a:gd name="T5" fmla="*/ 57 h 462"/>
                <a:gd name="T6" fmla="*/ 156 w 1740"/>
                <a:gd name="T7" fmla="*/ 78 h 462"/>
                <a:gd name="T8" fmla="*/ 162 w 1740"/>
                <a:gd name="T9" fmla="*/ 117 h 462"/>
                <a:gd name="T10" fmla="*/ 153 w 1740"/>
                <a:gd name="T11" fmla="*/ 135 h 462"/>
                <a:gd name="T12" fmla="*/ 186 w 1740"/>
                <a:gd name="T13" fmla="*/ 156 h 462"/>
                <a:gd name="T14" fmla="*/ 78 w 1740"/>
                <a:gd name="T15" fmla="*/ 183 h 462"/>
                <a:gd name="T16" fmla="*/ 132 w 1740"/>
                <a:gd name="T17" fmla="*/ 228 h 462"/>
                <a:gd name="T18" fmla="*/ 126 w 1740"/>
                <a:gd name="T19" fmla="*/ 270 h 462"/>
                <a:gd name="T20" fmla="*/ 174 w 1740"/>
                <a:gd name="T21" fmla="*/ 318 h 462"/>
                <a:gd name="T22" fmla="*/ 336 w 1740"/>
                <a:gd name="T23" fmla="*/ 321 h 462"/>
                <a:gd name="T24" fmla="*/ 132 w 1740"/>
                <a:gd name="T25" fmla="*/ 348 h 462"/>
                <a:gd name="T26" fmla="*/ 327 w 1740"/>
                <a:gd name="T27" fmla="*/ 366 h 462"/>
                <a:gd name="T28" fmla="*/ 333 w 1740"/>
                <a:gd name="T29" fmla="*/ 411 h 462"/>
                <a:gd name="T30" fmla="*/ 345 w 1740"/>
                <a:gd name="T31" fmla="*/ 438 h 462"/>
                <a:gd name="T32" fmla="*/ 738 w 1740"/>
                <a:gd name="T33" fmla="*/ 441 h 462"/>
                <a:gd name="T34" fmla="*/ 861 w 1740"/>
                <a:gd name="T35" fmla="*/ 414 h 462"/>
                <a:gd name="T36" fmla="*/ 1134 w 1740"/>
                <a:gd name="T37" fmla="*/ 420 h 462"/>
                <a:gd name="T38" fmla="*/ 1203 w 1740"/>
                <a:gd name="T39" fmla="*/ 399 h 462"/>
                <a:gd name="T40" fmla="*/ 1179 w 1740"/>
                <a:gd name="T41" fmla="*/ 372 h 462"/>
                <a:gd name="T42" fmla="*/ 1317 w 1740"/>
                <a:gd name="T43" fmla="*/ 345 h 462"/>
                <a:gd name="T44" fmla="*/ 1422 w 1740"/>
                <a:gd name="T45" fmla="*/ 330 h 462"/>
                <a:gd name="T46" fmla="*/ 1416 w 1740"/>
                <a:gd name="T47" fmla="*/ 309 h 462"/>
                <a:gd name="T48" fmla="*/ 1215 w 1740"/>
                <a:gd name="T49" fmla="*/ 297 h 462"/>
                <a:gd name="T50" fmla="*/ 1458 w 1740"/>
                <a:gd name="T51" fmla="*/ 264 h 462"/>
                <a:gd name="T52" fmla="*/ 1305 w 1740"/>
                <a:gd name="T53" fmla="*/ 261 h 462"/>
                <a:gd name="T54" fmla="*/ 1488 w 1740"/>
                <a:gd name="T55" fmla="*/ 231 h 462"/>
                <a:gd name="T56" fmla="*/ 1497 w 1740"/>
                <a:gd name="T57" fmla="*/ 213 h 462"/>
                <a:gd name="T58" fmla="*/ 1329 w 1740"/>
                <a:gd name="T59" fmla="*/ 198 h 462"/>
                <a:gd name="T60" fmla="*/ 1368 w 1740"/>
                <a:gd name="T61" fmla="*/ 177 h 462"/>
                <a:gd name="T62" fmla="*/ 1488 w 1740"/>
                <a:gd name="T63" fmla="*/ 162 h 462"/>
                <a:gd name="T64" fmla="*/ 1413 w 1740"/>
                <a:gd name="T65" fmla="*/ 144 h 462"/>
                <a:gd name="T66" fmla="*/ 1212 w 1740"/>
                <a:gd name="T67" fmla="*/ 144 h 462"/>
                <a:gd name="T68" fmla="*/ 1407 w 1740"/>
                <a:gd name="T69" fmla="*/ 114 h 462"/>
                <a:gd name="T70" fmla="*/ 1515 w 1740"/>
                <a:gd name="T71" fmla="*/ 99 h 462"/>
                <a:gd name="T72" fmla="*/ 1515 w 1740"/>
                <a:gd name="T73" fmla="*/ 75 h 462"/>
                <a:gd name="T74" fmla="*/ 1557 w 1740"/>
                <a:gd name="T75" fmla="*/ 57 h 462"/>
                <a:gd name="T76" fmla="*/ 1650 w 1740"/>
                <a:gd name="T77" fmla="*/ 69 h 462"/>
                <a:gd name="T78" fmla="*/ 1671 w 1740"/>
                <a:gd name="T79" fmla="*/ 105 h 462"/>
                <a:gd name="T80" fmla="*/ 1737 w 1740"/>
                <a:gd name="T81" fmla="*/ 174 h 462"/>
                <a:gd name="T82" fmla="*/ 1740 w 1740"/>
                <a:gd name="T83" fmla="*/ 309 h 462"/>
                <a:gd name="T84" fmla="*/ 1653 w 1740"/>
                <a:gd name="T85" fmla="*/ 345 h 462"/>
                <a:gd name="T86" fmla="*/ 1422 w 1740"/>
                <a:gd name="T87" fmla="*/ 384 h 462"/>
                <a:gd name="T88" fmla="*/ 1668 w 1740"/>
                <a:gd name="T89" fmla="*/ 423 h 462"/>
                <a:gd name="T90" fmla="*/ 1647 w 1740"/>
                <a:gd name="T91" fmla="*/ 459 h 462"/>
                <a:gd name="T92" fmla="*/ 0 w 1740"/>
                <a:gd name="T93" fmla="*/ 348 h 462"/>
                <a:gd name="T94" fmla="*/ 9 w 1740"/>
                <a:gd name="T95" fmla="*/ 0 h 4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40"/>
                <a:gd name="T145" fmla="*/ 0 h 462"/>
                <a:gd name="T146" fmla="*/ 1740 w 1740"/>
                <a:gd name="T147" fmla="*/ 462 h 4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40" h="462">
                  <a:moveTo>
                    <a:pt x="9" y="0"/>
                  </a:moveTo>
                  <a:lnTo>
                    <a:pt x="99" y="0"/>
                  </a:lnTo>
                  <a:lnTo>
                    <a:pt x="135" y="9"/>
                  </a:lnTo>
                  <a:lnTo>
                    <a:pt x="105" y="21"/>
                  </a:lnTo>
                  <a:lnTo>
                    <a:pt x="180" y="39"/>
                  </a:lnTo>
                  <a:lnTo>
                    <a:pt x="144" y="57"/>
                  </a:lnTo>
                  <a:lnTo>
                    <a:pt x="105" y="66"/>
                  </a:lnTo>
                  <a:lnTo>
                    <a:pt x="156" y="78"/>
                  </a:lnTo>
                  <a:lnTo>
                    <a:pt x="60" y="90"/>
                  </a:lnTo>
                  <a:lnTo>
                    <a:pt x="162" y="117"/>
                  </a:lnTo>
                  <a:lnTo>
                    <a:pt x="228" y="120"/>
                  </a:lnTo>
                  <a:lnTo>
                    <a:pt x="153" y="135"/>
                  </a:lnTo>
                  <a:lnTo>
                    <a:pt x="90" y="135"/>
                  </a:lnTo>
                  <a:lnTo>
                    <a:pt x="186" y="156"/>
                  </a:lnTo>
                  <a:lnTo>
                    <a:pt x="228" y="171"/>
                  </a:lnTo>
                  <a:lnTo>
                    <a:pt x="78" y="183"/>
                  </a:lnTo>
                  <a:lnTo>
                    <a:pt x="42" y="189"/>
                  </a:lnTo>
                  <a:lnTo>
                    <a:pt x="132" y="228"/>
                  </a:lnTo>
                  <a:lnTo>
                    <a:pt x="48" y="246"/>
                  </a:lnTo>
                  <a:lnTo>
                    <a:pt x="126" y="270"/>
                  </a:lnTo>
                  <a:lnTo>
                    <a:pt x="60" y="276"/>
                  </a:lnTo>
                  <a:lnTo>
                    <a:pt x="174" y="318"/>
                  </a:lnTo>
                  <a:lnTo>
                    <a:pt x="270" y="321"/>
                  </a:lnTo>
                  <a:lnTo>
                    <a:pt x="336" y="321"/>
                  </a:lnTo>
                  <a:lnTo>
                    <a:pt x="291" y="333"/>
                  </a:lnTo>
                  <a:lnTo>
                    <a:pt x="132" y="348"/>
                  </a:lnTo>
                  <a:lnTo>
                    <a:pt x="249" y="357"/>
                  </a:lnTo>
                  <a:lnTo>
                    <a:pt x="327" y="366"/>
                  </a:lnTo>
                  <a:lnTo>
                    <a:pt x="186" y="387"/>
                  </a:lnTo>
                  <a:lnTo>
                    <a:pt x="333" y="411"/>
                  </a:lnTo>
                  <a:lnTo>
                    <a:pt x="198" y="411"/>
                  </a:lnTo>
                  <a:lnTo>
                    <a:pt x="345" y="438"/>
                  </a:lnTo>
                  <a:lnTo>
                    <a:pt x="501" y="444"/>
                  </a:lnTo>
                  <a:lnTo>
                    <a:pt x="738" y="441"/>
                  </a:lnTo>
                  <a:lnTo>
                    <a:pt x="837" y="438"/>
                  </a:lnTo>
                  <a:lnTo>
                    <a:pt x="861" y="414"/>
                  </a:lnTo>
                  <a:lnTo>
                    <a:pt x="1044" y="420"/>
                  </a:lnTo>
                  <a:lnTo>
                    <a:pt x="1134" y="420"/>
                  </a:lnTo>
                  <a:lnTo>
                    <a:pt x="1074" y="399"/>
                  </a:lnTo>
                  <a:lnTo>
                    <a:pt x="1203" y="399"/>
                  </a:lnTo>
                  <a:lnTo>
                    <a:pt x="1017" y="381"/>
                  </a:lnTo>
                  <a:lnTo>
                    <a:pt x="1179" y="372"/>
                  </a:lnTo>
                  <a:lnTo>
                    <a:pt x="1272" y="339"/>
                  </a:lnTo>
                  <a:lnTo>
                    <a:pt x="1317" y="345"/>
                  </a:lnTo>
                  <a:lnTo>
                    <a:pt x="1383" y="339"/>
                  </a:lnTo>
                  <a:lnTo>
                    <a:pt x="1422" y="330"/>
                  </a:lnTo>
                  <a:lnTo>
                    <a:pt x="1314" y="318"/>
                  </a:lnTo>
                  <a:lnTo>
                    <a:pt x="1416" y="309"/>
                  </a:lnTo>
                  <a:lnTo>
                    <a:pt x="1275" y="312"/>
                  </a:lnTo>
                  <a:lnTo>
                    <a:pt x="1215" y="297"/>
                  </a:lnTo>
                  <a:lnTo>
                    <a:pt x="1446" y="279"/>
                  </a:lnTo>
                  <a:lnTo>
                    <a:pt x="1458" y="264"/>
                  </a:lnTo>
                  <a:lnTo>
                    <a:pt x="1335" y="258"/>
                  </a:lnTo>
                  <a:lnTo>
                    <a:pt x="1305" y="261"/>
                  </a:lnTo>
                  <a:lnTo>
                    <a:pt x="1461" y="237"/>
                  </a:lnTo>
                  <a:lnTo>
                    <a:pt x="1488" y="231"/>
                  </a:lnTo>
                  <a:lnTo>
                    <a:pt x="1410" y="222"/>
                  </a:lnTo>
                  <a:lnTo>
                    <a:pt x="1497" y="213"/>
                  </a:lnTo>
                  <a:lnTo>
                    <a:pt x="1374" y="198"/>
                  </a:lnTo>
                  <a:lnTo>
                    <a:pt x="1329" y="198"/>
                  </a:lnTo>
                  <a:lnTo>
                    <a:pt x="1488" y="192"/>
                  </a:lnTo>
                  <a:lnTo>
                    <a:pt x="1368" y="177"/>
                  </a:lnTo>
                  <a:lnTo>
                    <a:pt x="1254" y="174"/>
                  </a:lnTo>
                  <a:lnTo>
                    <a:pt x="1488" y="162"/>
                  </a:lnTo>
                  <a:lnTo>
                    <a:pt x="1512" y="144"/>
                  </a:lnTo>
                  <a:lnTo>
                    <a:pt x="1413" y="144"/>
                  </a:lnTo>
                  <a:lnTo>
                    <a:pt x="1299" y="144"/>
                  </a:lnTo>
                  <a:lnTo>
                    <a:pt x="1212" y="144"/>
                  </a:lnTo>
                  <a:lnTo>
                    <a:pt x="1332" y="114"/>
                  </a:lnTo>
                  <a:lnTo>
                    <a:pt x="1407" y="114"/>
                  </a:lnTo>
                  <a:lnTo>
                    <a:pt x="1479" y="102"/>
                  </a:lnTo>
                  <a:lnTo>
                    <a:pt x="1515" y="99"/>
                  </a:lnTo>
                  <a:lnTo>
                    <a:pt x="1395" y="96"/>
                  </a:lnTo>
                  <a:lnTo>
                    <a:pt x="1515" y="75"/>
                  </a:lnTo>
                  <a:lnTo>
                    <a:pt x="1422" y="63"/>
                  </a:lnTo>
                  <a:lnTo>
                    <a:pt x="1557" y="57"/>
                  </a:lnTo>
                  <a:lnTo>
                    <a:pt x="1659" y="51"/>
                  </a:lnTo>
                  <a:lnTo>
                    <a:pt x="1650" y="69"/>
                  </a:lnTo>
                  <a:lnTo>
                    <a:pt x="1611" y="90"/>
                  </a:lnTo>
                  <a:lnTo>
                    <a:pt x="1671" y="105"/>
                  </a:lnTo>
                  <a:lnTo>
                    <a:pt x="1554" y="156"/>
                  </a:lnTo>
                  <a:lnTo>
                    <a:pt x="1737" y="174"/>
                  </a:lnTo>
                  <a:lnTo>
                    <a:pt x="1608" y="255"/>
                  </a:lnTo>
                  <a:lnTo>
                    <a:pt x="1740" y="309"/>
                  </a:lnTo>
                  <a:lnTo>
                    <a:pt x="1425" y="348"/>
                  </a:lnTo>
                  <a:lnTo>
                    <a:pt x="1653" y="345"/>
                  </a:lnTo>
                  <a:lnTo>
                    <a:pt x="1719" y="384"/>
                  </a:lnTo>
                  <a:lnTo>
                    <a:pt x="1422" y="384"/>
                  </a:lnTo>
                  <a:lnTo>
                    <a:pt x="1641" y="411"/>
                  </a:lnTo>
                  <a:lnTo>
                    <a:pt x="1668" y="423"/>
                  </a:lnTo>
                  <a:lnTo>
                    <a:pt x="1551" y="429"/>
                  </a:lnTo>
                  <a:lnTo>
                    <a:pt x="1647" y="459"/>
                  </a:lnTo>
                  <a:lnTo>
                    <a:pt x="3" y="462"/>
                  </a:lnTo>
                  <a:lnTo>
                    <a:pt x="0" y="348"/>
                  </a:lnTo>
                  <a:lnTo>
                    <a:pt x="0" y="78"/>
                  </a:lnTo>
                  <a:lnTo>
                    <a:pt x="9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67E"/>
                </a:gs>
                <a:gs pos="100000">
                  <a:srgbClr val="00022A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5202" y="4153"/>
              <a:ext cx="558" cy="167"/>
              <a:chOff x="5202" y="4153"/>
              <a:chExt cx="558" cy="167"/>
            </a:xfrm>
          </p:grpSpPr>
          <p:sp>
            <p:nvSpPr>
              <p:cNvPr id="56329" name="AutoShape 7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399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6330" name="AutoShape 9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2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56331" name="AutoShape 10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</p:grp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30788" y="712788"/>
            <a:ext cx="2935287" cy="2551112"/>
            <a:chOff x="559" y="2502"/>
            <a:chExt cx="1849" cy="1607"/>
          </a:xfrm>
        </p:grpSpPr>
        <p:sp>
          <p:nvSpPr>
            <p:cNvPr id="10440" name="Freeform 3"/>
            <p:cNvSpPr>
              <a:spLocks/>
            </p:cNvSpPr>
            <p:nvPr/>
          </p:nvSpPr>
          <p:spPr bwMode="auto">
            <a:xfrm>
              <a:off x="559" y="2798"/>
              <a:ext cx="1849" cy="1311"/>
            </a:xfrm>
            <a:custGeom>
              <a:avLst/>
              <a:gdLst>
                <a:gd name="T0" fmla="*/ 47 w 2236"/>
                <a:gd name="T1" fmla="*/ 30 h 1675"/>
                <a:gd name="T2" fmla="*/ 69 w 2236"/>
                <a:gd name="T3" fmla="*/ 18 h 1675"/>
                <a:gd name="T4" fmla="*/ 99 w 2236"/>
                <a:gd name="T5" fmla="*/ 11 h 1675"/>
                <a:gd name="T6" fmla="*/ 120 w 2236"/>
                <a:gd name="T7" fmla="*/ 8 h 1675"/>
                <a:gd name="T8" fmla="*/ 159 w 2236"/>
                <a:gd name="T9" fmla="*/ 7 h 1675"/>
                <a:gd name="T10" fmla="*/ 195 w 2236"/>
                <a:gd name="T11" fmla="*/ 2 h 1675"/>
                <a:gd name="T12" fmla="*/ 215 w 2236"/>
                <a:gd name="T13" fmla="*/ 0 h 1675"/>
                <a:gd name="T14" fmla="*/ 243 w 2236"/>
                <a:gd name="T15" fmla="*/ 3 h 1675"/>
                <a:gd name="T16" fmla="*/ 279 w 2236"/>
                <a:gd name="T17" fmla="*/ 12 h 1675"/>
                <a:gd name="T18" fmla="*/ 312 w 2236"/>
                <a:gd name="T19" fmla="*/ 15 h 1675"/>
                <a:gd name="T20" fmla="*/ 346 w 2236"/>
                <a:gd name="T21" fmla="*/ 27 h 1675"/>
                <a:gd name="T22" fmla="*/ 373 w 2236"/>
                <a:gd name="T23" fmla="*/ 41 h 1675"/>
                <a:gd name="T24" fmla="*/ 392 w 2236"/>
                <a:gd name="T25" fmla="*/ 55 h 1675"/>
                <a:gd name="T26" fmla="*/ 403 w 2236"/>
                <a:gd name="T27" fmla="*/ 72 h 1675"/>
                <a:gd name="T28" fmla="*/ 404 w 2236"/>
                <a:gd name="T29" fmla="*/ 86 h 1675"/>
                <a:gd name="T30" fmla="*/ 403 w 2236"/>
                <a:gd name="T31" fmla="*/ 107 h 1675"/>
                <a:gd name="T32" fmla="*/ 390 w 2236"/>
                <a:gd name="T33" fmla="*/ 128 h 1675"/>
                <a:gd name="T34" fmla="*/ 363 w 2236"/>
                <a:gd name="T35" fmla="*/ 149 h 1675"/>
                <a:gd name="T36" fmla="*/ 329 w 2236"/>
                <a:gd name="T37" fmla="*/ 164 h 1675"/>
                <a:gd name="T38" fmla="*/ 289 w 2236"/>
                <a:gd name="T39" fmla="*/ 174 h 1675"/>
                <a:gd name="T40" fmla="*/ 250 w 2236"/>
                <a:gd name="T41" fmla="*/ 177 h 1675"/>
                <a:gd name="T42" fmla="*/ 227 w 2236"/>
                <a:gd name="T43" fmla="*/ 182 h 1675"/>
                <a:gd name="T44" fmla="*/ 195 w 2236"/>
                <a:gd name="T45" fmla="*/ 185 h 1675"/>
                <a:gd name="T46" fmla="*/ 155 w 2236"/>
                <a:gd name="T47" fmla="*/ 180 h 1675"/>
                <a:gd name="T48" fmla="*/ 129 w 2236"/>
                <a:gd name="T49" fmla="*/ 174 h 1675"/>
                <a:gd name="T50" fmla="*/ 92 w 2236"/>
                <a:gd name="T51" fmla="*/ 167 h 1675"/>
                <a:gd name="T52" fmla="*/ 57 w 2236"/>
                <a:gd name="T53" fmla="*/ 162 h 1675"/>
                <a:gd name="T54" fmla="*/ 26 w 2236"/>
                <a:gd name="T55" fmla="*/ 149 h 1675"/>
                <a:gd name="T56" fmla="*/ 7 w 2236"/>
                <a:gd name="T57" fmla="*/ 128 h 1675"/>
                <a:gd name="T58" fmla="*/ 0 w 2236"/>
                <a:gd name="T59" fmla="*/ 111 h 1675"/>
                <a:gd name="T60" fmla="*/ 0 w 2236"/>
                <a:gd name="T61" fmla="*/ 92 h 1675"/>
                <a:gd name="T62" fmla="*/ 7 w 2236"/>
                <a:gd name="T63" fmla="*/ 65 h 1675"/>
                <a:gd name="T64" fmla="*/ 23 w 2236"/>
                <a:gd name="T65" fmla="*/ 47 h 1675"/>
                <a:gd name="T66" fmla="*/ 41 w 2236"/>
                <a:gd name="T67" fmla="*/ 35 h 1675"/>
                <a:gd name="T68" fmla="*/ 47 w 2236"/>
                <a:gd name="T69" fmla="*/ 30 h 167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236"/>
                <a:gd name="T106" fmla="*/ 0 h 1675"/>
                <a:gd name="T107" fmla="*/ 2236 w 2236"/>
                <a:gd name="T108" fmla="*/ 1675 h 167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236" h="1675">
                  <a:moveTo>
                    <a:pt x="258" y="273"/>
                  </a:moveTo>
                  <a:lnTo>
                    <a:pt x="379" y="167"/>
                  </a:lnTo>
                  <a:lnTo>
                    <a:pt x="546" y="99"/>
                  </a:lnTo>
                  <a:lnTo>
                    <a:pt x="660" y="76"/>
                  </a:lnTo>
                  <a:lnTo>
                    <a:pt x="879" y="61"/>
                  </a:lnTo>
                  <a:lnTo>
                    <a:pt x="1084" y="8"/>
                  </a:lnTo>
                  <a:lnTo>
                    <a:pt x="1190" y="0"/>
                  </a:lnTo>
                  <a:lnTo>
                    <a:pt x="1342" y="30"/>
                  </a:lnTo>
                  <a:lnTo>
                    <a:pt x="1546" y="106"/>
                  </a:lnTo>
                  <a:lnTo>
                    <a:pt x="1721" y="136"/>
                  </a:lnTo>
                  <a:lnTo>
                    <a:pt x="1918" y="243"/>
                  </a:lnTo>
                  <a:lnTo>
                    <a:pt x="2062" y="371"/>
                  </a:lnTo>
                  <a:lnTo>
                    <a:pt x="2168" y="500"/>
                  </a:lnTo>
                  <a:lnTo>
                    <a:pt x="2228" y="652"/>
                  </a:lnTo>
                  <a:lnTo>
                    <a:pt x="2236" y="781"/>
                  </a:lnTo>
                  <a:lnTo>
                    <a:pt x="2228" y="970"/>
                  </a:lnTo>
                  <a:lnTo>
                    <a:pt x="2160" y="1167"/>
                  </a:lnTo>
                  <a:lnTo>
                    <a:pt x="2009" y="1349"/>
                  </a:lnTo>
                  <a:lnTo>
                    <a:pt x="1819" y="1493"/>
                  </a:lnTo>
                  <a:lnTo>
                    <a:pt x="1599" y="1576"/>
                  </a:lnTo>
                  <a:lnTo>
                    <a:pt x="1380" y="1607"/>
                  </a:lnTo>
                  <a:lnTo>
                    <a:pt x="1258" y="1652"/>
                  </a:lnTo>
                  <a:lnTo>
                    <a:pt x="1084" y="1675"/>
                  </a:lnTo>
                  <a:lnTo>
                    <a:pt x="857" y="1637"/>
                  </a:lnTo>
                  <a:lnTo>
                    <a:pt x="713" y="1576"/>
                  </a:lnTo>
                  <a:lnTo>
                    <a:pt x="508" y="1516"/>
                  </a:lnTo>
                  <a:lnTo>
                    <a:pt x="319" y="1470"/>
                  </a:lnTo>
                  <a:lnTo>
                    <a:pt x="144" y="1357"/>
                  </a:lnTo>
                  <a:lnTo>
                    <a:pt x="38" y="1167"/>
                  </a:lnTo>
                  <a:lnTo>
                    <a:pt x="0" y="1016"/>
                  </a:lnTo>
                  <a:lnTo>
                    <a:pt x="0" y="826"/>
                  </a:lnTo>
                  <a:lnTo>
                    <a:pt x="38" y="591"/>
                  </a:lnTo>
                  <a:lnTo>
                    <a:pt x="129" y="432"/>
                  </a:lnTo>
                  <a:lnTo>
                    <a:pt x="228" y="318"/>
                  </a:lnTo>
                  <a:lnTo>
                    <a:pt x="258" y="273"/>
                  </a:lnTo>
                  <a:close/>
                </a:path>
              </a:pathLst>
            </a:custGeom>
            <a:gradFill rotWithShape="0">
              <a:gsLst>
                <a:gs pos="0">
                  <a:srgbClr val="E1FFFF"/>
                </a:gs>
                <a:gs pos="100000">
                  <a:srgbClr val="C4D0D2"/>
                </a:gs>
              </a:gsLst>
              <a:lin ang="27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41" name="WordArt 4"/>
            <p:cNvSpPr>
              <a:spLocks noChangeArrowheads="1" noChangeShapeType="1" noTextEdit="1"/>
            </p:cNvSpPr>
            <p:nvPr/>
          </p:nvSpPr>
          <p:spPr bwMode="auto">
            <a:xfrm>
              <a:off x="658" y="2502"/>
              <a:ext cx="402" cy="21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刚体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569075" y="466725"/>
            <a:ext cx="809625" cy="3616325"/>
            <a:chOff x="1202" y="607"/>
            <a:chExt cx="488" cy="2039"/>
          </a:xfrm>
        </p:grpSpPr>
        <p:sp>
          <p:nvSpPr>
            <p:cNvPr id="10438" name="Line 6"/>
            <p:cNvSpPr>
              <a:spLocks noChangeShapeType="1"/>
            </p:cNvSpPr>
            <p:nvPr/>
          </p:nvSpPr>
          <p:spPr bwMode="auto">
            <a:xfrm>
              <a:off x="1202" y="607"/>
              <a:ext cx="0" cy="20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9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299" y="2437"/>
              <a:ext cx="391" cy="18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转轴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4368800" y="1633538"/>
            <a:ext cx="4214813" cy="1711325"/>
            <a:chOff x="544" y="2658"/>
            <a:chExt cx="2655" cy="1078"/>
          </a:xfrm>
        </p:grpSpPr>
        <p:sp>
          <p:nvSpPr>
            <p:cNvPr id="10431" name="AutoShape 9"/>
            <p:cNvSpPr>
              <a:spLocks noChangeArrowheads="1"/>
            </p:cNvSpPr>
            <p:nvPr/>
          </p:nvSpPr>
          <p:spPr bwMode="auto">
            <a:xfrm>
              <a:off x="599" y="2658"/>
              <a:ext cx="2600" cy="766"/>
            </a:xfrm>
            <a:prstGeom prst="parallelogram">
              <a:avLst>
                <a:gd name="adj" fmla="val 50458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32" name="Freeform 10"/>
            <p:cNvSpPr>
              <a:spLocks/>
            </p:cNvSpPr>
            <p:nvPr/>
          </p:nvSpPr>
          <p:spPr bwMode="auto">
            <a:xfrm>
              <a:off x="971" y="2711"/>
              <a:ext cx="1835" cy="667"/>
            </a:xfrm>
            <a:custGeom>
              <a:avLst/>
              <a:gdLst>
                <a:gd name="T0" fmla="*/ 23 w 1842"/>
                <a:gd name="T1" fmla="*/ 281 h 667"/>
                <a:gd name="T2" fmla="*/ 131 w 1842"/>
                <a:gd name="T3" fmla="*/ 198 h 667"/>
                <a:gd name="T4" fmla="*/ 264 w 1842"/>
                <a:gd name="T5" fmla="*/ 137 h 667"/>
                <a:gd name="T6" fmla="*/ 355 w 1842"/>
                <a:gd name="T7" fmla="*/ 107 h 667"/>
                <a:gd name="T8" fmla="*/ 474 w 1842"/>
                <a:gd name="T9" fmla="*/ 38 h 667"/>
                <a:gd name="T10" fmla="*/ 650 w 1842"/>
                <a:gd name="T11" fmla="*/ 38 h 667"/>
                <a:gd name="T12" fmla="*/ 791 w 1842"/>
                <a:gd name="T13" fmla="*/ 0 h 667"/>
                <a:gd name="T14" fmla="*/ 949 w 1842"/>
                <a:gd name="T15" fmla="*/ 16 h 667"/>
                <a:gd name="T16" fmla="*/ 1101 w 1842"/>
                <a:gd name="T17" fmla="*/ 8 h 667"/>
                <a:gd name="T18" fmla="*/ 1221 w 1842"/>
                <a:gd name="T19" fmla="*/ 38 h 667"/>
                <a:gd name="T20" fmla="*/ 1372 w 1842"/>
                <a:gd name="T21" fmla="*/ 46 h 667"/>
                <a:gd name="T22" fmla="*/ 1522 w 1842"/>
                <a:gd name="T23" fmla="*/ 91 h 667"/>
                <a:gd name="T24" fmla="*/ 1671 w 1842"/>
                <a:gd name="T25" fmla="*/ 190 h 667"/>
                <a:gd name="T26" fmla="*/ 1718 w 1842"/>
                <a:gd name="T27" fmla="*/ 205 h 667"/>
                <a:gd name="T28" fmla="*/ 1779 w 1842"/>
                <a:gd name="T29" fmla="*/ 304 h 667"/>
                <a:gd name="T30" fmla="*/ 1741 w 1842"/>
                <a:gd name="T31" fmla="*/ 432 h 667"/>
                <a:gd name="T32" fmla="*/ 1658 w 1842"/>
                <a:gd name="T33" fmla="*/ 501 h 667"/>
                <a:gd name="T34" fmla="*/ 1446 w 1842"/>
                <a:gd name="T35" fmla="*/ 546 h 667"/>
                <a:gd name="T36" fmla="*/ 1395 w 1842"/>
                <a:gd name="T37" fmla="*/ 592 h 667"/>
                <a:gd name="T38" fmla="*/ 1251 w 1842"/>
                <a:gd name="T39" fmla="*/ 630 h 667"/>
                <a:gd name="T40" fmla="*/ 1139 w 1842"/>
                <a:gd name="T41" fmla="*/ 645 h 667"/>
                <a:gd name="T42" fmla="*/ 1048 w 1842"/>
                <a:gd name="T43" fmla="*/ 667 h 667"/>
                <a:gd name="T44" fmla="*/ 890 w 1842"/>
                <a:gd name="T45" fmla="*/ 660 h 667"/>
                <a:gd name="T46" fmla="*/ 685 w 1842"/>
                <a:gd name="T47" fmla="*/ 645 h 667"/>
                <a:gd name="T48" fmla="*/ 565 w 1842"/>
                <a:gd name="T49" fmla="*/ 622 h 667"/>
                <a:gd name="T50" fmla="*/ 406 w 1842"/>
                <a:gd name="T51" fmla="*/ 614 h 667"/>
                <a:gd name="T52" fmla="*/ 279 w 1842"/>
                <a:gd name="T53" fmla="*/ 569 h 667"/>
                <a:gd name="T54" fmla="*/ 180 w 1842"/>
                <a:gd name="T55" fmla="*/ 516 h 667"/>
                <a:gd name="T56" fmla="*/ 60 w 1842"/>
                <a:gd name="T57" fmla="*/ 455 h 667"/>
                <a:gd name="T58" fmla="*/ 30 w 1842"/>
                <a:gd name="T59" fmla="*/ 410 h 667"/>
                <a:gd name="T60" fmla="*/ 0 w 1842"/>
                <a:gd name="T61" fmla="*/ 334 h 667"/>
                <a:gd name="T62" fmla="*/ 23 w 1842"/>
                <a:gd name="T63" fmla="*/ 281 h 66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42"/>
                <a:gd name="T97" fmla="*/ 0 h 667"/>
                <a:gd name="T98" fmla="*/ 1842 w 1842"/>
                <a:gd name="T99" fmla="*/ 667 h 66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42" h="667">
                  <a:moveTo>
                    <a:pt x="23" y="281"/>
                  </a:moveTo>
                  <a:lnTo>
                    <a:pt x="136" y="198"/>
                  </a:lnTo>
                  <a:lnTo>
                    <a:pt x="273" y="137"/>
                  </a:lnTo>
                  <a:lnTo>
                    <a:pt x="364" y="107"/>
                  </a:lnTo>
                  <a:lnTo>
                    <a:pt x="492" y="38"/>
                  </a:lnTo>
                  <a:lnTo>
                    <a:pt x="674" y="38"/>
                  </a:lnTo>
                  <a:lnTo>
                    <a:pt x="818" y="0"/>
                  </a:lnTo>
                  <a:lnTo>
                    <a:pt x="985" y="16"/>
                  </a:lnTo>
                  <a:lnTo>
                    <a:pt x="1137" y="8"/>
                  </a:lnTo>
                  <a:lnTo>
                    <a:pt x="1266" y="38"/>
                  </a:lnTo>
                  <a:lnTo>
                    <a:pt x="1417" y="46"/>
                  </a:lnTo>
                  <a:lnTo>
                    <a:pt x="1576" y="91"/>
                  </a:lnTo>
                  <a:lnTo>
                    <a:pt x="1728" y="190"/>
                  </a:lnTo>
                  <a:lnTo>
                    <a:pt x="1781" y="205"/>
                  </a:lnTo>
                  <a:lnTo>
                    <a:pt x="1842" y="304"/>
                  </a:lnTo>
                  <a:lnTo>
                    <a:pt x="1804" y="432"/>
                  </a:lnTo>
                  <a:lnTo>
                    <a:pt x="1713" y="501"/>
                  </a:lnTo>
                  <a:lnTo>
                    <a:pt x="1500" y="546"/>
                  </a:lnTo>
                  <a:lnTo>
                    <a:pt x="1440" y="592"/>
                  </a:lnTo>
                  <a:lnTo>
                    <a:pt x="1296" y="630"/>
                  </a:lnTo>
                  <a:lnTo>
                    <a:pt x="1175" y="645"/>
                  </a:lnTo>
                  <a:lnTo>
                    <a:pt x="1084" y="667"/>
                  </a:lnTo>
                  <a:lnTo>
                    <a:pt x="917" y="660"/>
                  </a:lnTo>
                  <a:lnTo>
                    <a:pt x="712" y="645"/>
                  </a:lnTo>
                  <a:lnTo>
                    <a:pt x="583" y="622"/>
                  </a:lnTo>
                  <a:lnTo>
                    <a:pt x="424" y="614"/>
                  </a:lnTo>
                  <a:lnTo>
                    <a:pt x="288" y="569"/>
                  </a:lnTo>
                  <a:lnTo>
                    <a:pt x="189" y="516"/>
                  </a:lnTo>
                  <a:lnTo>
                    <a:pt x="60" y="455"/>
                  </a:lnTo>
                  <a:lnTo>
                    <a:pt x="30" y="410"/>
                  </a:lnTo>
                  <a:lnTo>
                    <a:pt x="0" y="334"/>
                  </a:lnTo>
                  <a:lnTo>
                    <a:pt x="23" y="281"/>
                  </a:ln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3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544" y="3535"/>
              <a:ext cx="880" cy="17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转动平面</a:t>
              </a:r>
            </a:p>
          </p:txBody>
        </p:sp>
        <p:grpSp>
          <p:nvGrpSpPr>
            <p:cNvPr id="10434" name="Group 12"/>
            <p:cNvGrpSpPr>
              <a:grpSpLocks/>
            </p:cNvGrpSpPr>
            <p:nvPr/>
          </p:nvGrpSpPr>
          <p:grpSpPr bwMode="auto">
            <a:xfrm>
              <a:off x="1411" y="3512"/>
              <a:ext cx="1575" cy="224"/>
              <a:chOff x="1411" y="3479"/>
              <a:chExt cx="1575" cy="224"/>
            </a:xfrm>
          </p:grpSpPr>
          <p:sp>
            <p:nvSpPr>
              <p:cNvPr id="10435" name="Rectangle 13"/>
              <p:cNvSpPr>
                <a:spLocks noChangeArrowheads="1"/>
              </p:cNvSpPr>
              <p:nvPr/>
            </p:nvSpPr>
            <p:spPr bwMode="auto">
              <a:xfrm>
                <a:off x="1411" y="3479"/>
                <a:ext cx="1559" cy="2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436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9" y="3513"/>
                <a:ext cx="1527" cy="17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（包含  并于转轴垂直）</a:t>
                </a:r>
              </a:p>
            </p:txBody>
          </p:sp>
          <p:sp>
            <p:nvSpPr>
              <p:cNvPr id="10437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1" y="3536"/>
                <a:ext cx="122" cy="14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553200" y="1735138"/>
            <a:ext cx="762000" cy="561975"/>
            <a:chOff x="2768" y="2537"/>
            <a:chExt cx="480" cy="354"/>
          </a:xfrm>
        </p:grpSpPr>
        <p:sp>
          <p:nvSpPr>
            <p:cNvPr id="10422" name="Line 17"/>
            <p:cNvSpPr>
              <a:spLocks noChangeShapeType="1"/>
            </p:cNvSpPr>
            <p:nvPr/>
          </p:nvSpPr>
          <p:spPr bwMode="auto">
            <a:xfrm flipV="1">
              <a:off x="2768" y="2628"/>
              <a:ext cx="216" cy="2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3" name="Oval 18"/>
            <p:cNvSpPr>
              <a:spLocks noChangeArrowheads="1"/>
            </p:cNvSpPr>
            <p:nvPr/>
          </p:nvSpPr>
          <p:spPr bwMode="auto">
            <a:xfrm>
              <a:off x="2969" y="2600"/>
              <a:ext cx="50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24" name="Arc 19"/>
            <p:cNvSpPr>
              <a:spLocks/>
            </p:cNvSpPr>
            <p:nvPr/>
          </p:nvSpPr>
          <p:spPr bwMode="auto">
            <a:xfrm rot="-110323">
              <a:off x="2907" y="2724"/>
              <a:ext cx="96" cy="167"/>
            </a:xfrm>
            <a:custGeom>
              <a:avLst/>
              <a:gdLst>
                <a:gd name="T0" fmla="*/ 0 w 16153"/>
                <a:gd name="T1" fmla="*/ 0 h 21600"/>
                <a:gd name="T2" fmla="*/ 0 w 16153"/>
                <a:gd name="T3" fmla="*/ 0 h 21600"/>
                <a:gd name="T4" fmla="*/ 0 w 16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16153"/>
                <a:gd name="T10" fmla="*/ 0 h 21600"/>
                <a:gd name="T11" fmla="*/ 16153 w 16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53" h="21600" fill="none" extrusionOk="0">
                  <a:moveTo>
                    <a:pt x="-1" y="0"/>
                  </a:moveTo>
                  <a:cubicBezTo>
                    <a:pt x="6174" y="0"/>
                    <a:pt x="12053" y="2642"/>
                    <a:pt x="16153" y="7259"/>
                  </a:cubicBezTo>
                </a:path>
                <a:path w="16153" h="21600" stroke="0" extrusionOk="0">
                  <a:moveTo>
                    <a:pt x="-1" y="0"/>
                  </a:moveTo>
                  <a:cubicBezTo>
                    <a:pt x="6174" y="0"/>
                    <a:pt x="12053" y="2642"/>
                    <a:pt x="16153" y="72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 type="stealth" w="med" len="med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10425" name="Group 20"/>
            <p:cNvGrpSpPr>
              <a:grpSpLocks/>
            </p:cNvGrpSpPr>
            <p:nvPr/>
          </p:nvGrpSpPr>
          <p:grpSpPr bwMode="auto">
            <a:xfrm>
              <a:off x="3024" y="2611"/>
              <a:ext cx="127" cy="98"/>
              <a:chOff x="1040" y="1844"/>
              <a:chExt cx="179" cy="120"/>
            </a:xfrm>
          </p:grpSpPr>
          <p:sp>
            <p:nvSpPr>
              <p:cNvPr id="10429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9" y="1844"/>
                <a:ext cx="80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10430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0" y="1857"/>
                <a:ext cx="76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Wingdings 3"/>
                  </a:rPr>
                  <a:t>r</a:t>
                </a:r>
                <a:endParaRPr lang="zh-CN" altLang="en-US" sz="3600" kern="10"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Wingdings 3"/>
                </a:endParaRPr>
              </a:p>
            </p:txBody>
          </p:sp>
        </p:grpSp>
        <p:grpSp>
          <p:nvGrpSpPr>
            <p:cNvPr id="10426" name="Group 23"/>
            <p:cNvGrpSpPr>
              <a:grpSpLocks/>
            </p:cNvGrpSpPr>
            <p:nvPr/>
          </p:nvGrpSpPr>
          <p:grpSpPr bwMode="auto">
            <a:xfrm>
              <a:off x="3056" y="2537"/>
              <a:ext cx="192" cy="142"/>
              <a:chOff x="1040" y="1844"/>
              <a:chExt cx="179" cy="120"/>
            </a:xfrm>
          </p:grpSpPr>
          <p:sp>
            <p:nvSpPr>
              <p:cNvPr id="10427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9" y="1844"/>
                <a:ext cx="80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0428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0" y="1857"/>
                <a:ext cx="76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</p:grp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7113588" y="1992313"/>
            <a:ext cx="357187" cy="328612"/>
            <a:chOff x="4199" y="1660"/>
            <a:chExt cx="225" cy="207"/>
          </a:xfrm>
        </p:grpSpPr>
        <p:sp>
          <p:nvSpPr>
            <p:cNvPr id="10419" name="Arc 27"/>
            <p:cNvSpPr>
              <a:spLocks/>
            </p:cNvSpPr>
            <p:nvPr/>
          </p:nvSpPr>
          <p:spPr bwMode="auto">
            <a:xfrm>
              <a:off x="4199" y="1700"/>
              <a:ext cx="122" cy="167"/>
            </a:xfrm>
            <a:custGeom>
              <a:avLst/>
              <a:gdLst>
                <a:gd name="T0" fmla="*/ 0 w 20500"/>
                <a:gd name="T1" fmla="*/ 0 h 21600"/>
                <a:gd name="T2" fmla="*/ 0 w 20500"/>
                <a:gd name="T3" fmla="*/ 0 h 21600"/>
                <a:gd name="T4" fmla="*/ 0 w 205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00"/>
                <a:gd name="T10" fmla="*/ 0 h 21600"/>
                <a:gd name="T11" fmla="*/ 20500 w 205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00" h="21600" fill="none" extrusionOk="0">
                  <a:moveTo>
                    <a:pt x="-1" y="0"/>
                  </a:moveTo>
                  <a:cubicBezTo>
                    <a:pt x="9306" y="0"/>
                    <a:pt x="17566" y="5960"/>
                    <a:pt x="20499" y="14793"/>
                  </a:cubicBezTo>
                </a:path>
                <a:path w="20500" h="21600" stroke="0" extrusionOk="0">
                  <a:moveTo>
                    <a:pt x="-1" y="0"/>
                  </a:moveTo>
                  <a:cubicBezTo>
                    <a:pt x="9306" y="0"/>
                    <a:pt x="17566" y="5960"/>
                    <a:pt x="20499" y="1479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20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4343" y="1663"/>
              <a:ext cx="80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rPr>
                <a:t>q</a:t>
              </a:r>
              <a:endParaRPr lang="zh-CN" altLang="en-US" sz="3600" i="1" kern="10">
                <a:ln w="381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Symbol"/>
              </a:endParaRPr>
            </a:p>
          </p:txBody>
        </p:sp>
        <p:sp>
          <p:nvSpPr>
            <p:cNvPr id="1042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344" y="1660"/>
              <a:ext cx="80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6224588" y="731838"/>
            <a:ext cx="1074737" cy="269875"/>
            <a:chOff x="3810" y="699"/>
            <a:chExt cx="677" cy="170"/>
          </a:xfrm>
        </p:grpSpPr>
        <p:sp>
          <p:nvSpPr>
            <p:cNvPr id="10417" name="Arc 31"/>
            <p:cNvSpPr>
              <a:spLocks/>
            </p:cNvSpPr>
            <p:nvPr/>
          </p:nvSpPr>
          <p:spPr bwMode="auto">
            <a:xfrm>
              <a:off x="3810" y="729"/>
              <a:ext cx="445" cy="140"/>
            </a:xfrm>
            <a:custGeom>
              <a:avLst/>
              <a:gdLst>
                <a:gd name="T0" fmla="*/ 0 w 43200"/>
                <a:gd name="T1" fmla="*/ 0 h 42181"/>
                <a:gd name="T2" fmla="*/ 0 w 43200"/>
                <a:gd name="T3" fmla="*/ 0 h 42181"/>
                <a:gd name="T4" fmla="*/ 0 w 43200"/>
                <a:gd name="T5" fmla="*/ 0 h 4218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181"/>
                <a:gd name="T11" fmla="*/ 43200 w 43200"/>
                <a:gd name="T12" fmla="*/ 42181 h 42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181" fill="none" extrusionOk="0">
                  <a:moveTo>
                    <a:pt x="28156" y="0"/>
                  </a:moveTo>
                  <a:cubicBezTo>
                    <a:pt x="37116" y="2854"/>
                    <a:pt x="43200" y="11177"/>
                    <a:pt x="43200" y="20581"/>
                  </a:cubicBezTo>
                  <a:cubicBezTo>
                    <a:pt x="43200" y="32510"/>
                    <a:pt x="33529" y="42181"/>
                    <a:pt x="21600" y="42181"/>
                  </a:cubicBezTo>
                  <a:cubicBezTo>
                    <a:pt x="9670" y="42181"/>
                    <a:pt x="0" y="32510"/>
                    <a:pt x="0" y="20581"/>
                  </a:cubicBezTo>
                  <a:cubicBezTo>
                    <a:pt x="-1" y="11584"/>
                    <a:pt x="5576" y="3529"/>
                    <a:pt x="13997" y="362"/>
                  </a:cubicBezTo>
                </a:path>
                <a:path w="43200" h="42181" stroke="0" extrusionOk="0">
                  <a:moveTo>
                    <a:pt x="28156" y="0"/>
                  </a:moveTo>
                  <a:cubicBezTo>
                    <a:pt x="37116" y="2854"/>
                    <a:pt x="43200" y="11177"/>
                    <a:pt x="43200" y="20581"/>
                  </a:cubicBezTo>
                  <a:cubicBezTo>
                    <a:pt x="43200" y="32510"/>
                    <a:pt x="33529" y="42181"/>
                    <a:pt x="21600" y="42181"/>
                  </a:cubicBezTo>
                  <a:cubicBezTo>
                    <a:pt x="9670" y="42181"/>
                    <a:pt x="0" y="32510"/>
                    <a:pt x="0" y="20581"/>
                  </a:cubicBezTo>
                  <a:cubicBezTo>
                    <a:pt x="-1" y="11584"/>
                    <a:pt x="5576" y="3529"/>
                    <a:pt x="13997" y="362"/>
                  </a:cubicBezTo>
                  <a:lnTo>
                    <a:pt x="21600" y="20581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 type="triangle" w="sm" len="med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18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291" y="699"/>
              <a:ext cx="196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</p:grpSp>
      <p:sp>
        <p:nvSpPr>
          <p:cNvPr id="80929" name="WordArt 33"/>
          <p:cNvSpPr>
            <a:spLocks noChangeArrowheads="1" noChangeShapeType="1" noTextEdit="1"/>
          </p:cNvSpPr>
          <p:nvPr/>
        </p:nvSpPr>
        <p:spPr bwMode="auto">
          <a:xfrm>
            <a:off x="192088" y="377825"/>
            <a:ext cx="4827587" cy="415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2.1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描述定轴转动的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物理量</a:t>
            </a:r>
          </a:p>
        </p:txBody>
      </p: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6519863" y="1974850"/>
            <a:ext cx="2490787" cy="895350"/>
            <a:chOff x="1758" y="3036"/>
            <a:chExt cx="1569" cy="564"/>
          </a:xfrm>
        </p:grpSpPr>
        <p:sp>
          <p:nvSpPr>
            <p:cNvPr id="10413" name="Line 35"/>
            <p:cNvSpPr>
              <a:spLocks noChangeShapeType="1"/>
            </p:cNvSpPr>
            <p:nvPr/>
          </p:nvSpPr>
          <p:spPr bwMode="auto">
            <a:xfrm>
              <a:off x="1797" y="3222"/>
              <a:ext cx="1530" cy="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4" name="Oval 36"/>
            <p:cNvSpPr>
              <a:spLocks noChangeArrowheads="1"/>
            </p:cNvSpPr>
            <p:nvPr/>
          </p:nvSpPr>
          <p:spPr bwMode="auto">
            <a:xfrm>
              <a:off x="1758" y="3203"/>
              <a:ext cx="46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1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144" y="3036"/>
              <a:ext cx="158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167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416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2885" y="3266"/>
              <a:ext cx="369" cy="33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参考</a:t>
              </a:r>
            </a:p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方向</a:t>
              </a:r>
            </a:p>
          </p:txBody>
        </p:sp>
      </p:grp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7356475" y="600075"/>
            <a:ext cx="1435100" cy="1449388"/>
            <a:chOff x="687" y="1474"/>
            <a:chExt cx="904" cy="913"/>
          </a:xfrm>
        </p:grpSpPr>
        <p:sp>
          <p:nvSpPr>
            <p:cNvPr id="10408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796" y="2258"/>
              <a:ext cx="113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762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0409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793" y="2258"/>
              <a:ext cx="113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0410" name="Oval 42"/>
            <p:cNvSpPr>
              <a:spLocks noChangeArrowheads="1"/>
            </p:cNvSpPr>
            <p:nvPr/>
          </p:nvSpPr>
          <p:spPr bwMode="auto">
            <a:xfrm>
              <a:off x="687" y="2295"/>
              <a:ext cx="46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41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1456" y="1559"/>
              <a:ext cx="13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041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905" y="1474"/>
              <a:ext cx="527" cy="33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刚体中</a:t>
              </a:r>
            </a:p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任一点</a:t>
              </a:r>
            </a:p>
          </p:txBody>
        </p:sp>
      </p:grpSp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411163" y="976313"/>
            <a:ext cx="2211387" cy="341312"/>
            <a:chOff x="259" y="409"/>
            <a:chExt cx="1393" cy="215"/>
          </a:xfrm>
        </p:grpSpPr>
        <p:sp>
          <p:nvSpPr>
            <p:cNvPr id="80942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59" y="409"/>
              <a:ext cx="850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 dirty="0">
                  <a:ln w="9525">
                    <a:solidFill>
                      <a:srgbClr val="0066CC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latin typeface="华文中宋"/>
                  <a:ea typeface="华文中宋"/>
                </a:rPr>
                <a:t>1</a:t>
              </a:r>
              <a:r>
                <a:rPr lang="zh-CN" altLang="en-US" sz="3600" kern="10" dirty="0">
                  <a:ln w="9525">
                    <a:solidFill>
                      <a:srgbClr val="0066CC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latin typeface="华文中宋"/>
                  <a:ea typeface="华文中宋"/>
                </a:rPr>
                <a:t>、角位置</a:t>
              </a:r>
            </a:p>
          </p:txBody>
        </p:sp>
        <p:sp>
          <p:nvSpPr>
            <p:cNvPr id="10406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1178" y="444"/>
              <a:ext cx="136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0407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406" y="433"/>
              <a:ext cx="246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ad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412750" y="1022350"/>
            <a:ext cx="4346575" cy="1473200"/>
            <a:chOff x="336" y="2274"/>
            <a:chExt cx="2738" cy="928"/>
          </a:xfrm>
        </p:grpSpPr>
        <p:sp>
          <p:nvSpPr>
            <p:cNvPr id="10383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1918" y="2274"/>
              <a:ext cx="820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若规定矢径</a:t>
              </a:r>
            </a:p>
          </p:txBody>
        </p:sp>
        <p:grpSp>
          <p:nvGrpSpPr>
            <p:cNvPr id="10384" name="Group 51"/>
            <p:cNvGrpSpPr>
              <a:grpSpLocks/>
            </p:cNvGrpSpPr>
            <p:nvPr/>
          </p:nvGrpSpPr>
          <p:grpSpPr bwMode="auto">
            <a:xfrm>
              <a:off x="2846" y="2289"/>
              <a:ext cx="228" cy="178"/>
              <a:chOff x="2846" y="2289"/>
              <a:chExt cx="228" cy="178"/>
            </a:xfrm>
          </p:grpSpPr>
          <p:sp>
            <p:nvSpPr>
              <p:cNvPr id="10403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6" y="2326"/>
                <a:ext cx="208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O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404" name="Line 53"/>
              <p:cNvSpPr>
                <a:spLocks noChangeShapeType="1"/>
              </p:cNvSpPr>
              <p:nvPr/>
            </p:nvSpPr>
            <p:spPr bwMode="auto">
              <a:xfrm>
                <a:off x="2852" y="2289"/>
                <a:ext cx="22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85" name="Group 54"/>
            <p:cNvGrpSpPr>
              <a:grpSpLocks/>
            </p:cNvGrpSpPr>
            <p:nvPr/>
          </p:nvGrpSpPr>
          <p:grpSpPr bwMode="auto">
            <a:xfrm>
              <a:off x="336" y="2649"/>
              <a:ext cx="2508" cy="553"/>
              <a:chOff x="554" y="1269"/>
              <a:chExt cx="2508" cy="553"/>
            </a:xfrm>
          </p:grpSpPr>
          <p:grpSp>
            <p:nvGrpSpPr>
              <p:cNvPr id="10386" name="Group 55"/>
              <p:cNvGrpSpPr>
                <a:grpSpLocks/>
              </p:cNvGrpSpPr>
              <p:nvPr/>
            </p:nvGrpSpPr>
            <p:grpSpPr bwMode="auto">
              <a:xfrm>
                <a:off x="880" y="1590"/>
                <a:ext cx="1692" cy="232"/>
                <a:chOff x="3089" y="1357"/>
                <a:chExt cx="1495" cy="148"/>
              </a:xfrm>
            </p:grpSpPr>
            <p:sp>
              <p:nvSpPr>
                <p:cNvPr id="10393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9" y="1357"/>
                  <a:ext cx="687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转动方程</a:t>
                  </a:r>
                </a:p>
              </p:txBody>
            </p:sp>
            <p:sp>
              <p:nvSpPr>
                <p:cNvPr id="10394" name="WordArt 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69" y="1358"/>
                  <a:ext cx="11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grpSp>
              <p:nvGrpSpPr>
                <p:cNvPr id="10395" name="Group 58"/>
                <p:cNvGrpSpPr>
                  <a:grpSpLocks/>
                </p:cNvGrpSpPr>
                <p:nvPr/>
              </p:nvGrpSpPr>
              <p:grpSpPr bwMode="auto">
                <a:xfrm>
                  <a:off x="4057" y="1407"/>
                  <a:ext cx="113" cy="45"/>
                  <a:chOff x="1260" y="2371"/>
                  <a:chExt cx="151" cy="53"/>
                </a:xfrm>
              </p:grpSpPr>
              <p:sp>
                <p:nvSpPr>
                  <p:cNvPr id="10401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02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396" name="Group 61"/>
                <p:cNvGrpSpPr>
                  <a:grpSpLocks/>
                </p:cNvGrpSpPr>
                <p:nvPr/>
              </p:nvGrpSpPr>
              <p:grpSpPr bwMode="auto">
                <a:xfrm>
                  <a:off x="4383" y="1374"/>
                  <a:ext cx="201" cy="128"/>
                  <a:chOff x="739" y="3703"/>
                  <a:chExt cx="296" cy="201"/>
                </a:xfrm>
              </p:grpSpPr>
              <p:sp>
                <p:nvSpPr>
                  <p:cNvPr id="10398" name="WordArt 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39" y="3704"/>
                    <a:ext cx="58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0399" name="WordArt 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 flipH="1">
                    <a:off x="977" y="3703"/>
                    <a:ext cx="58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0400" name="WordArt 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38" y="3708"/>
                    <a:ext cx="90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66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0397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46" y="1360"/>
                  <a:ext cx="11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10387" name="Group 66"/>
              <p:cNvGrpSpPr>
                <a:grpSpLocks/>
              </p:cNvGrpSpPr>
              <p:nvPr/>
            </p:nvGrpSpPr>
            <p:grpSpPr bwMode="auto">
              <a:xfrm>
                <a:off x="554" y="1269"/>
                <a:ext cx="2508" cy="210"/>
                <a:chOff x="678" y="1151"/>
                <a:chExt cx="2362" cy="160"/>
              </a:xfrm>
            </p:grpSpPr>
            <p:grpSp>
              <p:nvGrpSpPr>
                <p:cNvPr id="10388" name="Group 67"/>
                <p:cNvGrpSpPr>
                  <a:grpSpLocks/>
                </p:cNvGrpSpPr>
                <p:nvPr/>
              </p:nvGrpSpPr>
              <p:grpSpPr bwMode="auto">
                <a:xfrm>
                  <a:off x="678" y="1155"/>
                  <a:ext cx="1387" cy="156"/>
                  <a:chOff x="3113" y="726"/>
                  <a:chExt cx="1387" cy="156"/>
                </a:xfrm>
              </p:grpSpPr>
              <p:sp>
                <p:nvSpPr>
                  <p:cNvPr id="10390" name="WordArt 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3" y="732"/>
                    <a:ext cx="115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 dirty="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q</a:t>
                    </a:r>
                    <a:endParaRPr lang="zh-CN" altLang="en-US" sz="1200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0391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13" y="726"/>
                    <a:ext cx="866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沿逆时针转动</a:t>
                    </a:r>
                  </a:p>
                </p:txBody>
              </p:sp>
              <p:sp>
                <p:nvSpPr>
                  <p:cNvPr id="80966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88" y="726"/>
                    <a:ext cx="312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为正</a:t>
                    </a:r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,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0967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13" y="1151"/>
                  <a:ext cx="927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则顺时针为负</a:t>
                  </a:r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80968" name="Oval 72"/>
          <p:cNvSpPr>
            <a:spLocks noChangeArrowheads="1"/>
          </p:cNvSpPr>
          <p:nvPr/>
        </p:nvSpPr>
        <p:spPr bwMode="auto">
          <a:xfrm>
            <a:off x="5343525" y="1844675"/>
            <a:ext cx="2444750" cy="81756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22" name="Group 73"/>
          <p:cNvGrpSpPr>
            <a:grpSpLocks/>
          </p:cNvGrpSpPr>
          <p:nvPr/>
        </p:nvGrpSpPr>
        <p:grpSpPr bwMode="auto">
          <a:xfrm>
            <a:off x="6202363" y="1952625"/>
            <a:ext cx="1158875" cy="631825"/>
            <a:chOff x="1841" y="2500"/>
            <a:chExt cx="730" cy="398"/>
          </a:xfrm>
        </p:grpSpPr>
        <p:sp>
          <p:nvSpPr>
            <p:cNvPr id="10381" name="Line 74"/>
            <p:cNvSpPr>
              <a:spLocks noChangeShapeType="1"/>
            </p:cNvSpPr>
            <p:nvPr/>
          </p:nvSpPr>
          <p:spPr bwMode="auto">
            <a:xfrm flipV="1">
              <a:off x="2062" y="2500"/>
              <a:ext cx="509" cy="1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2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841" y="2720"/>
              <a:ext cx="122" cy="17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O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23" name="Group 76"/>
          <p:cNvGrpSpPr>
            <a:grpSpLocks/>
          </p:cNvGrpSpPr>
          <p:nvPr/>
        </p:nvGrpSpPr>
        <p:grpSpPr bwMode="auto">
          <a:xfrm>
            <a:off x="420688" y="2874963"/>
            <a:ext cx="2063750" cy="320675"/>
            <a:chOff x="244" y="1745"/>
            <a:chExt cx="1300" cy="224"/>
          </a:xfrm>
        </p:grpSpPr>
        <p:grpSp>
          <p:nvGrpSpPr>
            <p:cNvPr id="10377" name="Group 77"/>
            <p:cNvGrpSpPr>
              <a:grpSpLocks/>
            </p:cNvGrpSpPr>
            <p:nvPr/>
          </p:nvGrpSpPr>
          <p:grpSpPr bwMode="auto">
            <a:xfrm>
              <a:off x="1281" y="1765"/>
              <a:ext cx="263" cy="181"/>
              <a:chOff x="1488" y="1480"/>
              <a:chExt cx="263" cy="181"/>
            </a:xfrm>
          </p:grpSpPr>
          <p:sp>
            <p:nvSpPr>
              <p:cNvPr id="10379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8" y="1480"/>
                <a:ext cx="133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038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8" y="1493"/>
                <a:ext cx="137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523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</p:grpSp>
        <p:sp>
          <p:nvSpPr>
            <p:cNvPr id="80976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244" y="1745"/>
              <a:ext cx="981" cy="22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 dirty="0"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0066FF"/>
                  </a:solidFill>
                  <a:latin typeface="宋体"/>
                  <a:ea typeface="宋体"/>
                </a:rPr>
                <a:t>2</a:t>
              </a:r>
              <a:r>
                <a:rPr lang="zh-CN" altLang="en-US" sz="3600" kern="10" dirty="0"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0066FF"/>
                  </a:solidFill>
                  <a:latin typeface="宋体"/>
                  <a:ea typeface="宋体"/>
                </a:rPr>
                <a:t>、角位移</a:t>
              </a:r>
            </a:p>
          </p:txBody>
        </p:sp>
      </p:grpSp>
      <p:grpSp>
        <p:nvGrpSpPr>
          <p:cNvPr id="25" name="Group 81"/>
          <p:cNvGrpSpPr>
            <a:grpSpLocks/>
          </p:cNvGrpSpPr>
          <p:nvPr/>
        </p:nvGrpSpPr>
        <p:grpSpPr bwMode="auto">
          <a:xfrm>
            <a:off x="598488" y="3411538"/>
            <a:ext cx="3852862" cy="1300162"/>
            <a:chOff x="366" y="2084"/>
            <a:chExt cx="2231" cy="819"/>
          </a:xfrm>
        </p:grpSpPr>
        <p:grpSp>
          <p:nvGrpSpPr>
            <p:cNvPr id="10355" name="Group 82"/>
            <p:cNvGrpSpPr>
              <a:grpSpLocks/>
            </p:cNvGrpSpPr>
            <p:nvPr/>
          </p:nvGrpSpPr>
          <p:grpSpPr bwMode="auto">
            <a:xfrm>
              <a:off x="467" y="2084"/>
              <a:ext cx="634" cy="208"/>
              <a:chOff x="1868" y="1237"/>
              <a:chExt cx="627" cy="165"/>
            </a:xfrm>
          </p:grpSpPr>
          <p:sp>
            <p:nvSpPr>
              <p:cNvPr id="10373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8" y="1237"/>
                <a:ext cx="130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463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1037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6" y="1238"/>
                <a:ext cx="7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375" name="Line 85"/>
              <p:cNvSpPr>
                <a:spLocks noChangeShapeType="1"/>
              </p:cNvSpPr>
              <p:nvPr/>
            </p:nvSpPr>
            <p:spPr bwMode="auto">
              <a:xfrm>
                <a:off x="2127" y="1315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7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8" y="1249"/>
                <a:ext cx="8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0356" name="Group 87"/>
            <p:cNvGrpSpPr>
              <a:grpSpLocks/>
            </p:cNvGrpSpPr>
            <p:nvPr/>
          </p:nvGrpSpPr>
          <p:grpSpPr bwMode="auto">
            <a:xfrm>
              <a:off x="1269" y="2099"/>
              <a:ext cx="237" cy="181"/>
              <a:chOff x="914" y="2292"/>
              <a:chExt cx="235" cy="153"/>
            </a:xfrm>
          </p:grpSpPr>
          <p:sp>
            <p:nvSpPr>
              <p:cNvPr id="10371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4" y="2292"/>
                <a:ext cx="130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8463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Wingdings 3"/>
                </a:endParaRPr>
              </a:p>
            </p:txBody>
          </p:sp>
          <p:sp>
            <p:nvSpPr>
              <p:cNvPr id="10372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7" y="2294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10357" name="Line 90"/>
            <p:cNvSpPr>
              <a:spLocks noChangeShapeType="1"/>
            </p:cNvSpPr>
            <p:nvPr/>
          </p:nvSpPr>
          <p:spPr bwMode="auto">
            <a:xfrm>
              <a:off x="1568" y="2199"/>
              <a:ext cx="2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58" name="Group 91"/>
            <p:cNvGrpSpPr>
              <a:grpSpLocks/>
            </p:cNvGrpSpPr>
            <p:nvPr/>
          </p:nvGrpSpPr>
          <p:grpSpPr bwMode="auto">
            <a:xfrm>
              <a:off x="1825" y="2089"/>
              <a:ext cx="221" cy="206"/>
              <a:chOff x="1450" y="2292"/>
              <a:chExt cx="198" cy="166"/>
            </a:xfrm>
          </p:grpSpPr>
          <p:sp>
            <p:nvSpPr>
              <p:cNvPr id="10369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0" y="2292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0370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46" y="2303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10359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1194" y="2204"/>
              <a:ext cx="30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0360" name="Group 95"/>
            <p:cNvGrpSpPr>
              <a:grpSpLocks/>
            </p:cNvGrpSpPr>
            <p:nvPr/>
          </p:nvGrpSpPr>
          <p:grpSpPr bwMode="auto">
            <a:xfrm>
              <a:off x="366" y="2398"/>
              <a:ext cx="2231" cy="505"/>
              <a:chOff x="137" y="2398"/>
              <a:chExt cx="2231" cy="505"/>
            </a:xfrm>
          </p:grpSpPr>
          <p:sp>
            <p:nvSpPr>
              <p:cNvPr id="10361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" y="2416"/>
                <a:ext cx="1932" cy="18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不是矢量，但   是矢量，</a:t>
                </a:r>
              </a:p>
            </p:txBody>
          </p:sp>
          <p:grpSp>
            <p:nvGrpSpPr>
              <p:cNvPr id="10362" name="Group 97"/>
              <p:cNvGrpSpPr>
                <a:grpSpLocks/>
              </p:cNvGrpSpPr>
              <p:nvPr/>
            </p:nvGrpSpPr>
            <p:grpSpPr bwMode="auto">
              <a:xfrm>
                <a:off x="145" y="2419"/>
                <a:ext cx="237" cy="181"/>
                <a:chOff x="914" y="2292"/>
                <a:chExt cx="235" cy="153"/>
              </a:xfrm>
            </p:grpSpPr>
            <p:sp>
              <p:nvSpPr>
                <p:cNvPr id="10367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14" y="2292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Wingdings 3"/>
                  </a:endParaRPr>
                </a:p>
              </p:txBody>
            </p:sp>
            <p:sp>
              <p:nvSpPr>
                <p:cNvPr id="10368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47" y="2294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10363" name="Group 100"/>
              <p:cNvGrpSpPr>
                <a:grpSpLocks/>
              </p:cNvGrpSpPr>
              <p:nvPr/>
            </p:nvGrpSpPr>
            <p:grpSpPr bwMode="auto">
              <a:xfrm>
                <a:off x="1516" y="2398"/>
                <a:ext cx="221" cy="206"/>
                <a:chOff x="1450" y="2292"/>
                <a:chExt cx="198" cy="166"/>
              </a:xfrm>
            </p:grpSpPr>
            <p:sp>
              <p:nvSpPr>
                <p:cNvPr id="10365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0" y="2292"/>
                  <a:ext cx="7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0366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6" y="2303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10364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" y="2693"/>
                <a:ext cx="2183" cy="21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其方向由右手螺旋法则确定</a:t>
                </a:r>
              </a:p>
            </p:txBody>
          </p:sp>
        </p:grpSp>
      </p:grpSp>
      <p:sp>
        <p:nvSpPr>
          <p:cNvPr id="10258" name="Rectangle 190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259" name="Rectangle 191"/>
          <p:cNvSpPr>
            <a:spLocks noGrp="1" noChangeArrowheads="1"/>
          </p:cNvSpPr>
          <p:nvPr>
            <p:ph type="title"/>
          </p:nvPr>
        </p:nvSpPr>
        <p:spPr>
          <a:xfrm>
            <a:off x="5011738" y="0"/>
            <a:ext cx="4132262" cy="590550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chemeClr val="bg1"/>
                </a:solidFill>
              </a:rPr>
              <a:t>转动物理量</a:t>
            </a:r>
          </a:p>
        </p:txBody>
      </p:sp>
      <p:grpSp>
        <p:nvGrpSpPr>
          <p:cNvPr id="80960" name="Group 204"/>
          <p:cNvGrpSpPr>
            <a:grpSpLocks/>
          </p:cNvGrpSpPr>
          <p:nvPr/>
        </p:nvGrpSpPr>
        <p:grpSpPr bwMode="auto">
          <a:xfrm>
            <a:off x="931863" y="5065713"/>
            <a:ext cx="2689225" cy="1219200"/>
            <a:chOff x="587" y="3191"/>
            <a:chExt cx="1694" cy="768"/>
          </a:xfrm>
        </p:grpSpPr>
        <p:sp>
          <p:nvSpPr>
            <p:cNvPr id="81088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860" y="3287"/>
              <a:ext cx="1002" cy="27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Flash</a:t>
              </a:r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动画</a:t>
              </a:r>
            </a:p>
          </p:txBody>
        </p:sp>
        <p:sp>
          <p:nvSpPr>
            <p:cNvPr id="10351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714" y="3604"/>
              <a:ext cx="1489" cy="21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无限小角位移的矢量性</a:t>
              </a:r>
            </a:p>
          </p:txBody>
        </p:sp>
        <p:sp>
          <p:nvSpPr>
            <p:cNvPr id="81090" name="AutoShape 194">
              <a:hlinkClick r:id="rId4" action="ppaction://hlinkfile" highlightClick="1"/>
            </p:cNvPr>
            <p:cNvSpPr>
              <a:spLocks noChangeArrowheads="1"/>
            </p:cNvSpPr>
            <p:nvPr/>
          </p:nvSpPr>
          <p:spPr bwMode="auto">
            <a:xfrm>
              <a:off x="587" y="3191"/>
              <a:ext cx="1694" cy="768"/>
            </a:xfrm>
            <a:prstGeom prst="actionButtonBlank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  <a:alpha val="62000"/>
                  </a:srgbClr>
                </a:gs>
                <a:gs pos="50000">
                  <a:srgbClr val="FF9900">
                    <a:alpha val="42999"/>
                  </a:srgbClr>
                </a:gs>
                <a:gs pos="100000">
                  <a:srgbClr val="FF9900">
                    <a:gamma/>
                    <a:shade val="46275"/>
                    <a:invGamma/>
                    <a:alpha val="62000"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10325" name="Rectangle 196"/>
          <p:cNvSpPr>
            <a:spLocks noChangeArrowheads="1"/>
          </p:cNvSpPr>
          <p:nvPr/>
        </p:nvSpPr>
        <p:spPr bwMode="auto">
          <a:xfrm>
            <a:off x="236538" y="4845050"/>
            <a:ext cx="4419600" cy="14970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0327" name="Group 166"/>
          <p:cNvGrpSpPr>
            <a:grpSpLocks/>
          </p:cNvGrpSpPr>
          <p:nvPr/>
        </p:nvGrpSpPr>
        <p:grpSpPr bwMode="auto">
          <a:xfrm>
            <a:off x="411164" y="4872038"/>
            <a:ext cx="4270375" cy="593725"/>
            <a:chOff x="226" y="3038"/>
            <a:chExt cx="2690" cy="374"/>
          </a:xfrm>
        </p:grpSpPr>
        <p:sp>
          <p:nvSpPr>
            <p:cNvPr id="81063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226" y="3111"/>
              <a:ext cx="997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kern="10" dirty="0">
                  <a:ln w="9525">
                    <a:solidFill>
                      <a:srgbClr val="0066CC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latin typeface="华文中宋"/>
                  <a:ea typeface="华文中宋"/>
                </a:rPr>
                <a:t>3</a:t>
              </a:r>
              <a:r>
                <a:rPr lang="zh-CN" altLang="en-US" sz="3600" kern="10" dirty="0">
                  <a:ln w="9525">
                    <a:solidFill>
                      <a:srgbClr val="0066CC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latin typeface="华文中宋"/>
                  <a:ea typeface="华文中宋"/>
                </a:rPr>
                <a:t>、角速度</a:t>
              </a:r>
            </a:p>
          </p:txBody>
        </p:sp>
        <p:sp>
          <p:nvSpPr>
            <p:cNvPr id="10332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1332" y="3147"/>
              <a:ext cx="17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0333" name="Group 169"/>
            <p:cNvGrpSpPr>
              <a:grpSpLocks/>
            </p:cNvGrpSpPr>
            <p:nvPr/>
          </p:nvGrpSpPr>
          <p:grpSpPr bwMode="auto">
            <a:xfrm>
              <a:off x="2306" y="3100"/>
              <a:ext cx="610" cy="212"/>
              <a:chOff x="2610" y="3013"/>
              <a:chExt cx="512" cy="147"/>
            </a:xfrm>
          </p:grpSpPr>
          <p:sp>
            <p:nvSpPr>
              <p:cNvPr id="10344" name="Oval 170"/>
              <p:cNvSpPr>
                <a:spLocks noChangeArrowheads="1"/>
              </p:cNvSpPr>
              <p:nvPr/>
            </p:nvSpPr>
            <p:spPr bwMode="auto">
              <a:xfrm>
                <a:off x="2861" y="309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45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1" y="3075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0346" name="Group 172"/>
              <p:cNvGrpSpPr>
                <a:grpSpLocks/>
              </p:cNvGrpSpPr>
              <p:nvPr/>
            </p:nvGrpSpPr>
            <p:grpSpPr bwMode="auto">
              <a:xfrm>
                <a:off x="3009" y="3013"/>
                <a:ext cx="113" cy="57"/>
                <a:chOff x="2313" y="3571"/>
                <a:chExt cx="113" cy="57"/>
              </a:xfrm>
            </p:grpSpPr>
            <p:sp>
              <p:nvSpPr>
                <p:cNvPr id="10348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1" y="3571"/>
                  <a:ext cx="35" cy="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0349" name="Line 174"/>
                <p:cNvSpPr>
                  <a:spLocks noChangeShapeType="1"/>
                </p:cNvSpPr>
                <p:nvPr/>
              </p:nvSpPr>
              <p:spPr bwMode="auto">
                <a:xfrm>
                  <a:off x="2313" y="3606"/>
                  <a:ext cx="5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47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0" y="3044"/>
                <a:ext cx="22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0334" name="Group 176"/>
            <p:cNvGrpSpPr>
              <a:grpSpLocks/>
            </p:cNvGrpSpPr>
            <p:nvPr/>
          </p:nvGrpSpPr>
          <p:grpSpPr bwMode="auto">
            <a:xfrm>
              <a:off x="1557" y="3038"/>
              <a:ext cx="613" cy="374"/>
              <a:chOff x="3734" y="1734"/>
              <a:chExt cx="547" cy="342"/>
            </a:xfrm>
          </p:grpSpPr>
          <p:grpSp>
            <p:nvGrpSpPr>
              <p:cNvPr id="10335" name="Group 177"/>
              <p:cNvGrpSpPr>
                <a:grpSpLocks/>
              </p:cNvGrpSpPr>
              <p:nvPr/>
            </p:nvGrpSpPr>
            <p:grpSpPr bwMode="auto">
              <a:xfrm>
                <a:off x="3734" y="1891"/>
                <a:ext cx="113" cy="45"/>
                <a:chOff x="1260" y="2371"/>
                <a:chExt cx="151" cy="53"/>
              </a:xfrm>
            </p:grpSpPr>
            <p:sp>
              <p:nvSpPr>
                <p:cNvPr id="10342" name="Line 17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3" name="Line 17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6" name="Group 180"/>
              <p:cNvGrpSpPr>
                <a:grpSpLocks/>
              </p:cNvGrpSpPr>
              <p:nvPr/>
            </p:nvGrpSpPr>
            <p:grpSpPr bwMode="auto">
              <a:xfrm>
                <a:off x="3930" y="1734"/>
                <a:ext cx="351" cy="342"/>
                <a:chOff x="3697" y="1999"/>
                <a:chExt cx="351" cy="342"/>
              </a:xfrm>
            </p:grpSpPr>
            <p:sp>
              <p:nvSpPr>
                <p:cNvPr id="10337" name="WordArt 1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5" y="2197"/>
                  <a:ext cx="131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384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0338" name="Line 182"/>
                <p:cNvSpPr>
                  <a:spLocks noChangeShapeType="1"/>
                </p:cNvSpPr>
                <p:nvPr/>
              </p:nvSpPr>
              <p:spPr bwMode="auto">
                <a:xfrm>
                  <a:off x="3697" y="2179"/>
                  <a:ext cx="3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9" name="WordArt 1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0" y="2007"/>
                  <a:ext cx="100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0340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8" y="1999"/>
                  <a:ext cx="11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12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10341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0" y="2196"/>
                  <a:ext cx="100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10329" name="WordArt 187"/>
          <p:cNvSpPr>
            <a:spLocks noChangeArrowheads="1" noChangeShapeType="1" noTextEdit="1"/>
          </p:cNvSpPr>
          <p:nvPr/>
        </p:nvSpPr>
        <p:spPr bwMode="auto">
          <a:xfrm>
            <a:off x="758826" y="5700713"/>
            <a:ext cx="3862388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也是矢量，用右旋法确定其方向</a:t>
            </a:r>
          </a:p>
        </p:txBody>
      </p:sp>
      <p:sp>
        <p:nvSpPr>
          <p:cNvPr id="10330" name="WordArt 188"/>
          <p:cNvSpPr>
            <a:spLocks noChangeArrowheads="1" noChangeShapeType="1" noTextEdit="1"/>
          </p:cNvSpPr>
          <p:nvPr/>
        </p:nvSpPr>
        <p:spPr bwMode="auto">
          <a:xfrm>
            <a:off x="381001" y="5694363"/>
            <a:ext cx="27305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rPr>
              <a:t>w</a:t>
            </a:r>
            <a:endParaRPr lang="zh-CN" altLang="en-US" sz="12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Symbol"/>
            </a:endParaRPr>
          </a:p>
        </p:txBody>
      </p:sp>
      <p:grpSp>
        <p:nvGrpSpPr>
          <p:cNvPr id="80973" name="Group 201"/>
          <p:cNvGrpSpPr>
            <a:grpSpLocks/>
          </p:cNvGrpSpPr>
          <p:nvPr/>
        </p:nvGrpSpPr>
        <p:grpSpPr bwMode="auto">
          <a:xfrm>
            <a:off x="4810125" y="4265637"/>
            <a:ext cx="3913188" cy="1971675"/>
            <a:chOff x="3030" y="2754"/>
            <a:chExt cx="2465" cy="1242"/>
          </a:xfrm>
        </p:grpSpPr>
        <p:grpSp>
          <p:nvGrpSpPr>
            <p:cNvPr id="10263" name="Group 105"/>
            <p:cNvGrpSpPr>
              <a:grpSpLocks/>
            </p:cNvGrpSpPr>
            <p:nvPr/>
          </p:nvGrpSpPr>
          <p:grpSpPr bwMode="auto">
            <a:xfrm>
              <a:off x="3460" y="2992"/>
              <a:ext cx="931" cy="989"/>
              <a:chOff x="3668" y="2904"/>
              <a:chExt cx="870" cy="960"/>
            </a:xfrm>
          </p:grpSpPr>
          <p:sp>
            <p:nvSpPr>
              <p:cNvPr id="10293" name="Freeform 106"/>
              <p:cNvSpPr>
                <a:spLocks/>
              </p:cNvSpPr>
              <p:nvPr/>
            </p:nvSpPr>
            <p:spPr bwMode="auto">
              <a:xfrm>
                <a:off x="3952" y="2906"/>
                <a:ext cx="78" cy="352"/>
              </a:xfrm>
              <a:custGeom>
                <a:avLst/>
                <a:gdLst>
                  <a:gd name="T0" fmla="*/ 78 w 78"/>
                  <a:gd name="T1" fmla="*/ 0 h 352"/>
                  <a:gd name="T2" fmla="*/ 50 w 78"/>
                  <a:gd name="T3" fmla="*/ 16 h 352"/>
                  <a:gd name="T4" fmla="*/ 34 w 78"/>
                  <a:gd name="T5" fmla="*/ 28 h 352"/>
                  <a:gd name="T6" fmla="*/ 18 w 78"/>
                  <a:gd name="T7" fmla="*/ 50 h 352"/>
                  <a:gd name="T8" fmla="*/ 6 w 78"/>
                  <a:gd name="T9" fmla="*/ 70 h 352"/>
                  <a:gd name="T10" fmla="*/ 0 w 78"/>
                  <a:gd name="T11" fmla="*/ 104 h 352"/>
                  <a:gd name="T12" fmla="*/ 4 w 78"/>
                  <a:gd name="T13" fmla="*/ 148 h 352"/>
                  <a:gd name="T14" fmla="*/ 12 w 78"/>
                  <a:gd name="T15" fmla="*/ 170 h 352"/>
                  <a:gd name="T16" fmla="*/ 20 w 78"/>
                  <a:gd name="T17" fmla="*/ 190 h 352"/>
                  <a:gd name="T18" fmla="*/ 22 w 78"/>
                  <a:gd name="T19" fmla="*/ 220 h 352"/>
                  <a:gd name="T20" fmla="*/ 30 w 78"/>
                  <a:gd name="T21" fmla="*/ 260 h 352"/>
                  <a:gd name="T22" fmla="*/ 38 w 78"/>
                  <a:gd name="T23" fmla="*/ 292 h 352"/>
                  <a:gd name="T24" fmla="*/ 50 w 78"/>
                  <a:gd name="T25" fmla="*/ 318 h 352"/>
                  <a:gd name="T26" fmla="*/ 62 w 78"/>
                  <a:gd name="T27" fmla="*/ 340 h 352"/>
                  <a:gd name="T28" fmla="*/ 62 w 78"/>
                  <a:gd name="T29" fmla="*/ 352 h 35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8"/>
                  <a:gd name="T46" fmla="*/ 0 h 352"/>
                  <a:gd name="T47" fmla="*/ 78 w 78"/>
                  <a:gd name="T48" fmla="*/ 352 h 35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8" h="352">
                    <a:moveTo>
                      <a:pt x="78" y="0"/>
                    </a:moveTo>
                    <a:lnTo>
                      <a:pt x="50" y="16"/>
                    </a:lnTo>
                    <a:lnTo>
                      <a:pt x="34" y="28"/>
                    </a:lnTo>
                    <a:lnTo>
                      <a:pt x="18" y="50"/>
                    </a:lnTo>
                    <a:lnTo>
                      <a:pt x="6" y="70"/>
                    </a:lnTo>
                    <a:lnTo>
                      <a:pt x="0" y="104"/>
                    </a:lnTo>
                    <a:lnTo>
                      <a:pt x="4" y="148"/>
                    </a:lnTo>
                    <a:lnTo>
                      <a:pt x="12" y="170"/>
                    </a:lnTo>
                    <a:lnTo>
                      <a:pt x="20" y="190"/>
                    </a:lnTo>
                    <a:lnTo>
                      <a:pt x="22" y="220"/>
                    </a:lnTo>
                    <a:lnTo>
                      <a:pt x="30" y="260"/>
                    </a:lnTo>
                    <a:lnTo>
                      <a:pt x="38" y="292"/>
                    </a:lnTo>
                    <a:lnTo>
                      <a:pt x="50" y="318"/>
                    </a:lnTo>
                    <a:lnTo>
                      <a:pt x="62" y="340"/>
                    </a:lnTo>
                    <a:lnTo>
                      <a:pt x="62" y="35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294" name="Freeform 107"/>
              <p:cNvSpPr>
                <a:spLocks/>
              </p:cNvSpPr>
              <p:nvPr/>
            </p:nvSpPr>
            <p:spPr bwMode="auto">
              <a:xfrm>
                <a:off x="3674" y="3220"/>
                <a:ext cx="374" cy="318"/>
              </a:xfrm>
              <a:custGeom>
                <a:avLst/>
                <a:gdLst>
                  <a:gd name="T0" fmla="*/ 324 w 374"/>
                  <a:gd name="T1" fmla="*/ 6 h 318"/>
                  <a:gd name="T2" fmla="*/ 284 w 374"/>
                  <a:gd name="T3" fmla="*/ 0 h 318"/>
                  <a:gd name="T4" fmla="*/ 252 w 374"/>
                  <a:gd name="T5" fmla="*/ 4 h 318"/>
                  <a:gd name="T6" fmla="*/ 204 w 374"/>
                  <a:gd name="T7" fmla="*/ 20 h 318"/>
                  <a:gd name="T8" fmla="*/ 156 w 374"/>
                  <a:gd name="T9" fmla="*/ 34 h 318"/>
                  <a:gd name="T10" fmla="*/ 124 w 374"/>
                  <a:gd name="T11" fmla="*/ 44 h 318"/>
                  <a:gd name="T12" fmla="*/ 96 w 374"/>
                  <a:gd name="T13" fmla="*/ 52 h 318"/>
                  <a:gd name="T14" fmla="*/ 74 w 374"/>
                  <a:gd name="T15" fmla="*/ 64 h 318"/>
                  <a:gd name="T16" fmla="*/ 40 w 374"/>
                  <a:gd name="T17" fmla="*/ 96 h 318"/>
                  <a:gd name="T18" fmla="*/ 18 w 374"/>
                  <a:gd name="T19" fmla="*/ 134 h 318"/>
                  <a:gd name="T20" fmla="*/ 2 w 374"/>
                  <a:gd name="T21" fmla="*/ 158 h 318"/>
                  <a:gd name="T22" fmla="*/ 0 w 374"/>
                  <a:gd name="T23" fmla="*/ 186 h 318"/>
                  <a:gd name="T24" fmla="*/ 2 w 374"/>
                  <a:gd name="T25" fmla="*/ 210 h 318"/>
                  <a:gd name="T26" fmla="*/ 0 w 374"/>
                  <a:gd name="T27" fmla="*/ 230 h 318"/>
                  <a:gd name="T28" fmla="*/ 6 w 374"/>
                  <a:gd name="T29" fmla="*/ 250 h 318"/>
                  <a:gd name="T30" fmla="*/ 38 w 374"/>
                  <a:gd name="T31" fmla="*/ 276 h 318"/>
                  <a:gd name="T32" fmla="*/ 112 w 374"/>
                  <a:gd name="T33" fmla="*/ 292 h 318"/>
                  <a:gd name="T34" fmla="*/ 190 w 374"/>
                  <a:gd name="T35" fmla="*/ 308 h 318"/>
                  <a:gd name="T36" fmla="*/ 214 w 374"/>
                  <a:gd name="T37" fmla="*/ 318 h 318"/>
                  <a:gd name="T38" fmla="*/ 254 w 374"/>
                  <a:gd name="T39" fmla="*/ 316 h 318"/>
                  <a:gd name="T40" fmla="*/ 294 w 374"/>
                  <a:gd name="T41" fmla="*/ 296 h 318"/>
                  <a:gd name="T42" fmla="*/ 330 w 374"/>
                  <a:gd name="T43" fmla="*/ 264 h 318"/>
                  <a:gd name="T44" fmla="*/ 366 w 374"/>
                  <a:gd name="T45" fmla="*/ 248 h 318"/>
                  <a:gd name="T46" fmla="*/ 374 w 374"/>
                  <a:gd name="T47" fmla="*/ 212 h 318"/>
                  <a:gd name="T48" fmla="*/ 360 w 374"/>
                  <a:gd name="T49" fmla="*/ 184 h 318"/>
                  <a:gd name="T50" fmla="*/ 314 w 374"/>
                  <a:gd name="T51" fmla="*/ 160 h 318"/>
                  <a:gd name="T52" fmla="*/ 266 w 374"/>
                  <a:gd name="T53" fmla="*/ 168 h 318"/>
                  <a:gd name="T54" fmla="*/ 238 w 374"/>
                  <a:gd name="T55" fmla="*/ 188 h 318"/>
                  <a:gd name="T56" fmla="*/ 216 w 374"/>
                  <a:gd name="T57" fmla="*/ 196 h 318"/>
                  <a:gd name="T58" fmla="*/ 192 w 374"/>
                  <a:gd name="T59" fmla="*/ 176 h 318"/>
                  <a:gd name="T60" fmla="*/ 156 w 374"/>
                  <a:gd name="T61" fmla="*/ 160 h 318"/>
                  <a:gd name="T62" fmla="*/ 124 w 374"/>
                  <a:gd name="T63" fmla="*/ 154 h 318"/>
                  <a:gd name="T64" fmla="*/ 110 w 374"/>
                  <a:gd name="T65" fmla="*/ 150 h 31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74"/>
                  <a:gd name="T100" fmla="*/ 0 h 318"/>
                  <a:gd name="T101" fmla="*/ 374 w 374"/>
                  <a:gd name="T102" fmla="*/ 318 h 31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74" h="318">
                    <a:moveTo>
                      <a:pt x="324" y="6"/>
                    </a:moveTo>
                    <a:lnTo>
                      <a:pt x="284" y="0"/>
                    </a:lnTo>
                    <a:lnTo>
                      <a:pt x="252" y="4"/>
                    </a:lnTo>
                    <a:lnTo>
                      <a:pt x="204" y="20"/>
                    </a:lnTo>
                    <a:lnTo>
                      <a:pt x="156" y="34"/>
                    </a:lnTo>
                    <a:lnTo>
                      <a:pt x="124" y="44"/>
                    </a:lnTo>
                    <a:lnTo>
                      <a:pt x="96" y="52"/>
                    </a:lnTo>
                    <a:lnTo>
                      <a:pt x="74" y="64"/>
                    </a:lnTo>
                    <a:lnTo>
                      <a:pt x="40" y="96"/>
                    </a:lnTo>
                    <a:lnTo>
                      <a:pt x="18" y="134"/>
                    </a:lnTo>
                    <a:lnTo>
                      <a:pt x="2" y="158"/>
                    </a:lnTo>
                    <a:lnTo>
                      <a:pt x="0" y="186"/>
                    </a:lnTo>
                    <a:lnTo>
                      <a:pt x="2" y="210"/>
                    </a:lnTo>
                    <a:lnTo>
                      <a:pt x="0" y="230"/>
                    </a:lnTo>
                    <a:lnTo>
                      <a:pt x="6" y="250"/>
                    </a:lnTo>
                    <a:lnTo>
                      <a:pt x="38" y="276"/>
                    </a:lnTo>
                    <a:lnTo>
                      <a:pt x="112" y="292"/>
                    </a:lnTo>
                    <a:lnTo>
                      <a:pt x="190" y="308"/>
                    </a:lnTo>
                    <a:lnTo>
                      <a:pt x="214" y="318"/>
                    </a:lnTo>
                    <a:lnTo>
                      <a:pt x="254" y="316"/>
                    </a:lnTo>
                    <a:lnTo>
                      <a:pt x="294" y="296"/>
                    </a:lnTo>
                    <a:lnTo>
                      <a:pt x="330" y="264"/>
                    </a:lnTo>
                    <a:lnTo>
                      <a:pt x="366" y="248"/>
                    </a:lnTo>
                    <a:lnTo>
                      <a:pt x="374" y="212"/>
                    </a:lnTo>
                    <a:lnTo>
                      <a:pt x="360" y="184"/>
                    </a:lnTo>
                    <a:lnTo>
                      <a:pt x="314" y="160"/>
                    </a:lnTo>
                    <a:lnTo>
                      <a:pt x="266" y="168"/>
                    </a:lnTo>
                    <a:lnTo>
                      <a:pt x="238" y="188"/>
                    </a:lnTo>
                    <a:lnTo>
                      <a:pt x="216" y="196"/>
                    </a:lnTo>
                    <a:lnTo>
                      <a:pt x="192" y="176"/>
                    </a:lnTo>
                    <a:lnTo>
                      <a:pt x="156" y="160"/>
                    </a:lnTo>
                    <a:lnTo>
                      <a:pt x="124" y="154"/>
                    </a:lnTo>
                    <a:lnTo>
                      <a:pt x="110" y="15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295" name="Freeform 108"/>
              <p:cNvSpPr>
                <a:spLocks/>
              </p:cNvSpPr>
              <p:nvPr/>
            </p:nvSpPr>
            <p:spPr bwMode="auto">
              <a:xfrm>
                <a:off x="3668" y="3480"/>
                <a:ext cx="418" cy="156"/>
              </a:xfrm>
              <a:custGeom>
                <a:avLst/>
                <a:gdLst>
                  <a:gd name="T0" fmla="*/ 18 w 418"/>
                  <a:gd name="T1" fmla="*/ 0 h 156"/>
                  <a:gd name="T2" fmla="*/ 2 w 418"/>
                  <a:gd name="T3" fmla="*/ 22 h 156"/>
                  <a:gd name="T4" fmla="*/ 0 w 418"/>
                  <a:gd name="T5" fmla="*/ 52 h 156"/>
                  <a:gd name="T6" fmla="*/ 10 w 418"/>
                  <a:gd name="T7" fmla="*/ 96 h 156"/>
                  <a:gd name="T8" fmla="*/ 40 w 418"/>
                  <a:gd name="T9" fmla="*/ 122 h 156"/>
                  <a:gd name="T10" fmla="*/ 102 w 418"/>
                  <a:gd name="T11" fmla="*/ 132 h 156"/>
                  <a:gd name="T12" fmla="*/ 158 w 418"/>
                  <a:gd name="T13" fmla="*/ 144 h 156"/>
                  <a:gd name="T14" fmla="*/ 192 w 418"/>
                  <a:gd name="T15" fmla="*/ 156 h 156"/>
                  <a:gd name="T16" fmla="*/ 232 w 418"/>
                  <a:gd name="T17" fmla="*/ 154 h 156"/>
                  <a:gd name="T18" fmla="*/ 294 w 418"/>
                  <a:gd name="T19" fmla="*/ 136 h 156"/>
                  <a:gd name="T20" fmla="*/ 358 w 418"/>
                  <a:gd name="T21" fmla="*/ 112 h 156"/>
                  <a:gd name="T22" fmla="*/ 390 w 418"/>
                  <a:gd name="T23" fmla="*/ 106 h 156"/>
                  <a:gd name="T24" fmla="*/ 408 w 418"/>
                  <a:gd name="T25" fmla="*/ 96 h 156"/>
                  <a:gd name="T26" fmla="*/ 418 w 418"/>
                  <a:gd name="T27" fmla="*/ 66 h 156"/>
                  <a:gd name="T28" fmla="*/ 410 w 418"/>
                  <a:gd name="T29" fmla="*/ 36 h 156"/>
                  <a:gd name="T30" fmla="*/ 394 w 418"/>
                  <a:gd name="T31" fmla="*/ 20 h 156"/>
                  <a:gd name="T32" fmla="*/ 372 w 418"/>
                  <a:gd name="T33" fmla="*/ 16 h 156"/>
                  <a:gd name="T34" fmla="*/ 344 w 418"/>
                  <a:gd name="T35" fmla="*/ 16 h 156"/>
                  <a:gd name="T36" fmla="*/ 318 w 418"/>
                  <a:gd name="T37" fmla="*/ 28 h 15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8"/>
                  <a:gd name="T58" fmla="*/ 0 h 156"/>
                  <a:gd name="T59" fmla="*/ 418 w 418"/>
                  <a:gd name="T60" fmla="*/ 156 h 15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8" h="156">
                    <a:moveTo>
                      <a:pt x="18" y="0"/>
                    </a:moveTo>
                    <a:lnTo>
                      <a:pt x="2" y="22"/>
                    </a:lnTo>
                    <a:lnTo>
                      <a:pt x="0" y="52"/>
                    </a:lnTo>
                    <a:lnTo>
                      <a:pt x="10" y="96"/>
                    </a:lnTo>
                    <a:lnTo>
                      <a:pt x="40" y="122"/>
                    </a:lnTo>
                    <a:lnTo>
                      <a:pt x="102" y="132"/>
                    </a:lnTo>
                    <a:lnTo>
                      <a:pt x="158" y="144"/>
                    </a:lnTo>
                    <a:lnTo>
                      <a:pt x="192" y="156"/>
                    </a:lnTo>
                    <a:lnTo>
                      <a:pt x="232" y="154"/>
                    </a:lnTo>
                    <a:lnTo>
                      <a:pt x="294" y="136"/>
                    </a:lnTo>
                    <a:lnTo>
                      <a:pt x="358" y="112"/>
                    </a:lnTo>
                    <a:lnTo>
                      <a:pt x="390" y="106"/>
                    </a:lnTo>
                    <a:lnTo>
                      <a:pt x="408" y="96"/>
                    </a:lnTo>
                    <a:lnTo>
                      <a:pt x="418" y="66"/>
                    </a:lnTo>
                    <a:lnTo>
                      <a:pt x="410" y="36"/>
                    </a:lnTo>
                    <a:lnTo>
                      <a:pt x="394" y="20"/>
                    </a:lnTo>
                    <a:lnTo>
                      <a:pt x="372" y="16"/>
                    </a:lnTo>
                    <a:lnTo>
                      <a:pt x="344" y="16"/>
                    </a:lnTo>
                    <a:lnTo>
                      <a:pt x="318" y="2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296" name="Freeform 109"/>
              <p:cNvSpPr>
                <a:spLocks/>
              </p:cNvSpPr>
              <p:nvPr/>
            </p:nvSpPr>
            <p:spPr bwMode="auto">
              <a:xfrm>
                <a:off x="3688" y="3596"/>
                <a:ext cx="404" cy="134"/>
              </a:xfrm>
              <a:custGeom>
                <a:avLst/>
                <a:gdLst>
                  <a:gd name="T0" fmla="*/ 24 w 404"/>
                  <a:gd name="T1" fmla="*/ 8 h 134"/>
                  <a:gd name="T2" fmla="*/ 6 w 404"/>
                  <a:gd name="T3" fmla="*/ 30 h 134"/>
                  <a:gd name="T4" fmla="*/ 0 w 404"/>
                  <a:gd name="T5" fmla="*/ 62 h 134"/>
                  <a:gd name="T6" fmla="*/ 16 w 404"/>
                  <a:gd name="T7" fmla="*/ 98 h 134"/>
                  <a:gd name="T8" fmla="*/ 42 w 404"/>
                  <a:gd name="T9" fmla="*/ 118 h 134"/>
                  <a:gd name="T10" fmla="*/ 110 w 404"/>
                  <a:gd name="T11" fmla="*/ 120 h 134"/>
                  <a:gd name="T12" fmla="*/ 174 w 404"/>
                  <a:gd name="T13" fmla="*/ 128 h 134"/>
                  <a:gd name="T14" fmla="*/ 214 w 404"/>
                  <a:gd name="T15" fmla="*/ 134 h 134"/>
                  <a:gd name="T16" fmla="*/ 280 w 404"/>
                  <a:gd name="T17" fmla="*/ 126 h 134"/>
                  <a:gd name="T18" fmla="*/ 346 w 404"/>
                  <a:gd name="T19" fmla="*/ 94 h 134"/>
                  <a:gd name="T20" fmla="*/ 378 w 404"/>
                  <a:gd name="T21" fmla="*/ 78 h 134"/>
                  <a:gd name="T22" fmla="*/ 400 w 404"/>
                  <a:gd name="T23" fmla="*/ 50 h 134"/>
                  <a:gd name="T24" fmla="*/ 404 w 404"/>
                  <a:gd name="T25" fmla="*/ 32 h 134"/>
                  <a:gd name="T26" fmla="*/ 396 w 404"/>
                  <a:gd name="T27" fmla="*/ 12 h 134"/>
                  <a:gd name="T28" fmla="*/ 378 w 404"/>
                  <a:gd name="T29" fmla="*/ 0 h 134"/>
                  <a:gd name="T30" fmla="*/ 350 w 404"/>
                  <a:gd name="T31" fmla="*/ 0 h 134"/>
                  <a:gd name="T32" fmla="*/ 316 w 404"/>
                  <a:gd name="T33" fmla="*/ 6 h 1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04"/>
                  <a:gd name="T52" fmla="*/ 0 h 134"/>
                  <a:gd name="T53" fmla="*/ 404 w 404"/>
                  <a:gd name="T54" fmla="*/ 134 h 1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04" h="134">
                    <a:moveTo>
                      <a:pt x="24" y="8"/>
                    </a:moveTo>
                    <a:lnTo>
                      <a:pt x="6" y="30"/>
                    </a:lnTo>
                    <a:lnTo>
                      <a:pt x="0" y="62"/>
                    </a:lnTo>
                    <a:lnTo>
                      <a:pt x="16" y="98"/>
                    </a:lnTo>
                    <a:lnTo>
                      <a:pt x="42" y="118"/>
                    </a:lnTo>
                    <a:lnTo>
                      <a:pt x="110" y="120"/>
                    </a:lnTo>
                    <a:lnTo>
                      <a:pt x="174" y="128"/>
                    </a:lnTo>
                    <a:lnTo>
                      <a:pt x="214" y="134"/>
                    </a:lnTo>
                    <a:lnTo>
                      <a:pt x="280" y="126"/>
                    </a:lnTo>
                    <a:lnTo>
                      <a:pt x="346" y="94"/>
                    </a:lnTo>
                    <a:lnTo>
                      <a:pt x="378" y="78"/>
                    </a:lnTo>
                    <a:lnTo>
                      <a:pt x="400" y="50"/>
                    </a:lnTo>
                    <a:lnTo>
                      <a:pt x="404" y="32"/>
                    </a:lnTo>
                    <a:lnTo>
                      <a:pt x="396" y="12"/>
                    </a:lnTo>
                    <a:lnTo>
                      <a:pt x="378" y="0"/>
                    </a:lnTo>
                    <a:lnTo>
                      <a:pt x="350" y="0"/>
                    </a:lnTo>
                    <a:lnTo>
                      <a:pt x="316" y="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297" name="Freeform 110"/>
              <p:cNvSpPr>
                <a:spLocks/>
              </p:cNvSpPr>
              <p:nvPr/>
            </p:nvSpPr>
            <p:spPr bwMode="auto">
              <a:xfrm>
                <a:off x="3750" y="3666"/>
                <a:ext cx="374" cy="144"/>
              </a:xfrm>
              <a:custGeom>
                <a:avLst/>
                <a:gdLst>
                  <a:gd name="T0" fmla="*/ 10 w 374"/>
                  <a:gd name="T1" fmla="*/ 48 h 144"/>
                  <a:gd name="T2" fmla="*/ 0 w 374"/>
                  <a:gd name="T3" fmla="*/ 74 h 144"/>
                  <a:gd name="T4" fmla="*/ 6 w 374"/>
                  <a:gd name="T5" fmla="*/ 110 h 144"/>
                  <a:gd name="T6" fmla="*/ 32 w 374"/>
                  <a:gd name="T7" fmla="*/ 132 h 144"/>
                  <a:gd name="T8" fmla="*/ 64 w 374"/>
                  <a:gd name="T9" fmla="*/ 138 h 144"/>
                  <a:gd name="T10" fmla="*/ 130 w 374"/>
                  <a:gd name="T11" fmla="*/ 136 h 144"/>
                  <a:gd name="T12" fmla="*/ 190 w 374"/>
                  <a:gd name="T13" fmla="*/ 144 h 144"/>
                  <a:gd name="T14" fmla="*/ 240 w 374"/>
                  <a:gd name="T15" fmla="*/ 138 h 144"/>
                  <a:gd name="T16" fmla="*/ 296 w 374"/>
                  <a:gd name="T17" fmla="*/ 100 h 144"/>
                  <a:gd name="T18" fmla="*/ 338 w 374"/>
                  <a:gd name="T19" fmla="*/ 74 h 144"/>
                  <a:gd name="T20" fmla="*/ 362 w 374"/>
                  <a:gd name="T21" fmla="*/ 64 h 144"/>
                  <a:gd name="T22" fmla="*/ 374 w 374"/>
                  <a:gd name="T23" fmla="*/ 38 h 144"/>
                  <a:gd name="T24" fmla="*/ 372 w 374"/>
                  <a:gd name="T25" fmla="*/ 12 h 144"/>
                  <a:gd name="T26" fmla="*/ 358 w 374"/>
                  <a:gd name="T27" fmla="*/ 2 h 144"/>
                  <a:gd name="T28" fmla="*/ 330 w 374"/>
                  <a:gd name="T29" fmla="*/ 0 h 144"/>
                  <a:gd name="T30" fmla="*/ 316 w 374"/>
                  <a:gd name="T31" fmla="*/ 10 h 14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74"/>
                  <a:gd name="T49" fmla="*/ 0 h 144"/>
                  <a:gd name="T50" fmla="*/ 374 w 374"/>
                  <a:gd name="T51" fmla="*/ 144 h 14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74" h="144">
                    <a:moveTo>
                      <a:pt x="10" y="48"/>
                    </a:moveTo>
                    <a:lnTo>
                      <a:pt x="0" y="74"/>
                    </a:lnTo>
                    <a:lnTo>
                      <a:pt x="6" y="110"/>
                    </a:lnTo>
                    <a:lnTo>
                      <a:pt x="32" y="132"/>
                    </a:lnTo>
                    <a:lnTo>
                      <a:pt x="64" y="138"/>
                    </a:lnTo>
                    <a:lnTo>
                      <a:pt x="130" y="136"/>
                    </a:lnTo>
                    <a:lnTo>
                      <a:pt x="190" y="144"/>
                    </a:lnTo>
                    <a:lnTo>
                      <a:pt x="240" y="138"/>
                    </a:lnTo>
                    <a:lnTo>
                      <a:pt x="296" y="100"/>
                    </a:lnTo>
                    <a:lnTo>
                      <a:pt x="338" y="74"/>
                    </a:lnTo>
                    <a:lnTo>
                      <a:pt x="362" y="64"/>
                    </a:lnTo>
                    <a:lnTo>
                      <a:pt x="374" y="38"/>
                    </a:lnTo>
                    <a:lnTo>
                      <a:pt x="372" y="12"/>
                    </a:lnTo>
                    <a:lnTo>
                      <a:pt x="358" y="2"/>
                    </a:lnTo>
                    <a:lnTo>
                      <a:pt x="330" y="0"/>
                    </a:lnTo>
                    <a:lnTo>
                      <a:pt x="316" y="1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298" name="Freeform 111"/>
              <p:cNvSpPr>
                <a:spLocks/>
              </p:cNvSpPr>
              <p:nvPr/>
            </p:nvSpPr>
            <p:spPr bwMode="auto">
              <a:xfrm>
                <a:off x="3810" y="3750"/>
                <a:ext cx="512" cy="110"/>
              </a:xfrm>
              <a:custGeom>
                <a:avLst/>
                <a:gdLst>
                  <a:gd name="T0" fmla="*/ 0 w 512"/>
                  <a:gd name="T1" fmla="*/ 54 h 110"/>
                  <a:gd name="T2" fmla="*/ 48 w 512"/>
                  <a:gd name="T3" fmla="*/ 76 h 110"/>
                  <a:gd name="T4" fmla="*/ 116 w 512"/>
                  <a:gd name="T5" fmla="*/ 82 h 110"/>
                  <a:gd name="T6" fmla="*/ 188 w 512"/>
                  <a:gd name="T7" fmla="*/ 104 h 110"/>
                  <a:gd name="T8" fmla="*/ 240 w 512"/>
                  <a:gd name="T9" fmla="*/ 110 h 110"/>
                  <a:gd name="T10" fmla="*/ 328 w 512"/>
                  <a:gd name="T11" fmla="*/ 102 h 110"/>
                  <a:gd name="T12" fmla="*/ 392 w 512"/>
                  <a:gd name="T13" fmla="*/ 98 h 110"/>
                  <a:gd name="T14" fmla="*/ 442 w 512"/>
                  <a:gd name="T15" fmla="*/ 94 h 110"/>
                  <a:gd name="T16" fmla="*/ 482 w 512"/>
                  <a:gd name="T17" fmla="*/ 72 h 110"/>
                  <a:gd name="T18" fmla="*/ 498 w 512"/>
                  <a:gd name="T19" fmla="*/ 56 h 110"/>
                  <a:gd name="T20" fmla="*/ 500 w 512"/>
                  <a:gd name="T21" fmla="*/ 22 h 110"/>
                  <a:gd name="T22" fmla="*/ 512 w 512"/>
                  <a:gd name="T23" fmla="*/ 0 h 11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12"/>
                  <a:gd name="T37" fmla="*/ 0 h 110"/>
                  <a:gd name="T38" fmla="*/ 512 w 512"/>
                  <a:gd name="T39" fmla="*/ 110 h 11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12" h="110">
                    <a:moveTo>
                      <a:pt x="0" y="54"/>
                    </a:moveTo>
                    <a:lnTo>
                      <a:pt x="48" y="76"/>
                    </a:lnTo>
                    <a:lnTo>
                      <a:pt x="116" y="82"/>
                    </a:lnTo>
                    <a:lnTo>
                      <a:pt x="188" y="104"/>
                    </a:lnTo>
                    <a:lnTo>
                      <a:pt x="240" y="110"/>
                    </a:lnTo>
                    <a:lnTo>
                      <a:pt x="328" y="102"/>
                    </a:lnTo>
                    <a:lnTo>
                      <a:pt x="392" y="98"/>
                    </a:lnTo>
                    <a:lnTo>
                      <a:pt x="442" y="94"/>
                    </a:lnTo>
                    <a:lnTo>
                      <a:pt x="482" y="72"/>
                    </a:lnTo>
                    <a:lnTo>
                      <a:pt x="498" y="56"/>
                    </a:lnTo>
                    <a:lnTo>
                      <a:pt x="500" y="22"/>
                    </a:lnTo>
                    <a:lnTo>
                      <a:pt x="51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299" name="Freeform 112"/>
              <p:cNvSpPr>
                <a:spLocks/>
              </p:cNvSpPr>
              <p:nvPr/>
            </p:nvSpPr>
            <p:spPr bwMode="auto">
              <a:xfrm>
                <a:off x="4034" y="2904"/>
                <a:ext cx="328" cy="640"/>
              </a:xfrm>
              <a:custGeom>
                <a:avLst/>
                <a:gdLst>
                  <a:gd name="T0" fmla="*/ 0 w 328"/>
                  <a:gd name="T1" fmla="*/ 0 h 640"/>
                  <a:gd name="T2" fmla="*/ 20 w 328"/>
                  <a:gd name="T3" fmla="*/ 10 h 640"/>
                  <a:gd name="T4" fmla="*/ 32 w 328"/>
                  <a:gd name="T5" fmla="*/ 44 h 640"/>
                  <a:gd name="T6" fmla="*/ 38 w 328"/>
                  <a:gd name="T7" fmla="*/ 78 h 640"/>
                  <a:gd name="T8" fmla="*/ 44 w 328"/>
                  <a:gd name="T9" fmla="*/ 110 h 640"/>
                  <a:gd name="T10" fmla="*/ 64 w 328"/>
                  <a:gd name="T11" fmla="*/ 138 h 640"/>
                  <a:gd name="T12" fmla="*/ 72 w 328"/>
                  <a:gd name="T13" fmla="*/ 162 h 640"/>
                  <a:gd name="T14" fmla="*/ 86 w 328"/>
                  <a:gd name="T15" fmla="*/ 220 h 640"/>
                  <a:gd name="T16" fmla="*/ 116 w 328"/>
                  <a:gd name="T17" fmla="*/ 266 h 640"/>
                  <a:gd name="T18" fmla="*/ 144 w 328"/>
                  <a:gd name="T19" fmla="*/ 300 h 640"/>
                  <a:gd name="T20" fmla="*/ 168 w 328"/>
                  <a:gd name="T21" fmla="*/ 328 h 640"/>
                  <a:gd name="T22" fmla="*/ 194 w 328"/>
                  <a:gd name="T23" fmla="*/ 354 h 640"/>
                  <a:gd name="T24" fmla="*/ 224 w 328"/>
                  <a:gd name="T25" fmla="*/ 374 h 640"/>
                  <a:gd name="T26" fmla="*/ 254 w 328"/>
                  <a:gd name="T27" fmla="*/ 402 h 640"/>
                  <a:gd name="T28" fmla="*/ 274 w 328"/>
                  <a:gd name="T29" fmla="*/ 448 h 640"/>
                  <a:gd name="T30" fmla="*/ 302 w 328"/>
                  <a:gd name="T31" fmla="*/ 520 h 640"/>
                  <a:gd name="T32" fmla="*/ 316 w 328"/>
                  <a:gd name="T33" fmla="*/ 546 h 640"/>
                  <a:gd name="T34" fmla="*/ 328 w 328"/>
                  <a:gd name="T35" fmla="*/ 574 h 640"/>
                  <a:gd name="T36" fmla="*/ 328 w 328"/>
                  <a:gd name="T37" fmla="*/ 602 h 640"/>
                  <a:gd name="T38" fmla="*/ 320 w 328"/>
                  <a:gd name="T39" fmla="*/ 624 h 640"/>
                  <a:gd name="T40" fmla="*/ 310 w 328"/>
                  <a:gd name="T41" fmla="*/ 640 h 64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28"/>
                  <a:gd name="T64" fmla="*/ 0 h 640"/>
                  <a:gd name="T65" fmla="*/ 328 w 328"/>
                  <a:gd name="T66" fmla="*/ 640 h 64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28" h="640">
                    <a:moveTo>
                      <a:pt x="0" y="0"/>
                    </a:moveTo>
                    <a:lnTo>
                      <a:pt x="20" y="10"/>
                    </a:lnTo>
                    <a:lnTo>
                      <a:pt x="32" y="44"/>
                    </a:lnTo>
                    <a:lnTo>
                      <a:pt x="38" y="78"/>
                    </a:lnTo>
                    <a:lnTo>
                      <a:pt x="44" y="110"/>
                    </a:lnTo>
                    <a:lnTo>
                      <a:pt x="64" y="138"/>
                    </a:lnTo>
                    <a:lnTo>
                      <a:pt x="72" y="162"/>
                    </a:lnTo>
                    <a:lnTo>
                      <a:pt x="86" y="220"/>
                    </a:lnTo>
                    <a:lnTo>
                      <a:pt x="116" y="266"/>
                    </a:lnTo>
                    <a:lnTo>
                      <a:pt x="144" y="300"/>
                    </a:lnTo>
                    <a:lnTo>
                      <a:pt x="168" y="328"/>
                    </a:lnTo>
                    <a:lnTo>
                      <a:pt x="194" y="354"/>
                    </a:lnTo>
                    <a:lnTo>
                      <a:pt x="224" y="374"/>
                    </a:lnTo>
                    <a:lnTo>
                      <a:pt x="254" y="402"/>
                    </a:lnTo>
                    <a:lnTo>
                      <a:pt x="274" y="448"/>
                    </a:lnTo>
                    <a:lnTo>
                      <a:pt x="302" y="520"/>
                    </a:lnTo>
                    <a:lnTo>
                      <a:pt x="316" y="546"/>
                    </a:lnTo>
                    <a:lnTo>
                      <a:pt x="328" y="574"/>
                    </a:lnTo>
                    <a:lnTo>
                      <a:pt x="328" y="602"/>
                    </a:lnTo>
                    <a:lnTo>
                      <a:pt x="320" y="624"/>
                    </a:lnTo>
                    <a:lnTo>
                      <a:pt x="310" y="64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0" name="Freeform 113"/>
              <p:cNvSpPr>
                <a:spLocks/>
              </p:cNvSpPr>
              <p:nvPr/>
            </p:nvSpPr>
            <p:spPr bwMode="auto">
              <a:xfrm>
                <a:off x="4348" y="3426"/>
                <a:ext cx="190" cy="24"/>
              </a:xfrm>
              <a:custGeom>
                <a:avLst/>
                <a:gdLst>
                  <a:gd name="T0" fmla="*/ 0 w 190"/>
                  <a:gd name="T1" fmla="*/ 0 h 24"/>
                  <a:gd name="T2" fmla="*/ 28 w 190"/>
                  <a:gd name="T3" fmla="*/ 10 h 24"/>
                  <a:gd name="T4" fmla="*/ 78 w 190"/>
                  <a:gd name="T5" fmla="*/ 22 h 24"/>
                  <a:gd name="T6" fmla="*/ 140 w 190"/>
                  <a:gd name="T7" fmla="*/ 24 h 24"/>
                  <a:gd name="T8" fmla="*/ 190 w 190"/>
                  <a:gd name="T9" fmla="*/ 22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0"/>
                  <a:gd name="T16" fmla="*/ 0 h 24"/>
                  <a:gd name="T17" fmla="*/ 190 w 190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0" h="24">
                    <a:moveTo>
                      <a:pt x="0" y="0"/>
                    </a:moveTo>
                    <a:lnTo>
                      <a:pt x="28" y="10"/>
                    </a:lnTo>
                    <a:lnTo>
                      <a:pt x="78" y="22"/>
                    </a:lnTo>
                    <a:lnTo>
                      <a:pt x="140" y="24"/>
                    </a:lnTo>
                    <a:lnTo>
                      <a:pt x="190" y="2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1" name="Freeform 114"/>
              <p:cNvSpPr>
                <a:spLocks/>
              </p:cNvSpPr>
              <p:nvPr/>
            </p:nvSpPr>
            <p:spPr bwMode="auto">
              <a:xfrm>
                <a:off x="4308" y="3810"/>
                <a:ext cx="150" cy="54"/>
              </a:xfrm>
              <a:custGeom>
                <a:avLst/>
                <a:gdLst>
                  <a:gd name="T0" fmla="*/ 0 w 150"/>
                  <a:gd name="T1" fmla="*/ 0 h 54"/>
                  <a:gd name="T2" fmla="*/ 54 w 150"/>
                  <a:gd name="T3" fmla="*/ 22 h 54"/>
                  <a:gd name="T4" fmla="*/ 118 w 150"/>
                  <a:gd name="T5" fmla="*/ 48 h 54"/>
                  <a:gd name="T6" fmla="*/ 150 w 150"/>
                  <a:gd name="T7" fmla="*/ 54 h 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54"/>
                  <a:gd name="T14" fmla="*/ 150 w 150"/>
                  <a:gd name="T15" fmla="*/ 54 h 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54">
                    <a:moveTo>
                      <a:pt x="0" y="0"/>
                    </a:moveTo>
                    <a:lnTo>
                      <a:pt x="54" y="22"/>
                    </a:lnTo>
                    <a:lnTo>
                      <a:pt x="118" y="48"/>
                    </a:lnTo>
                    <a:lnTo>
                      <a:pt x="150" y="5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2" name="Freeform 115"/>
              <p:cNvSpPr>
                <a:spLocks/>
              </p:cNvSpPr>
              <p:nvPr/>
            </p:nvSpPr>
            <p:spPr bwMode="auto">
              <a:xfrm>
                <a:off x="4030" y="3312"/>
                <a:ext cx="6" cy="54"/>
              </a:xfrm>
              <a:custGeom>
                <a:avLst/>
                <a:gdLst>
                  <a:gd name="T0" fmla="*/ 0 w 6"/>
                  <a:gd name="T1" fmla="*/ 0 h 54"/>
                  <a:gd name="T2" fmla="*/ 6 w 6"/>
                  <a:gd name="T3" fmla="*/ 36 h 54"/>
                  <a:gd name="T4" fmla="*/ 4 w 6"/>
                  <a:gd name="T5" fmla="*/ 54 h 5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54"/>
                  <a:gd name="T11" fmla="*/ 6 w 6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54">
                    <a:moveTo>
                      <a:pt x="0" y="0"/>
                    </a:moveTo>
                    <a:lnTo>
                      <a:pt x="6" y="36"/>
                    </a:lnTo>
                    <a:lnTo>
                      <a:pt x="4" y="5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3" name="Freeform 116"/>
              <p:cNvSpPr>
                <a:spLocks/>
              </p:cNvSpPr>
              <p:nvPr/>
            </p:nvSpPr>
            <p:spPr bwMode="auto">
              <a:xfrm>
                <a:off x="4052" y="3398"/>
                <a:ext cx="118" cy="240"/>
              </a:xfrm>
              <a:custGeom>
                <a:avLst/>
                <a:gdLst>
                  <a:gd name="T0" fmla="*/ 0 w 118"/>
                  <a:gd name="T1" fmla="*/ 0 h 240"/>
                  <a:gd name="T2" fmla="*/ 0 w 118"/>
                  <a:gd name="T3" fmla="*/ 40 h 240"/>
                  <a:gd name="T4" fmla="*/ 8 w 118"/>
                  <a:gd name="T5" fmla="*/ 78 h 240"/>
                  <a:gd name="T6" fmla="*/ 28 w 118"/>
                  <a:gd name="T7" fmla="*/ 128 h 240"/>
                  <a:gd name="T8" fmla="*/ 56 w 118"/>
                  <a:gd name="T9" fmla="*/ 156 h 240"/>
                  <a:gd name="T10" fmla="*/ 68 w 118"/>
                  <a:gd name="T11" fmla="*/ 192 h 240"/>
                  <a:gd name="T12" fmla="*/ 104 w 118"/>
                  <a:gd name="T13" fmla="*/ 226 h 240"/>
                  <a:gd name="T14" fmla="*/ 118 w 118"/>
                  <a:gd name="T15" fmla="*/ 240 h 24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8"/>
                  <a:gd name="T25" fmla="*/ 0 h 240"/>
                  <a:gd name="T26" fmla="*/ 118 w 118"/>
                  <a:gd name="T27" fmla="*/ 240 h 24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8" h="240">
                    <a:moveTo>
                      <a:pt x="0" y="0"/>
                    </a:moveTo>
                    <a:lnTo>
                      <a:pt x="0" y="40"/>
                    </a:lnTo>
                    <a:lnTo>
                      <a:pt x="8" y="78"/>
                    </a:lnTo>
                    <a:lnTo>
                      <a:pt x="28" y="128"/>
                    </a:lnTo>
                    <a:lnTo>
                      <a:pt x="56" y="156"/>
                    </a:lnTo>
                    <a:lnTo>
                      <a:pt x="68" y="192"/>
                    </a:lnTo>
                    <a:lnTo>
                      <a:pt x="104" y="226"/>
                    </a:lnTo>
                    <a:lnTo>
                      <a:pt x="118" y="24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4" name="Freeform 117"/>
              <p:cNvSpPr>
                <a:spLocks/>
              </p:cNvSpPr>
              <p:nvPr/>
            </p:nvSpPr>
            <p:spPr bwMode="auto">
              <a:xfrm>
                <a:off x="4022" y="2914"/>
                <a:ext cx="40" cy="76"/>
              </a:xfrm>
              <a:custGeom>
                <a:avLst/>
                <a:gdLst>
                  <a:gd name="T0" fmla="*/ 16 w 40"/>
                  <a:gd name="T1" fmla="*/ 0 h 76"/>
                  <a:gd name="T2" fmla="*/ 2 w 40"/>
                  <a:gd name="T3" fmla="*/ 10 h 76"/>
                  <a:gd name="T4" fmla="*/ 0 w 40"/>
                  <a:gd name="T5" fmla="*/ 26 h 76"/>
                  <a:gd name="T6" fmla="*/ 6 w 40"/>
                  <a:gd name="T7" fmla="*/ 60 h 76"/>
                  <a:gd name="T8" fmla="*/ 6 w 40"/>
                  <a:gd name="T9" fmla="*/ 76 h 76"/>
                  <a:gd name="T10" fmla="*/ 40 w 40"/>
                  <a:gd name="T11" fmla="*/ 64 h 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"/>
                  <a:gd name="T19" fmla="*/ 0 h 76"/>
                  <a:gd name="T20" fmla="*/ 40 w 40"/>
                  <a:gd name="T21" fmla="*/ 76 h 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" h="76">
                    <a:moveTo>
                      <a:pt x="16" y="0"/>
                    </a:moveTo>
                    <a:lnTo>
                      <a:pt x="2" y="10"/>
                    </a:lnTo>
                    <a:lnTo>
                      <a:pt x="0" y="26"/>
                    </a:lnTo>
                    <a:lnTo>
                      <a:pt x="6" y="60"/>
                    </a:lnTo>
                    <a:lnTo>
                      <a:pt x="6" y="76"/>
                    </a:lnTo>
                    <a:lnTo>
                      <a:pt x="40" y="6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5" name="Freeform 118"/>
              <p:cNvSpPr>
                <a:spLocks/>
              </p:cNvSpPr>
              <p:nvPr/>
            </p:nvSpPr>
            <p:spPr bwMode="auto">
              <a:xfrm>
                <a:off x="3986" y="3414"/>
                <a:ext cx="54" cy="8"/>
              </a:xfrm>
              <a:custGeom>
                <a:avLst/>
                <a:gdLst>
                  <a:gd name="T0" fmla="*/ 0 w 54"/>
                  <a:gd name="T1" fmla="*/ 6 h 8"/>
                  <a:gd name="T2" fmla="*/ 20 w 54"/>
                  <a:gd name="T3" fmla="*/ 0 h 8"/>
                  <a:gd name="T4" fmla="*/ 42 w 54"/>
                  <a:gd name="T5" fmla="*/ 2 h 8"/>
                  <a:gd name="T6" fmla="*/ 54 w 54"/>
                  <a:gd name="T7" fmla="*/ 8 h 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"/>
                  <a:gd name="T13" fmla="*/ 0 h 8"/>
                  <a:gd name="T14" fmla="*/ 54 w 54"/>
                  <a:gd name="T15" fmla="*/ 8 h 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" h="8">
                    <a:moveTo>
                      <a:pt x="0" y="6"/>
                    </a:moveTo>
                    <a:lnTo>
                      <a:pt x="20" y="0"/>
                    </a:lnTo>
                    <a:lnTo>
                      <a:pt x="42" y="2"/>
                    </a:lnTo>
                    <a:lnTo>
                      <a:pt x="54" y="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6" name="Freeform 119"/>
              <p:cNvSpPr>
                <a:spLocks/>
              </p:cNvSpPr>
              <p:nvPr/>
            </p:nvSpPr>
            <p:spPr bwMode="auto">
              <a:xfrm>
                <a:off x="3980" y="3422"/>
                <a:ext cx="16" cy="52"/>
              </a:xfrm>
              <a:custGeom>
                <a:avLst/>
                <a:gdLst>
                  <a:gd name="T0" fmla="*/ 6 w 16"/>
                  <a:gd name="T1" fmla="*/ 0 h 52"/>
                  <a:gd name="T2" fmla="*/ 0 w 16"/>
                  <a:gd name="T3" fmla="*/ 12 h 52"/>
                  <a:gd name="T4" fmla="*/ 4 w 16"/>
                  <a:gd name="T5" fmla="*/ 24 h 52"/>
                  <a:gd name="T6" fmla="*/ 14 w 16"/>
                  <a:gd name="T7" fmla="*/ 40 h 52"/>
                  <a:gd name="T8" fmla="*/ 16 w 16"/>
                  <a:gd name="T9" fmla="*/ 52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52"/>
                  <a:gd name="T17" fmla="*/ 16 w 16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52">
                    <a:moveTo>
                      <a:pt x="6" y="0"/>
                    </a:moveTo>
                    <a:lnTo>
                      <a:pt x="0" y="12"/>
                    </a:lnTo>
                    <a:lnTo>
                      <a:pt x="4" y="24"/>
                    </a:lnTo>
                    <a:lnTo>
                      <a:pt x="14" y="40"/>
                    </a:lnTo>
                    <a:lnTo>
                      <a:pt x="16" y="5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7" name="Freeform 120"/>
              <p:cNvSpPr>
                <a:spLocks/>
              </p:cNvSpPr>
              <p:nvPr/>
            </p:nvSpPr>
            <p:spPr bwMode="auto">
              <a:xfrm>
                <a:off x="4020" y="3510"/>
                <a:ext cx="44" cy="10"/>
              </a:xfrm>
              <a:custGeom>
                <a:avLst/>
                <a:gdLst>
                  <a:gd name="T0" fmla="*/ 0 w 44"/>
                  <a:gd name="T1" fmla="*/ 10 h 10"/>
                  <a:gd name="T2" fmla="*/ 30 w 44"/>
                  <a:gd name="T3" fmla="*/ 0 h 10"/>
                  <a:gd name="T4" fmla="*/ 44 w 44"/>
                  <a:gd name="T5" fmla="*/ 4 h 10"/>
                  <a:gd name="T6" fmla="*/ 0 60000 65536"/>
                  <a:gd name="T7" fmla="*/ 0 60000 65536"/>
                  <a:gd name="T8" fmla="*/ 0 60000 65536"/>
                  <a:gd name="T9" fmla="*/ 0 w 44"/>
                  <a:gd name="T10" fmla="*/ 0 h 10"/>
                  <a:gd name="T11" fmla="*/ 44 w 44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4" h="10">
                    <a:moveTo>
                      <a:pt x="0" y="10"/>
                    </a:moveTo>
                    <a:lnTo>
                      <a:pt x="30" y="0"/>
                    </a:lnTo>
                    <a:lnTo>
                      <a:pt x="44" y="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8" name="Freeform 121"/>
              <p:cNvSpPr>
                <a:spLocks/>
              </p:cNvSpPr>
              <p:nvPr/>
            </p:nvSpPr>
            <p:spPr bwMode="auto">
              <a:xfrm>
                <a:off x="4018" y="3532"/>
                <a:ext cx="62" cy="48"/>
              </a:xfrm>
              <a:custGeom>
                <a:avLst/>
                <a:gdLst>
                  <a:gd name="T0" fmla="*/ 0 w 62"/>
                  <a:gd name="T1" fmla="*/ 0 h 48"/>
                  <a:gd name="T2" fmla="*/ 4 w 62"/>
                  <a:gd name="T3" fmla="*/ 34 h 48"/>
                  <a:gd name="T4" fmla="*/ 14 w 62"/>
                  <a:gd name="T5" fmla="*/ 48 h 48"/>
                  <a:gd name="T6" fmla="*/ 42 w 62"/>
                  <a:gd name="T7" fmla="*/ 48 h 48"/>
                  <a:gd name="T8" fmla="*/ 62 w 62"/>
                  <a:gd name="T9" fmla="*/ 36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48"/>
                  <a:gd name="T17" fmla="*/ 62 w 6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48">
                    <a:moveTo>
                      <a:pt x="0" y="0"/>
                    </a:moveTo>
                    <a:lnTo>
                      <a:pt x="4" y="34"/>
                    </a:lnTo>
                    <a:lnTo>
                      <a:pt x="14" y="48"/>
                    </a:lnTo>
                    <a:lnTo>
                      <a:pt x="42" y="48"/>
                    </a:lnTo>
                    <a:lnTo>
                      <a:pt x="62" y="3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09" name="Freeform 122"/>
              <p:cNvSpPr>
                <a:spLocks/>
              </p:cNvSpPr>
              <p:nvPr/>
            </p:nvSpPr>
            <p:spPr bwMode="auto">
              <a:xfrm>
                <a:off x="4032" y="3628"/>
                <a:ext cx="50" cy="42"/>
              </a:xfrm>
              <a:custGeom>
                <a:avLst/>
                <a:gdLst>
                  <a:gd name="T0" fmla="*/ 0 w 50"/>
                  <a:gd name="T1" fmla="*/ 0 h 42"/>
                  <a:gd name="T2" fmla="*/ 14 w 50"/>
                  <a:gd name="T3" fmla="*/ 22 h 42"/>
                  <a:gd name="T4" fmla="*/ 20 w 50"/>
                  <a:gd name="T5" fmla="*/ 42 h 42"/>
                  <a:gd name="T6" fmla="*/ 36 w 50"/>
                  <a:gd name="T7" fmla="*/ 40 h 42"/>
                  <a:gd name="T8" fmla="*/ 50 w 50"/>
                  <a:gd name="T9" fmla="*/ 32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42"/>
                  <a:gd name="T17" fmla="*/ 50 w 50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42">
                    <a:moveTo>
                      <a:pt x="0" y="0"/>
                    </a:moveTo>
                    <a:lnTo>
                      <a:pt x="14" y="22"/>
                    </a:lnTo>
                    <a:lnTo>
                      <a:pt x="20" y="42"/>
                    </a:lnTo>
                    <a:lnTo>
                      <a:pt x="36" y="40"/>
                    </a:lnTo>
                    <a:lnTo>
                      <a:pt x="50" y="3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0" name="Freeform 123"/>
              <p:cNvSpPr>
                <a:spLocks/>
              </p:cNvSpPr>
              <p:nvPr/>
            </p:nvSpPr>
            <p:spPr bwMode="auto">
              <a:xfrm>
                <a:off x="4030" y="3604"/>
                <a:ext cx="36" cy="18"/>
              </a:xfrm>
              <a:custGeom>
                <a:avLst/>
                <a:gdLst>
                  <a:gd name="T0" fmla="*/ 0 w 36"/>
                  <a:gd name="T1" fmla="*/ 18 h 18"/>
                  <a:gd name="T2" fmla="*/ 20 w 36"/>
                  <a:gd name="T3" fmla="*/ 10 h 18"/>
                  <a:gd name="T4" fmla="*/ 36 w 36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36"/>
                  <a:gd name="T10" fmla="*/ 0 h 18"/>
                  <a:gd name="T11" fmla="*/ 36 w 36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" h="18">
                    <a:moveTo>
                      <a:pt x="0" y="18"/>
                    </a:moveTo>
                    <a:lnTo>
                      <a:pt x="20" y="10"/>
                    </a:lnTo>
                    <a:lnTo>
                      <a:pt x="36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1" name="Freeform 124"/>
              <p:cNvSpPr>
                <a:spLocks/>
              </p:cNvSpPr>
              <p:nvPr/>
            </p:nvSpPr>
            <p:spPr bwMode="auto">
              <a:xfrm>
                <a:off x="4072" y="3698"/>
                <a:ext cx="46" cy="34"/>
              </a:xfrm>
              <a:custGeom>
                <a:avLst/>
                <a:gdLst>
                  <a:gd name="T0" fmla="*/ 0 w 46"/>
                  <a:gd name="T1" fmla="*/ 0 h 34"/>
                  <a:gd name="T2" fmla="*/ 16 w 46"/>
                  <a:gd name="T3" fmla="*/ 18 h 34"/>
                  <a:gd name="T4" fmla="*/ 20 w 46"/>
                  <a:gd name="T5" fmla="*/ 34 h 34"/>
                  <a:gd name="T6" fmla="*/ 46 w 46"/>
                  <a:gd name="T7" fmla="*/ 2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6"/>
                  <a:gd name="T13" fmla="*/ 0 h 34"/>
                  <a:gd name="T14" fmla="*/ 46 w 46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6" h="34">
                    <a:moveTo>
                      <a:pt x="0" y="0"/>
                    </a:moveTo>
                    <a:lnTo>
                      <a:pt x="16" y="18"/>
                    </a:lnTo>
                    <a:lnTo>
                      <a:pt x="20" y="34"/>
                    </a:lnTo>
                    <a:lnTo>
                      <a:pt x="46" y="2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2" name="Line 125"/>
              <p:cNvSpPr>
                <a:spLocks noChangeShapeType="1"/>
              </p:cNvSpPr>
              <p:nvPr/>
            </p:nvSpPr>
            <p:spPr bwMode="auto">
              <a:xfrm flipH="1">
                <a:off x="4078" y="3674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3" name="Freeform 126"/>
              <p:cNvSpPr>
                <a:spLocks/>
              </p:cNvSpPr>
              <p:nvPr/>
            </p:nvSpPr>
            <p:spPr bwMode="auto">
              <a:xfrm>
                <a:off x="3886" y="3454"/>
                <a:ext cx="18" cy="58"/>
              </a:xfrm>
              <a:custGeom>
                <a:avLst/>
                <a:gdLst>
                  <a:gd name="T0" fmla="*/ 2 w 18"/>
                  <a:gd name="T1" fmla="*/ 0 h 58"/>
                  <a:gd name="T2" fmla="*/ 0 w 18"/>
                  <a:gd name="T3" fmla="*/ 14 h 58"/>
                  <a:gd name="T4" fmla="*/ 4 w 18"/>
                  <a:gd name="T5" fmla="*/ 34 h 58"/>
                  <a:gd name="T6" fmla="*/ 18 w 18"/>
                  <a:gd name="T7" fmla="*/ 58 h 5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"/>
                  <a:gd name="T13" fmla="*/ 0 h 58"/>
                  <a:gd name="T14" fmla="*/ 18 w 18"/>
                  <a:gd name="T15" fmla="*/ 58 h 5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" h="58">
                    <a:moveTo>
                      <a:pt x="2" y="0"/>
                    </a:moveTo>
                    <a:lnTo>
                      <a:pt x="0" y="14"/>
                    </a:lnTo>
                    <a:lnTo>
                      <a:pt x="4" y="34"/>
                    </a:lnTo>
                    <a:lnTo>
                      <a:pt x="18" y="5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4" name="Freeform 127"/>
              <p:cNvSpPr>
                <a:spLocks/>
              </p:cNvSpPr>
              <p:nvPr/>
            </p:nvSpPr>
            <p:spPr bwMode="auto">
              <a:xfrm>
                <a:off x="3888" y="3560"/>
                <a:ext cx="14" cy="50"/>
              </a:xfrm>
              <a:custGeom>
                <a:avLst/>
                <a:gdLst>
                  <a:gd name="T0" fmla="*/ 0 w 14"/>
                  <a:gd name="T1" fmla="*/ 0 h 50"/>
                  <a:gd name="T2" fmla="*/ 2 w 14"/>
                  <a:gd name="T3" fmla="*/ 26 h 50"/>
                  <a:gd name="T4" fmla="*/ 14 w 14"/>
                  <a:gd name="T5" fmla="*/ 50 h 50"/>
                  <a:gd name="T6" fmla="*/ 0 60000 65536"/>
                  <a:gd name="T7" fmla="*/ 0 60000 65536"/>
                  <a:gd name="T8" fmla="*/ 0 60000 65536"/>
                  <a:gd name="T9" fmla="*/ 0 w 14"/>
                  <a:gd name="T10" fmla="*/ 0 h 50"/>
                  <a:gd name="T11" fmla="*/ 14 w 14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" h="50">
                    <a:moveTo>
                      <a:pt x="0" y="0"/>
                    </a:moveTo>
                    <a:lnTo>
                      <a:pt x="2" y="26"/>
                    </a:lnTo>
                    <a:lnTo>
                      <a:pt x="14" y="5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5" name="Freeform 128"/>
              <p:cNvSpPr>
                <a:spLocks/>
              </p:cNvSpPr>
              <p:nvPr/>
            </p:nvSpPr>
            <p:spPr bwMode="auto">
              <a:xfrm>
                <a:off x="3932" y="3752"/>
                <a:ext cx="10" cy="42"/>
              </a:xfrm>
              <a:custGeom>
                <a:avLst/>
                <a:gdLst>
                  <a:gd name="T0" fmla="*/ 2 w 10"/>
                  <a:gd name="T1" fmla="*/ 0 h 42"/>
                  <a:gd name="T2" fmla="*/ 0 w 10"/>
                  <a:gd name="T3" fmla="*/ 16 h 42"/>
                  <a:gd name="T4" fmla="*/ 10 w 10"/>
                  <a:gd name="T5" fmla="*/ 42 h 42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42"/>
                  <a:gd name="T11" fmla="*/ 10 w 10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42">
                    <a:moveTo>
                      <a:pt x="2" y="0"/>
                    </a:moveTo>
                    <a:lnTo>
                      <a:pt x="0" y="16"/>
                    </a:lnTo>
                    <a:lnTo>
                      <a:pt x="10" y="4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6" name="Freeform 129"/>
              <p:cNvSpPr>
                <a:spLocks/>
              </p:cNvSpPr>
              <p:nvPr/>
            </p:nvSpPr>
            <p:spPr bwMode="auto">
              <a:xfrm>
                <a:off x="3960" y="3748"/>
                <a:ext cx="14" cy="38"/>
              </a:xfrm>
              <a:custGeom>
                <a:avLst/>
                <a:gdLst>
                  <a:gd name="T0" fmla="*/ 0 w 14"/>
                  <a:gd name="T1" fmla="*/ 0 h 38"/>
                  <a:gd name="T2" fmla="*/ 10 w 14"/>
                  <a:gd name="T3" fmla="*/ 18 h 38"/>
                  <a:gd name="T4" fmla="*/ 14 w 14"/>
                  <a:gd name="T5" fmla="*/ 38 h 38"/>
                  <a:gd name="T6" fmla="*/ 0 60000 65536"/>
                  <a:gd name="T7" fmla="*/ 0 60000 65536"/>
                  <a:gd name="T8" fmla="*/ 0 60000 65536"/>
                  <a:gd name="T9" fmla="*/ 0 w 14"/>
                  <a:gd name="T10" fmla="*/ 0 h 38"/>
                  <a:gd name="T11" fmla="*/ 14 w 14"/>
                  <a:gd name="T12" fmla="*/ 38 h 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" h="38">
                    <a:moveTo>
                      <a:pt x="0" y="0"/>
                    </a:moveTo>
                    <a:lnTo>
                      <a:pt x="10" y="18"/>
                    </a:lnTo>
                    <a:lnTo>
                      <a:pt x="14" y="3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7" name="Freeform 130"/>
              <p:cNvSpPr>
                <a:spLocks/>
              </p:cNvSpPr>
              <p:nvPr/>
            </p:nvSpPr>
            <p:spPr bwMode="auto">
              <a:xfrm>
                <a:off x="3914" y="3564"/>
                <a:ext cx="8" cy="40"/>
              </a:xfrm>
              <a:custGeom>
                <a:avLst/>
                <a:gdLst>
                  <a:gd name="T0" fmla="*/ 0 w 8"/>
                  <a:gd name="T1" fmla="*/ 0 h 40"/>
                  <a:gd name="T2" fmla="*/ 8 w 8"/>
                  <a:gd name="T3" fmla="*/ 18 h 40"/>
                  <a:gd name="T4" fmla="*/ 6 w 8"/>
                  <a:gd name="T5" fmla="*/ 40 h 40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40"/>
                  <a:gd name="T11" fmla="*/ 8 w 8"/>
                  <a:gd name="T12" fmla="*/ 40 h 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40">
                    <a:moveTo>
                      <a:pt x="0" y="0"/>
                    </a:moveTo>
                    <a:lnTo>
                      <a:pt x="8" y="18"/>
                    </a:lnTo>
                    <a:lnTo>
                      <a:pt x="6" y="4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8" name="Freeform 131"/>
              <p:cNvSpPr>
                <a:spLocks/>
              </p:cNvSpPr>
              <p:nvPr/>
            </p:nvSpPr>
            <p:spPr bwMode="auto">
              <a:xfrm>
                <a:off x="3906" y="3458"/>
                <a:ext cx="14" cy="48"/>
              </a:xfrm>
              <a:custGeom>
                <a:avLst/>
                <a:gdLst>
                  <a:gd name="T0" fmla="*/ 0 w 14"/>
                  <a:gd name="T1" fmla="*/ 0 h 48"/>
                  <a:gd name="T2" fmla="*/ 8 w 14"/>
                  <a:gd name="T3" fmla="*/ 16 h 48"/>
                  <a:gd name="T4" fmla="*/ 14 w 14"/>
                  <a:gd name="T5" fmla="*/ 36 h 48"/>
                  <a:gd name="T6" fmla="*/ 14 w 14"/>
                  <a:gd name="T7" fmla="*/ 48 h 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"/>
                  <a:gd name="T13" fmla="*/ 0 h 48"/>
                  <a:gd name="T14" fmla="*/ 14 w 14"/>
                  <a:gd name="T15" fmla="*/ 48 h 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" h="48">
                    <a:moveTo>
                      <a:pt x="0" y="0"/>
                    </a:moveTo>
                    <a:lnTo>
                      <a:pt x="8" y="16"/>
                    </a:lnTo>
                    <a:lnTo>
                      <a:pt x="14" y="36"/>
                    </a:lnTo>
                    <a:lnTo>
                      <a:pt x="14" y="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19" name="Freeform 132"/>
              <p:cNvSpPr>
                <a:spLocks/>
              </p:cNvSpPr>
              <p:nvPr/>
            </p:nvSpPr>
            <p:spPr bwMode="auto">
              <a:xfrm>
                <a:off x="3906" y="3656"/>
                <a:ext cx="24" cy="58"/>
              </a:xfrm>
              <a:custGeom>
                <a:avLst/>
                <a:gdLst>
                  <a:gd name="T0" fmla="*/ 2 w 24"/>
                  <a:gd name="T1" fmla="*/ 0 h 58"/>
                  <a:gd name="T2" fmla="*/ 0 w 24"/>
                  <a:gd name="T3" fmla="*/ 24 h 58"/>
                  <a:gd name="T4" fmla="*/ 14 w 24"/>
                  <a:gd name="T5" fmla="*/ 50 h 58"/>
                  <a:gd name="T6" fmla="*/ 24 w 24"/>
                  <a:gd name="T7" fmla="*/ 58 h 5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"/>
                  <a:gd name="T13" fmla="*/ 0 h 58"/>
                  <a:gd name="T14" fmla="*/ 24 w 24"/>
                  <a:gd name="T15" fmla="*/ 58 h 5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" h="58">
                    <a:moveTo>
                      <a:pt x="2" y="0"/>
                    </a:moveTo>
                    <a:lnTo>
                      <a:pt x="0" y="24"/>
                    </a:lnTo>
                    <a:lnTo>
                      <a:pt x="14" y="50"/>
                    </a:lnTo>
                    <a:lnTo>
                      <a:pt x="24" y="5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20" name="Freeform 133"/>
              <p:cNvSpPr>
                <a:spLocks/>
              </p:cNvSpPr>
              <p:nvPr/>
            </p:nvSpPr>
            <p:spPr bwMode="auto">
              <a:xfrm>
                <a:off x="3932" y="3658"/>
                <a:ext cx="16" cy="56"/>
              </a:xfrm>
              <a:custGeom>
                <a:avLst/>
                <a:gdLst>
                  <a:gd name="T0" fmla="*/ 0 w 16"/>
                  <a:gd name="T1" fmla="*/ 0 h 56"/>
                  <a:gd name="T2" fmla="*/ 14 w 16"/>
                  <a:gd name="T3" fmla="*/ 20 h 56"/>
                  <a:gd name="T4" fmla="*/ 16 w 16"/>
                  <a:gd name="T5" fmla="*/ 38 h 56"/>
                  <a:gd name="T6" fmla="*/ 16 w 16"/>
                  <a:gd name="T7" fmla="*/ 56 h 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56"/>
                  <a:gd name="T14" fmla="*/ 16 w 16"/>
                  <a:gd name="T15" fmla="*/ 56 h 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56">
                    <a:moveTo>
                      <a:pt x="0" y="0"/>
                    </a:moveTo>
                    <a:lnTo>
                      <a:pt x="14" y="20"/>
                    </a:lnTo>
                    <a:lnTo>
                      <a:pt x="16" y="38"/>
                    </a:lnTo>
                    <a:lnTo>
                      <a:pt x="16" y="5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21" name="Freeform 134"/>
              <p:cNvSpPr>
                <a:spLocks/>
              </p:cNvSpPr>
              <p:nvPr/>
            </p:nvSpPr>
            <p:spPr bwMode="auto">
              <a:xfrm>
                <a:off x="4312" y="3576"/>
                <a:ext cx="30" cy="32"/>
              </a:xfrm>
              <a:custGeom>
                <a:avLst/>
                <a:gdLst>
                  <a:gd name="T0" fmla="*/ 30 w 30"/>
                  <a:gd name="T1" fmla="*/ 0 h 32"/>
                  <a:gd name="T2" fmla="*/ 16 w 30"/>
                  <a:gd name="T3" fmla="*/ 18 h 32"/>
                  <a:gd name="T4" fmla="*/ 0 w 30"/>
                  <a:gd name="T5" fmla="*/ 32 h 32"/>
                  <a:gd name="T6" fmla="*/ 0 60000 65536"/>
                  <a:gd name="T7" fmla="*/ 0 60000 65536"/>
                  <a:gd name="T8" fmla="*/ 0 60000 65536"/>
                  <a:gd name="T9" fmla="*/ 0 w 30"/>
                  <a:gd name="T10" fmla="*/ 0 h 32"/>
                  <a:gd name="T11" fmla="*/ 30 w 30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" h="32">
                    <a:moveTo>
                      <a:pt x="30" y="0"/>
                    </a:moveTo>
                    <a:lnTo>
                      <a:pt x="16" y="18"/>
                    </a:lnTo>
                    <a:lnTo>
                      <a:pt x="0" y="3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22" name="Freeform 135"/>
              <p:cNvSpPr>
                <a:spLocks/>
              </p:cNvSpPr>
              <p:nvPr/>
            </p:nvSpPr>
            <p:spPr bwMode="auto">
              <a:xfrm>
                <a:off x="4346" y="3616"/>
                <a:ext cx="86" cy="32"/>
              </a:xfrm>
              <a:custGeom>
                <a:avLst/>
                <a:gdLst>
                  <a:gd name="T0" fmla="*/ 0 w 86"/>
                  <a:gd name="T1" fmla="*/ 0 h 32"/>
                  <a:gd name="T2" fmla="*/ 36 w 86"/>
                  <a:gd name="T3" fmla="*/ 20 h 32"/>
                  <a:gd name="T4" fmla="*/ 86 w 86"/>
                  <a:gd name="T5" fmla="*/ 32 h 32"/>
                  <a:gd name="T6" fmla="*/ 0 60000 65536"/>
                  <a:gd name="T7" fmla="*/ 0 60000 65536"/>
                  <a:gd name="T8" fmla="*/ 0 60000 65536"/>
                  <a:gd name="T9" fmla="*/ 0 w 86"/>
                  <a:gd name="T10" fmla="*/ 0 h 32"/>
                  <a:gd name="T11" fmla="*/ 86 w 86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" h="32">
                    <a:moveTo>
                      <a:pt x="0" y="0"/>
                    </a:moveTo>
                    <a:lnTo>
                      <a:pt x="36" y="20"/>
                    </a:lnTo>
                    <a:lnTo>
                      <a:pt x="86" y="3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23" name="Freeform 136"/>
              <p:cNvSpPr>
                <a:spLocks/>
              </p:cNvSpPr>
              <p:nvPr/>
            </p:nvSpPr>
            <p:spPr bwMode="auto">
              <a:xfrm>
                <a:off x="4326" y="3660"/>
                <a:ext cx="120" cy="32"/>
              </a:xfrm>
              <a:custGeom>
                <a:avLst/>
                <a:gdLst>
                  <a:gd name="T0" fmla="*/ 0 w 120"/>
                  <a:gd name="T1" fmla="*/ 0 h 32"/>
                  <a:gd name="T2" fmla="*/ 34 w 120"/>
                  <a:gd name="T3" fmla="*/ 18 h 32"/>
                  <a:gd name="T4" fmla="*/ 78 w 120"/>
                  <a:gd name="T5" fmla="*/ 26 h 32"/>
                  <a:gd name="T6" fmla="*/ 120 w 120"/>
                  <a:gd name="T7" fmla="*/ 32 h 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0"/>
                  <a:gd name="T13" fmla="*/ 0 h 32"/>
                  <a:gd name="T14" fmla="*/ 120 w 120"/>
                  <a:gd name="T15" fmla="*/ 32 h 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0" h="32">
                    <a:moveTo>
                      <a:pt x="0" y="0"/>
                    </a:moveTo>
                    <a:lnTo>
                      <a:pt x="34" y="18"/>
                    </a:lnTo>
                    <a:lnTo>
                      <a:pt x="78" y="26"/>
                    </a:lnTo>
                    <a:lnTo>
                      <a:pt x="120" y="32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0324" name="Freeform 137"/>
              <p:cNvSpPr>
                <a:spLocks/>
              </p:cNvSpPr>
              <p:nvPr/>
            </p:nvSpPr>
            <p:spPr bwMode="auto">
              <a:xfrm>
                <a:off x="4316" y="3684"/>
                <a:ext cx="8" cy="56"/>
              </a:xfrm>
              <a:custGeom>
                <a:avLst/>
                <a:gdLst>
                  <a:gd name="T0" fmla="*/ 0 w 8"/>
                  <a:gd name="T1" fmla="*/ 0 h 56"/>
                  <a:gd name="T2" fmla="*/ 0 w 8"/>
                  <a:gd name="T3" fmla="*/ 22 h 56"/>
                  <a:gd name="T4" fmla="*/ 8 w 8"/>
                  <a:gd name="T5" fmla="*/ 56 h 56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56"/>
                  <a:gd name="T11" fmla="*/ 8 w 8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56">
                    <a:moveTo>
                      <a:pt x="0" y="0"/>
                    </a:moveTo>
                    <a:lnTo>
                      <a:pt x="0" y="22"/>
                    </a:lnTo>
                    <a:lnTo>
                      <a:pt x="8" y="5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sp>
          <p:nvSpPr>
            <p:cNvPr id="10264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197" y="3021"/>
              <a:ext cx="27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0265" name="Arc 139"/>
            <p:cNvSpPr>
              <a:spLocks/>
            </p:cNvSpPr>
            <p:nvPr/>
          </p:nvSpPr>
          <p:spPr bwMode="auto">
            <a:xfrm>
              <a:off x="3225" y="3287"/>
              <a:ext cx="576" cy="483"/>
            </a:xfrm>
            <a:custGeom>
              <a:avLst/>
              <a:gdLst>
                <a:gd name="T0" fmla="*/ 0 w 21600"/>
                <a:gd name="T1" fmla="*/ 0 h 38174"/>
                <a:gd name="T2" fmla="*/ 0 w 21600"/>
                <a:gd name="T3" fmla="*/ 0 h 38174"/>
                <a:gd name="T4" fmla="*/ 0 w 21600"/>
                <a:gd name="T5" fmla="*/ 0 h 38174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174"/>
                <a:gd name="T11" fmla="*/ 21600 w 21600"/>
                <a:gd name="T12" fmla="*/ 38174 h 38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174" fill="none" extrusionOk="0">
                  <a:moveTo>
                    <a:pt x="8165" y="38174"/>
                  </a:moveTo>
                  <a:cubicBezTo>
                    <a:pt x="3006" y="34076"/>
                    <a:pt x="0" y="27848"/>
                    <a:pt x="0" y="21260"/>
                  </a:cubicBezTo>
                  <a:cubicBezTo>
                    <a:pt x="-1" y="10802"/>
                    <a:pt x="7491" y="1846"/>
                    <a:pt x="17784" y="-1"/>
                  </a:cubicBezTo>
                </a:path>
                <a:path w="21600" h="38174" stroke="0" extrusionOk="0">
                  <a:moveTo>
                    <a:pt x="8165" y="38174"/>
                  </a:moveTo>
                  <a:cubicBezTo>
                    <a:pt x="3006" y="34076"/>
                    <a:pt x="0" y="27848"/>
                    <a:pt x="0" y="21260"/>
                  </a:cubicBezTo>
                  <a:cubicBezTo>
                    <a:pt x="-1" y="10802"/>
                    <a:pt x="7491" y="1846"/>
                    <a:pt x="17784" y="-1"/>
                  </a:cubicBezTo>
                  <a:lnTo>
                    <a:pt x="21600" y="2126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prstDash val="dash"/>
              <a:round/>
              <a:headEnd type="triangle" w="sm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0266" name="Line 140"/>
            <p:cNvSpPr>
              <a:spLocks noChangeShapeType="1"/>
            </p:cNvSpPr>
            <p:nvPr/>
          </p:nvSpPr>
          <p:spPr bwMode="auto">
            <a:xfrm flipH="1" flipV="1">
              <a:off x="3801" y="2754"/>
              <a:ext cx="0" cy="719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67" name="Group 141"/>
            <p:cNvGrpSpPr>
              <a:grpSpLocks/>
            </p:cNvGrpSpPr>
            <p:nvPr/>
          </p:nvGrpSpPr>
          <p:grpSpPr bwMode="auto">
            <a:xfrm>
              <a:off x="4288" y="2853"/>
              <a:ext cx="190" cy="178"/>
              <a:chOff x="4517" y="2918"/>
              <a:chExt cx="190" cy="178"/>
            </a:xfrm>
          </p:grpSpPr>
          <p:sp>
            <p:nvSpPr>
              <p:cNvPr id="10291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8" y="2986"/>
                <a:ext cx="158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0292" name="Line 143"/>
              <p:cNvSpPr>
                <a:spLocks noChangeShapeType="1"/>
              </p:cNvSpPr>
              <p:nvPr/>
            </p:nvSpPr>
            <p:spPr bwMode="auto">
              <a:xfrm>
                <a:off x="4517" y="2918"/>
                <a:ext cx="190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68" name="Group 144"/>
            <p:cNvGrpSpPr>
              <a:grpSpLocks/>
            </p:cNvGrpSpPr>
            <p:nvPr/>
          </p:nvGrpSpPr>
          <p:grpSpPr bwMode="auto">
            <a:xfrm>
              <a:off x="3955" y="2843"/>
              <a:ext cx="202" cy="207"/>
              <a:chOff x="4184" y="2908"/>
              <a:chExt cx="202" cy="207"/>
            </a:xfrm>
          </p:grpSpPr>
          <p:grpSp>
            <p:nvGrpSpPr>
              <p:cNvPr id="10287" name="Group 145"/>
              <p:cNvGrpSpPr>
                <a:grpSpLocks/>
              </p:cNvGrpSpPr>
              <p:nvPr/>
            </p:nvGrpSpPr>
            <p:grpSpPr bwMode="auto">
              <a:xfrm>
                <a:off x="4184" y="2949"/>
                <a:ext cx="198" cy="166"/>
                <a:chOff x="1450" y="2292"/>
                <a:chExt cx="198" cy="166"/>
              </a:xfrm>
            </p:grpSpPr>
            <p:sp>
              <p:nvSpPr>
                <p:cNvPr id="10289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0" y="2292"/>
                  <a:ext cx="7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0290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6" y="2303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10288" name="Line 148"/>
              <p:cNvSpPr>
                <a:spLocks noChangeShapeType="1"/>
              </p:cNvSpPr>
              <p:nvPr/>
            </p:nvSpPr>
            <p:spPr bwMode="auto">
              <a:xfrm>
                <a:off x="4196" y="2908"/>
                <a:ext cx="190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69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3446" y="3063"/>
              <a:ext cx="129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9933"/>
                  </a:solidFill>
                  <a:latin typeface="华文中宋"/>
                  <a:ea typeface="华文中宋"/>
                </a:rPr>
                <a:t>转</a:t>
              </a:r>
            </a:p>
          </p:txBody>
        </p:sp>
        <p:sp>
          <p:nvSpPr>
            <p:cNvPr id="10270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207" y="3176"/>
              <a:ext cx="135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9933"/>
                  </a:solidFill>
                  <a:latin typeface="华文中宋"/>
                  <a:ea typeface="华文中宋"/>
                </a:rPr>
                <a:t>动</a:t>
              </a:r>
            </a:p>
          </p:txBody>
        </p:sp>
        <p:sp>
          <p:nvSpPr>
            <p:cNvPr id="10271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3180" y="3717"/>
              <a:ext cx="101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9933"/>
                  </a:solidFill>
                  <a:latin typeface="华文中宋"/>
                  <a:ea typeface="华文中宋"/>
                </a:rPr>
                <a:t>向</a:t>
              </a:r>
            </a:p>
          </p:txBody>
        </p:sp>
        <p:grpSp>
          <p:nvGrpSpPr>
            <p:cNvPr id="10272" name="Group 152"/>
            <p:cNvGrpSpPr>
              <a:grpSpLocks/>
            </p:cNvGrpSpPr>
            <p:nvPr/>
          </p:nvGrpSpPr>
          <p:grpSpPr bwMode="auto">
            <a:xfrm>
              <a:off x="4609" y="2839"/>
              <a:ext cx="886" cy="1157"/>
              <a:chOff x="1643" y="3002"/>
              <a:chExt cx="1016" cy="1157"/>
            </a:xfrm>
          </p:grpSpPr>
          <p:grpSp>
            <p:nvGrpSpPr>
              <p:cNvPr id="10274" name="Group 153"/>
              <p:cNvGrpSpPr>
                <a:grpSpLocks/>
              </p:cNvGrpSpPr>
              <p:nvPr/>
            </p:nvGrpSpPr>
            <p:grpSpPr bwMode="auto">
              <a:xfrm>
                <a:off x="2201" y="3245"/>
                <a:ext cx="158" cy="181"/>
                <a:chOff x="5157" y="2886"/>
                <a:chExt cx="158" cy="181"/>
              </a:xfrm>
            </p:grpSpPr>
            <p:sp>
              <p:nvSpPr>
                <p:cNvPr id="10285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58" y="2933"/>
                  <a:ext cx="131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10286" name="Line 155"/>
                <p:cNvSpPr>
                  <a:spLocks noChangeShapeType="1"/>
                </p:cNvSpPr>
                <p:nvPr/>
              </p:nvSpPr>
              <p:spPr bwMode="auto">
                <a:xfrm>
                  <a:off x="5157" y="2886"/>
                  <a:ext cx="158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5" name="Group 156"/>
              <p:cNvGrpSpPr>
                <a:grpSpLocks/>
              </p:cNvGrpSpPr>
              <p:nvPr/>
            </p:nvGrpSpPr>
            <p:grpSpPr bwMode="auto">
              <a:xfrm>
                <a:off x="1673" y="3250"/>
                <a:ext cx="193" cy="187"/>
                <a:chOff x="4184" y="2908"/>
                <a:chExt cx="202" cy="207"/>
              </a:xfrm>
            </p:grpSpPr>
            <p:grpSp>
              <p:nvGrpSpPr>
                <p:cNvPr id="10281" name="Group 157"/>
                <p:cNvGrpSpPr>
                  <a:grpSpLocks/>
                </p:cNvGrpSpPr>
                <p:nvPr/>
              </p:nvGrpSpPr>
              <p:grpSpPr bwMode="auto">
                <a:xfrm>
                  <a:off x="4184" y="2949"/>
                  <a:ext cx="198" cy="166"/>
                  <a:chOff x="1450" y="2292"/>
                  <a:chExt cx="198" cy="166"/>
                </a:xfrm>
              </p:grpSpPr>
              <p:sp>
                <p:nvSpPr>
                  <p:cNvPr id="10283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50" y="2292"/>
                    <a:ext cx="79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0284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6" y="2303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10282" name="Line 160"/>
                <p:cNvSpPr>
                  <a:spLocks noChangeShapeType="1"/>
                </p:cNvSpPr>
                <p:nvPr/>
              </p:nvSpPr>
              <p:spPr bwMode="auto">
                <a:xfrm>
                  <a:off x="4196" y="2908"/>
                  <a:ext cx="190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276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0" y="3002"/>
                <a:ext cx="983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用矢量表示</a:t>
                </a:r>
              </a:p>
            </p:txBody>
          </p:sp>
          <p:sp>
            <p:nvSpPr>
              <p:cNvPr id="10277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3" y="3247"/>
                <a:ext cx="983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   或   时</a:t>
                </a:r>
              </a:p>
            </p:txBody>
          </p:sp>
          <p:sp>
            <p:nvSpPr>
              <p:cNvPr id="10278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6" y="3496"/>
                <a:ext cx="983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它们与刚体</a:t>
                </a:r>
              </a:p>
            </p:txBody>
          </p:sp>
          <p:sp>
            <p:nvSpPr>
              <p:cNvPr id="10279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6" y="3725"/>
                <a:ext cx="983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的转动方向</a:t>
                </a:r>
              </a:p>
            </p:txBody>
          </p:sp>
          <p:sp>
            <p:nvSpPr>
              <p:cNvPr id="10280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0" y="3959"/>
                <a:ext cx="983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成右旋关系</a:t>
                </a:r>
              </a:p>
            </p:txBody>
          </p:sp>
        </p:grpSp>
        <p:sp>
          <p:nvSpPr>
            <p:cNvPr id="10273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3030" y="3400"/>
              <a:ext cx="135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9933"/>
                  </a:solidFill>
                  <a:latin typeface="华文中宋"/>
                  <a:ea typeface="华文中宋"/>
                </a:rPr>
                <a:t>方</a:t>
              </a:r>
            </a:p>
          </p:txBody>
        </p:sp>
      </p:grpSp>
      <p:sp>
        <p:nvSpPr>
          <p:cNvPr id="200" name="Text Box 93"/>
          <p:cNvSpPr txBox="1">
            <a:spLocks noChangeArrowheads="1"/>
          </p:cNvSpPr>
          <p:nvPr/>
        </p:nvSpPr>
        <p:spPr bwMode="auto">
          <a:xfrm>
            <a:off x="0" y="6485274"/>
            <a:ext cx="87014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注：刚体上各点的角速度都相等；角速度和角位移元的方向都是沿轴线方向</a:t>
            </a:r>
            <a:endParaRPr lang="zh-CN" altLang="en-US" sz="20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3875" y="315913"/>
            <a:ext cx="6164263" cy="815975"/>
            <a:chOff x="330" y="199"/>
            <a:chExt cx="3883" cy="514"/>
          </a:xfrm>
        </p:grpSpPr>
        <p:sp>
          <p:nvSpPr>
            <p:cNvPr id="181251" name="WordArt 3"/>
            <p:cNvSpPr>
              <a:spLocks noChangeArrowheads="1" noChangeShapeType="1" noTextEdit="1"/>
            </p:cNvSpPr>
            <p:nvPr/>
          </p:nvSpPr>
          <p:spPr bwMode="auto">
            <a:xfrm>
              <a:off x="330" y="334"/>
              <a:ext cx="1106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b="1" kern="10">
                  <a:ln w="9525">
                    <a:solidFill>
                      <a:srgbClr val="0066CC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latin typeface="华文中宋"/>
                  <a:ea typeface="华文中宋"/>
                </a:rPr>
                <a:t>3</a:t>
              </a:r>
              <a:r>
                <a:rPr lang="zh-CN" altLang="en-US" sz="3600" b="1" kern="10">
                  <a:ln w="9525">
                    <a:solidFill>
                      <a:srgbClr val="0066CC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latin typeface="华文中宋"/>
                  <a:ea typeface="华文中宋"/>
                </a:rPr>
                <a:t>、角加速度</a:t>
              </a:r>
            </a:p>
          </p:txBody>
        </p:sp>
        <p:grpSp>
          <p:nvGrpSpPr>
            <p:cNvPr id="11377" name="Group 4"/>
            <p:cNvGrpSpPr>
              <a:grpSpLocks/>
            </p:cNvGrpSpPr>
            <p:nvPr/>
          </p:nvGrpSpPr>
          <p:grpSpPr bwMode="auto">
            <a:xfrm>
              <a:off x="3499" y="319"/>
              <a:ext cx="714" cy="274"/>
              <a:chOff x="4051" y="2486"/>
              <a:chExt cx="512" cy="147"/>
            </a:xfrm>
          </p:grpSpPr>
          <p:sp>
            <p:nvSpPr>
              <p:cNvPr id="11398" name="Oval 5"/>
              <p:cNvSpPr>
                <a:spLocks noChangeArrowheads="1"/>
              </p:cNvSpPr>
              <p:nvPr/>
            </p:nvSpPr>
            <p:spPr bwMode="auto">
              <a:xfrm>
                <a:off x="4302" y="2563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399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2" y="2548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400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8" y="2486"/>
                <a:ext cx="35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401" name="Line 8"/>
              <p:cNvSpPr>
                <a:spLocks noChangeShapeType="1"/>
              </p:cNvSpPr>
              <p:nvPr/>
            </p:nvSpPr>
            <p:spPr bwMode="auto">
              <a:xfrm>
                <a:off x="4450" y="2521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02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1" y="2517"/>
                <a:ext cx="224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ad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1378" name="Group 10"/>
            <p:cNvGrpSpPr>
              <a:grpSpLocks/>
            </p:cNvGrpSpPr>
            <p:nvPr/>
          </p:nvGrpSpPr>
          <p:grpSpPr bwMode="auto">
            <a:xfrm>
              <a:off x="1908" y="422"/>
              <a:ext cx="117" cy="64"/>
              <a:chOff x="1260" y="2371"/>
              <a:chExt cx="151" cy="53"/>
            </a:xfrm>
          </p:grpSpPr>
          <p:sp>
            <p:nvSpPr>
              <p:cNvPr id="11396" name="Line 1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97" name="Line 1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9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698" y="377"/>
              <a:ext cx="173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380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240" y="495"/>
              <a:ext cx="135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1381" name="Line 15"/>
            <p:cNvSpPr>
              <a:spLocks noChangeShapeType="1"/>
            </p:cNvSpPr>
            <p:nvPr/>
          </p:nvSpPr>
          <p:spPr bwMode="auto">
            <a:xfrm>
              <a:off x="2056" y="469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2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241" y="236"/>
              <a:ext cx="154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383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111" y="225"/>
              <a:ext cx="103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1384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121" y="493"/>
              <a:ext cx="103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11385" name="Group 19"/>
            <p:cNvGrpSpPr>
              <a:grpSpLocks/>
            </p:cNvGrpSpPr>
            <p:nvPr/>
          </p:nvGrpSpPr>
          <p:grpSpPr bwMode="auto">
            <a:xfrm>
              <a:off x="2465" y="426"/>
              <a:ext cx="117" cy="64"/>
              <a:chOff x="1260" y="2371"/>
              <a:chExt cx="151" cy="53"/>
            </a:xfrm>
          </p:grpSpPr>
          <p:sp>
            <p:nvSpPr>
              <p:cNvPr id="11394" name="Line 2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95" name="Line 2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86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2806" y="509"/>
              <a:ext cx="135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38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1387" name="Line 23"/>
            <p:cNvSpPr>
              <a:spLocks noChangeShapeType="1"/>
            </p:cNvSpPr>
            <p:nvPr/>
          </p:nvSpPr>
          <p:spPr bwMode="auto">
            <a:xfrm>
              <a:off x="2623" y="483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8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2688" y="507"/>
              <a:ext cx="103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11389" name="Group 25"/>
            <p:cNvGrpSpPr>
              <a:grpSpLocks/>
            </p:cNvGrpSpPr>
            <p:nvPr/>
          </p:nvGrpSpPr>
          <p:grpSpPr bwMode="auto">
            <a:xfrm>
              <a:off x="2685" y="199"/>
              <a:ext cx="309" cy="251"/>
              <a:chOff x="2685" y="276"/>
              <a:chExt cx="309" cy="251"/>
            </a:xfrm>
          </p:grpSpPr>
          <p:sp>
            <p:nvSpPr>
              <p:cNvPr id="11391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5" y="321"/>
                <a:ext cx="119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1392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5" y="316"/>
                <a:ext cx="103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393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9" y="276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390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930" y="523"/>
              <a:ext cx="60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138238" y="1368425"/>
            <a:ext cx="6073775" cy="317500"/>
            <a:chOff x="533" y="938"/>
            <a:chExt cx="3826" cy="221"/>
          </a:xfrm>
        </p:grpSpPr>
        <p:sp>
          <p:nvSpPr>
            <p:cNvPr id="11372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533" y="938"/>
              <a:ext cx="3826" cy="22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角加速度也是矢量，其方向与    的方向相同</a:t>
              </a:r>
            </a:p>
          </p:txBody>
        </p:sp>
        <p:grpSp>
          <p:nvGrpSpPr>
            <p:cNvPr id="11373" name="Group 32"/>
            <p:cNvGrpSpPr>
              <a:grpSpLocks/>
            </p:cNvGrpSpPr>
            <p:nvPr/>
          </p:nvGrpSpPr>
          <p:grpSpPr bwMode="auto">
            <a:xfrm>
              <a:off x="3018" y="938"/>
              <a:ext cx="284" cy="196"/>
              <a:chOff x="1948" y="313"/>
              <a:chExt cx="284" cy="196"/>
            </a:xfrm>
          </p:grpSpPr>
          <p:sp>
            <p:nvSpPr>
              <p:cNvPr id="11374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8" y="324"/>
                <a:ext cx="15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1375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8" y="313"/>
                <a:ext cx="103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</p:grpSp>
      <p:sp>
        <p:nvSpPr>
          <p:cNvPr id="181283" name="WordArt 35"/>
          <p:cNvSpPr>
            <a:spLocks noChangeArrowheads="1" noChangeShapeType="1" noTextEdit="1"/>
          </p:cNvSpPr>
          <p:nvPr/>
        </p:nvSpPr>
        <p:spPr bwMode="auto">
          <a:xfrm>
            <a:off x="912813" y="2389188"/>
            <a:ext cx="7621587" cy="2952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两个特定方向。在选定转轴正向后，可以用正负号代表其方向</a:t>
            </a: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433388" y="1868488"/>
            <a:ext cx="8212137" cy="323850"/>
            <a:chOff x="362" y="1254"/>
            <a:chExt cx="4894" cy="215"/>
          </a:xfrm>
        </p:grpSpPr>
        <p:sp>
          <p:nvSpPr>
            <p:cNvPr id="11366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62" y="1262"/>
              <a:ext cx="804" cy="20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特别提示：</a:t>
              </a:r>
            </a:p>
          </p:txBody>
        </p:sp>
        <p:sp>
          <p:nvSpPr>
            <p:cNvPr id="11367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269" y="1254"/>
              <a:ext cx="3987" cy="21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在刚体定轴转动中，   、   、   都只有沿轴向的</a:t>
              </a:r>
            </a:p>
          </p:txBody>
        </p:sp>
        <p:sp>
          <p:nvSpPr>
            <p:cNvPr id="11368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937" y="1276"/>
              <a:ext cx="123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369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2804" y="1272"/>
              <a:ext cx="99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1370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244" y="1283"/>
              <a:ext cx="178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371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703" y="1294"/>
              <a:ext cx="14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</p:grpSp>
      <p:sp>
        <p:nvSpPr>
          <p:cNvPr id="11270" name="Rectangle 43" descr="新闻纸"/>
          <p:cNvSpPr>
            <a:spLocks noChangeArrowheads="1"/>
          </p:cNvSpPr>
          <p:nvPr/>
        </p:nvSpPr>
        <p:spPr bwMode="auto">
          <a:xfrm>
            <a:off x="0" y="6672263"/>
            <a:ext cx="9144000" cy="1857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1271" name="Rectangle 44" descr="新闻纸"/>
          <p:cNvSpPr>
            <a:spLocks noChangeArrowheads="1"/>
          </p:cNvSpPr>
          <p:nvPr/>
        </p:nvSpPr>
        <p:spPr bwMode="auto">
          <a:xfrm>
            <a:off x="0" y="0"/>
            <a:ext cx="9144000" cy="2206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1272" name="Rectangle 45" descr="新闻纸"/>
          <p:cNvSpPr>
            <a:spLocks noChangeArrowheads="1"/>
          </p:cNvSpPr>
          <p:nvPr/>
        </p:nvSpPr>
        <p:spPr bwMode="auto">
          <a:xfrm>
            <a:off x="0" y="2814638"/>
            <a:ext cx="9144000" cy="1524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1273" name="Rectangle 46"/>
          <p:cNvSpPr>
            <a:spLocks noGrp="1" noChangeArrowheads="1"/>
          </p:cNvSpPr>
          <p:nvPr>
            <p:ph type="title"/>
          </p:nvPr>
        </p:nvSpPr>
        <p:spPr>
          <a:xfrm>
            <a:off x="5788025" y="0"/>
            <a:ext cx="3355975" cy="557213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chemeClr val="bg1"/>
                </a:solidFill>
              </a:rPr>
              <a:t>角加速度</a:t>
            </a:r>
          </a:p>
        </p:txBody>
      </p: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952500" y="3100388"/>
            <a:ext cx="6435725" cy="3263900"/>
            <a:chOff x="600" y="2057"/>
            <a:chExt cx="4054" cy="2056"/>
          </a:xfrm>
        </p:grpSpPr>
        <p:sp>
          <p:nvSpPr>
            <p:cNvPr id="11275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1294" y="2057"/>
              <a:ext cx="2905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假设刚体沿逆时针方向转动</a:t>
              </a:r>
            </a:p>
          </p:txBody>
        </p:sp>
        <p:grpSp>
          <p:nvGrpSpPr>
            <p:cNvPr id="11276" name="Group 49"/>
            <p:cNvGrpSpPr>
              <a:grpSpLocks/>
            </p:cNvGrpSpPr>
            <p:nvPr/>
          </p:nvGrpSpPr>
          <p:grpSpPr bwMode="auto">
            <a:xfrm>
              <a:off x="1638" y="3155"/>
              <a:ext cx="449" cy="120"/>
              <a:chOff x="3313" y="2938"/>
              <a:chExt cx="320" cy="112"/>
            </a:xfrm>
          </p:grpSpPr>
          <p:sp>
            <p:nvSpPr>
              <p:cNvPr id="11361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3" y="2955"/>
                <a:ext cx="135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1362" name="Group 51"/>
              <p:cNvGrpSpPr>
                <a:grpSpLocks/>
              </p:cNvGrpSpPr>
              <p:nvPr/>
            </p:nvGrpSpPr>
            <p:grpSpPr bwMode="auto">
              <a:xfrm>
                <a:off x="3478" y="2938"/>
                <a:ext cx="155" cy="112"/>
                <a:chOff x="739" y="3703"/>
                <a:chExt cx="296" cy="201"/>
              </a:xfrm>
            </p:grpSpPr>
            <p:sp>
              <p:nvSpPr>
                <p:cNvPr id="11363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9" y="3704"/>
                  <a:ext cx="58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64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977" y="3703"/>
                  <a:ext cx="58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65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38" y="3708"/>
                  <a:ext cx="9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1277" name="Group 55"/>
            <p:cNvGrpSpPr>
              <a:grpSpLocks/>
            </p:cNvGrpSpPr>
            <p:nvPr/>
          </p:nvGrpSpPr>
          <p:grpSpPr bwMode="auto">
            <a:xfrm>
              <a:off x="1457" y="3604"/>
              <a:ext cx="561" cy="166"/>
              <a:chOff x="3314" y="3651"/>
              <a:chExt cx="399" cy="155"/>
            </a:xfrm>
          </p:grpSpPr>
          <p:sp>
            <p:nvSpPr>
              <p:cNvPr id="11359" name="Arc 56"/>
              <p:cNvSpPr>
                <a:spLocks/>
              </p:cNvSpPr>
              <p:nvPr/>
            </p:nvSpPr>
            <p:spPr bwMode="auto">
              <a:xfrm>
                <a:off x="3314" y="3651"/>
                <a:ext cx="399" cy="155"/>
              </a:xfrm>
              <a:custGeom>
                <a:avLst/>
                <a:gdLst>
                  <a:gd name="T0" fmla="*/ 0 w 21595"/>
                  <a:gd name="T1" fmla="*/ 0 h 20777"/>
                  <a:gd name="T2" fmla="*/ 0 w 21595"/>
                  <a:gd name="T3" fmla="*/ 0 h 20777"/>
                  <a:gd name="T4" fmla="*/ 0 w 21595"/>
                  <a:gd name="T5" fmla="*/ 0 h 20777"/>
                  <a:gd name="T6" fmla="*/ 0 60000 65536"/>
                  <a:gd name="T7" fmla="*/ 0 60000 65536"/>
                  <a:gd name="T8" fmla="*/ 0 60000 65536"/>
                  <a:gd name="T9" fmla="*/ 0 w 21595"/>
                  <a:gd name="T10" fmla="*/ 0 h 20777"/>
                  <a:gd name="T11" fmla="*/ 21595 w 21595"/>
                  <a:gd name="T12" fmla="*/ 20777 h 207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5" h="20777" fill="none" extrusionOk="0">
                    <a:moveTo>
                      <a:pt x="21595" y="453"/>
                    </a:moveTo>
                    <a:cubicBezTo>
                      <a:pt x="21396" y="9938"/>
                      <a:pt x="15030" y="18184"/>
                      <a:pt x="5904" y="20777"/>
                    </a:cubicBezTo>
                  </a:path>
                  <a:path w="21595" h="20777" stroke="0" extrusionOk="0">
                    <a:moveTo>
                      <a:pt x="21595" y="453"/>
                    </a:moveTo>
                    <a:cubicBezTo>
                      <a:pt x="21396" y="9938"/>
                      <a:pt x="15030" y="18184"/>
                      <a:pt x="5904" y="20777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med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360" name="Line 57"/>
              <p:cNvSpPr>
                <a:spLocks noChangeShapeType="1"/>
              </p:cNvSpPr>
              <p:nvPr/>
            </p:nvSpPr>
            <p:spPr bwMode="auto">
              <a:xfrm flipV="1">
                <a:off x="3576" y="3745"/>
                <a:ext cx="64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78" name="Group 58"/>
            <p:cNvGrpSpPr>
              <a:grpSpLocks/>
            </p:cNvGrpSpPr>
            <p:nvPr/>
          </p:nvGrpSpPr>
          <p:grpSpPr bwMode="auto">
            <a:xfrm>
              <a:off x="1046" y="2680"/>
              <a:ext cx="921" cy="1389"/>
              <a:chOff x="3013" y="2818"/>
              <a:chExt cx="654" cy="1295"/>
            </a:xfrm>
          </p:grpSpPr>
          <p:sp>
            <p:nvSpPr>
              <p:cNvPr id="11356" name="Oval 59"/>
              <p:cNvSpPr>
                <a:spLocks noChangeArrowheads="1"/>
              </p:cNvSpPr>
              <p:nvPr/>
            </p:nvSpPr>
            <p:spPr bwMode="auto">
              <a:xfrm>
                <a:off x="3013" y="3411"/>
                <a:ext cx="654" cy="286"/>
              </a:xfrm>
              <a:prstGeom prst="ellipse">
                <a:avLst/>
              </a:prstGeom>
              <a:gradFill rotWithShape="0">
                <a:gsLst>
                  <a:gs pos="0">
                    <a:srgbClr val="B6D8E4"/>
                  </a:gs>
                  <a:gs pos="50000">
                    <a:srgbClr val="CCFFFF"/>
                  </a:gs>
                  <a:gs pos="100000">
                    <a:srgbClr val="B6D8E4"/>
                  </a:gs>
                </a:gsLst>
                <a:lin ang="2700000" scaled="1"/>
              </a:gradFill>
              <a:ln w="9525">
                <a:round/>
                <a:headEnd/>
                <a:tailEnd/>
              </a:ln>
              <a:scene3d>
                <a:camera prst="legacyPerspectiveFront">
                  <a:rot lat="19199990" lon="0" rev="0"/>
                </a:camera>
                <a:lightRig rig="legacyFlat3" dir="l"/>
              </a:scene3d>
              <a:sp3d extrusionH="227000" prstMaterial="legacyMetal">
                <a:bevelT w="13500" h="13500" prst="angle"/>
                <a:bevelB w="13500" h="13500" prst="angle"/>
                <a:extrusionClr>
                  <a:srgbClr val="B6D8E4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357" name="Line 60"/>
              <p:cNvSpPr>
                <a:spLocks noChangeShapeType="1"/>
              </p:cNvSpPr>
              <p:nvPr/>
            </p:nvSpPr>
            <p:spPr bwMode="auto">
              <a:xfrm>
                <a:off x="3339" y="2818"/>
                <a:ext cx="0" cy="7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8" name="Line 61"/>
              <p:cNvSpPr>
                <a:spLocks noChangeShapeType="1"/>
              </p:cNvSpPr>
              <p:nvPr/>
            </p:nvSpPr>
            <p:spPr bwMode="auto">
              <a:xfrm>
                <a:off x="3341" y="3778"/>
                <a:ext cx="0" cy="3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79" name="Line 62"/>
            <p:cNvSpPr>
              <a:spLocks noChangeShapeType="1"/>
            </p:cNvSpPr>
            <p:nvPr/>
          </p:nvSpPr>
          <p:spPr bwMode="auto">
            <a:xfrm flipV="1">
              <a:off x="1561" y="3164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63"/>
            <p:cNvSpPr>
              <a:spLocks noChangeShapeType="1"/>
            </p:cNvSpPr>
            <p:nvPr/>
          </p:nvSpPr>
          <p:spPr bwMode="auto">
            <a:xfrm flipV="1">
              <a:off x="1451" y="2679"/>
              <a:ext cx="0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81" name="Group 64"/>
            <p:cNvGrpSpPr>
              <a:grpSpLocks/>
            </p:cNvGrpSpPr>
            <p:nvPr/>
          </p:nvGrpSpPr>
          <p:grpSpPr bwMode="auto">
            <a:xfrm>
              <a:off x="600" y="2687"/>
              <a:ext cx="760" cy="122"/>
              <a:chOff x="2696" y="2824"/>
              <a:chExt cx="540" cy="114"/>
            </a:xfrm>
          </p:grpSpPr>
          <p:sp>
            <p:nvSpPr>
              <p:cNvPr id="11349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6" y="2843"/>
                <a:ext cx="135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1350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1" y="2827"/>
                <a:ext cx="30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51" name="WordArt 67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3206" y="2824"/>
                <a:ext cx="30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52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3" y="2829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53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8" y="2837"/>
                <a:ext cx="69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D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1354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1" y="2850"/>
                <a:ext cx="78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55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9" y="2825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282" name="Line 72"/>
            <p:cNvSpPr>
              <a:spLocks noChangeShapeType="1"/>
            </p:cNvSpPr>
            <p:nvPr/>
          </p:nvSpPr>
          <p:spPr bwMode="auto">
            <a:xfrm flipV="1">
              <a:off x="1562" y="2680"/>
              <a:ext cx="0" cy="482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83" name="Group 73"/>
            <p:cNvGrpSpPr>
              <a:grpSpLocks/>
            </p:cNvGrpSpPr>
            <p:nvPr/>
          </p:nvGrpSpPr>
          <p:grpSpPr bwMode="auto">
            <a:xfrm>
              <a:off x="1661" y="2679"/>
              <a:ext cx="609" cy="120"/>
              <a:chOff x="3450" y="2817"/>
              <a:chExt cx="433" cy="111"/>
            </a:xfrm>
          </p:grpSpPr>
          <p:sp>
            <p:nvSpPr>
              <p:cNvPr id="1134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2" y="2817"/>
                <a:ext cx="109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1346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0" y="2817"/>
                <a:ext cx="8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D</a:t>
                </a:r>
                <a:endParaRPr lang="zh-CN" altLang="en-US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1347" name="Freeform 76"/>
              <p:cNvSpPr>
                <a:spLocks/>
              </p:cNvSpPr>
              <p:nvPr/>
            </p:nvSpPr>
            <p:spPr bwMode="auto">
              <a:xfrm flipH="1">
                <a:off x="3696" y="2841"/>
                <a:ext cx="86" cy="69"/>
              </a:xfrm>
              <a:custGeom>
                <a:avLst/>
                <a:gdLst>
                  <a:gd name="T0" fmla="*/ 0 w 576"/>
                  <a:gd name="T1" fmla="*/ 0 h 576"/>
                  <a:gd name="T2" fmla="*/ 0 w 576"/>
                  <a:gd name="T3" fmla="*/ 0 h 576"/>
                  <a:gd name="T4" fmla="*/ 0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348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8" y="2823"/>
                <a:ext cx="65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284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771" y="3796"/>
              <a:ext cx="15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285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1613" y="3796"/>
              <a:ext cx="123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D</a:t>
              </a:r>
              <a:endParaRPr lang="zh-CN" altLang="en-US" sz="12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286" name="Freeform 80"/>
            <p:cNvSpPr>
              <a:spLocks/>
            </p:cNvSpPr>
            <p:nvPr/>
          </p:nvSpPr>
          <p:spPr bwMode="auto">
            <a:xfrm flipH="1">
              <a:off x="1960" y="3822"/>
              <a:ext cx="121" cy="74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287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2131" y="3802"/>
              <a:ext cx="9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1288" name="Freeform 82"/>
            <p:cNvSpPr>
              <a:spLocks/>
            </p:cNvSpPr>
            <p:nvPr/>
          </p:nvSpPr>
          <p:spPr bwMode="auto">
            <a:xfrm flipH="1">
              <a:off x="1892" y="4021"/>
              <a:ext cx="121" cy="74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289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2098" y="3997"/>
              <a:ext cx="91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1290" name="Group 84"/>
            <p:cNvGrpSpPr>
              <a:grpSpLocks/>
            </p:cNvGrpSpPr>
            <p:nvPr/>
          </p:nvGrpSpPr>
          <p:grpSpPr bwMode="auto">
            <a:xfrm>
              <a:off x="758" y="3775"/>
              <a:ext cx="527" cy="338"/>
              <a:chOff x="2038" y="3832"/>
              <a:chExt cx="844" cy="294"/>
            </a:xfrm>
          </p:grpSpPr>
          <p:sp>
            <p:nvSpPr>
              <p:cNvPr id="1134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38" y="3832"/>
                <a:ext cx="677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越转</a:t>
                </a:r>
              </a:p>
            </p:txBody>
          </p:sp>
          <p:sp>
            <p:nvSpPr>
              <p:cNvPr id="11344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5" y="4014"/>
                <a:ext cx="677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越快</a:t>
                </a:r>
              </a:p>
            </p:txBody>
          </p:sp>
        </p:grpSp>
        <p:grpSp>
          <p:nvGrpSpPr>
            <p:cNvPr id="11291" name="Group 87"/>
            <p:cNvGrpSpPr>
              <a:grpSpLocks/>
            </p:cNvGrpSpPr>
            <p:nvPr/>
          </p:nvGrpSpPr>
          <p:grpSpPr bwMode="auto">
            <a:xfrm>
              <a:off x="3992" y="2738"/>
              <a:ext cx="465" cy="115"/>
              <a:chOff x="3313" y="2938"/>
              <a:chExt cx="320" cy="112"/>
            </a:xfrm>
          </p:grpSpPr>
          <p:sp>
            <p:nvSpPr>
              <p:cNvPr id="11338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3" y="2955"/>
                <a:ext cx="135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1339" name="Group 89"/>
              <p:cNvGrpSpPr>
                <a:grpSpLocks/>
              </p:cNvGrpSpPr>
              <p:nvPr/>
            </p:nvGrpSpPr>
            <p:grpSpPr bwMode="auto">
              <a:xfrm>
                <a:off x="3478" y="2938"/>
                <a:ext cx="155" cy="112"/>
                <a:chOff x="739" y="3703"/>
                <a:chExt cx="296" cy="201"/>
              </a:xfrm>
            </p:grpSpPr>
            <p:sp>
              <p:nvSpPr>
                <p:cNvPr id="11340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39" y="3704"/>
                  <a:ext cx="58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41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977" y="3703"/>
                  <a:ext cx="58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42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38" y="3708"/>
                  <a:ext cx="9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1292" name="Group 93"/>
            <p:cNvGrpSpPr>
              <a:grpSpLocks/>
            </p:cNvGrpSpPr>
            <p:nvPr/>
          </p:nvGrpSpPr>
          <p:grpSpPr bwMode="auto">
            <a:xfrm>
              <a:off x="3380" y="2709"/>
              <a:ext cx="952" cy="1328"/>
              <a:chOff x="3013" y="2818"/>
              <a:chExt cx="654" cy="1295"/>
            </a:xfrm>
          </p:grpSpPr>
          <p:sp>
            <p:nvSpPr>
              <p:cNvPr id="11335" name="Oval 94"/>
              <p:cNvSpPr>
                <a:spLocks noChangeArrowheads="1"/>
              </p:cNvSpPr>
              <p:nvPr/>
            </p:nvSpPr>
            <p:spPr bwMode="auto">
              <a:xfrm>
                <a:off x="3013" y="3411"/>
                <a:ext cx="654" cy="286"/>
              </a:xfrm>
              <a:prstGeom prst="ellipse">
                <a:avLst/>
              </a:prstGeom>
              <a:gradFill rotWithShape="0">
                <a:gsLst>
                  <a:gs pos="0">
                    <a:srgbClr val="B6D8E4"/>
                  </a:gs>
                  <a:gs pos="50000">
                    <a:srgbClr val="CCFFFF"/>
                  </a:gs>
                  <a:gs pos="100000">
                    <a:srgbClr val="B6D8E4"/>
                  </a:gs>
                </a:gsLst>
                <a:lin ang="2700000" scaled="1"/>
              </a:gradFill>
              <a:ln w="9525">
                <a:round/>
                <a:headEnd/>
                <a:tailEnd/>
              </a:ln>
              <a:scene3d>
                <a:camera prst="legacyPerspectiveFront">
                  <a:rot lat="19199990" lon="0" rev="0"/>
                </a:camera>
                <a:lightRig rig="legacyFlat3" dir="l"/>
              </a:scene3d>
              <a:sp3d extrusionH="227000" prstMaterial="legacyMetal">
                <a:bevelT w="13500" h="13500" prst="angle"/>
                <a:bevelB w="13500" h="13500" prst="angle"/>
                <a:extrusionClr>
                  <a:srgbClr val="B6D8E4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336" name="Line 95"/>
              <p:cNvSpPr>
                <a:spLocks noChangeShapeType="1"/>
              </p:cNvSpPr>
              <p:nvPr/>
            </p:nvSpPr>
            <p:spPr bwMode="auto">
              <a:xfrm>
                <a:off x="3339" y="2818"/>
                <a:ext cx="0" cy="7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7" name="Line 96"/>
              <p:cNvSpPr>
                <a:spLocks noChangeShapeType="1"/>
              </p:cNvSpPr>
              <p:nvPr/>
            </p:nvSpPr>
            <p:spPr bwMode="auto">
              <a:xfrm>
                <a:off x="3341" y="3778"/>
                <a:ext cx="0" cy="3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3" name="Line 97"/>
            <p:cNvSpPr>
              <a:spLocks noChangeShapeType="1"/>
            </p:cNvSpPr>
            <p:nvPr/>
          </p:nvSpPr>
          <p:spPr bwMode="auto">
            <a:xfrm flipV="1">
              <a:off x="3916" y="2717"/>
              <a:ext cx="0" cy="7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98"/>
            <p:cNvSpPr>
              <a:spLocks noChangeShapeType="1"/>
            </p:cNvSpPr>
            <p:nvPr/>
          </p:nvSpPr>
          <p:spPr bwMode="auto">
            <a:xfrm flipV="1">
              <a:off x="3785" y="3179"/>
              <a:ext cx="0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95" name="Group 99"/>
            <p:cNvGrpSpPr>
              <a:grpSpLocks/>
            </p:cNvGrpSpPr>
            <p:nvPr/>
          </p:nvGrpSpPr>
          <p:grpSpPr bwMode="auto">
            <a:xfrm>
              <a:off x="2884" y="3161"/>
              <a:ext cx="786" cy="117"/>
              <a:chOff x="2696" y="2824"/>
              <a:chExt cx="540" cy="114"/>
            </a:xfrm>
          </p:grpSpPr>
          <p:sp>
            <p:nvSpPr>
              <p:cNvPr id="11328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96" y="2843"/>
                <a:ext cx="135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1329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1" y="2827"/>
                <a:ext cx="30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30" name="WordArt 102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3206" y="2824"/>
                <a:ext cx="30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31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3" y="2829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32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8" y="2837"/>
                <a:ext cx="69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D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1333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1" y="2850"/>
                <a:ext cx="78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34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9" y="2825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1296" name="Line 107"/>
            <p:cNvSpPr>
              <a:spLocks noChangeShapeType="1"/>
            </p:cNvSpPr>
            <p:nvPr/>
          </p:nvSpPr>
          <p:spPr bwMode="auto">
            <a:xfrm>
              <a:off x="3800" y="2716"/>
              <a:ext cx="0" cy="46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3261" y="2731"/>
              <a:ext cx="159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298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098" y="2731"/>
              <a:ext cx="127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D</a:t>
              </a:r>
              <a:endParaRPr lang="zh-CN" altLang="en-US" sz="12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299" name="Freeform 110"/>
            <p:cNvSpPr>
              <a:spLocks/>
            </p:cNvSpPr>
            <p:nvPr/>
          </p:nvSpPr>
          <p:spPr bwMode="auto">
            <a:xfrm>
              <a:off x="3456" y="2755"/>
              <a:ext cx="125" cy="71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300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3634" y="2737"/>
              <a:ext cx="94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1301" name="Group 112"/>
            <p:cNvGrpSpPr>
              <a:grpSpLocks/>
            </p:cNvGrpSpPr>
            <p:nvPr/>
          </p:nvGrpSpPr>
          <p:grpSpPr bwMode="auto">
            <a:xfrm>
              <a:off x="3829" y="3578"/>
              <a:ext cx="580" cy="159"/>
              <a:chOff x="3314" y="3651"/>
              <a:chExt cx="399" cy="155"/>
            </a:xfrm>
          </p:grpSpPr>
          <p:sp>
            <p:nvSpPr>
              <p:cNvPr id="11326" name="Arc 113"/>
              <p:cNvSpPr>
                <a:spLocks/>
              </p:cNvSpPr>
              <p:nvPr/>
            </p:nvSpPr>
            <p:spPr bwMode="auto">
              <a:xfrm>
                <a:off x="3314" y="3651"/>
                <a:ext cx="399" cy="155"/>
              </a:xfrm>
              <a:custGeom>
                <a:avLst/>
                <a:gdLst>
                  <a:gd name="T0" fmla="*/ 0 w 21595"/>
                  <a:gd name="T1" fmla="*/ 0 h 20777"/>
                  <a:gd name="T2" fmla="*/ 0 w 21595"/>
                  <a:gd name="T3" fmla="*/ 0 h 20777"/>
                  <a:gd name="T4" fmla="*/ 0 w 21595"/>
                  <a:gd name="T5" fmla="*/ 0 h 20777"/>
                  <a:gd name="T6" fmla="*/ 0 60000 65536"/>
                  <a:gd name="T7" fmla="*/ 0 60000 65536"/>
                  <a:gd name="T8" fmla="*/ 0 60000 65536"/>
                  <a:gd name="T9" fmla="*/ 0 w 21595"/>
                  <a:gd name="T10" fmla="*/ 0 h 20777"/>
                  <a:gd name="T11" fmla="*/ 21595 w 21595"/>
                  <a:gd name="T12" fmla="*/ 20777 h 207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5" h="20777" fill="none" extrusionOk="0">
                    <a:moveTo>
                      <a:pt x="21595" y="453"/>
                    </a:moveTo>
                    <a:cubicBezTo>
                      <a:pt x="21396" y="9938"/>
                      <a:pt x="15030" y="18184"/>
                      <a:pt x="5904" y="20777"/>
                    </a:cubicBezTo>
                  </a:path>
                  <a:path w="21595" h="20777" stroke="0" extrusionOk="0">
                    <a:moveTo>
                      <a:pt x="21595" y="453"/>
                    </a:moveTo>
                    <a:cubicBezTo>
                      <a:pt x="21396" y="9938"/>
                      <a:pt x="15030" y="18184"/>
                      <a:pt x="5904" y="20777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sm" len="med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1327" name="Line 114"/>
              <p:cNvSpPr>
                <a:spLocks noChangeShapeType="1"/>
              </p:cNvSpPr>
              <p:nvPr/>
            </p:nvSpPr>
            <p:spPr bwMode="auto">
              <a:xfrm flipV="1">
                <a:off x="3576" y="3745"/>
                <a:ext cx="64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02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4187" y="3774"/>
              <a:ext cx="158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303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024" y="3774"/>
              <a:ext cx="126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D</a:t>
              </a:r>
              <a:endParaRPr lang="zh-CN" altLang="en-US" sz="12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304" name="Freeform 117"/>
            <p:cNvSpPr>
              <a:spLocks/>
            </p:cNvSpPr>
            <p:nvPr/>
          </p:nvSpPr>
          <p:spPr bwMode="auto">
            <a:xfrm>
              <a:off x="4382" y="3799"/>
              <a:ext cx="125" cy="70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305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4559" y="3780"/>
              <a:ext cx="95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1306" name="Freeform 119"/>
            <p:cNvSpPr>
              <a:spLocks/>
            </p:cNvSpPr>
            <p:nvPr/>
          </p:nvSpPr>
          <p:spPr bwMode="auto">
            <a:xfrm>
              <a:off x="4312" y="3989"/>
              <a:ext cx="125" cy="71"/>
            </a:xfrm>
            <a:custGeom>
              <a:avLst/>
              <a:gdLst>
                <a:gd name="T0" fmla="*/ 0 w 576"/>
                <a:gd name="T1" fmla="*/ 0 h 576"/>
                <a:gd name="T2" fmla="*/ 0 w 576"/>
                <a:gd name="T3" fmla="*/ 0 h 576"/>
                <a:gd name="T4" fmla="*/ 0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576" y="0"/>
                  </a:moveTo>
                  <a:lnTo>
                    <a:pt x="0" y="299"/>
                  </a:lnTo>
                  <a:lnTo>
                    <a:pt x="576" y="57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307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524" y="3967"/>
              <a:ext cx="95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1308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3124" y="3717"/>
              <a:ext cx="435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越转</a:t>
              </a:r>
            </a:p>
          </p:txBody>
        </p:sp>
        <p:sp>
          <p:nvSpPr>
            <p:cNvPr id="11309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222" y="3947"/>
              <a:ext cx="415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越慢</a:t>
              </a:r>
            </a:p>
          </p:txBody>
        </p:sp>
        <p:grpSp>
          <p:nvGrpSpPr>
            <p:cNvPr id="11310" name="Group 123"/>
            <p:cNvGrpSpPr>
              <a:grpSpLocks/>
            </p:cNvGrpSpPr>
            <p:nvPr/>
          </p:nvGrpSpPr>
          <p:grpSpPr bwMode="auto">
            <a:xfrm>
              <a:off x="842" y="2369"/>
              <a:ext cx="3808" cy="217"/>
              <a:chOff x="645" y="3944"/>
              <a:chExt cx="3536" cy="217"/>
            </a:xfrm>
          </p:grpSpPr>
          <p:sp>
            <p:nvSpPr>
              <p:cNvPr id="11315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5" y="3944"/>
                <a:ext cx="227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若以竖直向上为转轴正向，则：</a:t>
                </a:r>
              </a:p>
            </p:txBody>
          </p:sp>
          <p:grpSp>
            <p:nvGrpSpPr>
              <p:cNvPr id="11316" name="Group 125"/>
              <p:cNvGrpSpPr>
                <a:grpSpLocks/>
              </p:cNvGrpSpPr>
              <p:nvPr/>
            </p:nvGrpSpPr>
            <p:grpSpPr bwMode="auto">
              <a:xfrm>
                <a:off x="3022" y="3962"/>
                <a:ext cx="216" cy="199"/>
                <a:chOff x="2847" y="2965"/>
                <a:chExt cx="237" cy="153"/>
              </a:xfrm>
            </p:grpSpPr>
            <p:sp>
              <p:nvSpPr>
                <p:cNvPr id="11324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47" y="2965"/>
                  <a:ext cx="100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325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9" y="2973"/>
                  <a:ext cx="11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11317" name="Group 128"/>
              <p:cNvGrpSpPr>
                <a:grpSpLocks/>
              </p:cNvGrpSpPr>
              <p:nvPr/>
            </p:nvGrpSpPr>
            <p:grpSpPr bwMode="auto">
              <a:xfrm>
                <a:off x="3275" y="3965"/>
                <a:ext cx="238" cy="168"/>
                <a:chOff x="4558" y="2095"/>
                <a:chExt cx="218" cy="129"/>
              </a:xfrm>
            </p:grpSpPr>
            <p:sp>
              <p:nvSpPr>
                <p:cNvPr id="11322" name="Freeform 129"/>
                <p:cNvSpPr>
                  <a:spLocks/>
                </p:cNvSpPr>
                <p:nvPr/>
              </p:nvSpPr>
              <p:spPr bwMode="auto">
                <a:xfrm flipH="1">
                  <a:off x="4558" y="2128"/>
                  <a:ext cx="109" cy="85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1323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3" y="2095"/>
                  <a:ext cx="83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1318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0" y="3957"/>
                <a:ext cx="156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1319" name="Group 132"/>
              <p:cNvGrpSpPr>
                <a:grpSpLocks/>
              </p:cNvGrpSpPr>
              <p:nvPr/>
            </p:nvGrpSpPr>
            <p:grpSpPr bwMode="auto">
              <a:xfrm>
                <a:off x="3943" y="3960"/>
                <a:ext cx="238" cy="168"/>
                <a:chOff x="4558" y="2095"/>
                <a:chExt cx="218" cy="129"/>
              </a:xfrm>
            </p:grpSpPr>
            <p:sp>
              <p:nvSpPr>
                <p:cNvPr id="11320" name="Freeform 133"/>
                <p:cNvSpPr>
                  <a:spLocks/>
                </p:cNvSpPr>
                <p:nvPr/>
              </p:nvSpPr>
              <p:spPr bwMode="auto">
                <a:xfrm flipH="1">
                  <a:off x="4558" y="2128"/>
                  <a:ext cx="109" cy="85"/>
                </a:xfrm>
                <a:custGeom>
                  <a:avLst/>
                  <a:gdLst>
                    <a:gd name="T0" fmla="*/ 0 w 576"/>
                    <a:gd name="T1" fmla="*/ 0 h 576"/>
                    <a:gd name="T2" fmla="*/ 0 w 576"/>
                    <a:gd name="T3" fmla="*/ 0 h 576"/>
                    <a:gd name="T4" fmla="*/ 0 w 576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576"/>
                    <a:gd name="T10" fmla="*/ 0 h 576"/>
                    <a:gd name="T11" fmla="*/ 576 w 576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76" h="576">
                      <a:moveTo>
                        <a:pt x="576" y="0"/>
                      </a:moveTo>
                      <a:lnTo>
                        <a:pt x="0" y="299"/>
                      </a:lnTo>
                      <a:lnTo>
                        <a:pt x="576" y="576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1321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3" y="2095"/>
                  <a:ext cx="83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1311" name="Arc 135"/>
            <p:cNvSpPr>
              <a:spLocks/>
            </p:cNvSpPr>
            <p:nvPr/>
          </p:nvSpPr>
          <p:spPr bwMode="auto">
            <a:xfrm>
              <a:off x="1252" y="3400"/>
              <a:ext cx="495" cy="140"/>
            </a:xfrm>
            <a:custGeom>
              <a:avLst/>
              <a:gdLst>
                <a:gd name="T0" fmla="*/ 0 w 43200"/>
                <a:gd name="T1" fmla="*/ 0 h 42181"/>
                <a:gd name="T2" fmla="*/ 0 w 43200"/>
                <a:gd name="T3" fmla="*/ 0 h 42181"/>
                <a:gd name="T4" fmla="*/ 0 w 43200"/>
                <a:gd name="T5" fmla="*/ 0 h 4218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181"/>
                <a:gd name="T11" fmla="*/ 43200 w 43200"/>
                <a:gd name="T12" fmla="*/ 42181 h 42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181" fill="none" extrusionOk="0">
                  <a:moveTo>
                    <a:pt x="28156" y="0"/>
                  </a:moveTo>
                  <a:cubicBezTo>
                    <a:pt x="37116" y="2854"/>
                    <a:pt x="43200" y="11177"/>
                    <a:pt x="43200" y="20581"/>
                  </a:cubicBezTo>
                  <a:cubicBezTo>
                    <a:pt x="43200" y="32510"/>
                    <a:pt x="33529" y="42181"/>
                    <a:pt x="21600" y="42181"/>
                  </a:cubicBezTo>
                  <a:cubicBezTo>
                    <a:pt x="9670" y="42181"/>
                    <a:pt x="0" y="32510"/>
                    <a:pt x="0" y="20581"/>
                  </a:cubicBezTo>
                  <a:cubicBezTo>
                    <a:pt x="-1" y="11584"/>
                    <a:pt x="5576" y="3529"/>
                    <a:pt x="13997" y="362"/>
                  </a:cubicBezTo>
                </a:path>
                <a:path w="43200" h="42181" stroke="0" extrusionOk="0">
                  <a:moveTo>
                    <a:pt x="28156" y="0"/>
                  </a:moveTo>
                  <a:cubicBezTo>
                    <a:pt x="37116" y="2854"/>
                    <a:pt x="43200" y="11177"/>
                    <a:pt x="43200" y="20581"/>
                  </a:cubicBezTo>
                  <a:cubicBezTo>
                    <a:pt x="43200" y="32510"/>
                    <a:pt x="33529" y="42181"/>
                    <a:pt x="21600" y="42181"/>
                  </a:cubicBezTo>
                  <a:cubicBezTo>
                    <a:pt x="9670" y="42181"/>
                    <a:pt x="0" y="32510"/>
                    <a:pt x="0" y="20581"/>
                  </a:cubicBezTo>
                  <a:cubicBezTo>
                    <a:pt x="-1" y="11584"/>
                    <a:pt x="5576" y="3529"/>
                    <a:pt x="13997" y="362"/>
                  </a:cubicBezTo>
                  <a:lnTo>
                    <a:pt x="21600" y="20581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 type="triangle" w="med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312" name="Arc 136"/>
            <p:cNvSpPr>
              <a:spLocks/>
            </p:cNvSpPr>
            <p:nvPr/>
          </p:nvSpPr>
          <p:spPr bwMode="auto">
            <a:xfrm>
              <a:off x="3609" y="3394"/>
              <a:ext cx="495" cy="140"/>
            </a:xfrm>
            <a:custGeom>
              <a:avLst/>
              <a:gdLst>
                <a:gd name="T0" fmla="*/ 0 w 43200"/>
                <a:gd name="T1" fmla="*/ 0 h 42181"/>
                <a:gd name="T2" fmla="*/ 0 w 43200"/>
                <a:gd name="T3" fmla="*/ 0 h 42181"/>
                <a:gd name="T4" fmla="*/ 0 w 43200"/>
                <a:gd name="T5" fmla="*/ 0 h 4218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181"/>
                <a:gd name="T11" fmla="*/ 43200 w 43200"/>
                <a:gd name="T12" fmla="*/ 42181 h 42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181" fill="none" extrusionOk="0">
                  <a:moveTo>
                    <a:pt x="28156" y="0"/>
                  </a:moveTo>
                  <a:cubicBezTo>
                    <a:pt x="37116" y="2854"/>
                    <a:pt x="43200" y="11177"/>
                    <a:pt x="43200" y="20581"/>
                  </a:cubicBezTo>
                  <a:cubicBezTo>
                    <a:pt x="43200" y="32510"/>
                    <a:pt x="33529" y="42181"/>
                    <a:pt x="21600" y="42181"/>
                  </a:cubicBezTo>
                  <a:cubicBezTo>
                    <a:pt x="9670" y="42181"/>
                    <a:pt x="0" y="32510"/>
                    <a:pt x="0" y="20581"/>
                  </a:cubicBezTo>
                  <a:cubicBezTo>
                    <a:pt x="-1" y="11584"/>
                    <a:pt x="5576" y="3529"/>
                    <a:pt x="13997" y="362"/>
                  </a:cubicBezTo>
                </a:path>
                <a:path w="43200" h="42181" stroke="0" extrusionOk="0">
                  <a:moveTo>
                    <a:pt x="28156" y="0"/>
                  </a:moveTo>
                  <a:cubicBezTo>
                    <a:pt x="37116" y="2854"/>
                    <a:pt x="43200" y="11177"/>
                    <a:pt x="43200" y="20581"/>
                  </a:cubicBezTo>
                  <a:cubicBezTo>
                    <a:pt x="43200" y="32510"/>
                    <a:pt x="33529" y="42181"/>
                    <a:pt x="21600" y="42181"/>
                  </a:cubicBezTo>
                  <a:cubicBezTo>
                    <a:pt x="9670" y="42181"/>
                    <a:pt x="0" y="32510"/>
                    <a:pt x="0" y="20581"/>
                  </a:cubicBezTo>
                  <a:cubicBezTo>
                    <a:pt x="-1" y="11584"/>
                    <a:pt x="5576" y="3529"/>
                    <a:pt x="13997" y="362"/>
                  </a:cubicBezTo>
                  <a:lnTo>
                    <a:pt x="21600" y="20581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 type="triangle" w="med" len="lg"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313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1668" y="3966"/>
              <a:ext cx="14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sp>
          <p:nvSpPr>
            <p:cNvPr id="11314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105" y="3948"/>
              <a:ext cx="14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3088" y="0"/>
            <a:ext cx="8229600" cy="1587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角线量关系</a:t>
            </a:r>
          </a:p>
        </p:txBody>
      </p:sp>
      <p:sp>
        <p:nvSpPr>
          <p:cNvPr id="1229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412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2441" name="WordArt 5"/>
          <p:cNvSpPr>
            <a:spLocks noChangeArrowheads="1" noChangeShapeType="1" noTextEdit="1"/>
          </p:cNvSpPr>
          <p:nvPr/>
        </p:nvSpPr>
        <p:spPr bwMode="auto">
          <a:xfrm>
            <a:off x="714348" y="428604"/>
            <a:ext cx="71438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4.2.2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定轴转动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刚体的角量与线量的关系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95313" y="2924944"/>
            <a:ext cx="8342312" cy="3009900"/>
            <a:chOff x="375" y="1946"/>
            <a:chExt cx="5255" cy="1896"/>
          </a:xfrm>
        </p:grpSpPr>
        <p:sp>
          <p:nvSpPr>
            <p:cNvPr id="12359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890" y="2088"/>
              <a:ext cx="46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6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2377" y="2071"/>
              <a:ext cx="46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6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789" y="2068"/>
              <a:ext cx="168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319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a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2362" name="Group 12"/>
            <p:cNvGrpSpPr>
              <a:grpSpLocks/>
            </p:cNvGrpSpPr>
            <p:nvPr/>
          </p:nvGrpSpPr>
          <p:grpSpPr bwMode="auto">
            <a:xfrm>
              <a:off x="407" y="2080"/>
              <a:ext cx="227" cy="192"/>
              <a:chOff x="324" y="2266"/>
              <a:chExt cx="244" cy="192"/>
            </a:xfrm>
          </p:grpSpPr>
          <p:sp>
            <p:nvSpPr>
              <p:cNvPr id="12439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" y="2266"/>
                <a:ext cx="132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40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" y="2358"/>
                <a:ext cx="10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37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363" name="Group 15"/>
            <p:cNvGrpSpPr>
              <a:grpSpLocks/>
            </p:cNvGrpSpPr>
            <p:nvPr/>
          </p:nvGrpSpPr>
          <p:grpSpPr bwMode="auto">
            <a:xfrm>
              <a:off x="694" y="2140"/>
              <a:ext cx="138" cy="44"/>
              <a:chOff x="599" y="2754"/>
              <a:chExt cx="131" cy="43"/>
            </a:xfrm>
          </p:grpSpPr>
          <p:sp>
            <p:nvSpPr>
              <p:cNvPr id="12437" name="Line 16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8" name="Line 17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64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946" y="1946"/>
              <a:ext cx="91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12365" name="Line 19"/>
            <p:cNvSpPr>
              <a:spLocks noChangeShapeType="1"/>
            </p:cNvSpPr>
            <p:nvPr/>
          </p:nvSpPr>
          <p:spPr bwMode="auto">
            <a:xfrm>
              <a:off x="900" y="2153"/>
              <a:ext cx="3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66" name="Group 20"/>
            <p:cNvGrpSpPr>
              <a:grpSpLocks/>
            </p:cNvGrpSpPr>
            <p:nvPr/>
          </p:nvGrpSpPr>
          <p:grpSpPr bwMode="auto">
            <a:xfrm>
              <a:off x="960" y="2170"/>
              <a:ext cx="184" cy="168"/>
              <a:chOff x="1597" y="3078"/>
              <a:chExt cx="186" cy="166"/>
            </a:xfrm>
          </p:grpSpPr>
          <p:sp>
            <p:nvSpPr>
              <p:cNvPr id="12435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2" y="3091"/>
                <a:ext cx="7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436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7" y="3078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2367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073" y="1970"/>
              <a:ext cx="123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Book Antiqua"/>
              </a:endParaRPr>
            </a:p>
          </p:txBody>
        </p:sp>
        <p:grpSp>
          <p:nvGrpSpPr>
            <p:cNvPr id="12368" name="Group 24"/>
            <p:cNvGrpSpPr>
              <a:grpSpLocks/>
            </p:cNvGrpSpPr>
            <p:nvPr/>
          </p:nvGrpSpPr>
          <p:grpSpPr bwMode="auto">
            <a:xfrm>
              <a:off x="1327" y="2124"/>
              <a:ext cx="137" cy="45"/>
              <a:chOff x="599" y="2754"/>
              <a:chExt cx="131" cy="43"/>
            </a:xfrm>
          </p:grpSpPr>
          <p:sp>
            <p:nvSpPr>
              <p:cNvPr id="12433" name="Line 25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4" name="Line 26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6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609" y="1964"/>
              <a:ext cx="91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d</a:t>
              </a:r>
              <a:endParaRPr lang="zh-CN" altLang="en-US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12370" name="Line 28"/>
            <p:cNvSpPr>
              <a:spLocks noChangeShapeType="1"/>
            </p:cNvSpPr>
            <p:nvPr/>
          </p:nvSpPr>
          <p:spPr bwMode="auto">
            <a:xfrm flipV="1">
              <a:off x="1547" y="2146"/>
              <a:ext cx="311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71" name="Group 29"/>
            <p:cNvGrpSpPr>
              <a:grpSpLocks/>
            </p:cNvGrpSpPr>
            <p:nvPr/>
          </p:nvGrpSpPr>
          <p:grpSpPr bwMode="auto">
            <a:xfrm>
              <a:off x="1600" y="2172"/>
              <a:ext cx="183" cy="169"/>
              <a:chOff x="1597" y="3078"/>
              <a:chExt cx="186" cy="166"/>
            </a:xfrm>
          </p:grpSpPr>
          <p:sp>
            <p:nvSpPr>
              <p:cNvPr id="12431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2" y="3091"/>
                <a:ext cx="7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432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7" y="3078"/>
                <a:ext cx="7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237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010" y="2078"/>
              <a:ext cx="84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373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2147" y="2064"/>
              <a:ext cx="194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Symbol"/>
              </a:endParaRPr>
            </a:p>
          </p:txBody>
        </p:sp>
        <p:grpSp>
          <p:nvGrpSpPr>
            <p:cNvPr id="12374" name="Group 34"/>
            <p:cNvGrpSpPr>
              <a:grpSpLocks/>
            </p:cNvGrpSpPr>
            <p:nvPr/>
          </p:nvGrpSpPr>
          <p:grpSpPr bwMode="auto">
            <a:xfrm>
              <a:off x="2512" y="2118"/>
              <a:ext cx="137" cy="43"/>
              <a:chOff x="599" y="2754"/>
              <a:chExt cx="131" cy="43"/>
            </a:xfrm>
          </p:grpSpPr>
          <p:sp>
            <p:nvSpPr>
              <p:cNvPr id="12429" name="Line 35"/>
              <p:cNvSpPr>
                <a:spLocks noChangeShapeType="1"/>
              </p:cNvSpPr>
              <p:nvPr/>
            </p:nvSpPr>
            <p:spPr bwMode="auto">
              <a:xfrm>
                <a:off x="601" y="2754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0" name="Line 36"/>
              <p:cNvSpPr>
                <a:spLocks noChangeShapeType="1"/>
              </p:cNvSpPr>
              <p:nvPr/>
            </p:nvSpPr>
            <p:spPr bwMode="auto">
              <a:xfrm>
                <a:off x="599" y="2797"/>
                <a:ext cx="1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7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681" y="2063"/>
              <a:ext cx="84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2376" name="Group 38"/>
            <p:cNvGrpSpPr>
              <a:grpSpLocks/>
            </p:cNvGrpSpPr>
            <p:nvPr/>
          </p:nvGrpSpPr>
          <p:grpSpPr bwMode="auto">
            <a:xfrm>
              <a:off x="375" y="2563"/>
              <a:ext cx="2729" cy="473"/>
              <a:chOff x="387" y="3165"/>
              <a:chExt cx="2859" cy="473"/>
            </a:xfrm>
          </p:grpSpPr>
          <p:grpSp>
            <p:nvGrpSpPr>
              <p:cNvPr id="12402" name="Group 39"/>
              <p:cNvGrpSpPr>
                <a:grpSpLocks/>
              </p:cNvGrpSpPr>
              <p:nvPr/>
            </p:nvGrpSpPr>
            <p:grpSpPr bwMode="auto">
              <a:xfrm>
                <a:off x="387" y="3360"/>
                <a:ext cx="256" cy="177"/>
                <a:chOff x="4480" y="1902"/>
                <a:chExt cx="238" cy="170"/>
              </a:xfrm>
            </p:grpSpPr>
            <p:sp>
              <p:nvSpPr>
                <p:cNvPr id="12427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4" y="1974"/>
                  <a:ext cx="84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428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80" y="1902"/>
                  <a:ext cx="124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2403" name="Group 42"/>
              <p:cNvGrpSpPr>
                <a:grpSpLocks/>
              </p:cNvGrpSpPr>
              <p:nvPr/>
            </p:nvGrpSpPr>
            <p:grpSpPr bwMode="auto">
              <a:xfrm>
                <a:off x="709" y="3404"/>
                <a:ext cx="149" cy="45"/>
                <a:chOff x="599" y="2754"/>
                <a:chExt cx="131" cy="43"/>
              </a:xfrm>
            </p:grpSpPr>
            <p:sp>
              <p:nvSpPr>
                <p:cNvPr id="12425" name="Line 43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26" name="Line 44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404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7" y="3236"/>
                <a:ext cx="15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endParaRPr>
              </a:p>
            </p:txBody>
          </p:sp>
          <p:sp>
            <p:nvSpPr>
              <p:cNvPr id="12405" name="Line 46"/>
              <p:cNvSpPr>
                <a:spLocks noChangeShapeType="1"/>
              </p:cNvSpPr>
              <p:nvPr/>
            </p:nvSpPr>
            <p:spPr bwMode="auto">
              <a:xfrm>
                <a:off x="931" y="3440"/>
                <a:ext cx="36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06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8" y="3487"/>
                <a:ext cx="100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07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5" y="3229"/>
                <a:ext cx="65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2408" name="Group 49"/>
              <p:cNvGrpSpPr>
                <a:grpSpLocks/>
              </p:cNvGrpSpPr>
              <p:nvPr/>
            </p:nvGrpSpPr>
            <p:grpSpPr bwMode="auto">
              <a:xfrm>
                <a:off x="1364" y="3406"/>
                <a:ext cx="149" cy="45"/>
                <a:chOff x="599" y="2754"/>
                <a:chExt cx="131" cy="43"/>
              </a:xfrm>
            </p:grpSpPr>
            <p:sp>
              <p:nvSpPr>
                <p:cNvPr id="12423" name="Line 50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24" name="Line 51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409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2" y="3220"/>
                <a:ext cx="50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2410" name="Group 53"/>
              <p:cNvGrpSpPr>
                <a:grpSpLocks/>
              </p:cNvGrpSpPr>
              <p:nvPr/>
            </p:nvGrpSpPr>
            <p:grpSpPr bwMode="auto">
              <a:xfrm>
                <a:off x="1869" y="3210"/>
                <a:ext cx="353" cy="163"/>
                <a:chOff x="3799" y="2058"/>
                <a:chExt cx="327" cy="156"/>
              </a:xfrm>
            </p:grpSpPr>
            <p:sp>
              <p:nvSpPr>
                <p:cNvPr id="12421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0" y="2058"/>
                  <a:ext cx="196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  <p:sp>
              <p:nvSpPr>
                <p:cNvPr id="12422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9" y="2072"/>
                  <a:ext cx="85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2411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1" y="3202"/>
                <a:ext cx="51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12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4" y="3165"/>
                <a:ext cx="6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13" name="Line 58"/>
              <p:cNvSpPr>
                <a:spLocks noChangeShapeType="1"/>
              </p:cNvSpPr>
              <p:nvPr/>
            </p:nvSpPr>
            <p:spPr bwMode="auto">
              <a:xfrm flipV="1">
                <a:off x="1620" y="3433"/>
                <a:ext cx="875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14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3" y="3465"/>
                <a:ext cx="100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2415" name="Group 60"/>
              <p:cNvGrpSpPr>
                <a:grpSpLocks/>
              </p:cNvGrpSpPr>
              <p:nvPr/>
            </p:nvGrpSpPr>
            <p:grpSpPr bwMode="auto">
              <a:xfrm>
                <a:off x="2569" y="3406"/>
                <a:ext cx="150" cy="45"/>
                <a:chOff x="599" y="2754"/>
                <a:chExt cx="131" cy="43"/>
              </a:xfrm>
            </p:grpSpPr>
            <p:sp>
              <p:nvSpPr>
                <p:cNvPr id="12419" name="Line 61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20" name="Line 62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416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0" y="3365"/>
                <a:ext cx="92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17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7" y="3350"/>
                <a:ext cx="211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2418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0" y="3306"/>
                <a:ext cx="66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2377" name="Group 66"/>
            <p:cNvGrpSpPr>
              <a:grpSpLocks/>
            </p:cNvGrpSpPr>
            <p:nvPr/>
          </p:nvGrpSpPr>
          <p:grpSpPr bwMode="auto">
            <a:xfrm>
              <a:off x="3663" y="2357"/>
              <a:ext cx="1967" cy="1485"/>
              <a:chOff x="3576" y="2021"/>
              <a:chExt cx="1967" cy="1485"/>
            </a:xfrm>
          </p:grpSpPr>
          <p:sp>
            <p:nvSpPr>
              <p:cNvPr id="12378" name="Line 67"/>
              <p:cNvSpPr>
                <a:spLocks noChangeShapeType="1"/>
              </p:cNvSpPr>
              <p:nvPr/>
            </p:nvSpPr>
            <p:spPr bwMode="auto">
              <a:xfrm flipV="1">
                <a:off x="4273" y="2885"/>
                <a:ext cx="0" cy="6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9" name="Oval 68"/>
              <p:cNvSpPr>
                <a:spLocks noChangeArrowheads="1"/>
              </p:cNvSpPr>
              <p:nvPr/>
            </p:nvSpPr>
            <p:spPr bwMode="auto">
              <a:xfrm>
                <a:off x="3580" y="2613"/>
                <a:ext cx="1366" cy="472"/>
              </a:xfrm>
              <a:prstGeom prst="ellipse">
                <a:avLst/>
              </a:prstGeom>
              <a:gradFill rotWithShape="0">
                <a:gsLst>
                  <a:gs pos="0">
                    <a:srgbClr val="406B6E"/>
                  </a:gs>
                  <a:gs pos="50000">
                    <a:srgbClr val="BAD6DC"/>
                  </a:gs>
                  <a:gs pos="100000">
                    <a:srgbClr val="406B6E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80" name="Rectangle 69"/>
              <p:cNvSpPr>
                <a:spLocks noChangeArrowheads="1"/>
              </p:cNvSpPr>
              <p:nvPr/>
            </p:nvSpPr>
            <p:spPr bwMode="auto">
              <a:xfrm>
                <a:off x="3580" y="2623"/>
                <a:ext cx="1366" cy="246"/>
              </a:xfrm>
              <a:prstGeom prst="rect">
                <a:avLst/>
              </a:prstGeom>
              <a:solidFill>
                <a:srgbClr val="2A72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81" name="Oval 70"/>
              <p:cNvSpPr>
                <a:spLocks noChangeArrowheads="1"/>
              </p:cNvSpPr>
              <p:nvPr/>
            </p:nvSpPr>
            <p:spPr bwMode="auto">
              <a:xfrm>
                <a:off x="3576" y="2317"/>
                <a:ext cx="1360" cy="620"/>
              </a:xfrm>
              <a:prstGeom prst="ellipse">
                <a:avLst/>
              </a:prstGeom>
              <a:gradFill rotWithShape="0">
                <a:gsLst>
                  <a:gs pos="0">
                    <a:srgbClr val="B6D8E4"/>
                  </a:gs>
                  <a:gs pos="50000">
                    <a:srgbClr val="CCFFFF"/>
                  </a:gs>
                  <a:gs pos="100000">
                    <a:srgbClr val="B6D8E4"/>
                  </a:gs>
                </a:gsLst>
                <a:lin ang="2700000" scaled="1"/>
              </a:gradFill>
              <a:ln w="9525">
                <a:round/>
                <a:headEnd/>
                <a:tailEnd/>
              </a:ln>
              <a:scene3d>
                <a:camera prst="legacyPerspectiveFront">
                  <a:rot lat="19199990" lon="0" rev="0"/>
                </a:camera>
                <a:lightRig rig="legacyFlat3" dir="l"/>
              </a:scene3d>
              <a:sp3d extrusionH="430200" prstMaterial="legacyMetal">
                <a:bevelT w="13500" h="13500" prst="angle"/>
                <a:bevelB w="13500" h="13500" prst="angle"/>
                <a:extrusionClr>
                  <a:srgbClr val="B6D8E4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82" name="Line 71"/>
              <p:cNvSpPr>
                <a:spLocks noChangeShapeType="1"/>
              </p:cNvSpPr>
              <p:nvPr/>
            </p:nvSpPr>
            <p:spPr bwMode="auto">
              <a:xfrm flipV="1">
                <a:off x="4256" y="2089"/>
                <a:ext cx="0" cy="5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83" name="Line 72"/>
              <p:cNvSpPr>
                <a:spLocks noChangeShapeType="1"/>
              </p:cNvSpPr>
              <p:nvPr/>
            </p:nvSpPr>
            <p:spPr bwMode="auto">
              <a:xfrm>
                <a:off x="4250" y="2634"/>
                <a:ext cx="458" cy="17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84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5" y="2835"/>
                <a:ext cx="147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38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6" y="2573"/>
                <a:ext cx="90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86" name="Arc 75"/>
              <p:cNvSpPr>
                <a:spLocks/>
              </p:cNvSpPr>
              <p:nvPr/>
            </p:nvSpPr>
            <p:spPr bwMode="auto">
              <a:xfrm>
                <a:off x="4078" y="2083"/>
                <a:ext cx="371" cy="155"/>
              </a:xfrm>
              <a:custGeom>
                <a:avLst/>
                <a:gdLst>
                  <a:gd name="T0" fmla="*/ 0 w 43200"/>
                  <a:gd name="T1" fmla="*/ 0 h 42012"/>
                  <a:gd name="T2" fmla="*/ 0 w 43200"/>
                  <a:gd name="T3" fmla="*/ 0 h 42012"/>
                  <a:gd name="T4" fmla="*/ 0 w 43200"/>
                  <a:gd name="T5" fmla="*/ 0 h 42012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2012"/>
                  <a:gd name="T11" fmla="*/ 43200 w 43200"/>
                  <a:gd name="T12" fmla="*/ 42012 h 420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2012" fill="none" extrusionOk="0">
                    <a:moveTo>
                      <a:pt x="28665" y="0"/>
                    </a:moveTo>
                    <a:cubicBezTo>
                      <a:pt x="37365" y="3011"/>
                      <a:pt x="43200" y="11206"/>
                      <a:pt x="43200" y="20412"/>
                    </a:cubicBezTo>
                    <a:cubicBezTo>
                      <a:pt x="43200" y="32341"/>
                      <a:pt x="33529" y="42012"/>
                      <a:pt x="21600" y="42012"/>
                    </a:cubicBezTo>
                    <a:cubicBezTo>
                      <a:pt x="9670" y="42012"/>
                      <a:pt x="0" y="32341"/>
                      <a:pt x="0" y="20412"/>
                    </a:cubicBezTo>
                    <a:cubicBezTo>
                      <a:pt x="-1" y="12588"/>
                      <a:pt x="4230" y="5376"/>
                      <a:pt x="11058" y="1558"/>
                    </a:cubicBezTo>
                  </a:path>
                  <a:path w="43200" h="42012" stroke="0" extrusionOk="0">
                    <a:moveTo>
                      <a:pt x="28665" y="0"/>
                    </a:moveTo>
                    <a:cubicBezTo>
                      <a:pt x="37365" y="3011"/>
                      <a:pt x="43200" y="11206"/>
                      <a:pt x="43200" y="20412"/>
                    </a:cubicBezTo>
                    <a:cubicBezTo>
                      <a:pt x="43200" y="32341"/>
                      <a:pt x="33529" y="42012"/>
                      <a:pt x="21600" y="42012"/>
                    </a:cubicBezTo>
                    <a:cubicBezTo>
                      <a:pt x="9670" y="42012"/>
                      <a:pt x="0" y="32341"/>
                      <a:pt x="0" y="20412"/>
                    </a:cubicBezTo>
                    <a:cubicBezTo>
                      <a:pt x="-1" y="12588"/>
                      <a:pt x="4230" y="5376"/>
                      <a:pt x="11058" y="1558"/>
                    </a:cubicBezTo>
                    <a:lnTo>
                      <a:pt x="21600" y="20412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87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7" y="2021"/>
                <a:ext cx="17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2388" name="Oval 77"/>
              <p:cNvSpPr>
                <a:spLocks noChangeArrowheads="1"/>
              </p:cNvSpPr>
              <p:nvPr/>
            </p:nvSpPr>
            <p:spPr bwMode="auto">
              <a:xfrm>
                <a:off x="4690" y="2783"/>
                <a:ext cx="55" cy="65"/>
              </a:xfrm>
              <a:prstGeom prst="ellipse">
                <a:avLst/>
              </a:pr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89" name="Line 78"/>
              <p:cNvSpPr>
                <a:spLocks noChangeShapeType="1"/>
              </p:cNvSpPr>
              <p:nvPr/>
            </p:nvSpPr>
            <p:spPr bwMode="auto">
              <a:xfrm flipV="1">
                <a:off x="4749" y="2417"/>
                <a:ext cx="677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11" y="2249"/>
                <a:ext cx="13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endParaRPr>
              </a:p>
            </p:txBody>
          </p:sp>
          <p:sp>
            <p:nvSpPr>
              <p:cNvPr id="12391" name="Line 80"/>
              <p:cNvSpPr>
                <a:spLocks noChangeShapeType="1"/>
              </p:cNvSpPr>
              <p:nvPr/>
            </p:nvSpPr>
            <p:spPr bwMode="auto">
              <a:xfrm flipH="1" flipV="1">
                <a:off x="4317" y="2661"/>
                <a:ext cx="367" cy="1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2" name="Line 81"/>
              <p:cNvSpPr>
                <a:spLocks noChangeShapeType="1"/>
              </p:cNvSpPr>
              <p:nvPr/>
            </p:nvSpPr>
            <p:spPr bwMode="auto">
              <a:xfrm flipV="1">
                <a:off x="4750" y="2576"/>
                <a:ext cx="394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3" name="Line 82"/>
              <p:cNvSpPr>
                <a:spLocks noChangeShapeType="1"/>
              </p:cNvSpPr>
              <p:nvPr/>
            </p:nvSpPr>
            <p:spPr bwMode="auto">
              <a:xfrm flipV="1">
                <a:off x="4332" y="2438"/>
                <a:ext cx="394" cy="2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4" name="Line 83"/>
              <p:cNvSpPr>
                <a:spLocks noChangeShapeType="1"/>
              </p:cNvSpPr>
              <p:nvPr/>
            </p:nvSpPr>
            <p:spPr bwMode="auto">
              <a:xfrm flipH="1" flipV="1">
                <a:off x="4725" y="2441"/>
                <a:ext cx="397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5" name="Line 84"/>
              <p:cNvSpPr>
                <a:spLocks noChangeShapeType="1"/>
              </p:cNvSpPr>
              <p:nvPr/>
            </p:nvSpPr>
            <p:spPr bwMode="auto">
              <a:xfrm flipH="1" flipV="1">
                <a:off x="4720" y="2436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6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3" y="2281"/>
                <a:ext cx="124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2397" name="Group 86"/>
              <p:cNvGrpSpPr>
                <a:grpSpLocks/>
              </p:cNvGrpSpPr>
              <p:nvPr/>
            </p:nvGrpSpPr>
            <p:grpSpPr bwMode="auto">
              <a:xfrm>
                <a:off x="5114" y="2637"/>
                <a:ext cx="205" cy="154"/>
                <a:chOff x="324" y="2266"/>
                <a:chExt cx="244" cy="192"/>
              </a:xfrm>
            </p:grpSpPr>
            <p:sp>
              <p:nvSpPr>
                <p:cNvPr id="12400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" y="2266"/>
                  <a:ext cx="132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401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7" y="2358"/>
                  <a:ext cx="10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375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2398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2" y="2770"/>
                <a:ext cx="72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99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9" y="2715"/>
                <a:ext cx="106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2294" name="Rectangle 91" descr="羊皮纸"/>
          <p:cNvSpPr>
            <a:spLocks noChangeArrowheads="1"/>
          </p:cNvSpPr>
          <p:nvPr/>
        </p:nvSpPr>
        <p:spPr bwMode="auto">
          <a:xfrm>
            <a:off x="0" y="6745288"/>
            <a:ext cx="9144000" cy="1127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18" name="Group 92"/>
          <p:cNvGrpSpPr>
            <a:grpSpLocks/>
          </p:cNvGrpSpPr>
          <p:nvPr/>
        </p:nvGrpSpPr>
        <p:grpSpPr bwMode="auto">
          <a:xfrm>
            <a:off x="657225" y="1136650"/>
            <a:ext cx="7612063" cy="2076450"/>
            <a:chOff x="414" y="716"/>
            <a:chExt cx="4795" cy="1308"/>
          </a:xfrm>
        </p:grpSpPr>
        <p:grpSp>
          <p:nvGrpSpPr>
            <p:cNvPr id="12300" name="Group 93"/>
            <p:cNvGrpSpPr>
              <a:grpSpLocks/>
            </p:cNvGrpSpPr>
            <p:nvPr/>
          </p:nvGrpSpPr>
          <p:grpSpPr bwMode="auto">
            <a:xfrm>
              <a:off x="3662" y="716"/>
              <a:ext cx="1547" cy="1308"/>
              <a:chOff x="3586" y="673"/>
              <a:chExt cx="1547" cy="1308"/>
            </a:xfrm>
          </p:grpSpPr>
          <p:sp>
            <p:nvSpPr>
              <p:cNvPr id="12338" name="Line 94"/>
              <p:cNvSpPr>
                <a:spLocks noChangeShapeType="1"/>
              </p:cNvSpPr>
              <p:nvPr/>
            </p:nvSpPr>
            <p:spPr bwMode="auto">
              <a:xfrm flipV="1">
                <a:off x="4272" y="1446"/>
                <a:ext cx="0" cy="5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9" name="Oval 95"/>
              <p:cNvSpPr>
                <a:spLocks noChangeArrowheads="1"/>
              </p:cNvSpPr>
              <p:nvPr/>
            </p:nvSpPr>
            <p:spPr bwMode="auto">
              <a:xfrm>
                <a:off x="3590" y="1212"/>
                <a:ext cx="1345" cy="406"/>
              </a:xfrm>
              <a:prstGeom prst="ellipse">
                <a:avLst/>
              </a:prstGeom>
              <a:gradFill rotWithShape="0">
                <a:gsLst>
                  <a:gs pos="0">
                    <a:srgbClr val="406B6E"/>
                  </a:gs>
                  <a:gs pos="50000">
                    <a:srgbClr val="BAD6DC"/>
                  </a:gs>
                  <a:gs pos="100000">
                    <a:srgbClr val="406B6E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40" name="Rectangle 96"/>
              <p:cNvSpPr>
                <a:spLocks noChangeArrowheads="1"/>
              </p:cNvSpPr>
              <p:nvPr/>
            </p:nvSpPr>
            <p:spPr bwMode="auto">
              <a:xfrm>
                <a:off x="3590" y="1220"/>
                <a:ext cx="1345" cy="212"/>
              </a:xfrm>
              <a:prstGeom prst="rect">
                <a:avLst/>
              </a:prstGeom>
              <a:solidFill>
                <a:srgbClr val="2A72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41" name="Oval 97"/>
              <p:cNvSpPr>
                <a:spLocks noChangeArrowheads="1"/>
              </p:cNvSpPr>
              <p:nvPr/>
            </p:nvSpPr>
            <p:spPr bwMode="auto">
              <a:xfrm>
                <a:off x="3586" y="957"/>
                <a:ext cx="1339" cy="534"/>
              </a:xfrm>
              <a:prstGeom prst="ellipse">
                <a:avLst/>
              </a:prstGeom>
              <a:gradFill rotWithShape="0">
                <a:gsLst>
                  <a:gs pos="0">
                    <a:srgbClr val="B6D8E4"/>
                  </a:gs>
                  <a:gs pos="50000">
                    <a:srgbClr val="CCFFFF"/>
                  </a:gs>
                  <a:gs pos="100000">
                    <a:srgbClr val="B6D8E4"/>
                  </a:gs>
                </a:gsLst>
                <a:lin ang="2700000" scaled="1"/>
              </a:gradFill>
              <a:ln w="9525">
                <a:round/>
                <a:headEnd/>
                <a:tailEnd/>
              </a:ln>
              <a:scene3d>
                <a:camera prst="legacyPerspectiveFront">
                  <a:rot lat="19199990" lon="0" rev="0"/>
                </a:camera>
                <a:lightRig rig="legacyFlat3" dir="l"/>
              </a:scene3d>
              <a:sp3d extrusionH="430200" prstMaterial="legacyMetal">
                <a:bevelT w="13500" h="13500" prst="angle"/>
                <a:bevelB w="13500" h="13500" prst="angle"/>
                <a:extrusionClr>
                  <a:srgbClr val="B6D8E4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42" name="Line 98"/>
              <p:cNvSpPr>
                <a:spLocks noChangeShapeType="1"/>
              </p:cNvSpPr>
              <p:nvPr/>
            </p:nvSpPr>
            <p:spPr bwMode="auto">
              <a:xfrm flipV="1">
                <a:off x="4255" y="673"/>
                <a:ext cx="0" cy="55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3" name="Line 99"/>
              <p:cNvSpPr>
                <a:spLocks noChangeShapeType="1"/>
              </p:cNvSpPr>
              <p:nvPr/>
            </p:nvSpPr>
            <p:spPr bwMode="auto">
              <a:xfrm>
                <a:off x="4250" y="1229"/>
                <a:ext cx="450" cy="1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5" y="1394"/>
                <a:ext cx="145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345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2" y="1313"/>
                <a:ext cx="8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46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8" y="1177"/>
                <a:ext cx="88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47" name="Arc 103"/>
              <p:cNvSpPr>
                <a:spLocks/>
              </p:cNvSpPr>
              <p:nvPr/>
            </p:nvSpPr>
            <p:spPr bwMode="auto">
              <a:xfrm>
                <a:off x="4073" y="842"/>
                <a:ext cx="364" cy="134"/>
              </a:xfrm>
              <a:custGeom>
                <a:avLst/>
                <a:gdLst>
                  <a:gd name="T0" fmla="*/ 0 w 43200"/>
                  <a:gd name="T1" fmla="*/ 0 h 42012"/>
                  <a:gd name="T2" fmla="*/ 0 w 43200"/>
                  <a:gd name="T3" fmla="*/ 0 h 42012"/>
                  <a:gd name="T4" fmla="*/ 0 w 43200"/>
                  <a:gd name="T5" fmla="*/ 0 h 42012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2012"/>
                  <a:gd name="T11" fmla="*/ 43200 w 43200"/>
                  <a:gd name="T12" fmla="*/ 42012 h 420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2012" fill="none" extrusionOk="0">
                    <a:moveTo>
                      <a:pt x="28665" y="0"/>
                    </a:moveTo>
                    <a:cubicBezTo>
                      <a:pt x="37365" y="3011"/>
                      <a:pt x="43200" y="11206"/>
                      <a:pt x="43200" y="20412"/>
                    </a:cubicBezTo>
                    <a:cubicBezTo>
                      <a:pt x="43200" y="32341"/>
                      <a:pt x="33529" y="42012"/>
                      <a:pt x="21600" y="42012"/>
                    </a:cubicBezTo>
                    <a:cubicBezTo>
                      <a:pt x="9670" y="42012"/>
                      <a:pt x="0" y="32341"/>
                      <a:pt x="0" y="20412"/>
                    </a:cubicBezTo>
                    <a:cubicBezTo>
                      <a:pt x="-1" y="12588"/>
                      <a:pt x="4230" y="5376"/>
                      <a:pt x="11058" y="1558"/>
                    </a:cubicBezTo>
                  </a:path>
                  <a:path w="43200" h="42012" stroke="0" extrusionOk="0">
                    <a:moveTo>
                      <a:pt x="28665" y="0"/>
                    </a:moveTo>
                    <a:cubicBezTo>
                      <a:pt x="37365" y="3011"/>
                      <a:pt x="43200" y="11206"/>
                      <a:pt x="43200" y="20412"/>
                    </a:cubicBezTo>
                    <a:cubicBezTo>
                      <a:pt x="43200" y="32341"/>
                      <a:pt x="33529" y="42012"/>
                      <a:pt x="21600" y="42012"/>
                    </a:cubicBezTo>
                    <a:cubicBezTo>
                      <a:pt x="9670" y="42012"/>
                      <a:pt x="0" y="32341"/>
                      <a:pt x="0" y="20412"/>
                    </a:cubicBezTo>
                    <a:cubicBezTo>
                      <a:pt x="-1" y="12588"/>
                      <a:pt x="4230" y="5376"/>
                      <a:pt x="11058" y="1558"/>
                    </a:cubicBezTo>
                    <a:lnTo>
                      <a:pt x="21600" y="20412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48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4" y="728"/>
                <a:ext cx="171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2349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7" y="1017"/>
                <a:ext cx="105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70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2350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1" y="995"/>
                <a:ext cx="9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351" name="Arc 107"/>
              <p:cNvSpPr>
                <a:spLocks/>
              </p:cNvSpPr>
              <p:nvPr/>
            </p:nvSpPr>
            <p:spPr bwMode="auto">
              <a:xfrm>
                <a:off x="4106" y="1022"/>
                <a:ext cx="542" cy="282"/>
              </a:xfrm>
              <a:custGeom>
                <a:avLst/>
                <a:gdLst>
                  <a:gd name="T0" fmla="*/ 0 w 17708"/>
                  <a:gd name="T1" fmla="*/ 0 h 17429"/>
                  <a:gd name="T2" fmla="*/ 0 w 17708"/>
                  <a:gd name="T3" fmla="*/ 0 h 17429"/>
                  <a:gd name="T4" fmla="*/ 0 w 17708"/>
                  <a:gd name="T5" fmla="*/ 0 h 17429"/>
                  <a:gd name="T6" fmla="*/ 0 60000 65536"/>
                  <a:gd name="T7" fmla="*/ 0 60000 65536"/>
                  <a:gd name="T8" fmla="*/ 0 60000 65536"/>
                  <a:gd name="T9" fmla="*/ 0 w 17708"/>
                  <a:gd name="T10" fmla="*/ 0 h 17429"/>
                  <a:gd name="T11" fmla="*/ 17708 w 17708"/>
                  <a:gd name="T12" fmla="*/ 17429 h 174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08" h="17429" fill="none" extrusionOk="0">
                    <a:moveTo>
                      <a:pt x="17708" y="12368"/>
                    </a:moveTo>
                    <a:cubicBezTo>
                      <a:pt x="16348" y="14315"/>
                      <a:pt x="14675" y="16025"/>
                      <a:pt x="12758" y="17428"/>
                    </a:cubicBezTo>
                  </a:path>
                  <a:path w="17708" h="17429" stroke="0" extrusionOk="0">
                    <a:moveTo>
                      <a:pt x="17708" y="12368"/>
                    </a:moveTo>
                    <a:cubicBezTo>
                      <a:pt x="16348" y="14315"/>
                      <a:pt x="14675" y="16025"/>
                      <a:pt x="12758" y="17428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CC0000"/>
                </a:solidFill>
                <a:round/>
                <a:headEnd type="triangle" w="sm" len="med"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2352" name="Group 108"/>
              <p:cNvGrpSpPr>
                <a:grpSpLocks/>
              </p:cNvGrpSpPr>
              <p:nvPr/>
            </p:nvGrpSpPr>
            <p:grpSpPr bwMode="auto">
              <a:xfrm>
                <a:off x="4963" y="1211"/>
                <a:ext cx="170" cy="137"/>
                <a:chOff x="1290" y="2312"/>
                <a:chExt cx="196" cy="152"/>
              </a:xfrm>
            </p:grpSpPr>
            <p:sp>
              <p:nvSpPr>
                <p:cNvPr id="12357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90" y="2312"/>
                  <a:ext cx="92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2358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3" y="2341"/>
                  <a:ext cx="9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man Old Style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man Old Style"/>
                  </a:endParaRPr>
                </a:p>
              </p:txBody>
            </p:sp>
          </p:grpSp>
          <p:sp>
            <p:nvSpPr>
              <p:cNvPr id="12353" name="Line 111"/>
              <p:cNvSpPr>
                <a:spLocks noChangeShapeType="1"/>
              </p:cNvSpPr>
              <p:nvPr/>
            </p:nvSpPr>
            <p:spPr bwMode="auto">
              <a:xfrm>
                <a:off x="4264" y="1225"/>
                <a:ext cx="6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4" name="Arc 112"/>
              <p:cNvSpPr>
                <a:spLocks/>
              </p:cNvSpPr>
              <p:nvPr/>
            </p:nvSpPr>
            <p:spPr bwMode="auto">
              <a:xfrm>
                <a:off x="4255" y="1232"/>
                <a:ext cx="667" cy="143"/>
              </a:xfrm>
              <a:custGeom>
                <a:avLst/>
                <a:gdLst>
                  <a:gd name="T0" fmla="*/ 0 w 21600"/>
                  <a:gd name="T1" fmla="*/ 0 h 15111"/>
                  <a:gd name="T2" fmla="*/ 0 w 21600"/>
                  <a:gd name="T3" fmla="*/ 0 h 15111"/>
                  <a:gd name="T4" fmla="*/ 0 w 21600"/>
                  <a:gd name="T5" fmla="*/ 0 h 151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5111"/>
                  <a:gd name="T11" fmla="*/ 21600 w 21600"/>
                  <a:gd name="T12" fmla="*/ 15111 h 151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5111" fill="none" extrusionOk="0">
                    <a:moveTo>
                      <a:pt x="21599" y="65"/>
                    </a:moveTo>
                    <a:cubicBezTo>
                      <a:pt x="21582" y="5692"/>
                      <a:pt x="19370" y="11090"/>
                      <a:pt x="15434" y="15111"/>
                    </a:cubicBezTo>
                  </a:path>
                  <a:path w="21600" h="15111" stroke="0" extrusionOk="0">
                    <a:moveTo>
                      <a:pt x="21599" y="65"/>
                    </a:moveTo>
                    <a:cubicBezTo>
                      <a:pt x="21582" y="5692"/>
                      <a:pt x="19370" y="11090"/>
                      <a:pt x="15434" y="1511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55" name="Oval 113"/>
              <p:cNvSpPr>
                <a:spLocks noChangeArrowheads="1"/>
              </p:cNvSpPr>
              <p:nvPr/>
            </p:nvSpPr>
            <p:spPr bwMode="auto">
              <a:xfrm>
                <a:off x="4683" y="1358"/>
                <a:ext cx="54" cy="56"/>
              </a:xfrm>
              <a:prstGeom prst="ellipse">
                <a:avLst/>
              </a:pr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356" name="Arc 114"/>
              <p:cNvSpPr>
                <a:spLocks/>
              </p:cNvSpPr>
              <p:nvPr/>
            </p:nvSpPr>
            <p:spPr bwMode="auto">
              <a:xfrm>
                <a:off x="4272" y="1232"/>
                <a:ext cx="667" cy="143"/>
              </a:xfrm>
              <a:custGeom>
                <a:avLst/>
                <a:gdLst>
                  <a:gd name="T0" fmla="*/ 0 w 21600"/>
                  <a:gd name="T1" fmla="*/ 0 h 15111"/>
                  <a:gd name="T2" fmla="*/ 0 w 21600"/>
                  <a:gd name="T3" fmla="*/ 0 h 15111"/>
                  <a:gd name="T4" fmla="*/ 0 w 21600"/>
                  <a:gd name="T5" fmla="*/ 0 h 151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5111"/>
                  <a:gd name="T11" fmla="*/ 21600 w 21600"/>
                  <a:gd name="T12" fmla="*/ 15111 h 151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5111" fill="none" extrusionOk="0">
                    <a:moveTo>
                      <a:pt x="21599" y="65"/>
                    </a:moveTo>
                    <a:cubicBezTo>
                      <a:pt x="21582" y="5692"/>
                      <a:pt x="19370" y="11090"/>
                      <a:pt x="15434" y="15111"/>
                    </a:cubicBezTo>
                  </a:path>
                  <a:path w="21600" h="15111" stroke="0" extrusionOk="0">
                    <a:moveTo>
                      <a:pt x="21599" y="65"/>
                    </a:moveTo>
                    <a:cubicBezTo>
                      <a:pt x="21582" y="5692"/>
                      <a:pt x="19370" y="11090"/>
                      <a:pt x="15434" y="1511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Calibri" pitchFamily="34" charset="0"/>
                </a:endParaRPr>
              </a:p>
            </p:txBody>
          </p:sp>
        </p:grpSp>
        <p:grpSp>
          <p:nvGrpSpPr>
            <p:cNvPr id="12301" name="Group 115"/>
            <p:cNvGrpSpPr>
              <a:grpSpLocks/>
            </p:cNvGrpSpPr>
            <p:nvPr/>
          </p:nvGrpSpPr>
          <p:grpSpPr bwMode="auto">
            <a:xfrm>
              <a:off x="469" y="813"/>
              <a:ext cx="1202" cy="216"/>
              <a:chOff x="1133" y="963"/>
              <a:chExt cx="1202" cy="216"/>
            </a:xfrm>
          </p:grpSpPr>
          <p:sp>
            <p:nvSpPr>
              <p:cNvPr id="12330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3" y="963"/>
                <a:ext cx="129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331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8" y="1045"/>
                <a:ext cx="12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2332" name="Group 118"/>
              <p:cNvGrpSpPr>
                <a:grpSpLocks/>
              </p:cNvGrpSpPr>
              <p:nvPr/>
            </p:nvGrpSpPr>
            <p:grpSpPr bwMode="auto">
              <a:xfrm>
                <a:off x="1520" y="1055"/>
                <a:ext cx="205" cy="57"/>
                <a:chOff x="599" y="2754"/>
                <a:chExt cx="131" cy="43"/>
              </a:xfrm>
            </p:grpSpPr>
            <p:sp>
              <p:nvSpPr>
                <p:cNvPr id="12336" name="Line 119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7" name="Line 120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33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76" y="996"/>
                <a:ext cx="159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704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2334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34" y="964"/>
                <a:ext cx="128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33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1" y="986"/>
                <a:ext cx="126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302" name="Group 124"/>
            <p:cNvGrpSpPr>
              <a:grpSpLocks/>
            </p:cNvGrpSpPr>
            <p:nvPr/>
          </p:nvGrpSpPr>
          <p:grpSpPr bwMode="auto">
            <a:xfrm>
              <a:off x="414" y="1255"/>
              <a:ext cx="2403" cy="444"/>
              <a:chOff x="509" y="1363"/>
              <a:chExt cx="2403" cy="444"/>
            </a:xfrm>
          </p:grpSpPr>
          <p:grpSp>
            <p:nvGrpSpPr>
              <p:cNvPr id="12303" name="Group 125"/>
              <p:cNvGrpSpPr>
                <a:grpSpLocks/>
              </p:cNvGrpSpPr>
              <p:nvPr/>
            </p:nvGrpSpPr>
            <p:grpSpPr bwMode="auto">
              <a:xfrm>
                <a:off x="776" y="1553"/>
                <a:ext cx="150" cy="47"/>
                <a:chOff x="599" y="2754"/>
                <a:chExt cx="131" cy="43"/>
              </a:xfrm>
            </p:grpSpPr>
            <p:sp>
              <p:nvSpPr>
                <p:cNvPr id="12328" name="Line 126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9" name="Line 127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04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" y="1492"/>
                <a:ext cx="151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endParaRPr>
              </a:p>
            </p:txBody>
          </p:sp>
          <p:sp>
            <p:nvSpPr>
              <p:cNvPr id="12305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5" y="1363"/>
                <a:ext cx="9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d</a:t>
                </a:r>
                <a:endParaRPr lang="zh-CN" altLang="en-US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306" name="Line 130"/>
              <p:cNvSpPr>
                <a:spLocks noChangeShapeType="1"/>
              </p:cNvSpPr>
              <p:nvPr/>
            </p:nvSpPr>
            <p:spPr bwMode="auto">
              <a:xfrm>
                <a:off x="976" y="1578"/>
                <a:ext cx="3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07" name="Group 131"/>
              <p:cNvGrpSpPr>
                <a:grpSpLocks/>
              </p:cNvGrpSpPr>
              <p:nvPr/>
            </p:nvGrpSpPr>
            <p:grpSpPr bwMode="auto">
              <a:xfrm>
                <a:off x="1040" y="1596"/>
                <a:ext cx="202" cy="183"/>
                <a:chOff x="1597" y="3078"/>
                <a:chExt cx="186" cy="166"/>
              </a:xfrm>
            </p:grpSpPr>
            <p:sp>
              <p:nvSpPr>
                <p:cNvPr id="12326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2" y="3091"/>
                  <a:ext cx="7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327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7" y="3078"/>
                  <a:ext cx="7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2308" name="Group 134"/>
              <p:cNvGrpSpPr>
                <a:grpSpLocks/>
              </p:cNvGrpSpPr>
              <p:nvPr/>
            </p:nvGrpSpPr>
            <p:grpSpPr bwMode="auto">
              <a:xfrm>
                <a:off x="1790" y="1369"/>
                <a:ext cx="339" cy="176"/>
                <a:chOff x="3217" y="2207"/>
                <a:chExt cx="314" cy="160"/>
              </a:xfrm>
            </p:grpSpPr>
            <p:grpSp>
              <p:nvGrpSpPr>
                <p:cNvPr id="12322" name="Group 135"/>
                <p:cNvGrpSpPr>
                  <a:grpSpLocks/>
                </p:cNvGrpSpPr>
                <p:nvPr/>
              </p:nvGrpSpPr>
              <p:grpSpPr bwMode="auto">
                <a:xfrm>
                  <a:off x="3327" y="2207"/>
                  <a:ext cx="204" cy="160"/>
                  <a:chOff x="3647" y="1520"/>
                  <a:chExt cx="228" cy="191"/>
                </a:xfrm>
              </p:grpSpPr>
              <p:sp>
                <p:nvSpPr>
                  <p:cNvPr id="12324" name="WordArt 1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55" y="1543"/>
                    <a:ext cx="120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4704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2325" name="WordArt 1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47" y="1520"/>
                    <a:ext cx="103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2323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7" y="2219"/>
                  <a:ext cx="85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2309" name="Group 139"/>
              <p:cNvGrpSpPr>
                <a:grpSpLocks/>
              </p:cNvGrpSpPr>
              <p:nvPr/>
            </p:nvGrpSpPr>
            <p:grpSpPr bwMode="auto">
              <a:xfrm>
                <a:off x="1443" y="1546"/>
                <a:ext cx="150" cy="48"/>
                <a:chOff x="599" y="2754"/>
                <a:chExt cx="131" cy="43"/>
              </a:xfrm>
            </p:grpSpPr>
            <p:sp>
              <p:nvSpPr>
                <p:cNvPr id="12320" name="Line 140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1" name="Line 141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10" name="Line 142"/>
              <p:cNvSpPr>
                <a:spLocks noChangeShapeType="1"/>
              </p:cNvSpPr>
              <p:nvPr/>
            </p:nvSpPr>
            <p:spPr bwMode="auto">
              <a:xfrm>
                <a:off x="1710" y="1578"/>
                <a:ext cx="5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11" name="Group 143"/>
              <p:cNvGrpSpPr>
                <a:grpSpLocks/>
              </p:cNvGrpSpPr>
              <p:nvPr/>
            </p:nvGrpSpPr>
            <p:grpSpPr bwMode="auto">
              <a:xfrm>
                <a:off x="1844" y="1625"/>
                <a:ext cx="201" cy="182"/>
                <a:chOff x="1597" y="3078"/>
                <a:chExt cx="186" cy="166"/>
              </a:xfrm>
            </p:grpSpPr>
            <p:sp>
              <p:nvSpPr>
                <p:cNvPr id="12318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2" y="3091"/>
                  <a:ext cx="7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319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7" y="3078"/>
                  <a:ext cx="7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2312" name="Group 146"/>
              <p:cNvGrpSpPr>
                <a:grpSpLocks/>
              </p:cNvGrpSpPr>
              <p:nvPr/>
            </p:nvGrpSpPr>
            <p:grpSpPr bwMode="auto">
              <a:xfrm>
                <a:off x="2314" y="1556"/>
                <a:ext cx="150" cy="47"/>
                <a:chOff x="599" y="2754"/>
                <a:chExt cx="131" cy="43"/>
              </a:xfrm>
            </p:grpSpPr>
            <p:sp>
              <p:nvSpPr>
                <p:cNvPr id="12316" name="Line 147"/>
                <p:cNvSpPr>
                  <a:spLocks noChangeShapeType="1"/>
                </p:cNvSpPr>
                <p:nvPr/>
              </p:nvSpPr>
              <p:spPr bwMode="auto">
                <a:xfrm>
                  <a:off x="601" y="2754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17" name="Line 148"/>
                <p:cNvSpPr>
                  <a:spLocks noChangeShapeType="1"/>
                </p:cNvSpPr>
                <p:nvPr/>
              </p:nvSpPr>
              <p:spPr bwMode="auto">
                <a:xfrm>
                  <a:off x="599" y="2797"/>
                  <a:ext cx="1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13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0" y="1508"/>
                <a:ext cx="212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w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sp>
            <p:nvSpPr>
              <p:cNvPr id="12314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8" y="1523"/>
                <a:ext cx="92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15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2" y="1406"/>
                <a:ext cx="12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1" name="Group 152"/>
          <p:cNvGrpSpPr>
            <a:grpSpLocks/>
          </p:cNvGrpSpPr>
          <p:nvPr/>
        </p:nvGrpSpPr>
        <p:grpSpPr bwMode="auto">
          <a:xfrm>
            <a:off x="0" y="5013176"/>
            <a:ext cx="6027738" cy="1160463"/>
            <a:chOff x="0" y="3204"/>
            <a:chExt cx="3486" cy="887"/>
          </a:xfrm>
        </p:grpSpPr>
        <p:sp>
          <p:nvSpPr>
            <p:cNvPr id="12297" name="Rectangle 153" descr="羊皮纸"/>
            <p:cNvSpPr>
              <a:spLocks noChangeArrowheads="1"/>
            </p:cNvSpPr>
            <p:nvPr/>
          </p:nvSpPr>
          <p:spPr bwMode="auto">
            <a:xfrm flipV="1">
              <a:off x="0" y="3204"/>
              <a:ext cx="3380" cy="10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pattFill prst="pct75">
                <a:fgClr>
                  <a:srgbClr val="FFFFCC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2298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174" y="3442"/>
              <a:ext cx="3263" cy="2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这也是质点作圆周运动时线量与角量的基本关系</a:t>
              </a:r>
            </a:p>
          </p:txBody>
        </p:sp>
        <p:sp>
          <p:nvSpPr>
            <p:cNvPr id="12299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191" y="3824"/>
              <a:ext cx="3295" cy="2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适用于定轴转动刚体中任一个质量元。</a:t>
              </a:r>
            </a:p>
          </p:txBody>
        </p:sp>
      </p:grpSp>
      <p:sp>
        <p:nvSpPr>
          <p:cNvPr id="153" name="Text Box 93"/>
          <p:cNvSpPr txBox="1">
            <a:spLocks noChangeArrowheads="1"/>
          </p:cNvSpPr>
          <p:nvPr/>
        </p:nvSpPr>
        <p:spPr bwMode="auto">
          <a:xfrm>
            <a:off x="0" y="6485274"/>
            <a:ext cx="79303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latin typeface="+mn-ea"/>
                <a:ea typeface="+mn-ea"/>
              </a:rPr>
              <a:t>特点</a:t>
            </a:r>
            <a:r>
              <a:rPr lang="zh-CN" altLang="en-US" sz="2000" b="1" dirty="0" smtClean="0">
                <a:latin typeface="+mn-ea"/>
                <a:ea typeface="+mn-ea"/>
              </a:rPr>
              <a:t>：角量对于刚体上各点都相等；线量与该点到转轴的距离有关</a:t>
            </a:r>
            <a:endParaRPr lang="zh-CN" altLang="en-US" sz="20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</TotalTime>
  <Words>6701</Words>
  <Application>Microsoft Office PowerPoint</Application>
  <PresentationFormat>全屏显示(4:3)</PresentationFormat>
  <Paragraphs>4069</Paragraphs>
  <Slides>67</Slides>
  <Notes>49</Notes>
  <HiddenSlides>0</HiddenSlides>
  <MMClips>1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84" baseType="lpstr">
      <vt:lpstr>黑体</vt:lpstr>
      <vt:lpstr>华文中宋</vt:lpstr>
      <vt:lpstr>楷体_GB2312</vt:lpstr>
      <vt:lpstr>隶书</vt:lpstr>
      <vt:lpstr>宋体</vt:lpstr>
      <vt:lpstr>Arial</vt:lpstr>
      <vt:lpstr>Arial Black</vt:lpstr>
      <vt:lpstr>Book Antiqua</vt:lpstr>
      <vt:lpstr>Bookman Old Style</vt:lpstr>
      <vt:lpstr>Calibri</vt:lpstr>
      <vt:lpstr>Symbol</vt:lpstr>
      <vt:lpstr>Times New Roman</vt:lpstr>
      <vt:lpstr>Webdings</vt:lpstr>
      <vt:lpstr>Wingdings 3</vt:lpstr>
      <vt:lpstr>Office 主题</vt:lpstr>
      <vt:lpstr>Equation</vt:lpstr>
      <vt:lpstr>MathType 5.0 Equation</vt:lpstr>
      <vt:lpstr>刚体转动及角动量守恒</vt:lpstr>
      <vt:lpstr>本章内容</vt:lpstr>
      <vt:lpstr>第一节</vt:lpstr>
      <vt:lpstr>刚体</vt:lpstr>
      <vt:lpstr>刚体运动的分类</vt:lpstr>
      <vt:lpstr>第二节</vt:lpstr>
      <vt:lpstr>转动物理量</vt:lpstr>
      <vt:lpstr>角加速度</vt:lpstr>
      <vt:lpstr>角线量关系</vt:lpstr>
      <vt:lpstr>公式对比</vt:lpstr>
      <vt:lpstr>例</vt:lpstr>
      <vt:lpstr>例</vt:lpstr>
      <vt:lpstr>第三节</vt:lpstr>
      <vt:lpstr>力矩</vt:lpstr>
      <vt:lpstr>合力矩</vt:lpstr>
      <vt:lpstr>PowerPoint 演示文稿</vt:lpstr>
      <vt:lpstr>转动定律</vt:lpstr>
      <vt:lpstr>PowerPoint 演示文稿</vt:lpstr>
      <vt:lpstr>PowerPoint 演示文稿</vt:lpstr>
      <vt:lpstr>分立质点的算例</vt:lpstr>
      <vt:lpstr>PowerPoint 演示文稿</vt:lpstr>
      <vt:lpstr>PowerPoint 演示文稿</vt:lpstr>
      <vt:lpstr>圆盘算例</vt:lpstr>
      <vt:lpstr>PowerPoint 演示文稿</vt:lpstr>
      <vt:lpstr>PowerPoint 演示文稿</vt:lpstr>
      <vt:lpstr>PowerPoint 演示文稿</vt:lpstr>
      <vt:lpstr>PowerPoint 演示文稿</vt:lpstr>
      <vt:lpstr>转动定律例题一</vt:lpstr>
      <vt:lpstr>转动定律例题二</vt:lpstr>
      <vt:lpstr>力矩的功算例</vt:lpstr>
      <vt:lpstr>PowerPoint 演示文稿</vt:lpstr>
      <vt:lpstr>第四节</vt:lpstr>
      <vt:lpstr>质点的角动量</vt:lpstr>
      <vt:lpstr>刚体的角动量</vt:lpstr>
      <vt:lpstr>角动量定理</vt:lpstr>
      <vt:lpstr>例</vt:lpstr>
      <vt:lpstr>PowerPoint 演示文稿</vt:lpstr>
      <vt:lpstr>PowerPoint 演示文稿</vt:lpstr>
      <vt:lpstr>PowerPoint 演示文稿</vt:lpstr>
      <vt:lpstr>刚体系统的角动量定理</vt:lpstr>
      <vt:lpstr>刚体系统的角动量定理</vt:lpstr>
      <vt:lpstr>刚体的角动量守恒定律</vt:lpstr>
      <vt:lpstr>回转仪</vt:lpstr>
      <vt:lpstr>PowerPoint 演示文稿</vt:lpstr>
      <vt:lpstr>角动量守恒的另一类现象</vt:lpstr>
      <vt:lpstr>花样滑冰中常见的例子</vt:lpstr>
      <vt:lpstr>共轴系统的角动量守恒</vt:lpstr>
      <vt:lpstr>守恒例题一</vt:lpstr>
      <vt:lpstr>第五节</vt:lpstr>
      <vt:lpstr>力矩的功</vt:lpstr>
      <vt:lpstr>转动动能</vt:lpstr>
      <vt:lpstr>刚体的动能定理</vt:lpstr>
      <vt:lpstr>动能定理例题三</vt:lpstr>
      <vt:lpstr>PowerPoint 演示文稿</vt:lpstr>
      <vt:lpstr>含平动的转动问题</vt:lpstr>
      <vt:lpstr>例</vt:lpstr>
      <vt:lpstr>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完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刚体转动及角动量守恒</dc:title>
  <dc:creator>bfyang</dc:creator>
  <cp:lastModifiedBy>bfyang</cp:lastModifiedBy>
  <cp:revision>132</cp:revision>
  <dcterms:created xsi:type="dcterms:W3CDTF">2015-03-23T14:30:50Z</dcterms:created>
  <dcterms:modified xsi:type="dcterms:W3CDTF">2019-03-13T11:19:19Z</dcterms:modified>
</cp:coreProperties>
</file>